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705F" w:rsidRPr="0049233F" w:rsidRDefault="00071624" w:rsidP="00071624">
      <w:pPr>
        <w:pStyle w:val="Heading1"/>
        <w:numPr>
          <w:ilvl w:val="0"/>
          <w:numId w:val="0"/>
        </w:numPr>
        <w:spacing w:before="0"/>
        <w:ind w:left="360"/>
        <w:rPr>
          <w:rFonts w:cs="Times New Roman"/>
          <w:sz w:val="26"/>
          <w:szCs w:val="26"/>
          <w:rPrChange w:id="0" w:author="The Si Tran" w:date="2012-12-05T23:02:00Z">
            <w:rPr>
              <w:rFonts w:cs="Times New Roman"/>
            </w:rPr>
          </w:rPrChange>
        </w:rPr>
      </w:pPr>
      <w:bookmarkStart w:id="1" w:name="_Toc328894959"/>
      <w:bookmarkStart w:id="2" w:name="_Toc328894963"/>
      <w:r w:rsidRPr="0049233F">
        <w:rPr>
          <w:rFonts w:cs="Times New Roman"/>
          <w:sz w:val="26"/>
          <w:szCs w:val="26"/>
          <w:rPrChange w:id="3" w:author="The Si Tran" w:date="2012-12-05T23:02:00Z">
            <w:rPr>
              <w:rFonts w:cs="Times New Roman"/>
              <w:b w:val="0"/>
              <w:bCs w:val="0"/>
              <w:kern w:val="0"/>
              <w:sz w:val="26"/>
              <w:szCs w:val="22"/>
            </w:rPr>
          </w:rPrChange>
        </w:rPr>
        <w:t>LỜI CAM ĐOAN</w:t>
      </w:r>
      <w:bookmarkEnd w:id="1"/>
    </w:p>
    <w:p w:rsidR="00071624" w:rsidRPr="0049233F" w:rsidRDefault="0032705F" w:rsidP="0032705F">
      <w:pPr>
        <w:rPr>
          <w:kern w:val="32"/>
          <w:szCs w:val="26"/>
          <w:rPrChange w:id="4"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5" w:author="The Si Tran" w:date="2012-12-05T23:02:00Z">
            <w:rPr>
              <w:rFonts w:cs="Times New Roman"/>
            </w:rPr>
          </w:rPrChange>
        </w:rPr>
      </w:pPr>
      <w:bookmarkStart w:id="6" w:name="_Toc328879884"/>
      <w:bookmarkStart w:id="7" w:name="_Toc328894960"/>
      <w:r w:rsidRPr="0049233F">
        <w:rPr>
          <w:rFonts w:cs="Times New Roman"/>
          <w:sz w:val="26"/>
          <w:szCs w:val="26"/>
          <w:rPrChange w:id="8" w:author="The Si Tran" w:date="2012-12-05T23:02:00Z">
            <w:rPr>
              <w:rFonts w:cs="Times New Roman"/>
              <w:b w:val="0"/>
              <w:bCs w:val="0"/>
              <w:kern w:val="0"/>
              <w:sz w:val="26"/>
              <w:szCs w:val="22"/>
            </w:rPr>
          </w:rPrChange>
        </w:rPr>
        <w:lastRenderedPageBreak/>
        <w:t>LỜI CÁM ƠN</w:t>
      </w:r>
      <w:bookmarkEnd w:id="6"/>
      <w:bookmarkEnd w:id="7"/>
    </w:p>
    <w:p w:rsidR="00071624" w:rsidRPr="0049233F" w:rsidRDefault="0032705F" w:rsidP="0032705F">
      <w:pPr>
        <w:rPr>
          <w:kern w:val="32"/>
          <w:szCs w:val="26"/>
          <w:rPrChange w:id="9"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10" w:author="The Si Tran" w:date="2012-12-05T23:02:00Z">
            <w:rPr>
              <w:rFonts w:cs="Times New Roman"/>
            </w:rPr>
          </w:rPrChange>
        </w:rPr>
      </w:pPr>
      <w:bookmarkStart w:id="11" w:name="_Toc328879885"/>
      <w:bookmarkStart w:id="12" w:name="_Toc328894961"/>
      <w:r w:rsidRPr="0049233F">
        <w:rPr>
          <w:rFonts w:cs="Times New Roman"/>
          <w:sz w:val="26"/>
          <w:szCs w:val="26"/>
          <w:rPrChange w:id="13" w:author="The Si Tran" w:date="2012-12-05T23:02:00Z">
            <w:rPr>
              <w:rFonts w:cs="Times New Roman"/>
              <w:b w:val="0"/>
              <w:bCs w:val="0"/>
              <w:kern w:val="0"/>
              <w:sz w:val="26"/>
              <w:szCs w:val="22"/>
            </w:rPr>
          </w:rPrChange>
        </w:rPr>
        <w:lastRenderedPageBreak/>
        <w:t>TÓM TẮT LUẬN VĂN</w:t>
      </w:r>
      <w:bookmarkEnd w:id="11"/>
      <w:bookmarkEnd w:id="12"/>
    </w:p>
    <w:p w:rsidR="005D6B44" w:rsidRPr="00526192" w:rsidRDefault="005D6B44" w:rsidP="007C782C">
      <w:pPr>
        <w:ind w:firstLine="360"/>
        <w:rPr>
          <w:ins w:id="14" w:author="The Si Tran" w:date="2012-12-12T07:36:00Z"/>
          <w:szCs w:val="26"/>
        </w:rPr>
        <w:pPrChange w:id="15" w:author="superchickend" w:date="2012-12-12T08:17:00Z">
          <w:pPr/>
        </w:pPrChange>
      </w:pPr>
      <w:ins w:id="16" w:author="The Si Tran" w:date="2012-12-12T07:36:00Z">
        <w:r w:rsidRPr="00526192">
          <w:rPr>
            <w:szCs w:val="26"/>
          </w:rPr>
          <w:t xml:space="preserve">Ngày nay, trong môi 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w:t>
        </w:r>
        <w:proofErr w:type="gramStart"/>
        <w:r w:rsidRPr="00526192">
          <w:rPr>
            <w:szCs w:val="26"/>
          </w:rPr>
          <w:t>Hai mô hình tiêu biểu là mô hình hồi qui tích hợp trung bình di động (ARIMA) và mô hình mạ</w:t>
        </w:r>
        <w:r w:rsidR="002569E2">
          <w:rPr>
            <w:szCs w:val="26"/>
          </w:rPr>
          <w:t>ng nơ</w:t>
        </w:r>
        <w:r w:rsidRPr="00526192">
          <w:rPr>
            <w:szCs w:val="26"/>
          </w:rPr>
          <w:t>ron nhân tạo (ANN).</w:t>
        </w:r>
        <w:proofErr w:type="gramEnd"/>
        <w:r w:rsidRPr="00526192">
          <w:rPr>
            <w:szCs w:val="26"/>
          </w:rPr>
          <w:t xml:space="preserve"> </w:t>
        </w:r>
      </w:ins>
    </w:p>
    <w:p w:rsidR="005D6B44" w:rsidRPr="00526192" w:rsidRDefault="005D6B44" w:rsidP="007C782C">
      <w:pPr>
        <w:ind w:firstLine="360"/>
        <w:rPr>
          <w:ins w:id="17" w:author="The Si Tran" w:date="2012-12-12T07:36:00Z"/>
          <w:szCs w:val="26"/>
          <w:lang w:val="fr-FR"/>
        </w:rPr>
        <w:pPrChange w:id="18" w:author="superchickend" w:date="2012-12-12T08:17:00Z">
          <w:pPr/>
        </w:pPrChange>
      </w:pPr>
      <w:proofErr w:type="gramStart"/>
      <w:ins w:id="19" w:author="The Si Tran" w:date="2012-12-12T07:36:00Z">
        <w:r w:rsidRPr="00526192">
          <w:rPr>
            <w:szCs w:val="26"/>
          </w:rPr>
          <w:t>Báo cáo là tài liệu cung cấp những khái niệm cơ bản về bài toán dự báo, các khái niệm thống kê có liên quan đến bài toán dự báo chuỗi thời gian.</w:t>
        </w:r>
        <w:proofErr w:type="gramEnd"/>
        <w:r w:rsidRPr="00526192">
          <w:rPr>
            <w:szCs w:val="26"/>
          </w:rPr>
          <w:t xml:space="preserve"> Luận văn tập trung tìm hiểu 3 mô hình dự báo. Thứ nhất là lớp mô hình ARIMA bao gồm các mô hình AR, MA, ARMA, ARIMA và SARIMA. </w:t>
        </w:r>
        <w:r w:rsidRPr="00526192">
          <w:rPr>
            <w:szCs w:val="26"/>
            <w:lang w:val="fr-FR"/>
          </w:rPr>
          <w:t>Lớp mô hình ARIMA có khả năng thích nghi với các chuỗi thời gian tĩnh và không tĩnh, thuộc lớp mô hình tuyến tính. Thứ hai là mô hình mạng nơ ron nhân tạo (ANN). ANN là thuộc lớp mô hình phi tuyến.  Cuối cùng ,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rsidR="00071624" w:rsidRPr="0049233F" w:rsidRDefault="005D6B44" w:rsidP="007C782C">
      <w:pPr>
        <w:ind w:firstLine="360"/>
        <w:rPr>
          <w:kern w:val="32"/>
          <w:szCs w:val="26"/>
          <w:rPrChange w:id="20" w:author="The Si Tran" w:date="2012-12-05T23:02:00Z">
            <w:rPr>
              <w:kern w:val="32"/>
              <w:sz w:val="32"/>
              <w:szCs w:val="32"/>
            </w:rPr>
          </w:rPrChange>
        </w:rPr>
        <w:pPrChange w:id="21" w:author="superchickend" w:date="2012-12-12T08:17:00Z">
          <w:pPr/>
        </w:pPrChange>
      </w:pPr>
      <w:ins w:id="22" w:author="The Si Tran" w:date="2012-12-12T07:36:00Z">
        <w:r w:rsidRPr="00526192">
          <w:rPr>
            <w:szCs w:val="26"/>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r w:rsidR="0032705F" w:rsidRPr="002B1464">
        <w:rPr>
          <w:szCs w:val="26"/>
        </w:rPr>
        <w:br w:type="page"/>
      </w:r>
    </w:p>
    <w:p w:rsidR="0045424A" w:rsidRDefault="0045424A" w:rsidP="0045424A">
      <w:pPr>
        <w:pStyle w:val="Heading1"/>
        <w:numPr>
          <w:ilvl w:val="0"/>
          <w:numId w:val="0"/>
        </w:numPr>
        <w:spacing w:line="480" w:lineRule="auto"/>
        <w:jc w:val="both"/>
        <w:rPr>
          <w:ins w:id="23" w:author="The Si Tran" w:date="2012-12-11T23:16:00Z"/>
          <w:rFonts w:cs="Times New Roman"/>
          <w:sz w:val="26"/>
          <w:szCs w:val="26"/>
        </w:rPr>
      </w:pPr>
      <w:r w:rsidRPr="0049233F">
        <w:rPr>
          <w:rFonts w:cs="Times New Roman"/>
          <w:sz w:val="26"/>
          <w:szCs w:val="26"/>
          <w:rPrChange w:id="24" w:author="The Si Tran" w:date="2012-12-05T23:02:00Z">
            <w:rPr>
              <w:rFonts w:cs="Times New Roman"/>
              <w:b w:val="0"/>
              <w:bCs w:val="0"/>
              <w:kern w:val="0"/>
              <w:sz w:val="26"/>
              <w:szCs w:val="22"/>
            </w:rPr>
          </w:rPrChange>
        </w:rPr>
        <w:lastRenderedPageBreak/>
        <w:t>DANH MỤC HÌNH</w:t>
      </w:r>
      <w:bookmarkEnd w:id="2"/>
    </w:p>
    <w:p w:rsidR="00941638" w:rsidRDefault="00187200">
      <w:pPr>
        <w:pStyle w:val="TOC1"/>
        <w:tabs>
          <w:tab w:val="right" w:leader="dot" w:pos="9321"/>
        </w:tabs>
        <w:rPr>
          <w:ins w:id="25" w:author="The Si Tran" w:date="2012-12-12T07:59:00Z"/>
          <w:rFonts w:asciiTheme="minorHAnsi" w:eastAsiaTheme="minorEastAsia" w:hAnsiTheme="minorHAnsi" w:cstheme="minorBidi"/>
          <w:noProof/>
          <w:sz w:val="22"/>
        </w:rPr>
      </w:pPr>
      <w:ins w:id="26" w:author="The Si Tran" w:date="2012-12-11T23:27:00Z">
        <w:r>
          <w:fldChar w:fldCharType="begin"/>
        </w:r>
        <w:r>
          <w:instrText xml:space="preserve"> TOC \h \z \t "Hinh,1" </w:instrText>
        </w:r>
      </w:ins>
      <w:r>
        <w:fldChar w:fldCharType="separate"/>
      </w:r>
      <w:ins w:id="27" w:author="The Si Tran" w:date="2012-12-12T07:59:00Z">
        <w:r w:rsidR="00941638" w:rsidRPr="001B42B7">
          <w:rPr>
            <w:rStyle w:val="Hyperlink"/>
            <w:noProof/>
          </w:rPr>
          <w:fldChar w:fldCharType="begin"/>
        </w:r>
        <w:r w:rsidR="00941638" w:rsidRPr="001B42B7">
          <w:rPr>
            <w:rStyle w:val="Hyperlink"/>
            <w:noProof/>
          </w:rPr>
          <w:instrText xml:space="preserve"> </w:instrText>
        </w:r>
        <w:r w:rsidR="00941638">
          <w:rPr>
            <w:noProof/>
          </w:rPr>
          <w:instrText>HYPERLINK \l "_Toc343062478"</w:instrText>
        </w:r>
        <w:r w:rsidR="00941638" w:rsidRPr="001B42B7">
          <w:rPr>
            <w:rStyle w:val="Hyperlink"/>
            <w:noProof/>
          </w:rPr>
          <w:instrText xml:space="preserve"> </w:instrText>
        </w:r>
        <w:r w:rsidR="00941638" w:rsidRPr="001B42B7">
          <w:rPr>
            <w:rStyle w:val="Hyperlink"/>
            <w:noProof/>
          </w:rPr>
          <w:fldChar w:fldCharType="separate"/>
        </w:r>
        <w:r w:rsidR="00941638" w:rsidRPr="001B42B7">
          <w:rPr>
            <w:rStyle w:val="Hyperlink"/>
            <w:noProof/>
          </w:rPr>
          <w:t>Hình 2.1 Số khách hàng đặt chỗ hàng tháng của hãng Pan Am</w:t>
        </w:r>
        <w:r w:rsidR="00941638">
          <w:rPr>
            <w:noProof/>
            <w:webHidden/>
          </w:rPr>
          <w:tab/>
        </w:r>
        <w:r w:rsidR="00941638">
          <w:rPr>
            <w:noProof/>
            <w:webHidden/>
          </w:rPr>
          <w:fldChar w:fldCharType="begin"/>
        </w:r>
        <w:r w:rsidR="00941638">
          <w:rPr>
            <w:noProof/>
            <w:webHidden/>
          </w:rPr>
          <w:instrText xml:space="preserve"> PAGEREF _Toc343062478 \h </w:instrText>
        </w:r>
      </w:ins>
      <w:r w:rsidR="00941638">
        <w:rPr>
          <w:noProof/>
          <w:webHidden/>
        </w:rPr>
      </w:r>
      <w:r w:rsidR="00941638">
        <w:rPr>
          <w:noProof/>
          <w:webHidden/>
        </w:rPr>
        <w:fldChar w:fldCharType="separate"/>
      </w:r>
      <w:ins w:id="28" w:author="The Si Tran" w:date="2012-12-12T07:59:00Z">
        <w:r w:rsidR="00941638">
          <w:rPr>
            <w:noProof/>
            <w:webHidden/>
          </w:rPr>
          <w:t>11</w:t>
        </w:r>
        <w:r w:rsidR="00941638">
          <w:rPr>
            <w:noProof/>
            <w:webHidden/>
          </w:rPr>
          <w:fldChar w:fldCharType="end"/>
        </w:r>
        <w:r w:rsidR="00941638" w:rsidRPr="001B42B7">
          <w:rPr>
            <w:rStyle w:val="Hyperlink"/>
            <w:noProof/>
          </w:rPr>
          <w:fldChar w:fldCharType="end"/>
        </w:r>
      </w:ins>
    </w:p>
    <w:p w:rsidR="00941638" w:rsidRDefault="00941638">
      <w:pPr>
        <w:pStyle w:val="TOC1"/>
        <w:tabs>
          <w:tab w:val="right" w:leader="dot" w:pos="9321"/>
        </w:tabs>
        <w:rPr>
          <w:ins w:id="29" w:author="The Si Tran" w:date="2012-12-12T07:59:00Z"/>
          <w:rFonts w:asciiTheme="minorHAnsi" w:eastAsiaTheme="minorEastAsia" w:hAnsiTheme="minorHAnsi" w:cstheme="minorBidi"/>
          <w:noProof/>
          <w:sz w:val="22"/>
        </w:rPr>
      </w:pPr>
      <w:ins w:id="30"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79"</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2.2</w:t>
        </w:r>
        <w:r>
          <w:rPr>
            <w:noProof/>
            <w:webHidden/>
          </w:rPr>
          <w:tab/>
        </w:r>
        <w:r>
          <w:rPr>
            <w:noProof/>
            <w:webHidden/>
          </w:rPr>
          <w:fldChar w:fldCharType="begin"/>
        </w:r>
        <w:r>
          <w:rPr>
            <w:noProof/>
            <w:webHidden/>
          </w:rPr>
          <w:instrText xml:space="preserve"> PAGEREF _Toc343062479 \h </w:instrText>
        </w:r>
      </w:ins>
      <w:r>
        <w:rPr>
          <w:noProof/>
          <w:webHidden/>
        </w:rPr>
      </w:r>
      <w:r>
        <w:rPr>
          <w:noProof/>
          <w:webHidden/>
        </w:rPr>
        <w:fldChar w:fldCharType="separate"/>
      </w:r>
      <w:ins w:id="31" w:author="The Si Tran" w:date="2012-12-12T07:59:00Z">
        <w:r>
          <w:rPr>
            <w:noProof/>
            <w:webHidden/>
          </w:rPr>
          <w:t>12</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32" w:author="The Si Tran" w:date="2012-12-12T07:59:00Z"/>
          <w:rFonts w:asciiTheme="minorHAnsi" w:eastAsiaTheme="minorEastAsia" w:hAnsiTheme="minorHAnsi" w:cstheme="minorBidi"/>
          <w:noProof/>
          <w:sz w:val="22"/>
        </w:rPr>
      </w:pPr>
      <w:ins w:id="33"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0"</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2.3</w:t>
        </w:r>
        <w:r>
          <w:rPr>
            <w:noProof/>
            <w:webHidden/>
          </w:rPr>
          <w:tab/>
        </w:r>
        <w:r>
          <w:rPr>
            <w:noProof/>
            <w:webHidden/>
          </w:rPr>
          <w:fldChar w:fldCharType="begin"/>
        </w:r>
        <w:r>
          <w:rPr>
            <w:noProof/>
            <w:webHidden/>
          </w:rPr>
          <w:instrText xml:space="preserve"> PAGEREF _Toc343062480 \h </w:instrText>
        </w:r>
      </w:ins>
      <w:r>
        <w:rPr>
          <w:noProof/>
          <w:webHidden/>
        </w:rPr>
      </w:r>
      <w:r>
        <w:rPr>
          <w:noProof/>
          <w:webHidden/>
        </w:rPr>
        <w:fldChar w:fldCharType="separate"/>
      </w:r>
      <w:ins w:id="34" w:author="The Si Tran" w:date="2012-12-12T07:59:00Z">
        <w:r>
          <w:rPr>
            <w:noProof/>
            <w:webHidden/>
          </w:rPr>
          <w:t>13</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35" w:author="The Si Tran" w:date="2012-12-12T07:59:00Z"/>
          <w:rFonts w:asciiTheme="minorHAnsi" w:eastAsiaTheme="minorEastAsia" w:hAnsiTheme="minorHAnsi" w:cstheme="minorBidi"/>
          <w:noProof/>
          <w:sz w:val="22"/>
        </w:rPr>
      </w:pPr>
      <w:ins w:id="36"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1"</w:instrText>
        </w:r>
        <w:r w:rsidRPr="001B42B7">
          <w:rPr>
            <w:rStyle w:val="Hyperlink"/>
            <w:noProof/>
          </w:rPr>
          <w:instrText xml:space="preserve"> </w:instrText>
        </w:r>
        <w:r w:rsidRPr="001B42B7">
          <w:rPr>
            <w:rStyle w:val="Hyperlink"/>
            <w:noProof/>
          </w:rPr>
          <w:fldChar w:fldCharType="separate"/>
        </w:r>
        <w:r w:rsidRPr="001B42B7">
          <w:rPr>
            <w:rStyle w:val="Hyperlink"/>
            <w:rFonts w:cs="Arial"/>
            <w:noProof/>
          </w:rPr>
          <w:t>Hình 2.2</w:t>
        </w:r>
        <w:r w:rsidRPr="001B42B7">
          <w:rPr>
            <w:rStyle w:val="Hyperlink"/>
            <w:noProof/>
          </w:rPr>
          <w:t xml:space="preserve"> Hàm tự tương quan</w:t>
        </w:r>
        <w:r>
          <w:rPr>
            <w:noProof/>
            <w:webHidden/>
          </w:rPr>
          <w:tab/>
        </w:r>
        <w:r>
          <w:rPr>
            <w:noProof/>
            <w:webHidden/>
          </w:rPr>
          <w:fldChar w:fldCharType="begin"/>
        </w:r>
        <w:r>
          <w:rPr>
            <w:noProof/>
            <w:webHidden/>
          </w:rPr>
          <w:instrText xml:space="preserve"> PAGEREF _Toc343062481 \h </w:instrText>
        </w:r>
      </w:ins>
      <w:r>
        <w:rPr>
          <w:noProof/>
          <w:webHidden/>
        </w:rPr>
      </w:r>
      <w:r>
        <w:rPr>
          <w:noProof/>
          <w:webHidden/>
        </w:rPr>
        <w:fldChar w:fldCharType="separate"/>
      </w:r>
      <w:ins w:id="37" w:author="The Si Tran" w:date="2012-12-12T07:59:00Z">
        <w:r>
          <w:rPr>
            <w:noProof/>
            <w:webHidden/>
          </w:rPr>
          <w:t>14</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38" w:author="The Si Tran" w:date="2012-12-12T07:59:00Z"/>
          <w:rFonts w:asciiTheme="minorHAnsi" w:eastAsiaTheme="minorEastAsia" w:hAnsiTheme="minorHAnsi" w:cstheme="minorBidi"/>
          <w:noProof/>
          <w:sz w:val="22"/>
        </w:rPr>
      </w:pPr>
      <w:ins w:id="39"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2"</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2.3 Độ tăng nhiệt độ trung bình hàng năm từ 1856 đến 2005</w:t>
        </w:r>
        <w:r>
          <w:rPr>
            <w:noProof/>
            <w:webHidden/>
          </w:rPr>
          <w:tab/>
        </w:r>
        <w:r>
          <w:rPr>
            <w:noProof/>
            <w:webHidden/>
          </w:rPr>
          <w:fldChar w:fldCharType="begin"/>
        </w:r>
        <w:r>
          <w:rPr>
            <w:noProof/>
            <w:webHidden/>
          </w:rPr>
          <w:instrText xml:space="preserve"> PAGEREF _Toc343062482 \h </w:instrText>
        </w:r>
      </w:ins>
      <w:r>
        <w:rPr>
          <w:noProof/>
          <w:webHidden/>
        </w:rPr>
      </w:r>
      <w:r>
        <w:rPr>
          <w:noProof/>
          <w:webHidden/>
        </w:rPr>
        <w:fldChar w:fldCharType="separate"/>
      </w:r>
      <w:ins w:id="40" w:author="The Si Tran" w:date="2012-12-12T07:59:00Z">
        <w:r>
          <w:rPr>
            <w:noProof/>
            <w:webHidden/>
          </w:rPr>
          <w:t>17</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41" w:author="The Si Tran" w:date="2012-12-12T07:59:00Z"/>
          <w:rFonts w:asciiTheme="minorHAnsi" w:eastAsiaTheme="minorEastAsia" w:hAnsiTheme="minorHAnsi" w:cstheme="minorBidi"/>
          <w:noProof/>
          <w:sz w:val="22"/>
        </w:rPr>
      </w:pPr>
      <w:ins w:id="42"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3"</w:instrText>
        </w:r>
        <w:r w:rsidRPr="001B42B7">
          <w:rPr>
            <w:rStyle w:val="Hyperlink"/>
            <w:noProof/>
          </w:rPr>
          <w:instrText xml:space="preserve"> </w:instrText>
        </w:r>
        <w:r w:rsidRPr="001B42B7">
          <w:rPr>
            <w:rStyle w:val="Hyperlink"/>
            <w:noProof/>
          </w:rPr>
          <w:fldChar w:fldCharType="separate"/>
        </w:r>
        <w:r w:rsidRPr="001B42B7">
          <w:rPr>
            <w:rStyle w:val="Hyperlink"/>
            <w:noProof/>
            <w:lang w:val="fr-FR"/>
          </w:rPr>
          <w:t xml:space="preserve">Hình </w:t>
        </w:r>
        <w:r w:rsidRPr="001B42B7">
          <w:rPr>
            <w:rStyle w:val="Hyperlink"/>
            <w:noProof/>
          </w:rPr>
          <w:t>2.4</w:t>
        </w:r>
        <w:r w:rsidRPr="001B42B7">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062483 \h </w:instrText>
        </w:r>
      </w:ins>
      <w:r>
        <w:rPr>
          <w:noProof/>
          <w:webHidden/>
        </w:rPr>
      </w:r>
      <w:r>
        <w:rPr>
          <w:noProof/>
          <w:webHidden/>
        </w:rPr>
        <w:fldChar w:fldCharType="separate"/>
      </w:r>
      <w:ins w:id="43" w:author="The Si Tran" w:date="2012-12-12T07:59:00Z">
        <w:r>
          <w:rPr>
            <w:noProof/>
            <w:webHidden/>
          </w:rPr>
          <w:t>18</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44" w:author="The Si Tran" w:date="2012-12-12T07:59:00Z"/>
          <w:rFonts w:asciiTheme="minorHAnsi" w:eastAsiaTheme="minorEastAsia" w:hAnsiTheme="minorHAnsi" w:cstheme="minorBidi"/>
          <w:noProof/>
          <w:sz w:val="22"/>
        </w:rPr>
      </w:pPr>
      <w:ins w:id="45"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4"</w:instrText>
        </w:r>
        <w:r w:rsidRPr="001B42B7">
          <w:rPr>
            <w:rStyle w:val="Hyperlink"/>
            <w:noProof/>
          </w:rPr>
          <w:instrText xml:space="preserve"> </w:instrText>
        </w:r>
        <w:r w:rsidRPr="001B42B7">
          <w:rPr>
            <w:rStyle w:val="Hyperlink"/>
            <w:noProof/>
          </w:rPr>
          <w:fldChar w:fldCharType="separate"/>
        </w:r>
        <w:r w:rsidRPr="001B42B7">
          <w:rPr>
            <w:rStyle w:val="Hyperlink"/>
            <w:noProof/>
            <w:lang w:val="fr-FR"/>
          </w:rPr>
          <w:t xml:space="preserve">Hình </w:t>
        </w:r>
        <w:r w:rsidRPr="001B42B7">
          <w:rPr>
            <w:rStyle w:val="Hyperlink"/>
            <w:noProof/>
          </w:rPr>
          <w:t>2.5</w:t>
        </w:r>
        <w:r w:rsidRPr="001B42B7">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062484 \h </w:instrText>
        </w:r>
      </w:ins>
      <w:r>
        <w:rPr>
          <w:noProof/>
          <w:webHidden/>
        </w:rPr>
      </w:r>
      <w:r>
        <w:rPr>
          <w:noProof/>
          <w:webHidden/>
        </w:rPr>
        <w:fldChar w:fldCharType="separate"/>
      </w:r>
      <w:ins w:id="46" w:author="The Si Tran" w:date="2012-12-12T07:59:00Z">
        <w:r>
          <w:rPr>
            <w:noProof/>
            <w:webHidden/>
          </w:rPr>
          <w:t>19</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47" w:author="The Si Tran" w:date="2012-12-12T07:59:00Z"/>
          <w:rFonts w:asciiTheme="minorHAnsi" w:eastAsiaTheme="minorEastAsia" w:hAnsiTheme="minorHAnsi" w:cstheme="minorBidi"/>
          <w:noProof/>
          <w:sz w:val="22"/>
        </w:rPr>
      </w:pPr>
      <w:ins w:id="48"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5"</w:instrText>
        </w:r>
        <w:r w:rsidRPr="001B42B7">
          <w:rPr>
            <w:rStyle w:val="Hyperlink"/>
            <w:noProof/>
          </w:rPr>
          <w:instrText xml:space="preserve"> </w:instrText>
        </w:r>
        <w:r w:rsidRPr="001B42B7">
          <w:rPr>
            <w:rStyle w:val="Hyperlink"/>
            <w:noProof/>
          </w:rPr>
          <w:fldChar w:fldCharType="separate"/>
        </w:r>
        <w:r w:rsidRPr="001B42B7">
          <w:rPr>
            <w:rStyle w:val="Hyperlink"/>
            <w:noProof/>
            <w:lang w:val="fr-FR"/>
          </w:rPr>
          <w:t xml:space="preserve">Hình </w:t>
        </w:r>
        <w:r w:rsidRPr="001B42B7">
          <w:rPr>
            <w:rStyle w:val="Hyperlink"/>
            <w:noProof/>
          </w:rPr>
          <w:t>2.6</w:t>
        </w:r>
        <w:r w:rsidRPr="001B42B7">
          <w:rPr>
            <w:rStyle w:val="Hyperlink"/>
            <w:noProof/>
            <w:lang w:val="fr-FR"/>
          </w:rPr>
          <w:t xml:space="preserve"> Chuỗi thời gian có tính mùa.</w:t>
        </w:r>
        <w:r>
          <w:rPr>
            <w:noProof/>
            <w:webHidden/>
          </w:rPr>
          <w:tab/>
        </w:r>
        <w:r>
          <w:rPr>
            <w:noProof/>
            <w:webHidden/>
          </w:rPr>
          <w:fldChar w:fldCharType="begin"/>
        </w:r>
        <w:r>
          <w:rPr>
            <w:noProof/>
            <w:webHidden/>
          </w:rPr>
          <w:instrText xml:space="preserve"> PAGEREF _Toc343062485 \h </w:instrText>
        </w:r>
      </w:ins>
      <w:r>
        <w:rPr>
          <w:noProof/>
          <w:webHidden/>
        </w:rPr>
      </w:r>
      <w:r>
        <w:rPr>
          <w:noProof/>
          <w:webHidden/>
        </w:rPr>
        <w:fldChar w:fldCharType="separate"/>
      </w:r>
      <w:ins w:id="49" w:author="The Si Tran" w:date="2012-12-12T07:59:00Z">
        <w:r>
          <w:rPr>
            <w:noProof/>
            <w:webHidden/>
          </w:rPr>
          <w:t>21</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50" w:author="The Si Tran" w:date="2012-12-12T07:59:00Z"/>
          <w:rFonts w:asciiTheme="minorHAnsi" w:eastAsiaTheme="minorEastAsia" w:hAnsiTheme="minorHAnsi" w:cstheme="minorBidi"/>
          <w:noProof/>
          <w:sz w:val="22"/>
        </w:rPr>
      </w:pPr>
      <w:ins w:id="51"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6"</w:instrText>
        </w:r>
        <w:r w:rsidRPr="001B42B7">
          <w:rPr>
            <w:rStyle w:val="Hyperlink"/>
            <w:noProof/>
          </w:rPr>
          <w:instrText xml:space="preserve"> </w:instrText>
        </w:r>
        <w:r w:rsidRPr="001B42B7">
          <w:rPr>
            <w:rStyle w:val="Hyperlink"/>
            <w:noProof/>
          </w:rPr>
          <w:fldChar w:fldCharType="separate"/>
        </w:r>
        <w:r w:rsidRPr="001B42B7">
          <w:rPr>
            <w:rStyle w:val="Hyperlink"/>
            <w:noProof/>
            <w:lang w:val="fr-FR"/>
          </w:rPr>
          <w:t xml:space="preserve">Hình </w:t>
        </w:r>
        <w:r w:rsidRPr="001B42B7">
          <w:rPr>
            <w:rStyle w:val="Hyperlink"/>
            <w:noProof/>
          </w:rPr>
          <w:t>3.1</w:t>
        </w:r>
        <w:r w:rsidRPr="001B42B7">
          <w:rPr>
            <w:rStyle w:val="Hyperlink"/>
            <w:noProof/>
            <w:lang w:val="fr-FR"/>
          </w:rPr>
          <w:t xml:space="preserve"> Hình ảnh của mô hình  MA(2)</w:t>
        </w:r>
        <w:r w:rsidRPr="001B42B7">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062486 \h </w:instrText>
        </w:r>
      </w:ins>
      <w:r>
        <w:rPr>
          <w:noProof/>
          <w:webHidden/>
        </w:rPr>
      </w:r>
      <w:r>
        <w:rPr>
          <w:noProof/>
          <w:webHidden/>
        </w:rPr>
        <w:fldChar w:fldCharType="separate"/>
      </w:r>
      <w:ins w:id="52" w:author="The Si Tran" w:date="2012-12-12T07:59:00Z">
        <w:r>
          <w:rPr>
            <w:noProof/>
            <w:webHidden/>
          </w:rPr>
          <w:t>26</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53" w:author="The Si Tran" w:date="2012-12-12T07:59:00Z"/>
          <w:rFonts w:asciiTheme="minorHAnsi" w:eastAsiaTheme="minorEastAsia" w:hAnsiTheme="minorHAnsi" w:cstheme="minorBidi"/>
          <w:noProof/>
          <w:sz w:val="22"/>
        </w:rPr>
      </w:pPr>
      <w:ins w:id="54"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7"</w:instrText>
        </w:r>
        <w:r w:rsidRPr="001B42B7">
          <w:rPr>
            <w:rStyle w:val="Hyperlink"/>
            <w:noProof/>
          </w:rPr>
          <w:instrText xml:space="preserve"> </w:instrText>
        </w:r>
        <w:r w:rsidRPr="001B42B7">
          <w:rPr>
            <w:rStyle w:val="Hyperlink"/>
            <w:noProof/>
          </w:rPr>
          <w:fldChar w:fldCharType="separate"/>
        </w:r>
        <w:r w:rsidRPr="001B42B7">
          <w:rPr>
            <w:rStyle w:val="Hyperlink"/>
            <w:noProof/>
            <w:lang w:val="pt-BR"/>
          </w:rPr>
          <w:t xml:space="preserve">Hình </w:t>
        </w:r>
        <w:r w:rsidRPr="001B42B7">
          <w:rPr>
            <w:rStyle w:val="Hyperlink"/>
            <w:noProof/>
          </w:rPr>
          <w:t>3.2</w:t>
        </w:r>
        <w:r w:rsidRPr="001B42B7">
          <w:rPr>
            <w:rStyle w:val="Hyperlink"/>
            <w:noProof/>
            <w:lang w:val="pt-BR"/>
          </w:rPr>
          <w:t xml:space="preserve"> ACF và PACF của mô hình</w:t>
        </w:r>
      </w:ins>
      <w:ins w:id="55" w:author="The Si Tran" w:date="2012-12-12T07:59:00Z">
        <w:r w:rsidRPr="000D0624">
          <w:rPr>
            <w:b/>
            <w:noProof/>
            <w:position w:val="-12"/>
            <w:lang w:val="pt-BR"/>
            <w:rPrChange w:id="56" w:author="The Si Tran" w:date="2012-12-11T23:24:00Z">
              <w:rPr>
                <w:b/>
                <w:noProof/>
                <w:position w:val="-12"/>
                <w:lang w:val="pt-BR"/>
              </w:rPr>
            </w:rPrChange>
          </w:rPr>
          <w:object w:dxaOrig="2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21pt" o:ole="">
              <v:imagedata r:id="rId9" o:title=""/>
            </v:shape>
            <o:OLEObject Type="Embed" ProgID="Equation.DSMT4" ShapeID="_x0000_i1025" DrawAspect="Content" ObjectID="_1416806356" r:id="rId10"/>
          </w:object>
        </w:r>
      </w:ins>
      <w:ins w:id="57" w:author="The Si Tran" w:date="2012-12-12T07:59:00Z">
        <w:r>
          <w:rPr>
            <w:noProof/>
            <w:webHidden/>
          </w:rPr>
          <w:tab/>
        </w:r>
        <w:r>
          <w:rPr>
            <w:noProof/>
            <w:webHidden/>
          </w:rPr>
          <w:fldChar w:fldCharType="begin"/>
        </w:r>
        <w:r>
          <w:rPr>
            <w:noProof/>
            <w:webHidden/>
          </w:rPr>
          <w:instrText xml:space="preserve"> PAGEREF _Toc343062487 \h </w:instrText>
        </w:r>
      </w:ins>
      <w:r>
        <w:rPr>
          <w:noProof/>
          <w:webHidden/>
        </w:rPr>
      </w:r>
      <w:r>
        <w:rPr>
          <w:noProof/>
          <w:webHidden/>
        </w:rPr>
        <w:fldChar w:fldCharType="separate"/>
      </w:r>
      <w:ins w:id="58" w:author="The Si Tran" w:date="2012-12-12T07:59:00Z">
        <w:r>
          <w:rPr>
            <w:noProof/>
            <w:webHidden/>
          </w:rPr>
          <w:t>29</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59" w:author="The Si Tran" w:date="2012-12-12T07:59:00Z"/>
          <w:rFonts w:asciiTheme="minorHAnsi" w:eastAsiaTheme="minorEastAsia" w:hAnsiTheme="minorHAnsi" w:cstheme="minorBidi"/>
          <w:noProof/>
          <w:sz w:val="22"/>
        </w:rPr>
      </w:pPr>
      <w:ins w:id="60"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8"</w:instrText>
        </w:r>
        <w:r w:rsidRPr="001B42B7">
          <w:rPr>
            <w:rStyle w:val="Hyperlink"/>
            <w:noProof/>
          </w:rPr>
          <w:instrText xml:space="preserve"> </w:instrText>
        </w:r>
        <w:r w:rsidRPr="001B42B7">
          <w:rPr>
            <w:rStyle w:val="Hyperlink"/>
            <w:noProof/>
          </w:rPr>
          <w:fldChar w:fldCharType="separate"/>
        </w:r>
        <w:r w:rsidRPr="001B42B7">
          <w:rPr>
            <w:rStyle w:val="Hyperlink"/>
            <w:noProof/>
            <w:lang w:val="pt-BR"/>
          </w:rPr>
          <w:t xml:space="preserve">Hình </w:t>
        </w:r>
        <w:r w:rsidRPr="001B42B7">
          <w:rPr>
            <w:rStyle w:val="Hyperlink"/>
            <w:noProof/>
          </w:rPr>
          <w:t>3.3</w:t>
        </w:r>
        <w:r w:rsidRPr="001B42B7">
          <w:rPr>
            <w:rStyle w:val="Hyperlink"/>
            <w:noProof/>
            <w:lang w:val="pt-BR"/>
          </w:rPr>
          <w:t xml:space="preserve"> Hàm tự tương quan và tự tương quan riêng phần của mô hình </w:t>
        </w:r>
        <m:oMath>
          <m:r>
            <m:rPr>
              <m:sty m:val="p"/>
            </m:rPr>
            <w:rPr>
              <w:rStyle w:val="Hyperlink"/>
              <w:rFonts w:ascii="Cambria Math" w:hAnsi="Cambria Math"/>
              <w:noProof/>
              <w:lang w:val="pt-BR"/>
            </w:rPr>
            <m:t>yt=16+0.6yt-1+εt+0.8εt-1</m:t>
          </m:r>
        </m:oMath>
        <w:r>
          <w:rPr>
            <w:noProof/>
            <w:webHidden/>
          </w:rPr>
          <w:tab/>
        </w:r>
        <w:r>
          <w:rPr>
            <w:noProof/>
            <w:webHidden/>
          </w:rPr>
          <w:fldChar w:fldCharType="begin"/>
        </w:r>
        <w:r>
          <w:rPr>
            <w:noProof/>
            <w:webHidden/>
          </w:rPr>
          <w:instrText xml:space="preserve"> PAGEREF _Toc343062488 \h </w:instrText>
        </w:r>
      </w:ins>
      <w:r>
        <w:rPr>
          <w:noProof/>
          <w:webHidden/>
        </w:rPr>
      </w:r>
      <w:r>
        <w:rPr>
          <w:noProof/>
          <w:webHidden/>
        </w:rPr>
        <w:fldChar w:fldCharType="separate"/>
      </w:r>
      <w:ins w:id="61" w:author="The Si Tran" w:date="2012-12-12T07:59:00Z">
        <w:r>
          <w:rPr>
            <w:noProof/>
            <w:webHidden/>
          </w:rPr>
          <w:t>31</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62" w:author="The Si Tran" w:date="2012-12-12T07:59:00Z"/>
          <w:rFonts w:asciiTheme="minorHAnsi" w:eastAsiaTheme="minorEastAsia" w:hAnsiTheme="minorHAnsi" w:cstheme="minorBidi"/>
          <w:noProof/>
          <w:sz w:val="22"/>
        </w:rPr>
      </w:pPr>
      <w:ins w:id="63"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9"</w:instrText>
        </w:r>
        <w:r w:rsidRPr="001B42B7">
          <w:rPr>
            <w:rStyle w:val="Hyperlink"/>
            <w:noProof/>
          </w:rPr>
          <w:instrText xml:space="preserve"> </w:instrText>
        </w:r>
        <w:r w:rsidRPr="001B42B7">
          <w:rPr>
            <w:rStyle w:val="Hyperlink"/>
            <w:noProof/>
          </w:rPr>
          <w:fldChar w:fldCharType="separate"/>
        </w:r>
        <w:r w:rsidRPr="001B42B7">
          <w:rPr>
            <w:rStyle w:val="Hyperlink"/>
            <w:noProof/>
            <w:lang w:val="pt-BR"/>
          </w:rPr>
          <w:t xml:space="preserve">Hình </w:t>
        </w:r>
        <w:r w:rsidRPr="001B42B7">
          <w:rPr>
            <w:rStyle w:val="Hyperlink"/>
            <w:noProof/>
          </w:rPr>
          <w:t>3.4</w:t>
        </w:r>
        <w:r w:rsidRPr="001B42B7">
          <w:rPr>
            <w:rStyle w:val="Hyperlink"/>
            <w:noProof/>
            <w:lang w:val="pt-BR"/>
          </w:rPr>
          <w:t xml:space="preserve"> Các thành phần của mô hình SARIMA</w:t>
        </w:r>
        <w:r>
          <w:rPr>
            <w:noProof/>
            <w:webHidden/>
          </w:rPr>
          <w:tab/>
        </w:r>
        <w:r>
          <w:rPr>
            <w:noProof/>
            <w:webHidden/>
          </w:rPr>
          <w:fldChar w:fldCharType="begin"/>
        </w:r>
        <w:r>
          <w:rPr>
            <w:noProof/>
            <w:webHidden/>
          </w:rPr>
          <w:instrText xml:space="preserve"> PAGEREF _Toc343062489 \h </w:instrText>
        </w:r>
      </w:ins>
      <w:r>
        <w:rPr>
          <w:noProof/>
          <w:webHidden/>
        </w:rPr>
      </w:r>
      <w:r>
        <w:rPr>
          <w:noProof/>
          <w:webHidden/>
        </w:rPr>
        <w:fldChar w:fldCharType="separate"/>
      </w:r>
      <w:ins w:id="64" w:author="The Si Tran" w:date="2012-12-12T07:59:00Z">
        <w:r>
          <w:rPr>
            <w:noProof/>
            <w:webHidden/>
          </w:rPr>
          <w:t>34</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65" w:author="The Si Tran" w:date="2012-12-12T07:59:00Z"/>
          <w:rFonts w:asciiTheme="minorHAnsi" w:eastAsiaTheme="minorEastAsia" w:hAnsiTheme="minorHAnsi" w:cstheme="minorBidi"/>
          <w:noProof/>
          <w:sz w:val="22"/>
        </w:rPr>
      </w:pPr>
      <w:ins w:id="66"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0"</w:instrText>
        </w:r>
        <w:r w:rsidRPr="001B42B7">
          <w:rPr>
            <w:rStyle w:val="Hyperlink"/>
            <w:noProof/>
          </w:rPr>
          <w:instrText xml:space="preserve"> </w:instrText>
        </w:r>
        <w:r w:rsidRPr="001B42B7">
          <w:rPr>
            <w:rStyle w:val="Hyperlink"/>
            <w:noProof/>
          </w:rPr>
          <w:fldChar w:fldCharType="separate"/>
        </w:r>
        <w:r w:rsidRPr="001B42B7">
          <w:rPr>
            <w:rStyle w:val="Hyperlink"/>
            <w:noProof/>
            <w:lang w:val="pt-BR"/>
          </w:rPr>
          <w:t xml:space="preserve">Hình </w:t>
        </w:r>
        <w:r w:rsidRPr="001B42B7">
          <w:rPr>
            <w:rStyle w:val="Hyperlink"/>
            <w:noProof/>
          </w:rPr>
          <w:t>3.5</w:t>
        </w:r>
        <w:r w:rsidRPr="001B42B7">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062490 \h </w:instrText>
        </w:r>
      </w:ins>
      <w:r>
        <w:rPr>
          <w:noProof/>
          <w:webHidden/>
        </w:rPr>
      </w:r>
      <w:r>
        <w:rPr>
          <w:noProof/>
          <w:webHidden/>
        </w:rPr>
        <w:fldChar w:fldCharType="separate"/>
      </w:r>
      <w:ins w:id="67" w:author="The Si Tran" w:date="2012-12-12T07:59:00Z">
        <w:r>
          <w:rPr>
            <w:noProof/>
            <w:webHidden/>
          </w:rPr>
          <w:t>37</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68" w:author="The Si Tran" w:date="2012-12-12T07:59:00Z"/>
          <w:rFonts w:asciiTheme="minorHAnsi" w:eastAsiaTheme="minorEastAsia" w:hAnsiTheme="minorHAnsi" w:cstheme="minorBidi"/>
          <w:noProof/>
          <w:sz w:val="22"/>
        </w:rPr>
      </w:pPr>
      <w:ins w:id="69"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1"</w:instrText>
        </w:r>
        <w:r w:rsidRPr="001B42B7">
          <w:rPr>
            <w:rStyle w:val="Hyperlink"/>
            <w:noProof/>
          </w:rPr>
          <w:instrText xml:space="preserve"> </w:instrText>
        </w:r>
        <w:r w:rsidRPr="001B42B7">
          <w:rPr>
            <w:rStyle w:val="Hyperlink"/>
            <w:noProof/>
          </w:rPr>
          <w:fldChar w:fldCharType="separate"/>
        </w:r>
        <w:r w:rsidRPr="001B42B7">
          <w:rPr>
            <w:rStyle w:val="Hyperlink"/>
            <w:noProof/>
            <w:lang w:val="pt-BR"/>
          </w:rPr>
          <w:t xml:space="preserve">Hình </w:t>
        </w:r>
        <w:r w:rsidRPr="001B42B7">
          <w:rPr>
            <w:rStyle w:val="Hyperlink"/>
            <w:noProof/>
          </w:rPr>
          <w:t>3.6</w:t>
        </w:r>
        <w:r w:rsidRPr="001B42B7">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062491 \h </w:instrText>
        </w:r>
      </w:ins>
      <w:r>
        <w:rPr>
          <w:noProof/>
          <w:webHidden/>
        </w:rPr>
      </w:r>
      <w:r>
        <w:rPr>
          <w:noProof/>
          <w:webHidden/>
        </w:rPr>
        <w:fldChar w:fldCharType="separate"/>
      </w:r>
      <w:ins w:id="70" w:author="The Si Tran" w:date="2012-12-12T07:59:00Z">
        <w:r>
          <w:rPr>
            <w:noProof/>
            <w:webHidden/>
          </w:rPr>
          <w:t>38</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71" w:author="The Si Tran" w:date="2012-12-12T07:59:00Z"/>
          <w:rFonts w:asciiTheme="minorHAnsi" w:eastAsiaTheme="minorEastAsia" w:hAnsiTheme="minorHAnsi" w:cstheme="minorBidi"/>
          <w:noProof/>
          <w:sz w:val="22"/>
        </w:rPr>
      </w:pPr>
      <w:ins w:id="72"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2"</w:instrText>
        </w:r>
        <w:r w:rsidRPr="001B42B7">
          <w:rPr>
            <w:rStyle w:val="Hyperlink"/>
            <w:noProof/>
          </w:rPr>
          <w:instrText xml:space="preserve"> </w:instrText>
        </w:r>
        <w:r w:rsidRPr="001B42B7">
          <w:rPr>
            <w:rStyle w:val="Hyperlink"/>
            <w:noProof/>
          </w:rPr>
          <w:fldChar w:fldCharType="separate"/>
        </w:r>
        <w:r w:rsidRPr="001B42B7">
          <w:rPr>
            <w:rStyle w:val="Hyperlink"/>
            <w:noProof/>
            <w:lang w:val="pt-BR"/>
          </w:rPr>
          <w:t xml:space="preserve">Hình </w:t>
        </w:r>
        <w:r w:rsidRPr="001B42B7">
          <w:rPr>
            <w:rStyle w:val="Hyperlink"/>
            <w:noProof/>
          </w:rPr>
          <w:t>4.1</w:t>
        </w:r>
        <w:r w:rsidRPr="001B42B7">
          <w:rPr>
            <w:rStyle w:val="Hyperlink"/>
            <w:noProof/>
            <w:lang w:val="pt-BR"/>
          </w:rPr>
          <w:t xml:space="preserve"> </w:t>
        </w:r>
        <w:r w:rsidRPr="001B42B7">
          <w:rPr>
            <w:rStyle w:val="Hyperlink"/>
            <w:noProof/>
          </w:rPr>
          <w:t>Đơn vị mạng neuron</w:t>
        </w:r>
        <w:r>
          <w:rPr>
            <w:noProof/>
            <w:webHidden/>
          </w:rPr>
          <w:tab/>
        </w:r>
        <w:r>
          <w:rPr>
            <w:noProof/>
            <w:webHidden/>
          </w:rPr>
          <w:fldChar w:fldCharType="begin"/>
        </w:r>
        <w:r>
          <w:rPr>
            <w:noProof/>
            <w:webHidden/>
          </w:rPr>
          <w:instrText xml:space="preserve"> PAGEREF _Toc343062492 \h </w:instrText>
        </w:r>
      </w:ins>
      <w:r>
        <w:rPr>
          <w:noProof/>
          <w:webHidden/>
        </w:rPr>
      </w:r>
      <w:r>
        <w:rPr>
          <w:noProof/>
          <w:webHidden/>
        </w:rPr>
        <w:fldChar w:fldCharType="separate"/>
      </w:r>
      <w:ins w:id="73" w:author="The Si Tran" w:date="2012-12-12T07:59:00Z">
        <w:r>
          <w:rPr>
            <w:noProof/>
            <w:webHidden/>
          </w:rPr>
          <w:t>42</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74" w:author="The Si Tran" w:date="2012-12-12T07:59:00Z"/>
          <w:rFonts w:asciiTheme="minorHAnsi" w:eastAsiaTheme="minorEastAsia" w:hAnsiTheme="minorHAnsi" w:cstheme="minorBidi"/>
          <w:noProof/>
          <w:sz w:val="22"/>
        </w:rPr>
      </w:pPr>
      <w:ins w:id="75"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3"</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4.1 Mạng neuron truyền thẳng</w:t>
        </w:r>
        <w:r>
          <w:rPr>
            <w:noProof/>
            <w:webHidden/>
          </w:rPr>
          <w:tab/>
        </w:r>
        <w:r>
          <w:rPr>
            <w:noProof/>
            <w:webHidden/>
          </w:rPr>
          <w:fldChar w:fldCharType="begin"/>
        </w:r>
        <w:r>
          <w:rPr>
            <w:noProof/>
            <w:webHidden/>
          </w:rPr>
          <w:instrText xml:space="preserve"> PAGEREF _Toc343062493 \h </w:instrText>
        </w:r>
      </w:ins>
      <w:r>
        <w:rPr>
          <w:noProof/>
          <w:webHidden/>
        </w:rPr>
      </w:r>
      <w:r>
        <w:rPr>
          <w:noProof/>
          <w:webHidden/>
        </w:rPr>
        <w:fldChar w:fldCharType="separate"/>
      </w:r>
      <w:ins w:id="76" w:author="The Si Tran" w:date="2012-12-12T07:59:00Z">
        <w:r>
          <w:rPr>
            <w:noProof/>
            <w:webHidden/>
          </w:rPr>
          <w:t>43</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77" w:author="The Si Tran" w:date="2012-12-12T07:59:00Z"/>
          <w:rFonts w:asciiTheme="minorHAnsi" w:eastAsiaTheme="minorEastAsia" w:hAnsiTheme="minorHAnsi" w:cstheme="minorBidi"/>
          <w:noProof/>
          <w:sz w:val="22"/>
        </w:rPr>
      </w:pPr>
      <w:ins w:id="78"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4"</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4.2 Mạng neuron hồi quy</w:t>
        </w:r>
        <w:r>
          <w:rPr>
            <w:noProof/>
            <w:webHidden/>
          </w:rPr>
          <w:tab/>
        </w:r>
        <w:r>
          <w:rPr>
            <w:noProof/>
            <w:webHidden/>
          </w:rPr>
          <w:fldChar w:fldCharType="begin"/>
        </w:r>
        <w:r>
          <w:rPr>
            <w:noProof/>
            <w:webHidden/>
          </w:rPr>
          <w:instrText xml:space="preserve"> PAGEREF _Toc343062494 \h </w:instrText>
        </w:r>
      </w:ins>
      <w:r>
        <w:rPr>
          <w:noProof/>
          <w:webHidden/>
        </w:rPr>
      </w:r>
      <w:r>
        <w:rPr>
          <w:noProof/>
          <w:webHidden/>
        </w:rPr>
        <w:fldChar w:fldCharType="separate"/>
      </w:r>
      <w:ins w:id="79" w:author="The Si Tran" w:date="2012-12-12T07:59:00Z">
        <w:r>
          <w:rPr>
            <w:noProof/>
            <w:webHidden/>
          </w:rPr>
          <w:t>44</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80" w:author="The Si Tran" w:date="2012-12-12T07:59:00Z"/>
          <w:rFonts w:asciiTheme="minorHAnsi" w:eastAsiaTheme="minorEastAsia" w:hAnsiTheme="minorHAnsi" w:cstheme="minorBidi"/>
          <w:noProof/>
          <w:sz w:val="22"/>
        </w:rPr>
      </w:pPr>
      <w:ins w:id="81"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5"</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4.3  Mô hình học có giám sát</w:t>
        </w:r>
        <w:r>
          <w:rPr>
            <w:noProof/>
            <w:webHidden/>
          </w:rPr>
          <w:tab/>
        </w:r>
        <w:r>
          <w:rPr>
            <w:noProof/>
            <w:webHidden/>
          </w:rPr>
          <w:fldChar w:fldCharType="begin"/>
        </w:r>
        <w:r>
          <w:rPr>
            <w:noProof/>
            <w:webHidden/>
          </w:rPr>
          <w:instrText xml:space="preserve"> PAGEREF _Toc343062495 \h </w:instrText>
        </w:r>
      </w:ins>
      <w:r>
        <w:rPr>
          <w:noProof/>
          <w:webHidden/>
        </w:rPr>
      </w:r>
      <w:r>
        <w:rPr>
          <w:noProof/>
          <w:webHidden/>
        </w:rPr>
        <w:fldChar w:fldCharType="separate"/>
      </w:r>
      <w:ins w:id="82" w:author="The Si Tran" w:date="2012-12-12T07:59:00Z">
        <w:r>
          <w:rPr>
            <w:noProof/>
            <w:webHidden/>
          </w:rPr>
          <w:t>45</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83" w:author="The Si Tran" w:date="2012-12-12T07:59:00Z"/>
          <w:rFonts w:asciiTheme="minorHAnsi" w:eastAsiaTheme="minorEastAsia" w:hAnsiTheme="minorHAnsi" w:cstheme="minorBidi"/>
          <w:noProof/>
          <w:sz w:val="22"/>
        </w:rPr>
      </w:pPr>
      <w:ins w:id="84"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6"</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4.4: Đơn vị mạng Neuron</w:t>
        </w:r>
        <w:r>
          <w:rPr>
            <w:noProof/>
            <w:webHidden/>
          </w:rPr>
          <w:tab/>
        </w:r>
        <w:r>
          <w:rPr>
            <w:noProof/>
            <w:webHidden/>
          </w:rPr>
          <w:fldChar w:fldCharType="begin"/>
        </w:r>
        <w:r>
          <w:rPr>
            <w:noProof/>
            <w:webHidden/>
          </w:rPr>
          <w:instrText xml:space="preserve"> PAGEREF _Toc343062496 \h </w:instrText>
        </w:r>
      </w:ins>
      <w:r>
        <w:rPr>
          <w:noProof/>
          <w:webHidden/>
        </w:rPr>
      </w:r>
      <w:r>
        <w:rPr>
          <w:noProof/>
          <w:webHidden/>
        </w:rPr>
        <w:fldChar w:fldCharType="separate"/>
      </w:r>
      <w:ins w:id="85" w:author="The Si Tran" w:date="2012-12-12T07:59:00Z">
        <w:r>
          <w:rPr>
            <w:noProof/>
            <w:webHidden/>
          </w:rPr>
          <w:t>46</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86" w:author="The Si Tran" w:date="2012-12-12T07:59:00Z"/>
          <w:rFonts w:asciiTheme="minorHAnsi" w:eastAsiaTheme="minorEastAsia" w:hAnsiTheme="minorHAnsi" w:cstheme="minorBidi"/>
          <w:noProof/>
          <w:sz w:val="22"/>
        </w:rPr>
      </w:pPr>
      <w:ins w:id="87"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7"</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4.5: Mặt quyết định biểu diễn bởi perceptron hai đầu nhập</w:t>
        </w:r>
        <w:r>
          <w:rPr>
            <w:noProof/>
            <w:webHidden/>
          </w:rPr>
          <w:tab/>
        </w:r>
        <w:r>
          <w:rPr>
            <w:noProof/>
            <w:webHidden/>
          </w:rPr>
          <w:fldChar w:fldCharType="begin"/>
        </w:r>
        <w:r>
          <w:rPr>
            <w:noProof/>
            <w:webHidden/>
          </w:rPr>
          <w:instrText xml:space="preserve"> PAGEREF _Toc343062497 \h </w:instrText>
        </w:r>
      </w:ins>
      <w:r>
        <w:rPr>
          <w:noProof/>
          <w:webHidden/>
        </w:rPr>
      </w:r>
      <w:r>
        <w:rPr>
          <w:noProof/>
          <w:webHidden/>
        </w:rPr>
        <w:fldChar w:fldCharType="separate"/>
      </w:r>
      <w:ins w:id="88" w:author="The Si Tran" w:date="2012-12-12T07:59:00Z">
        <w:r>
          <w:rPr>
            <w:noProof/>
            <w:webHidden/>
          </w:rPr>
          <w:t>47</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89" w:author="The Si Tran" w:date="2012-12-12T07:59:00Z"/>
          <w:rFonts w:asciiTheme="minorHAnsi" w:eastAsiaTheme="minorEastAsia" w:hAnsiTheme="minorHAnsi" w:cstheme="minorBidi"/>
          <w:noProof/>
          <w:sz w:val="22"/>
        </w:rPr>
      </w:pPr>
      <w:ins w:id="90"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8"</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4.6: Hàm lỗi của một đơn vị tuyến tính</w:t>
        </w:r>
        <w:r>
          <w:rPr>
            <w:noProof/>
            <w:webHidden/>
          </w:rPr>
          <w:tab/>
        </w:r>
        <w:r>
          <w:rPr>
            <w:noProof/>
            <w:webHidden/>
          </w:rPr>
          <w:fldChar w:fldCharType="begin"/>
        </w:r>
        <w:r>
          <w:rPr>
            <w:noProof/>
            <w:webHidden/>
          </w:rPr>
          <w:instrText xml:space="preserve"> PAGEREF _Toc343062498 \h </w:instrText>
        </w:r>
      </w:ins>
      <w:r>
        <w:rPr>
          <w:noProof/>
          <w:webHidden/>
        </w:rPr>
      </w:r>
      <w:r>
        <w:rPr>
          <w:noProof/>
          <w:webHidden/>
        </w:rPr>
        <w:fldChar w:fldCharType="separate"/>
      </w:r>
      <w:ins w:id="91" w:author="The Si Tran" w:date="2012-12-12T07:59:00Z">
        <w:r>
          <w:rPr>
            <w:noProof/>
            <w:webHidden/>
          </w:rPr>
          <w:t>49</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92" w:author="The Si Tran" w:date="2012-12-12T07:59:00Z"/>
          <w:rFonts w:asciiTheme="minorHAnsi" w:eastAsiaTheme="minorEastAsia" w:hAnsiTheme="minorHAnsi" w:cstheme="minorBidi"/>
          <w:noProof/>
          <w:sz w:val="22"/>
        </w:rPr>
      </w:pPr>
      <w:ins w:id="93" w:author="The Si Tran" w:date="2012-12-12T07:59:00Z">
        <w:r w:rsidRPr="001B42B7">
          <w:rPr>
            <w:rStyle w:val="Hyperlink"/>
            <w:noProof/>
          </w:rPr>
          <w:lastRenderedPageBreak/>
          <w:fldChar w:fldCharType="begin"/>
        </w:r>
        <w:r w:rsidRPr="001B42B7">
          <w:rPr>
            <w:rStyle w:val="Hyperlink"/>
            <w:noProof/>
          </w:rPr>
          <w:instrText xml:space="preserve"> </w:instrText>
        </w:r>
        <w:r>
          <w:rPr>
            <w:noProof/>
          </w:rPr>
          <w:instrText>HYPERLINK \l "_Toc343062499"</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4.7: Đơn vị sigmoid</w:t>
        </w:r>
        <w:r>
          <w:rPr>
            <w:noProof/>
            <w:webHidden/>
          </w:rPr>
          <w:tab/>
        </w:r>
        <w:r>
          <w:rPr>
            <w:noProof/>
            <w:webHidden/>
          </w:rPr>
          <w:fldChar w:fldCharType="begin"/>
        </w:r>
        <w:r>
          <w:rPr>
            <w:noProof/>
            <w:webHidden/>
          </w:rPr>
          <w:instrText xml:space="preserve"> PAGEREF _Toc343062499 \h </w:instrText>
        </w:r>
      </w:ins>
      <w:r>
        <w:rPr>
          <w:noProof/>
          <w:webHidden/>
        </w:rPr>
      </w:r>
      <w:r>
        <w:rPr>
          <w:noProof/>
          <w:webHidden/>
        </w:rPr>
        <w:fldChar w:fldCharType="separate"/>
      </w:r>
      <w:ins w:id="94" w:author="The Si Tran" w:date="2012-12-12T07:59:00Z">
        <w:r>
          <w:rPr>
            <w:noProof/>
            <w:webHidden/>
          </w:rPr>
          <w:t>51</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95" w:author="The Si Tran" w:date="2012-12-12T07:59:00Z"/>
          <w:rFonts w:asciiTheme="minorHAnsi" w:eastAsiaTheme="minorEastAsia" w:hAnsiTheme="minorHAnsi" w:cstheme="minorBidi"/>
          <w:noProof/>
          <w:sz w:val="22"/>
        </w:rPr>
      </w:pPr>
      <w:ins w:id="96"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0"</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4.8: Giải thuật lan truyền ngược</w:t>
        </w:r>
        <w:r>
          <w:rPr>
            <w:noProof/>
            <w:webHidden/>
          </w:rPr>
          <w:tab/>
        </w:r>
        <w:r>
          <w:rPr>
            <w:noProof/>
            <w:webHidden/>
          </w:rPr>
          <w:fldChar w:fldCharType="begin"/>
        </w:r>
        <w:r>
          <w:rPr>
            <w:noProof/>
            <w:webHidden/>
          </w:rPr>
          <w:instrText xml:space="preserve"> PAGEREF _Toc343062500 \h </w:instrText>
        </w:r>
      </w:ins>
      <w:r>
        <w:rPr>
          <w:noProof/>
          <w:webHidden/>
        </w:rPr>
      </w:r>
      <w:r>
        <w:rPr>
          <w:noProof/>
          <w:webHidden/>
        </w:rPr>
        <w:fldChar w:fldCharType="separate"/>
      </w:r>
      <w:ins w:id="97" w:author="The Si Tran" w:date="2012-12-12T07:59:00Z">
        <w:r>
          <w:rPr>
            <w:noProof/>
            <w:webHidden/>
          </w:rPr>
          <w:t>55</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98" w:author="The Si Tran" w:date="2012-12-12T07:59:00Z"/>
          <w:rFonts w:asciiTheme="minorHAnsi" w:eastAsiaTheme="minorEastAsia" w:hAnsiTheme="minorHAnsi" w:cstheme="minorBidi"/>
          <w:noProof/>
          <w:sz w:val="22"/>
        </w:rPr>
      </w:pPr>
      <w:ins w:id="99"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1"</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4.9: Giải thuật RPROP</w:t>
        </w:r>
        <w:r>
          <w:rPr>
            <w:noProof/>
            <w:webHidden/>
          </w:rPr>
          <w:tab/>
        </w:r>
        <w:r>
          <w:rPr>
            <w:noProof/>
            <w:webHidden/>
          </w:rPr>
          <w:fldChar w:fldCharType="begin"/>
        </w:r>
        <w:r>
          <w:rPr>
            <w:noProof/>
            <w:webHidden/>
          </w:rPr>
          <w:instrText xml:space="preserve"> PAGEREF _Toc343062501 \h </w:instrText>
        </w:r>
      </w:ins>
      <w:r>
        <w:rPr>
          <w:noProof/>
          <w:webHidden/>
        </w:rPr>
      </w:r>
      <w:r>
        <w:rPr>
          <w:noProof/>
          <w:webHidden/>
        </w:rPr>
        <w:fldChar w:fldCharType="separate"/>
      </w:r>
      <w:ins w:id="100" w:author="The Si Tran" w:date="2012-12-12T07:59:00Z">
        <w:r>
          <w:rPr>
            <w:noProof/>
            <w:webHidden/>
          </w:rPr>
          <w:t>58</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101" w:author="The Si Tran" w:date="2012-12-12T07:59:00Z"/>
          <w:rFonts w:asciiTheme="minorHAnsi" w:eastAsiaTheme="minorEastAsia" w:hAnsiTheme="minorHAnsi" w:cstheme="minorBidi"/>
          <w:noProof/>
          <w:sz w:val="22"/>
        </w:rPr>
      </w:pPr>
      <w:ins w:id="102"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2"</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062502 \h </w:instrText>
        </w:r>
      </w:ins>
      <w:r>
        <w:rPr>
          <w:noProof/>
          <w:webHidden/>
        </w:rPr>
      </w:r>
      <w:r>
        <w:rPr>
          <w:noProof/>
          <w:webHidden/>
        </w:rPr>
        <w:fldChar w:fldCharType="separate"/>
      </w:r>
      <w:ins w:id="103" w:author="The Si Tran" w:date="2012-12-12T07:59:00Z">
        <w:r>
          <w:rPr>
            <w:noProof/>
            <w:webHidden/>
          </w:rPr>
          <w:t>60</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104" w:author="The Si Tran" w:date="2012-12-12T07:59:00Z"/>
          <w:rFonts w:asciiTheme="minorHAnsi" w:eastAsiaTheme="minorEastAsia" w:hAnsiTheme="minorHAnsi" w:cstheme="minorBidi"/>
          <w:noProof/>
          <w:sz w:val="22"/>
        </w:rPr>
      </w:pPr>
      <w:ins w:id="105"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3"</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4.11: Thủ tục sử dụng phương pháp walk-forward chia tập dữ liệu</w:t>
        </w:r>
        <w:r>
          <w:rPr>
            <w:noProof/>
            <w:webHidden/>
          </w:rPr>
          <w:tab/>
        </w:r>
        <w:r>
          <w:rPr>
            <w:noProof/>
            <w:webHidden/>
          </w:rPr>
          <w:fldChar w:fldCharType="begin"/>
        </w:r>
        <w:r>
          <w:rPr>
            <w:noProof/>
            <w:webHidden/>
          </w:rPr>
          <w:instrText xml:space="preserve"> PAGEREF _Toc343062503 \h </w:instrText>
        </w:r>
      </w:ins>
      <w:r>
        <w:rPr>
          <w:noProof/>
          <w:webHidden/>
        </w:rPr>
      </w:r>
      <w:r>
        <w:rPr>
          <w:noProof/>
          <w:webHidden/>
        </w:rPr>
        <w:fldChar w:fldCharType="separate"/>
      </w:r>
      <w:ins w:id="106" w:author="The Si Tran" w:date="2012-12-12T07:59:00Z">
        <w:r>
          <w:rPr>
            <w:noProof/>
            <w:webHidden/>
          </w:rPr>
          <w:t>64</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107" w:author="The Si Tran" w:date="2012-12-12T07:59:00Z"/>
          <w:rFonts w:asciiTheme="minorHAnsi" w:eastAsiaTheme="minorEastAsia" w:hAnsiTheme="minorHAnsi" w:cstheme="minorBidi"/>
          <w:noProof/>
          <w:sz w:val="22"/>
        </w:rPr>
      </w:pPr>
      <w:ins w:id="108"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4"</w:instrText>
        </w:r>
        <w:r w:rsidRPr="001B42B7">
          <w:rPr>
            <w:rStyle w:val="Hyperlink"/>
            <w:noProof/>
          </w:rPr>
          <w:instrText xml:space="preserve"> </w:instrText>
        </w:r>
        <w:r w:rsidRPr="001B42B7">
          <w:rPr>
            <w:rStyle w:val="Hyperlink"/>
            <w:noProof/>
          </w:rPr>
          <w:fldChar w:fldCharType="separate"/>
        </w:r>
        <w:r w:rsidRPr="001B42B7">
          <w:rPr>
            <w:rStyle w:val="Hyperlink"/>
            <w:rFonts w:cs="Arial"/>
            <w:noProof/>
          </w:rPr>
          <w:t>Hình 5.1</w:t>
        </w:r>
        <w:r w:rsidRPr="001B42B7">
          <w:rPr>
            <w:rStyle w:val="Hyperlink"/>
            <w:noProof/>
          </w:rPr>
          <w:t xml:space="preserve"> Hàm tự tương quan</w:t>
        </w:r>
        <w:r>
          <w:rPr>
            <w:noProof/>
            <w:webHidden/>
          </w:rPr>
          <w:tab/>
        </w:r>
        <w:r>
          <w:rPr>
            <w:noProof/>
            <w:webHidden/>
          </w:rPr>
          <w:fldChar w:fldCharType="begin"/>
        </w:r>
        <w:r>
          <w:rPr>
            <w:noProof/>
            <w:webHidden/>
          </w:rPr>
          <w:instrText xml:space="preserve"> PAGEREF _Toc343062504 \h </w:instrText>
        </w:r>
      </w:ins>
      <w:r>
        <w:rPr>
          <w:noProof/>
          <w:webHidden/>
        </w:rPr>
      </w:r>
      <w:r>
        <w:rPr>
          <w:noProof/>
          <w:webHidden/>
        </w:rPr>
        <w:fldChar w:fldCharType="separate"/>
      </w:r>
      <w:ins w:id="109" w:author="The Si Tran" w:date="2012-12-12T07:59:00Z">
        <w:r>
          <w:rPr>
            <w:noProof/>
            <w:webHidden/>
          </w:rPr>
          <w:t>70</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110" w:author="The Si Tran" w:date="2012-12-12T07:59:00Z"/>
          <w:rFonts w:asciiTheme="minorHAnsi" w:eastAsiaTheme="minorEastAsia" w:hAnsiTheme="minorHAnsi" w:cstheme="minorBidi"/>
          <w:noProof/>
          <w:sz w:val="22"/>
        </w:rPr>
      </w:pPr>
      <w:ins w:id="111"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5"</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062505 \h </w:instrText>
        </w:r>
      </w:ins>
      <w:r>
        <w:rPr>
          <w:noProof/>
          <w:webHidden/>
        </w:rPr>
      </w:r>
      <w:r>
        <w:rPr>
          <w:noProof/>
          <w:webHidden/>
        </w:rPr>
        <w:fldChar w:fldCharType="separate"/>
      </w:r>
      <w:ins w:id="112" w:author="The Si Tran" w:date="2012-12-12T07:59:00Z">
        <w:r>
          <w:rPr>
            <w:noProof/>
            <w:webHidden/>
          </w:rPr>
          <w:t>72</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113" w:author="The Si Tran" w:date="2012-12-12T07:59:00Z"/>
          <w:rFonts w:asciiTheme="minorHAnsi" w:eastAsiaTheme="minorEastAsia" w:hAnsiTheme="minorHAnsi" w:cstheme="minorBidi"/>
          <w:noProof/>
          <w:sz w:val="22"/>
        </w:rPr>
      </w:pPr>
      <w:ins w:id="114"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6"</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6.2: Đồ thị chuỗi dữ liệu Paper</w:t>
        </w:r>
        <w:r>
          <w:rPr>
            <w:noProof/>
            <w:webHidden/>
          </w:rPr>
          <w:tab/>
        </w:r>
        <w:r>
          <w:rPr>
            <w:noProof/>
            <w:webHidden/>
          </w:rPr>
          <w:fldChar w:fldCharType="begin"/>
        </w:r>
        <w:r>
          <w:rPr>
            <w:noProof/>
            <w:webHidden/>
          </w:rPr>
          <w:instrText xml:space="preserve"> PAGEREF _Toc343062506 \h </w:instrText>
        </w:r>
      </w:ins>
      <w:r>
        <w:rPr>
          <w:noProof/>
          <w:webHidden/>
        </w:rPr>
      </w:r>
      <w:r>
        <w:rPr>
          <w:noProof/>
          <w:webHidden/>
        </w:rPr>
        <w:fldChar w:fldCharType="separate"/>
      </w:r>
      <w:ins w:id="115" w:author="The Si Tran" w:date="2012-12-12T07:59:00Z">
        <w:r>
          <w:rPr>
            <w:noProof/>
            <w:webHidden/>
          </w:rPr>
          <w:t>72</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116" w:author="The Si Tran" w:date="2012-12-12T07:59:00Z"/>
          <w:rFonts w:asciiTheme="minorHAnsi" w:eastAsiaTheme="minorEastAsia" w:hAnsiTheme="minorHAnsi" w:cstheme="minorBidi"/>
          <w:noProof/>
          <w:sz w:val="22"/>
        </w:rPr>
      </w:pPr>
      <w:ins w:id="117"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7"</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6.3: Đồ thị chuỗi dữ liệu Deaths</w:t>
        </w:r>
        <w:r>
          <w:rPr>
            <w:noProof/>
            <w:webHidden/>
          </w:rPr>
          <w:tab/>
        </w:r>
        <w:r>
          <w:rPr>
            <w:noProof/>
            <w:webHidden/>
          </w:rPr>
          <w:fldChar w:fldCharType="begin"/>
        </w:r>
        <w:r>
          <w:rPr>
            <w:noProof/>
            <w:webHidden/>
          </w:rPr>
          <w:instrText xml:space="preserve"> PAGEREF _Toc343062507 \h </w:instrText>
        </w:r>
      </w:ins>
      <w:r>
        <w:rPr>
          <w:noProof/>
          <w:webHidden/>
        </w:rPr>
      </w:r>
      <w:r>
        <w:rPr>
          <w:noProof/>
          <w:webHidden/>
        </w:rPr>
        <w:fldChar w:fldCharType="separate"/>
      </w:r>
      <w:ins w:id="118" w:author="The Si Tran" w:date="2012-12-12T07:59:00Z">
        <w:r>
          <w:rPr>
            <w:noProof/>
            <w:webHidden/>
          </w:rPr>
          <w:t>73</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119" w:author="The Si Tran" w:date="2012-12-12T07:59:00Z"/>
          <w:rFonts w:asciiTheme="minorHAnsi" w:eastAsiaTheme="minorEastAsia" w:hAnsiTheme="minorHAnsi" w:cstheme="minorBidi"/>
          <w:noProof/>
          <w:sz w:val="22"/>
        </w:rPr>
      </w:pPr>
      <w:ins w:id="120"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8"</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6.4: Đồ thị chuỗi dữ liệu Maxtemp</w:t>
        </w:r>
        <w:r>
          <w:rPr>
            <w:noProof/>
            <w:webHidden/>
          </w:rPr>
          <w:tab/>
        </w:r>
        <w:r>
          <w:rPr>
            <w:noProof/>
            <w:webHidden/>
          </w:rPr>
          <w:fldChar w:fldCharType="begin"/>
        </w:r>
        <w:r>
          <w:rPr>
            <w:noProof/>
            <w:webHidden/>
          </w:rPr>
          <w:instrText xml:space="preserve"> PAGEREF _Toc343062508 \h </w:instrText>
        </w:r>
      </w:ins>
      <w:r>
        <w:rPr>
          <w:noProof/>
          <w:webHidden/>
        </w:rPr>
      </w:r>
      <w:r>
        <w:rPr>
          <w:noProof/>
          <w:webHidden/>
        </w:rPr>
        <w:fldChar w:fldCharType="separate"/>
      </w:r>
      <w:ins w:id="121" w:author="The Si Tran" w:date="2012-12-12T07:59:00Z">
        <w:r>
          <w:rPr>
            <w:noProof/>
            <w:webHidden/>
          </w:rPr>
          <w:t>73</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122" w:author="The Si Tran" w:date="2012-12-12T07:59:00Z"/>
          <w:rFonts w:asciiTheme="minorHAnsi" w:eastAsiaTheme="minorEastAsia" w:hAnsiTheme="minorHAnsi" w:cstheme="minorBidi"/>
          <w:noProof/>
          <w:sz w:val="22"/>
        </w:rPr>
      </w:pPr>
      <w:ins w:id="123"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9"</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6.5: Đồ thị chuỗi dữ liệu Chemical</w:t>
        </w:r>
        <w:r>
          <w:rPr>
            <w:noProof/>
            <w:webHidden/>
          </w:rPr>
          <w:tab/>
        </w:r>
        <w:r>
          <w:rPr>
            <w:noProof/>
            <w:webHidden/>
          </w:rPr>
          <w:fldChar w:fldCharType="begin"/>
        </w:r>
        <w:r>
          <w:rPr>
            <w:noProof/>
            <w:webHidden/>
          </w:rPr>
          <w:instrText xml:space="preserve"> PAGEREF _Toc343062509 \h </w:instrText>
        </w:r>
      </w:ins>
      <w:r>
        <w:rPr>
          <w:noProof/>
          <w:webHidden/>
        </w:rPr>
      </w:r>
      <w:r>
        <w:rPr>
          <w:noProof/>
          <w:webHidden/>
        </w:rPr>
        <w:fldChar w:fldCharType="separate"/>
      </w:r>
      <w:ins w:id="124" w:author="The Si Tran" w:date="2012-12-12T07:59:00Z">
        <w:r>
          <w:rPr>
            <w:noProof/>
            <w:webHidden/>
          </w:rPr>
          <w:t>74</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125" w:author="The Si Tran" w:date="2012-12-12T07:59:00Z"/>
          <w:rFonts w:asciiTheme="minorHAnsi" w:eastAsiaTheme="minorEastAsia" w:hAnsiTheme="minorHAnsi" w:cstheme="minorBidi"/>
          <w:noProof/>
          <w:sz w:val="22"/>
        </w:rPr>
      </w:pPr>
      <w:ins w:id="126"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10"</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6.6: Đồ thị chuỗi dữ liệu Prices</w:t>
        </w:r>
        <w:r>
          <w:rPr>
            <w:noProof/>
            <w:webHidden/>
          </w:rPr>
          <w:tab/>
        </w:r>
        <w:r>
          <w:rPr>
            <w:noProof/>
            <w:webHidden/>
          </w:rPr>
          <w:fldChar w:fldCharType="begin"/>
        </w:r>
        <w:r>
          <w:rPr>
            <w:noProof/>
            <w:webHidden/>
          </w:rPr>
          <w:instrText xml:space="preserve"> PAGEREF _Toc343062510 \h </w:instrText>
        </w:r>
      </w:ins>
      <w:r>
        <w:rPr>
          <w:noProof/>
          <w:webHidden/>
        </w:rPr>
      </w:r>
      <w:r>
        <w:rPr>
          <w:noProof/>
          <w:webHidden/>
        </w:rPr>
        <w:fldChar w:fldCharType="separate"/>
      </w:r>
      <w:ins w:id="127" w:author="The Si Tran" w:date="2012-12-12T07:59:00Z">
        <w:r>
          <w:rPr>
            <w:noProof/>
            <w:webHidden/>
          </w:rPr>
          <w:t>74</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128" w:author="The Si Tran" w:date="2012-12-12T07:59:00Z"/>
          <w:rFonts w:asciiTheme="minorHAnsi" w:eastAsiaTheme="minorEastAsia" w:hAnsiTheme="minorHAnsi" w:cstheme="minorBidi"/>
          <w:noProof/>
          <w:sz w:val="22"/>
        </w:rPr>
      </w:pPr>
      <w:ins w:id="129"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11"</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6.8: Đồ thị chuỗi dữ liệu Kobe</w:t>
        </w:r>
        <w:r>
          <w:rPr>
            <w:noProof/>
            <w:webHidden/>
          </w:rPr>
          <w:tab/>
        </w:r>
        <w:r>
          <w:rPr>
            <w:noProof/>
            <w:webHidden/>
          </w:rPr>
          <w:fldChar w:fldCharType="begin"/>
        </w:r>
        <w:r>
          <w:rPr>
            <w:noProof/>
            <w:webHidden/>
          </w:rPr>
          <w:instrText xml:space="preserve"> PAGEREF _Toc343062511 \h </w:instrText>
        </w:r>
      </w:ins>
      <w:r>
        <w:rPr>
          <w:noProof/>
          <w:webHidden/>
        </w:rPr>
      </w:r>
      <w:r>
        <w:rPr>
          <w:noProof/>
          <w:webHidden/>
        </w:rPr>
        <w:fldChar w:fldCharType="separate"/>
      </w:r>
      <w:ins w:id="130" w:author="The Si Tran" w:date="2012-12-12T07:59:00Z">
        <w:r>
          <w:rPr>
            <w:noProof/>
            <w:webHidden/>
          </w:rPr>
          <w:t>75</w:t>
        </w:r>
        <w:r>
          <w:rPr>
            <w:noProof/>
            <w:webHidden/>
          </w:rPr>
          <w:fldChar w:fldCharType="end"/>
        </w:r>
        <w:r w:rsidRPr="001B42B7">
          <w:rPr>
            <w:rStyle w:val="Hyperlink"/>
            <w:noProof/>
          </w:rPr>
          <w:fldChar w:fldCharType="end"/>
        </w:r>
      </w:ins>
    </w:p>
    <w:p w:rsidR="00023D92" w:rsidRDefault="00187200" w:rsidP="00187200">
      <w:pPr>
        <w:rPr>
          <w:ins w:id="131" w:author="The Si Tran" w:date="2012-12-11T23:59:00Z"/>
        </w:rPr>
      </w:pPr>
      <w:ins w:id="132" w:author="The Si Tran" w:date="2012-12-11T23:27:00Z">
        <w:r>
          <w:fldChar w:fldCharType="end"/>
        </w:r>
      </w:ins>
    </w:p>
    <w:p w:rsidR="00023D92" w:rsidRDefault="00023D92">
      <w:pPr>
        <w:spacing w:before="0" w:after="200" w:line="276" w:lineRule="auto"/>
        <w:jc w:val="left"/>
        <w:rPr>
          <w:ins w:id="133" w:author="The Si Tran" w:date="2012-12-11T23:59:00Z"/>
        </w:rPr>
      </w:pPr>
      <w:ins w:id="134" w:author="The Si Tran" w:date="2012-12-11T23:59:00Z">
        <w:r>
          <w:br w:type="page"/>
        </w:r>
      </w:ins>
    </w:p>
    <w:p w:rsidR="00682B49" w:rsidRDefault="006D2AC8">
      <w:pPr>
        <w:pStyle w:val="Heading1"/>
        <w:numPr>
          <w:ilvl w:val="0"/>
          <w:numId w:val="0"/>
        </w:numPr>
        <w:tabs>
          <w:tab w:val="clear" w:pos="864"/>
        </w:tabs>
        <w:jc w:val="left"/>
        <w:rPr>
          <w:ins w:id="135" w:author="The Si Tran" w:date="2012-12-12T08:04:00Z"/>
        </w:rPr>
        <w:pPrChange w:id="136" w:author="The Si Tran" w:date="2012-12-12T08:04:00Z">
          <w:pPr>
            <w:pStyle w:val="TOC1"/>
            <w:tabs>
              <w:tab w:val="right" w:pos="9321"/>
            </w:tabs>
          </w:pPr>
        </w:pPrChange>
      </w:pPr>
      <w:ins w:id="137" w:author="The Si Tran" w:date="2012-12-12T07:33:00Z">
        <w:r w:rsidRPr="00250D4D">
          <w:lastRenderedPageBreak/>
          <w:t>DANH MỤ</w:t>
        </w:r>
        <w:r>
          <w:t xml:space="preserve">C </w:t>
        </w:r>
      </w:ins>
      <w:ins w:id="138" w:author="The Si Tran" w:date="2012-12-12T07:34:00Z">
        <w:r>
          <w:t>B</w:t>
        </w:r>
      </w:ins>
      <w:ins w:id="139" w:author="The Si Tran" w:date="2012-12-12T07:33:00Z">
        <w:r>
          <w:t>ẢNG</w:t>
        </w:r>
      </w:ins>
    </w:p>
    <w:p w:rsidR="00941638" w:rsidRDefault="00B557A5">
      <w:pPr>
        <w:pStyle w:val="TOC1"/>
        <w:tabs>
          <w:tab w:val="right" w:pos="9321"/>
        </w:tabs>
        <w:rPr>
          <w:ins w:id="140" w:author="The Si Tran" w:date="2012-12-12T07:59:00Z"/>
          <w:rFonts w:asciiTheme="minorHAnsi" w:eastAsiaTheme="minorEastAsia" w:hAnsiTheme="minorHAnsi" w:cstheme="minorBidi"/>
          <w:noProof/>
          <w:sz w:val="22"/>
        </w:rPr>
      </w:pPr>
      <w:ins w:id="141" w:author="The Si Tran" w:date="2012-12-12T07:35:00Z">
        <w:r>
          <w:fldChar w:fldCharType="begin"/>
        </w:r>
        <w:r>
          <w:instrText xml:space="preserve"> TOC \f \h \z \t "Bang,1" </w:instrText>
        </w:r>
      </w:ins>
      <w:r>
        <w:fldChar w:fldCharType="separate"/>
      </w:r>
      <w:ins w:id="142" w:author="The Si Tran" w:date="2012-12-12T07:59:00Z">
        <w:r w:rsidR="00941638" w:rsidRPr="00FD16F6">
          <w:rPr>
            <w:rStyle w:val="Hyperlink"/>
            <w:noProof/>
          </w:rPr>
          <w:fldChar w:fldCharType="begin"/>
        </w:r>
        <w:r w:rsidR="00941638" w:rsidRPr="00FD16F6">
          <w:rPr>
            <w:rStyle w:val="Hyperlink"/>
            <w:noProof/>
          </w:rPr>
          <w:instrText xml:space="preserve"> </w:instrText>
        </w:r>
        <w:r w:rsidR="00941638">
          <w:rPr>
            <w:noProof/>
          </w:rPr>
          <w:instrText>HYPERLINK \l "_Toc343062512"</w:instrText>
        </w:r>
        <w:r w:rsidR="00941638" w:rsidRPr="00FD16F6">
          <w:rPr>
            <w:rStyle w:val="Hyperlink"/>
            <w:noProof/>
          </w:rPr>
          <w:instrText xml:space="preserve"> </w:instrText>
        </w:r>
        <w:r w:rsidR="00941638" w:rsidRPr="00FD16F6">
          <w:rPr>
            <w:rStyle w:val="Hyperlink"/>
            <w:noProof/>
          </w:rPr>
          <w:fldChar w:fldCharType="separate"/>
        </w:r>
        <w:r w:rsidR="00941638" w:rsidRPr="00FD16F6">
          <w:rPr>
            <w:rStyle w:val="Hyperlink"/>
            <w:b/>
            <w:noProof/>
          </w:rPr>
          <w:t>Bảng 6.1</w:t>
        </w:r>
        <w:r w:rsidR="00941638" w:rsidRPr="00FD16F6">
          <w:rPr>
            <w:rStyle w:val="Hyperlink"/>
            <w:noProof/>
          </w:rPr>
          <w:t>: Phân loại dữ liệu thực nghiệm</w:t>
        </w:r>
        <w:r w:rsidR="00941638">
          <w:rPr>
            <w:noProof/>
            <w:webHidden/>
          </w:rPr>
          <w:tab/>
        </w:r>
        <w:r w:rsidR="00941638">
          <w:rPr>
            <w:noProof/>
            <w:webHidden/>
          </w:rPr>
          <w:fldChar w:fldCharType="begin"/>
        </w:r>
        <w:r w:rsidR="00941638">
          <w:rPr>
            <w:noProof/>
            <w:webHidden/>
          </w:rPr>
          <w:instrText xml:space="preserve"> PAGEREF _Toc343062512 \h </w:instrText>
        </w:r>
      </w:ins>
      <w:r w:rsidR="00941638">
        <w:rPr>
          <w:noProof/>
          <w:webHidden/>
        </w:rPr>
      </w:r>
      <w:r w:rsidR="00941638">
        <w:rPr>
          <w:noProof/>
          <w:webHidden/>
        </w:rPr>
        <w:fldChar w:fldCharType="separate"/>
      </w:r>
      <w:ins w:id="143" w:author="The Si Tran" w:date="2012-12-12T07:59:00Z">
        <w:r w:rsidR="00941638">
          <w:rPr>
            <w:noProof/>
            <w:webHidden/>
          </w:rPr>
          <w:t>71</w:t>
        </w:r>
        <w:r w:rsidR="00941638">
          <w:rPr>
            <w:noProof/>
            <w:webHidden/>
          </w:rPr>
          <w:fldChar w:fldCharType="end"/>
        </w:r>
        <w:r w:rsidR="00941638" w:rsidRPr="00FD16F6">
          <w:rPr>
            <w:rStyle w:val="Hyperlink"/>
            <w:noProof/>
          </w:rPr>
          <w:fldChar w:fldCharType="end"/>
        </w:r>
      </w:ins>
    </w:p>
    <w:p w:rsidR="00941638" w:rsidRDefault="00941638">
      <w:pPr>
        <w:pStyle w:val="TOC1"/>
        <w:tabs>
          <w:tab w:val="right" w:pos="9321"/>
        </w:tabs>
        <w:rPr>
          <w:ins w:id="144" w:author="The Si Tran" w:date="2012-12-12T07:59:00Z"/>
          <w:rFonts w:asciiTheme="minorHAnsi" w:eastAsiaTheme="minorEastAsia" w:hAnsiTheme="minorHAnsi" w:cstheme="minorBidi"/>
          <w:noProof/>
          <w:sz w:val="22"/>
        </w:rPr>
      </w:pPr>
      <w:ins w:id="145"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3"</w:instrText>
        </w:r>
        <w:r w:rsidRPr="00FD16F6">
          <w:rPr>
            <w:rStyle w:val="Hyperlink"/>
            <w:noProof/>
          </w:rPr>
          <w:instrText xml:space="preserve"> </w:instrText>
        </w:r>
        <w:r w:rsidRPr="00FD16F6">
          <w:rPr>
            <w:rStyle w:val="Hyperlink"/>
            <w:noProof/>
          </w:rPr>
          <w:fldChar w:fldCharType="separate"/>
        </w:r>
        <w:r w:rsidRPr="00FD16F6">
          <w:rPr>
            <w:rStyle w:val="Hyperlink"/>
            <w:b/>
            <w:noProof/>
          </w:rPr>
          <w:t>Bảng 6.2</w:t>
        </w:r>
        <w:r w:rsidRPr="00FD16F6">
          <w:rPr>
            <w:rStyle w:val="Hyperlink"/>
            <w:noProof/>
          </w:rPr>
          <w:t>: Kết quả thực nghiệm chuỗi dữ liệu Passengers</w:t>
        </w:r>
        <w:r>
          <w:rPr>
            <w:noProof/>
            <w:webHidden/>
          </w:rPr>
          <w:tab/>
        </w:r>
        <w:r>
          <w:rPr>
            <w:noProof/>
            <w:webHidden/>
          </w:rPr>
          <w:fldChar w:fldCharType="begin"/>
        </w:r>
        <w:r>
          <w:rPr>
            <w:noProof/>
            <w:webHidden/>
          </w:rPr>
          <w:instrText xml:space="preserve"> PAGEREF _Toc343062513 \h </w:instrText>
        </w:r>
      </w:ins>
      <w:r>
        <w:rPr>
          <w:noProof/>
          <w:webHidden/>
        </w:rPr>
      </w:r>
      <w:r>
        <w:rPr>
          <w:noProof/>
          <w:webHidden/>
        </w:rPr>
        <w:fldChar w:fldCharType="separate"/>
      </w:r>
      <w:ins w:id="146" w:author="The Si Tran" w:date="2012-12-12T07:59:00Z">
        <w:r>
          <w:rPr>
            <w:noProof/>
            <w:webHidden/>
          </w:rPr>
          <w:t>76</w:t>
        </w:r>
        <w:r>
          <w:rPr>
            <w:noProof/>
            <w:webHidden/>
          </w:rPr>
          <w:fldChar w:fldCharType="end"/>
        </w:r>
        <w:r w:rsidRPr="00FD16F6">
          <w:rPr>
            <w:rStyle w:val="Hyperlink"/>
            <w:noProof/>
          </w:rPr>
          <w:fldChar w:fldCharType="end"/>
        </w:r>
      </w:ins>
    </w:p>
    <w:p w:rsidR="00941638" w:rsidRDefault="00941638">
      <w:pPr>
        <w:pStyle w:val="TOC1"/>
        <w:tabs>
          <w:tab w:val="right" w:pos="9321"/>
        </w:tabs>
        <w:rPr>
          <w:ins w:id="147" w:author="The Si Tran" w:date="2012-12-12T07:59:00Z"/>
          <w:rFonts w:asciiTheme="minorHAnsi" w:eastAsiaTheme="minorEastAsia" w:hAnsiTheme="minorHAnsi" w:cstheme="minorBidi"/>
          <w:noProof/>
          <w:sz w:val="22"/>
        </w:rPr>
      </w:pPr>
      <w:ins w:id="148"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4"</w:instrText>
        </w:r>
        <w:r w:rsidRPr="00FD16F6">
          <w:rPr>
            <w:rStyle w:val="Hyperlink"/>
            <w:noProof/>
          </w:rPr>
          <w:instrText xml:space="preserve"> </w:instrText>
        </w:r>
        <w:r w:rsidRPr="00FD16F6">
          <w:rPr>
            <w:rStyle w:val="Hyperlink"/>
            <w:noProof/>
          </w:rPr>
          <w:fldChar w:fldCharType="separate"/>
        </w:r>
        <w:r w:rsidRPr="00FD16F6">
          <w:rPr>
            <w:rStyle w:val="Hyperlink"/>
            <w:b/>
            <w:noProof/>
          </w:rPr>
          <w:t>Bảng 6.3:</w:t>
        </w:r>
        <w:r w:rsidRPr="00FD16F6">
          <w:rPr>
            <w:rStyle w:val="Hyperlink"/>
            <w:noProof/>
          </w:rPr>
          <w:t xml:space="preserve"> Kết quả thực nghiệm chuỗi dữ liệu Paper</w:t>
        </w:r>
        <w:r>
          <w:rPr>
            <w:noProof/>
            <w:webHidden/>
          </w:rPr>
          <w:tab/>
        </w:r>
        <w:r>
          <w:rPr>
            <w:noProof/>
            <w:webHidden/>
          </w:rPr>
          <w:fldChar w:fldCharType="begin"/>
        </w:r>
        <w:r>
          <w:rPr>
            <w:noProof/>
            <w:webHidden/>
          </w:rPr>
          <w:instrText xml:space="preserve"> PAGEREF _Toc343062514 \h </w:instrText>
        </w:r>
      </w:ins>
      <w:r>
        <w:rPr>
          <w:noProof/>
          <w:webHidden/>
        </w:rPr>
      </w:r>
      <w:r>
        <w:rPr>
          <w:noProof/>
          <w:webHidden/>
        </w:rPr>
        <w:fldChar w:fldCharType="separate"/>
      </w:r>
      <w:ins w:id="149" w:author="The Si Tran" w:date="2012-12-12T07:59:00Z">
        <w:r>
          <w:rPr>
            <w:noProof/>
            <w:webHidden/>
          </w:rPr>
          <w:t>76</w:t>
        </w:r>
        <w:r>
          <w:rPr>
            <w:noProof/>
            <w:webHidden/>
          </w:rPr>
          <w:fldChar w:fldCharType="end"/>
        </w:r>
        <w:r w:rsidRPr="00FD16F6">
          <w:rPr>
            <w:rStyle w:val="Hyperlink"/>
            <w:noProof/>
          </w:rPr>
          <w:fldChar w:fldCharType="end"/>
        </w:r>
      </w:ins>
    </w:p>
    <w:p w:rsidR="00941638" w:rsidRDefault="00941638">
      <w:pPr>
        <w:pStyle w:val="TOC1"/>
        <w:tabs>
          <w:tab w:val="right" w:pos="9321"/>
        </w:tabs>
        <w:rPr>
          <w:ins w:id="150" w:author="The Si Tran" w:date="2012-12-12T07:59:00Z"/>
          <w:rFonts w:asciiTheme="minorHAnsi" w:eastAsiaTheme="minorEastAsia" w:hAnsiTheme="minorHAnsi" w:cstheme="minorBidi"/>
          <w:noProof/>
          <w:sz w:val="22"/>
        </w:rPr>
      </w:pPr>
      <w:ins w:id="151"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5"</w:instrText>
        </w:r>
        <w:r w:rsidRPr="00FD16F6">
          <w:rPr>
            <w:rStyle w:val="Hyperlink"/>
            <w:noProof/>
          </w:rPr>
          <w:instrText xml:space="preserve"> </w:instrText>
        </w:r>
        <w:r w:rsidRPr="00FD16F6">
          <w:rPr>
            <w:rStyle w:val="Hyperlink"/>
            <w:noProof/>
          </w:rPr>
          <w:fldChar w:fldCharType="separate"/>
        </w:r>
        <w:r w:rsidRPr="00FD16F6">
          <w:rPr>
            <w:rStyle w:val="Hyperlink"/>
            <w:b/>
            <w:noProof/>
          </w:rPr>
          <w:t>Bảng 6.4:</w:t>
        </w:r>
        <w:r w:rsidRPr="00FD16F6">
          <w:rPr>
            <w:rStyle w:val="Hyperlink"/>
            <w:noProof/>
          </w:rPr>
          <w:t xml:space="preserve"> Kết quả thực nghiệm chuỗi dữ liệu Deaths</w:t>
        </w:r>
        <w:r>
          <w:rPr>
            <w:noProof/>
            <w:webHidden/>
          </w:rPr>
          <w:tab/>
        </w:r>
        <w:r>
          <w:rPr>
            <w:noProof/>
            <w:webHidden/>
          </w:rPr>
          <w:fldChar w:fldCharType="begin"/>
        </w:r>
        <w:r>
          <w:rPr>
            <w:noProof/>
            <w:webHidden/>
          </w:rPr>
          <w:instrText xml:space="preserve"> PAGEREF _Toc343062515 \h </w:instrText>
        </w:r>
      </w:ins>
      <w:r>
        <w:rPr>
          <w:noProof/>
          <w:webHidden/>
        </w:rPr>
      </w:r>
      <w:r>
        <w:rPr>
          <w:noProof/>
          <w:webHidden/>
        </w:rPr>
        <w:fldChar w:fldCharType="separate"/>
      </w:r>
      <w:ins w:id="152" w:author="The Si Tran" w:date="2012-12-12T07:59:00Z">
        <w:r>
          <w:rPr>
            <w:noProof/>
            <w:webHidden/>
          </w:rPr>
          <w:t>77</w:t>
        </w:r>
        <w:r>
          <w:rPr>
            <w:noProof/>
            <w:webHidden/>
          </w:rPr>
          <w:fldChar w:fldCharType="end"/>
        </w:r>
        <w:r w:rsidRPr="00FD16F6">
          <w:rPr>
            <w:rStyle w:val="Hyperlink"/>
            <w:noProof/>
          </w:rPr>
          <w:fldChar w:fldCharType="end"/>
        </w:r>
      </w:ins>
    </w:p>
    <w:p w:rsidR="00941638" w:rsidRDefault="00941638">
      <w:pPr>
        <w:pStyle w:val="TOC1"/>
        <w:tabs>
          <w:tab w:val="right" w:pos="9321"/>
        </w:tabs>
        <w:rPr>
          <w:ins w:id="153" w:author="The Si Tran" w:date="2012-12-12T07:59:00Z"/>
          <w:rFonts w:asciiTheme="minorHAnsi" w:eastAsiaTheme="minorEastAsia" w:hAnsiTheme="minorHAnsi" w:cstheme="minorBidi"/>
          <w:noProof/>
          <w:sz w:val="22"/>
        </w:rPr>
      </w:pPr>
      <w:ins w:id="154"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6"</w:instrText>
        </w:r>
        <w:r w:rsidRPr="00FD16F6">
          <w:rPr>
            <w:rStyle w:val="Hyperlink"/>
            <w:noProof/>
          </w:rPr>
          <w:instrText xml:space="preserve"> </w:instrText>
        </w:r>
        <w:r w:rsidRPr="00FD16F6">
          <w:rPr>
            <w:rStyle w:val="Hyperlink"/>
            <w:noProof/>
          </w:rPr>
          <w:fldChar w:fldCharType="separate"/>
        </w:r>
        <w:r w:rsidRPr="00FD16F6">
          <w:rPr>
            <w:rStyle w:val="Hyperlink"/>
            <w:b/>
            <w:noProof/>
          </w:rPr>
          <w:t>Bảng 6.5:</w:t>
        </w:r>
        <w:r w:rsidRPr="00FD16F6">
          <w:rPr>
            <w:rStyle w:val="Hyperlink"/>
            <w:noProof/>
          </w:rPr>
          <w:t xml:space="preserve"> Kết quả thực nghiệm chuỗi dữ liệu Maxtemp</w:t>
        </w:r>
        <w:r>
          <w:rPr>
            <w:noProof/>
            <w:webHidden/>
          </w:rPr>
          <w:tab/>
        </w:r>
        <w:r>
          <w:rPr>
            <w:noProof/>
            <w:webHidden/>
          </w:rPr>
          <w:fldChar w:fldCharType="begin"/>
        </w:r>
        <w:r>
          <w:rPr>
            <w:noProof/>
            <w:webHidden/>
          </w:rPr>
          <w:instrText xml:space="preserve"> PAGEREF _Toc343062516 \h </w:instrText>
        </w:r>
      </w:ins>
      <w:r>
        <w:rPr>
          <w:noProof/>
          <w:webHidden/>
        </w:rPr>
      </w:r>
      <w:r>
        <w:rPr>
          <w:noProof/>
          <w:webHidden/>
        </w:rPr>
        <w:fldChar w:fldCharType="separate"/>
      </w:r>
      <w:ins w:id="155" w:author="The Si Tran" w:date="2012-12-12T07:59:00Z">
        <w:r>
          <w:rPr>
            <w:noProof/>
            <w:webHidden/>
          </w:rPr>
          <w:t>77</w:t>
        </w:r>
        <w:r>
          <w:rPr>
            <w:noProof/>
            <w:webHidden/>
          </w:rPr>
          <w:fldChar w:fldCharType="end"/>
        </w:r>
        <w:r w:rsidRPr="00FD16F6">
          <w:rPr>
            <w:rStyle w:val="Hyperlink"/>
            <w:noProof/>
          </w:rPr>
          <w:fldChar w:fldCharType="end"/>
        </w:r>
      </w:ins>
    </w:p>
    <w:p w:rsidR="00941638" w:rsidRDefault="00941638">
      <w:pPr>
        <w:pStyle w:val="TOC1"/>
        <w:tabs>
          <w:tab w:val="right" w:pos="9321"/>
        </w:tabs>
        <w:rPr>
          <w:ins w:id="156" w:author="The Si Tran" w:date="2012-12-12T07:59:00Z"/>
          <w:rFonts w:asciiTheme="minorHAnsi" w:eastAsiaTheme="minorEastAsia" w:hAnsiTheme="minorHAnsi" w:cstheme="minorBidi"/>
          <w:noProof/>
          <w:sz w:val="22"/>
        </w:rPr>
      </w:pPr>
      <w:ins w:id="157"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7"</w:instrText>
        </w:r>
        <w:r w:rsidRPr="00FD16F6">
          <w:rPr>
            <w:rStyle w:val="Hyperlink"/>
            <w:noProof/>
          </w:rPr>
          <w:instrText xml:space="preserve"> </w:instrText>
        </w:r>
        <w:r w:rsidRPr="00FD16F6">
          <w:rPr>
            <w:rStyle w:val="Hyperlink"/>
            <w:noProof/>
          </w:rPr>
          <w:fldChar w:fldCharType="separate"/>
        </w:r>
        <w:r w:rsidRPr="00FD16F6">
          <w:rPr>
            <w:rStyle w:val="Hyperlink"/>
            <w:b/>
            <w:noProof/>
          </w:rPr>
          <w:t>Bảng 6.6:</w:t>
        </w:r>
        <w:r w:rsidRPr="00FD16F6">
          <w:rPr>
            <w:rStyle w:val="Hyperlink"/>
            <w:noProof/>
          </w:rPr>
          <w:t xml:space="preserve"> Kết quả thực nghiệm chuỗi dữ liệu Chemical</w:t>
        </w:r>
        <w:r>
          <w:rPr>
            <w:noProof/>
            <w:webHidden/>
          </w:rPr>
          <w:tab/>
        </w:r>
        <w:r>
          <w:rPr>
            <w:noProof/>
            <w:webHidden/>
          </w:rPr>
          <w:fldChar w:fldCharType="begin"/>
        </w:r>
        <w:r>
          <w:rPr>
            <w:noProof/>
            <w:webHidden/>
          </w:rPr>
          <w:instrText xml:space="preserve"> PAGEREF _Toc343062517 \h </w:instrText>
        </w:r>
      </w:ins>
      <w:r>
        <w:rPr>
          <w:noProof/>
          <w:webHidden/>
        </w:rPr>
      </w:r>
      <w:r>
        <w:rPr>
          <w:noProof/>
          <w:webHidden/>
        </w:rPr>
        <w:fldChar w:fldCharType="separate"/>
      </w:r>
      <w:ins w:id="158" w:author="The Si Tran" w:date="2012-12-12T07:59:00Z">
        <w:r>
          <w:rPr>
            <w:noProof/>
            <w:webHidden/>
          </w:rPr>
          <w:t>77</w:t>
        </w:r>
        <w:r>
          <w:rPr>
            <w:noProof/>
            <w:webHidden/>
          </w:rPr>
          <w:fldChar w:fldCharType="end"/>
        </w:r>
        <w:r w:rsidRPr="00FD16F6">
          <w:rPr>
            <w:rStyle w:val="Hyperlink"/>
            <w:noProof/>
          </w:rPr>
          <w:fldChar w:fldCharType="end"/>
        </w:r>
      </w:ins>
    </w:p>
    <w:p w:rsidR="00941638" w:rsidRDefault="00941638">
      <w:pPr>
        <w:pStyle w:val="TOC1"/>
        <w:tabs>
          <w:tab w:val="right" w:pos="9321"/>
        </w:tabs>
        <w:rPr>
          <w:ins w:id="159" w:author="The Si Tran" w:date="2012-12-12T07:59:00Z"/>
          <w:rFonts w:asciiTheme="minorHAnsi" w:eastAsiaTheme="minorEastAsia" w:hAnsiTheme="minorHAnsi" w:cstheme="minorBidi"/>
          <w:noProof/>
          <w:sz w:val="22"/>
        </w:rPr>
      </w:pPr>
      <w:ins w:id="160"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8"</w:instrText>
        </w:r>
        <w:r w:rsidRPr="00FD16F6">
          <w:rPr>
            <w:rStyle w:val="Hyperlink"/>
            <w:noProof/>
          </w:rPr>
          <w:instrText xml:space="preserve"> </w:instrText>
        </w:r>
        <w:r w:rsidRPr="00FD16F6">
          <w:rPr>
            <w:rStyle w:val="Hyperlink"/>
            <w:noProof/>
          </w:rPr>
          <w:fldChar w:fldCharType="separate"/>
        </w:r>
        <w:r w:rsidRPr="00FD16F6">
          <w:rPr>
            <w:rStyle w:val="Hyperlink"/>
            <w:b/>
            <w:noProof/>
          </w:rPr>
          <w:t>Bảng 6.7:</w:t>
        </w:r>
        <w:r w:rsidRPr="00FD16F6">
          <w:rPr>
            <w:rStyle w:val="Hyperlink"/>
            <w:noProof/>
          </w:rPr>
          <w:t xml:space="preserve"> Kết quả thực nghiệm chuỗi dữ liệu Prices</w:t>
        </w:r>
        <w:r>
          <w:rPr>
            <w:noProof/>
            <w:webHidden/>
          </w:rPr>
          <w:tab/>
        </w:r>
        <w:r>
          <w:rPr>
            <w:noProof/>
            <w:webHidden/>
          </w:rPr>
          <w:fldChar w:fldCharType="begin"/>
        </w:r>
        <w:r>
          <w:rPr>
            <w:noProof/>
            <w:webHidden/>
          </w:rPr>
          <w:instrText xml:space="preserve"> PAGEREF _Toc343062518 \h </w:instrText>
        </w:r>
      </w:ins>
      <w:r>
        <w:rPr>
          <w:noProof/>
          <w:webHidden/>
        </w:rPr>
      </w:r>
      <w:r>
        <w:rPr>
          <w:noProof/>
          <w:webHidden/>
        </w:rPr>
        <w:fldChar w:fldCharType="separate"/>
      </w:r>
      <w:ins w:id="161" w:author="The Si Tran" w:date="2012-12-12T07:59:00Z">
        <w:r>
          <w:rPr>
            <w:noProof/>
            <w:webHidden/>
          </w:rPr>
          <w:t>78</w:t>
        </w:r>
        <w:r>
          <w:rPr>
            <w:noProof/>
            <w:webHidden/>
          </w:rPr>
          <w:fldChar w:fldCharType="end"/>
        </w:r>
        <w:r w:rsidRPr="00FD16F6">
          <w:rPr>
            <w:rStyle w:val="Hyperlink"/>
            <w:noProof/>
          </w:rPr>
          <w:fldChar w:fldCharType="end"/>
        </w:r>
      </w:ins>
    </w:p>
    <w:p w:rsidR="00941638" w:rsidRDefault="00941638">
      <w:pPr>
        <w:pStyle w:val="TOC1"/>
        <w:tabs>
          <w:tab w:val="right" w:pos="9321"/>
        </w:tabs>
        <w:rPr>
          <w:ins w:id="162" w:author="The Si Tran" w:date="2012-12-12T07:59:00Z"/>
          <w:rFonts w:asciiTheme="minorHAnsi" w:eastAsiaTheme="minorEastAsia" w:hAnsiTheme="minorHAnsi" w:cstheme="minorBidi"/>
          <w:noProof/>
          <w:sz w:val="22"/>
        </w:rPr>
      </w:pPr>
      <w:ins w:id="163"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9"</w:instrText>
        </w:r>
        <w:r w:rsidRPr="00FD16F6">
          <w:rPr>
            <w:rStyle w:val="Hyperlink"/>
            <w:noProof/>
          </w:rPr>
          <w:instrText xml:space="preserve"> </w:instrText>
        </w:r>
        <w:r w:rsidRPr="00FD16F6">
          <w:rPr>
            <w:rStyle w:val="Hyperlink"/>
            <w:noProof/>
          </w:rPr>
          <w:fldChar w:fldCharType="separate"/>
        </w:r>
        <w:r w:rsidRPr="00FD16F6">
          <w:rPr>
            <w:rStyle w:val="Hyperlink"/>
            <w:b/>
            <w:noProof/>
          </w:rPr>
          <w:t>Bảng 6.8:</w:t>
        </w:r>
        <w:r w:rsidRPr="00FD16F6">
          <w:rPr>
            <w:rStyle w:val="Hyperlink"/>
            <w:noProof/>
          </w:rPr>
          <w:t xml:space="preserve"> Kết quả thực nghiệm chuỗi dữ liệu Sunspots</w:t>
        </w:r>
        <w:r>
          <w:rPr>
            <w:noProof/>
            <w:webHidden/>
          </w:rPr>
          <w:tab/>
        </w:r>
        <w:r>
          <w:rPr>
            <w:noProof/>
            <w:webHidden/>
          </w:rPr>
          <w:fldChar w:fldCharType="begin"/>
        </w:r>
        <w:r>
          <w:rPr>
            <w:noProof/>
            <w:webHidden/>
          </w:rPr>
          <w:instrText xml:space="preserve"> PAGEREF _Toc343062519 \h </w:instrText>
        </w:r>
      </w:ins>
      <w:r>
        <w:rPr>
          <w:noProof/>
          <w:webHidden/>
        </w:rPr>
      </w:r>
      <w:r>
        <w:rPr>
          <w:noProof/>
          <w:webHidden/>
        </w:rPr>
        <w:fldChar w:fldCharType="separate"/>
      </w:r>
      <w:ins w:id="164" w:author="The Si Tran" w:date="2012-12-12T07:59:00Z">
        <w:r>
          <w:rPr>
            <w:noProof/>
            <w:webHidden/>
          </w:rPr>
          <w:t>78</w:t>
        </w:r>
        <w:r>
          <w:rPr>
            <w:noProof/>
            <w:webHidden/>
          </w:rPr>
          <w:fldChar w:fldCharType="end"/>
        </w:r>
        <w:r w:rsidRPr="00FD16F6">
          <w:rPr>
            <w:rStyle w:val="Hyperlink"/>
            <w:noProof/>
          </w:rPr>
          <w:fldChar w:fldCharType="end"/>
        </w:r>
      </w:ins>
    </w:p>
    <w:p w:rsidR="00941638" w:rsidRDefault="00941638">
      <w:pPr>
        <w:pStyle w:val="TOC1"/>
        <w:tabs>
          <w:tab w:val="right" w:pos="9321"/>
        </w:tabs>
        <w:rPr>
          <w:ins w:id="165" w:author="The Si Tran" w:date="2012-12-12T07:59:00Z"/>
          <w:rFonts w:asciiTheme="minorHAnsi" w:eastAsiaTheme="minorEastAsia" w:hAnsiTheme="minorHAnsi" w:cstheme="minorBidi"/>
          <w:noProof/>
          <w:sz w:val="22"/>
        </w:rPr>
      </w:pPr>
      <w:ins w:id="166"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20"</w:instrText>
        </w:r>
        <w:r w:rsidRPr="00FD16F6">
          <w:rPr>
            <w:rStyle w:val="Hyperlink"/>
            <w:noProof/>
          </w:rPr>
          <w:instrText xml:space="preserve"> </w:instrText>
        </w:r>
        <w:r w:rsidRPr="00FD16F6">
          <w:rPr>
            <w:rStyle w:val="Hyperlink"/>
            <w:noProof/>
          </w:rPr>
          <w:fldChar w:fldCharType="separate"/>
        </w:r>
        <w:r w:rsidRPr="00FD16F6">
          <w:rPr>
            <w:rStyle w:val="Hyperlink"/>
            <w:b/>
            <w:noProof/>
          </w:rPr>
          <w:t xml:space="preserve">Bảng 6.9: </w:t>
        </w:r>
        <w:r w:rsidRPr="00FD16F6">
          <w:rPr>
            <w:rStyle w:val="Hyperlink"/>
            <w:noProof/>
          </w:rPr>
          <w:t>Kết quả thực nghiệm chuỗi dữ liệu Kobe</w:t>
        </w:r>
        <w:r>
          <w:rPr>
            <w:noProof/>
            <w:webHidden/>
          </w:rPr>
          <w:tab/>
        </w:r>
        <w:r>
          <w:rPr>
            <w:noProof/>
            <w:webHidden/>
          </w:rPr>
          <w:fldChar w:fldCharType="begin"/>
        </w:r>
        <w:r>
          <w:rPr>
            <w:noProof/>
            <w:webHidden/>
          </w:rPr>
          <w:instrText xml:space="preserve"> PAGEREF _Toc343062520 \h </w:instrText>
        </w:r>
      </w:ins>
      <w:r>
        <w:rPr>
          <w:noProof/>
          <w:webHidden/>
        </w:rPr>
      </w:r>
      <w:r>
        <w:rPr>
          <w:noProof/>
          <w:webHidden/>
        </w:rPr>
        <w:fldChar w:fldCharType="separate"/>
      </w:r>
      <w:ins w:id="167" w:author="The Si Tran" w:date="2012-12-12T07:59:00Z">
        <w:r>
          <w:rPr>
            <w:noProof/>
            <w:webHidden/>
          </w:rPr>
          <w:t>79</w:t>
        </w:r>
        <w:r>
          <w:rPr>
            <w:noProof/>
            <w:webHidden/>
          </w:rPr>
          <w:fldChar w:fldCharType="end"/>
        </w:r>
        <w:r w:rsidRPr="00FD16F6">
          <w:rPr>
            <w:rStyle w:val="Hyperlink"/>
            <w:noProof/>
          </w:rPr>
          <w:fldChar w:fldCharType="end"/>
        </w:r>
      </w:ins>
    </w:p>
    <w:p w:rsidR="00941638" w:rsidDel="00941638" w:rsidRDefault="00941638" w:rsidP="00B557A5">
      <w:pPr>
        <w:pStyle w:val="Heading1"/>
        <w:numPr>
          <w:ilvl w:val="0"/>
          <w:numId w:val="0"/>
        </w:numPr>
        <w:spacing w:line="480" w:lineRule="auto"/>
        <w:jc w:val="both"/>
        <w:rPr>
          <w:del w:id="168" w:author="The Si Tran" w:date="2012-12-12T07:59:00Z"/>
          <w:noProof/>
        </w:rPr>
      </w:pPr>
    </w:p>
    <w:p w:rsidR="00CB48F0" w:rsidRPr="005C682D" w:rsidDel="00187200" w:rsidRDefault="00B557A5">
      <w:pPr>
        <w:pStyle w:val="Heading1"/>
        <w:numPr>
          <w:ilvl w:val="0"/>
          <w:numId w:val="0"/>
        </w:numPr>
        <w:ind w:left="360"/>
        <w:jc w:val="left"/>
        <w:rPr>
          <w:del w:id="169" w:author="The Si Tran" w:date="2012-12-11T23:27:00Z"/>
        </w:rPr>
        <w:pPrChange w:id="170" w:author="The Si Tran" w:date="2012-12-12T07:33:00Z">
          <w:pPr>
            <w:pStyle w:val="Heading1"/>
            <w:numPr>
              <w:numId w:val="0"/>
            </w:numPr>
            <w:spacing w:line="480" w:lineRule="auto"/>
            <w:ind w:left="0" w:firstLine="0"/>
            <w:jc w:val="left"/>
          </w:pPr>
        </w:pPrChange>
      </w:pPr>
      <w:ins w:id="171" w:author="The Si Tran" w:date="2012-12-12T07:35:00Z">
        <w:r>
          <w:fldChar w:fldCharType="end"/>
        </w:r>
      </w:ins>
    </w:p>
    <w:p w:rsidR="0045424A" w:rsidRPr="0049233F" w:rsidDel="008A444D" w:rsidRDefault="0045424A">
      <w:pPr>
        <w:pStyle w:val="Heading1"/>
        <w:numPr>
          <w:ilvl w:val="0"/>
          <w:numId w:val="0"/>
        </w:numPr>
        <w:ind w:left="360"/>
        <w:jc w:val="left"/>
        <w:rPr>
          <w:del w:id="172" w:author="The Si Tran" w:date="2012-12-11T23:00:00Z"/>
          <w:b w:val="0"/>
          <w:bCs w:val="0"/>
          <w:sz w:val="26"/>
          <w:rPrChange w:id="173" w:author="The Si Tran" w:date="2012-12-05T23:02:00Z">
            <w:rPr>
              <w:del w:id="174" w:author="The Si Tran" w:date="2012-12-11T23:00:00Z"/>
              <w:b/>
              <w:bCs/>
              <w:kern w:val="32"/>
              <w:sz w:val="32"/>
              <w:szCs w:val="32"/>
            </w:rPr>
          </w:rPrChange>
        </w:rPr>
        <w:pPrChange w:id="175" w:author="The Si Tran" w:date="2012-12-12T07:33:00Z">
          <w:pPr>
            <w:spacing w:before="0" w:after="200" w:line="276" w:lineRule="auto"/>
            <w:jc w:val="left"/>
          </w:pPr>
        </w:pPrChange>
      </w:pPr>
      <w:bookmarkStart w:id="176" w:name="_Toc328879888"/>
      <w:bookmarkStart w:id="177" w:name="_Toc328894964"/>
      <w:del w:id="178" w:author="The Si Tran" w:date="2012-12-11T23:00:00Z">
        <w:r w:rsidRPr="006D2AC8" w:rsidDel="008A444D">
          <w:br w:type="page"/>
        </w:r>
      </w:del>
    </w:p>
    <w:p w:rsidR="0045424A" w:rsidRPr="005C682D" w:rsidDel="00052731" w:rsidRDefault="0045424A">
      <w:pPr>
        <w:pStyle w:val="Heading1"/>
        <w:numPr>
          <w:ilvl w:val="0"/>
          <w:numId w:val="0"/>
        </w:numPr>
        <w:ind w:left="360"/>
        <w:jc w:val="left"/>
        <w:rPr>
          <w:del w:id="179" w:author="The Si Tran" w:date="2012-12-12T00:01:00Z"/>
          <w:rFonts w:cs="Times New Roman"/>
          <w:sz w:val="26"/>
          <w:rPrChange w:id="180" w:author="The Si Tran" w:date="2012-12-12T07:31:00Z">
            <w:rPr>
              <w:del w:id="181" w:author="The Si Tran" w:date="2012-12-12T00:01:00Z"/>
              <w:rFonts w:cs="Times New Roman"/>
            </w:rPr>
          </w:rPrChange>
        </w:rPr>
        <w:pPrChange w:id="182" w:author="The Si Tran" w:date="2012-12-12T07:33:00Z">
          <w:pPr>
            <w:pStyle w:val="Heading1"/>
            <w:numPr>
              <w:numId w:val="0"/>
            </w:numPr>
            <w:spacing w:line="480" w:lineRule="auto"/>
            <w:ind w:left="0" w:firstLine="0"/>
            <w:jc w:val="left"/>
          </w:pPr>
        </w:pPrChange>
      </w:pPr>
      <w:del w:id="183" w:author="The Si Tran" w:date="2012-12-12T07:33:00Z">
        <w:r w:rsidRPr="005C682D" w:rsidDel="006D2AC8">
          <w:rPr>
            <w:rFonts w:cs="Times New Roman"/>
            <w:b w:val="0"/>
            <w:bCs w:val="0"/>
            <w:sz w:val="26"/>
            <w:rPrChange w:id="184" w:author="The Si Tran" w:date="2012-12-12T07:31:00Z">
              <w:rPr>
                <w:b w:val="0"/>
                <w:bCs w:val="0"/>
              </w:rPr>
            </w:rPrChange>
          </w:rPr>
          <w:delText>DANH MỤC BẢNG</w:delText>
        </w:r>
      </w:del>
      <w:bookmarkEnd w:id="176"/>
      <w:bookmarkEnd w:id="177"/>
    </w:p>
    <w:p w:rsidR="0045424A" w:rsidRPr="002B1464" w:rsidRDefault="0045424A"/>
    <w:p w:rsidR="004D65BA" w:rsidRPr="0049233F" w:rsidRDefault="0045424A" w:rsidP="0045424A">
      <w:pPr>
        <w:spacing w:before="0" w:after="200" w:line="276" w:lineRule="auto"/>
        <w:jc w:val="left"/>
        <w:rPr>
          <w:noProof/>
          <w:szCs w:val="26"/>
        </w:rPr>
      </w:pPr>
      <w:r w:rsidRPr="0049233F">
        <w:rPr>
          <w:noProof/>
          <w:szCs w:val="26"/>
        </w:rPr>
        <w:br w:type="page"/>
      </w:r>
    </w:p>
    <w:p w:rsidR="004B6166" w:rsidRPr="0049233F" w:rsidDel="00C31595" w:rsidRDefault="004B6166" w:rsidP="004B6166">
      <w:pPr>
        <w:spacing w:before="0" w:after="200" w:line="276" w:lineRule="auto"/>
        <w:jc w:val="center"/>
        <w:rPr>
          <w:del w:id="185" w:author="The Si Tran" w:date="2012-12-12T07:32:00Z"/>
          <w:b/>
          <w:caps/>
          <w:noProof/>
          <w:szCs w:val="26"/>
          <w:rPrChange w:id="186" w:author="The Si Tran" w:date="2012-12-05T23:02:00Z">
            <w:rPr>
              <w:del w:id="187" w:author="The Si Tran" w:date="2012-12-12T07:32:00Z"/>
              <w:b/>
              <w:caps/>
              <w:noProof/>
              <w:sz w:val="32"/>
              <w:szCs w:val="26"/>
            </w:rPr>
          </w:rPrChange>
        </w:rPr>
      </w:pPr>
      <w:del w:id="188" w:author="The Si Tran" w:date="2012-12-12T07:32:00Z">
        <w:r w:rsidRPr="0049233F" w:rsidDel="00C31595">
          <w:rPr>
            <w:b/>
            <w:caps/>
            <w:noProof/>
            <w:szCs w:val="26"/>
            <w:rPrChange w:id="189" w:author="The Si Tran" w:date="2012-12-05T23:02:00Z">
              <w:rPr>
                <w:rFonts w:cs="Arial"/>
                <w:b/>
                <w:bCs/>
                <w:caps/>
                <w:noProof/>
                <w:kern w:val="32"/>
                <w:sz w:val="32"/>
                <w:szCs w:val="26"/>
              </w:rPr>
            </w:rPrChange>
          </w:rPr>
          <w:lastRenderedPageBreak/>
          <w:delText>Danh mục chữ viết tắt</w:delText>
        </w:r>
      </w:del>
    </w:p>
    <w:p w:rsidR="004B6166" w:rsidRPr="0049233F" w:rsidDel="00C31595" w:rsidRDefault="004B6166" w:rsidP="0045424A">
      <w:pPr>
        <w:spacing w:before="0" w:after="200" w:line="276" w:lineRule="auto"/>
        <w:jc w:val="left"/>
        <w:rPr>
          <w:del w:id="190" w:author="The Si Tran" w:date="2012-12-12T07:32:00Z"/>
          <w:noProof/>
          <w:szCs w:val="26"/>
        </w:rPr>
      </w:pPr>
    </w:p>
    <w:p w:rsidR="004B6166" w:rsidRPr="0049233F" w:rsidDel="00C31595" w:rsidRDefault="004B6166" w:rsidP="0045424A">
      <w:pPr>
        <w:spacing w:before="0" w:after="200" w:line="276" w:lineRule="auto"/>
        <w:jc w:val="left"/>
        <w:rPr>
          <w:del w:id="191" w:author="The Si Tran" w:date="2012-12-12T07:32:00Z"/>
          <w:noProof/>
          <w:szCs w:val="26"/>
        </w:rPr>
      </w:pPr>
    </w:p>
    <w:p w:rsidR="004B6166" w:rsidRPr="0049233F" w:rsidDel="00C31595" w:rsidRDefault="004B6166" w:rsidP="0045424A">
      <w:pPr>
        <w:spacing w:before="0" w:after="200" w:line="276" w:lineRule="auto"/>
        <w:jc w:val="left"/>
        <w:rPr>
          <w:del w:id="192" w:author="The Si Tran" w:date="2012-12-12T07:32:00Z"/>
          <w:noProof/>
          <w:szCs w:val="26"/>
        </w:rPr>
      </w:pPr>
    </w:p>
    <w:p w:rsidR="004B6166" w:rsidRPr="0049233F" w:rsidDel="00C31595" w:rsidRDefault="004B6166" w:rsidP="0045424A">
      <w:pPr>
        <w:spacing w:before="0" w:after="200" w:line="276" w:lineRule="auto"/>
        <w:jc w:val="left"/>
        <w:rPr>
          <w:del w:id="193" w:author="The Si Tran" w:date="2012-12-12T07:32:00Z"/>
          <w:noProof/>
          <w:szCs w:val="26"/>
        </w:rPr>
      </w:pPr>
    </w:p>
    <w:p w:rsidR="004B6166" w:rsidRPr="0049233F" w:rsidDel="00C31595" w:rsidRDefault="004B6166" w:rsidP="0045424A">
      <w:pPr>
        <w:spacing w:before="0" w:after="200" w:line="276" w:lineRule="auto"/>
        <w:jc w:val="left"/>
        <w:rPr>
          <w:del w:id="194" w:author="The Si Tran" w:date="2012-12-12T07:32:00Z"/>
          <w:noProof/>
          <w:szCs w:val="26"/>
        </w:rPr>
      </w:pPr>
    </w:p>
    <w:p w:rsidR="004B6166" w:rsidRPr="0049233F" w:rsidDel="00C31595" w:rsidRDefault="004B6166" w:rsidP="0045424A">
      <w:pPr>
        <w:spacing w:before="0" w:after="200" w:line="276" w:lineRule="auto"/>
        <w:jc w:val="left"/>
        <w:rPr>
          <w:del w:id="195" w:author="The Si Tran" w:date="2012-12-12T07:32:00Z"/>
          <w:noProof/>
          <w:szCs w:val="26"/>
        </w:rPr>
      </w:pPr>
    </w:p>
    <w:p w:rsidR="004B6166" w:rsidRPr="0049233F" w:rsidDel="00C31595" w:rsidRDefault="004B6166" w:rsidP="0045424A">
      <w:pPr>
        <w:spacing w:before="0" w:after="200" w:line="276" w:lineRule="auto"/>
        <w:jc w:val="left"/>
        <w:rPr>
          <w:del w:id="196" w:author="The Si Tran" w:date="2012-12-12T07:32:00Z"/>
          <w:noProof/>
          <w:szCs w:val="26"/>
        </w:rPr>
      </w:pPr>
    </w:p>
    <w:p w:rsidR="004B6166" w:rsidRPr="0049233F" w:rsidDel="00C31595" w:rsidRDefault="004B6166" w:rsidP="0045424A">
      <w:pPr>
        <w:spacing w:before="0" w:after="200" w:line="276" w:lineRule="auto"/>
        <w:jc w:val="left"/>
        <w:rPr>
          <w:del w:id="197" w:author="The Si Tran" w:date="2012-12-12T07:32:00Z"/>
          <w:noProof/>
          <w:szCs w:val="26"/>
        </w:rPr>
      </w:pPr>
    </w:p>
    <w:p w:rsidR="004B6166" w:rsidRPr="0049233F" w:rsidDel="00C31595" w:rsidRDefault="004B6166" w:rsidP="0045424A">
      <w:pPr>
        <w:spacing w:before="0" w:after="200" w:line="276" w:lineRule="auto"/>
        <w:jc w:val="left"/>
        <w:rPr>
          <w:del w:id="198" w:author="The Si Tran" w:date="2012-12-12T07:32:00Z"/>
          <w:noProof/>
          <w:szCs w:val="26"/>
        </w:rPr>
      </w:pPr>
    </w:p>
    <w:p w:rsidR="004B6166" w:rsidRPr="0049233F" w:rsidDel="00C31595" w:rsidRDefault="004B6166" w:rsidP="0045424A">
      <w:pPr>
        <w:spacing w:before="0" w:after="200" w:line="276" w:lineRule="auto"/>
        <w:jc w:val="left"/>
        <w:rPr>
          <w:del w:id="199" w:author="The Si Tran" w:date="2012-12-12T07:32:00Z"/>
          <w:noProof/>
          <w:szCs w:val="26"/>
        </w:rPr>
      </w:pPr>
    </w:p>
    <w:p w:rsidR="004B6166" w:rsidRPr="0049233F" w:rsidDel="00C31595" w:rsidRDefault="004B6166" w:rsidP="0045424A">
      <w:pPr>
        <w:spacing w:before="0" w:after="200" w:line="276" w:lineRule="auto"/>
        <w:jc w:val="left"/>
        <w:rPr>
          <w:del w:id="200" w:author="The Si Tran" w:date="2012-12-12T07:32:00Z"/>
          <w:noProof/>
          <w:szCs w:val="26"/>
        </w:rPr>
      </w:pPr>
    </w:p>
    <w:p w:rsidR="004B6166" w:rsidRPr="0049233F" w:rsidDel="00C31595" w:rsidRDefault="004B6166" w:rsidP="0045424A">
      <w:pPr>
        <w:spacing w:before="0" w:after="200" w:line="276" w:lineRule="auto"/>
        <w:jc w:val="left"/>
        <w:rPr>
          <w:del w:id="201" w:author="The Si Tran" w:date="2012-12-12T07:32:00Z"/>
          <w:noProof/>
          <w:szCs w:val="26"/>
        </w:rPr>
      </w:pPr>
    </w:p>
    <w:p w:rsidR="004B6166" w:rsidRPr="0049233F" w:rsidDel="00C31595" w:rsidRDefault="004B6166" w:rsidP="0045424A">
      <w:pPr>
        <w:spacing w:before="0" w:after="200" w:line="276" w:lineRule="auto"/>
        <w:jc w:val="left"/>
        <w:rPr>
          <w:del w:id="202" w:author="The Si Tran" w:date="2012-12-12T07:32:00Z"/>
          <w:noProof/>
          <w:szCs w:val="26"/>
        </w:rPr>
      </w:pPr>
    </w:p>
    <w:p w:rsidR="004B6166" w:rsidRPr="0049233F" w:rsidDel="00C31595" w:rsidRDefault="004B6166" w:rsidP="0045424A">
      <w:pPr>
        <w:spacing w:before="0" w:after="200" w:line="276" w:lineRule="auto"/>
        <w:jc w:val="left"/>
        <w:rPr>
          <w:del w:id="203" w:author="The Si Tran" w:date="2012-12-12T07:32:00Z"/>
          <w:noProof/>
          <w:szCs w:val="26"/>
        </w:rPr>
      </w:pPr>
    </w:p>
    <w:p w:rsidR="004B6166" w:rsidRPr="0049233F" w:rsidDel="00C31595" w:rsidRDefault="004B6166" w:rsidP="0045424A">
      <w:pPr>
        <w:spacing w:before="0" w:after="200" w:line="276" w:lineRule="auto"/>
        <w:jc w:val="left"/>
        <w:rPr>
          <w:del w:id="204" w:author="The Si Tran" w:date="2012-12-12T07:32:00Z"/>
          <w:noProof/>
          <w:szCs w:val="26"/>
        </w:rPr>
      </w:pPr>
    </w:p>
    <w:p w:rsidR="004B6166" w:rsidRPr="0049233F" w:rsidDel="00C31595" w:rsidRDefault="004B6166" w:rsidP="0045424A">
      <w:pPr>
        <w:spacing w:before="0" w:after="200" w:line="276" w:lineRule="auto"/>
        <w:jc w:val="left"/>
        <w:rPr>
          <w:del w:id="205" w:author="The Si Tran" w:date="2012-12-12T07:32:00Z"/>
          <w:noProof/>
          <w:szCs w:val="26"/>
        </w:rPr>
      </w:pPr>
    </w:p>
    <w:p w:rsidR="004B6166" w:rsidRPr="0049233F" w:rsidDel="00C31595" w:rsidRDefault="004B6166" w:rsidP="0045424A">
      <w:pPr>
        <w:spacing w:before="0" w:after="200" w:line="276" w:lineRule="auto"/>
        <w:jc w:val="left"/>
        <w:rPr>
          <w:del w:id="206" w:author="The Si Tran" w:date="2012-12-12T07:32:00Z"/>
          <w:noProof/>
          <w:szCs w:val="26"/>
        </w:rPr>
      </w:pPr>
    </w:p>
    <w:p w:rsidR="004B6166" w:rsidRPr="0049233F" w:rsidDel="00C31595" w:rsidRDefault="004B6166" w:rsidP="0045424A">
      <w:pPr>
        <w:spacing w:before="0" w:after="200" w:line="276" w:lineRule="auto"/>
        <w:jc w:val="left"/>
        <w:rPr>
          <w:del w:id="207" w:author="The Si Tran" w:date="2012-12-12T07:32:00Z"/>
          <w:noProof/>
          <w:szCs w:val="26"/>
        </w:rPr>
      </w:pPr>
    </w:p>
    <w:p w:rsidR="004B6166" w:rsidRPr="0049233F" w:rsidDel="00C31595" w:rsidRDefault="004B6166" w:rsidP="0045424A">
      <w:pPr>
        <w:spacing w:before="0" w:after="200" w:line="276" w:lineRule="auto"/>
        <w:jc w:val="left"/>
        <w:rPr>
          <w:del w:id="208" w:author="The Si Tran" w:date="2012-12-12T07:32:00Z"/>
          <w:noProof/>
          <w:szCs w:val="26"/>
        </w:rPr>
      </w:pPr>
    </w:p>
    <w:p w:rsidR="004B6166" w:rsidRPr="0049233F" w:rsidDel="00C31595" w:rsidRDefault="004B6166" w:rsidP="0045424A">
      <w:pPr>
        <w:spacing w:before="0" w:after="200" w:line="276" w:lineRule="auto"/>
        <w:jc w:val="left"/>
        <w:rPr>
          <w:del w:id="209" w:author="The Si Tran" w:date="2012-12-12T07:32:00Z"/>
          <w:noProof/>
          <w:szCs w:val="26"/>
        </w:rPr>
      </w:pPr>
    </w:p>
    <w:p w:rsidR="004B6166" w:rsidRPr="0049233F" w:rsidDel="00C31595" w:rsidRDefault="004B6166" w:rsidP="0045424A">
      <w:pPr>
        <w:spacing w:before="0" w:after="200" w:line="276" w:lineRule="auto"/>
        <w:jc w:val="left"/>
        <w:rPr>
          <w:del w:id="210" w:author="The Si Tran" w:date="2012-12-12T07:32:00Z"/>
          <w:noProof/>
          <w:szCs w:val="26"/>
        </w:rPr>
      </w:pPr>
    </w:p>
    <w:p w:rsidR="004B6166" w:rsidRPr="0049233F" w:rsidDel="00C31595" w:rsidRDefault="004B6166" w:rsidP="0045424A">
      <w:pPr>
        <w:spacing w:before="0" w:after="200" w:line="276" w:lineRule="auto"/>
        <w:jc w:val="left"/>
        <w:rPr>
          <w:del w:id="211" w:author="The Si Tran" w:date="2012-12-12T07:32:00Z"/>
          <w:noProof/>
          <w:szCs w:val="26"/>
        </w:rPr>
      </w:pPr>
    </w:p>
    <w:p w:rsidR="004D65BA" w:rsidRPr="0049233F" w:rsidRDefault="004D65BA" w:rsidP="00BA63E2">
      <w:pPr>
        <w:pStyle w:val="Heading1"/>
        <w:ind w:firstLine="180"/>
        <w:jc w:val="left"/>
        <w:rPr>
          <w:sz w:val="26"/>
          <w:szCs w:val="26"/>
          <w:rPrChange w:id="212" w:author="The Si Tran" w:date="2012-12-05T23:02:00Z">
            <w:rPr/>
          </w:rPrChange>
        </w:rPr>
      </w:pPr>
      <w:bookmarkStart w:id="213" w:name="_Toc327348165"/>
      <w:bookmarkStart w:id="214" w:name="_GoBack"/>
      <w:bookmarkEnd w:id="214"/>
      <w:r w:rsidRPr="0049233F">
        <w:rPr>
          <w:sz w:val="26"/>
          <w:szCs w:val="26"/>
          <w:rPrChange w:id="215" w:author="The Si Tran" w:date="2012-12-05T23:02:00Z">
            <w:rPr/>
          </w:rPrChange>
        </w:rPr>
        <w:t>GIỚI THIỆU</w:t>
      </w:r>
      <w:bookmarkEnd w:id="213"/>
    </w:p>
    <w:p w:rsidR="004D65BA" w:rsidRPr="002B1464" w:rsidRDefault="004D65BA" w:rsidP="004D65BA">
      <w:pPr>
        <w:rPr>
          <w:szCs w:val="26"/>
        </w:rPr>
      </w:pPr>
    </w:p>
    <w:p w:rsidR="004D65BA" w:rsidRPr="0049233F" w:rsidRDefault="004D65BA" w:rsidP="004D65BA">
      <w:pPr>
        <w:pStyle w:val="Heading2"/>
        <w:rPr>
          <w:i/>
          <w:sz w:val="26"/>
          <w:szCs w:val="26"/>
          <w:rPrChange w:id="216" w:author="The Si Tran" w:date="2012-12-05T23:02:00Z">
            <w:rPr>
              <w:i/>
            </w:rPr>
          </w:rPrChange>
        </w:rPr>
      </w:pPr>
      <w:bookmarkStart w:id="217" w:name="_Toc327348166"/>
      <w:r w:rsidRPr="0049233F">
        <w:rPr>
          <w:sz w:val="26"/>
          <w:szCs w:val="26"/>
          <w:rPrChange w:id="218" w:author="The Si Tran" w:date="2012-12-05T23:02:00Z">
            <w:rPr>
              <w:iCs w:val="0"/>
              <w:kern w:val="32"/>
              <w:sz w:val="32"/>
              <w:szCs w:val="32"/>
            </w:rPr>
          </w:rPrChange>
        </w:rPr>
        <w:t>ĐẶT VẤN ĐỀ</w:t>
      </w:r>
      <w:bookmarkEnd w:id="217"/>
    </w:p>
    <w:p w:rsidR="004D65BA" w:rsidRPr="0049233F" w:rsidRDefault="004D65BA" w:rsidP="004D65BA">
      <w:pPr>
        <w:ind w:firstLine="720"/>
        <w:rPr>
          <w:szCs w:val="26"/>
        </w:rPr>
      </w:pPr>
      <w:r w:rsidRPr="0049233F">
        <w:rPr>
          <w:szCs w:val="26"/>
        </w:rPr>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rsidR="004D65BA" w:rsidRPr="0049233F" w:rsidRDefault="004D65BA" w:rsidP="004D65BA">
      <w:pPr>
        <w:ind w:firstLine="720"/>
        <w:rPr>
          <w:szCs w:val="26"/>
        </w:rPr>
      </w:pPr>
      <w:r w:rsidRPr="0049233F">
        <w:rPr>
          <w:szCs w:val="26"/>
        </w:rPr>
        <w:t xml:space="preserve">Để đưa ra dự báo chính xác và có cơ sở người ta tiến hành </w:t>
      </w:r>
      <w:proofErr w:type="gramStart"/>
      <w:r w:rsidRPr="0049233F">
        <w:rPr>
          <w:szCs w:val="26"/>
        </w:rPr>
        <w:t>thu</w:t>
      </w:r>
      <w:proofErr w:type="gramEnd"/>
      <w:r w:rsidRPr="0049233F">
        <w:rPr>
          <w:szCs w:val="26"/>
        </w:rPr>
        <w:t xml:space="preserve"> nhập dữ liệu về các yếu tố liên quan đến vấn đề mình quan tâm. Một kiểu dữ liệu </w:t>
      </w:r>
      <w:proofErr w:type="gramStart"/>
      <w:r w:rsidRPr="0049233F">
        <w:rPr>
          <w:szCs w:val="26"/>
        </w:rPr>
        <w:t>thu</w:t>
      </w:r>
      <w:proofErr w:type="gramEnd"/>
      <w:r w:rsidRPr="0049233F">
        <w:rPr>
          <w:szCs w:val="26"/>
        </w:rPr>
        <w:t xml:space="preserve"> nhập thường thấy là kiểu dữ liệu chuỗi thời gian. Dữ liệu chuỗi thời gian, tức là dữ liệu được </w:t>
      </w:r>
      <w:proofErr w:type="gramStart"/>
      <w:r w:rsidRPr="0049233F">
        <w:rPr>
          <w:szCs w:val="26"/>
        </w:rPr>
        <w:t>thu</w:t>
      </w:r>
      <w:proofErr w:type="gramEnd"/>
      <w:r w:rsidRPr="0049233F">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49233F">
        <w:rPr>
          <w:szCs w:val="26"/>
        </w:rPr>
        <w:t>theo</w:t>
      </w:r>
      <w:proofErr w:type="gramEnd"/>
      <w:r w:rsidRPr="0049233F">
        <w:rPr>
          <w:szCs w:val="26"/>
        </w:rPr>
        <w:t xml:space="preserve"> từng năm, hay số lượng hàng hóa đã bán được của một siêu thị được lưu trữ theo từng quý là các dữ liệu chuỗi thời gian.</w:t>
      </w:r>
    </w:p>
    <w:p w:rsidR="004D65BA" w:rsidRPr="0049233F" w:rsidRDefault="004D65BA" w:rsidP="004D65BA">
      <w:pPr>
        <w:ind w:firstLine="720"/>
        <w:rPr>
          <w:szCs w:val="26"/>
        </w:rPr>
      </w:pPr>
      <w:r w:rsidRPr="0049233F">
        <w:rPr>
          <w:szCs w:val="26"/>
        </w:rPr>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 hồi quy, làm trơn, ARIMA… và phương pháp dùng mạng neuron nhân tạo.</w:t>
      </w:r>
    </w:p>
    <w:p w:rsidR="004D65BA" w:rsidRPr="0049233F" w:rsidRDefault="004D65BA" w:rsidP="004D65BA">
      <w:pPr>
        <w:ind w:firstLine="720"/>
        <w:rPr>
          <w:szCs w:val="26"/>
        </w:rPr>
      </w:pPr>
    </w:p>
    <w:p w:rsidR="004D65BA" w:rsidRPr="0049233F" w:rsidRDefault="004D65BA" w:rsidP="004D65BA">
      <w:pPr>
        <w:pStyle w:val="Heading2"/>
        <w:rPr>
          <w:sz w:val="26"/>
          <w:szCs w:val="26"/>
          <w:rPrChange w:id="219" w:author="The Si Tran" w:date="2012-12-05T23:02:00Z">
            <w:rPr/>
          </w:rPrChange>
        </w:rPr>
      </w:pPr>
      <w:bookmarkStart w:id="220" w:name="_Toc327348167"/>
      <w:r w:rsidRPr="0049233F">
        <w:rPr>
          <w:sz w:val="26"/>
          <w:szCs w:val="26"/>
          <w:rPrChange w:id="221" w:author="The Si Tran" w:date="2012-12-05T23:02:00Z">
            <w:rPr>
              <w:iCs w:val="0"/>
              <w:kern w:val="32"/>
              <w:sz w:val="32"/>
              <w:szCs w:val="32"/>
            </w:rPr>
          </w:rPrChange>
        </w:rPr>
        <w:t>MỤC TIÊU CỦA ĐỀ TÀI</w:t>
      </w:r>
      <w:bookmarkEnd w:id="220"/>
    </w:p>
    <w:p w:rsidR="007C782C" w:rsidRPr="0030559E" w:rsidRDefault="007C782C" w:rsidP="007C782C">
      <w:pPr>
        <w:ind w:firstLine="720"/>
        <w:rPr>
          <w:ins w:id="222" w:author="superchickend" w:date="2012-12-12T08:18:00Z"/>
          <w:szCs w:val="26"/>
        </w:rPr>
      </w:pPr>
      <w:proofErr w:type="gramStart"/>
      <w:ins w:id="223" w:author="superchickend" w:date="2012-12-12T08:18:00Z">
        <w:r>
          <w:rPr>
            <w:szCs w:val="26"/>
          </w:rPr>
          <w:t>Dự</w:t>
        </w:r>
        <w:r w:rsidRPr="0030559E">
          <w:rPr>
            <w:szCs w:val="26"/>
          </w:rPr>
          <w:t xml:space="preserve"> báo là một nhu cầu cấp thiết và vô cùng quan trong cho từng cá nhân, doanh nghiệp, nhà nước.</w:t>
        </w:r>
        <w:proofErr w:type="gramEnd"/>
        <w:r w:rsidRPr="0030559E">
          <w:rPr>
            <w:szCs w:val="26"/>
          </w:rPr>
          <w:t xml:space="preserve"> Nhu cầu dự báo xuất hiện trong hầu hết mọi lĩnh vực như sản xuất </w:t>
        </w:r>
        <w:r w:rsidRPr="0030559E">
          <w:rPr>
            <w:szCs w:val="26"/>
          </w:rPr>
          <w:lastRenderedPageBreak/>
          <w:t xml:space="preserve">công nghiệp, kinh tế, tài chính… Do đó, vấn đề cực kì quan trong đặt ra là làm sao để tìm được các mô hình dự báo có độ chính xác cao nhằm đạt được dữ liệu tin cậy. </w:t>
        </w:r>
        <w:proofErr w:type="gramStart"/>
        <w:r w:rsidRPr="0030559E">
          <w:rPr>
            <w:szCs w:val="26"/>
          </w:rPr>
          <w:t>Có rất nhiều phương thức dự báo khác nhau, tuy nhiên ở báo cáo này chúng tôi chọn phương thức dự báo dữ liệu chuỗi thời gian.</w:t>
        </w:r>
        <w:proofErr w:type="gramEnd"/>
        <w:r w:rsidRPr="0030559E">
          <w:rPr>
            <w:szCs w:val="26"/>
          </w:rPr>
          <w:t xml:space="preserve"> Dữ liệu chuỗi thời gian là tập các giá trị được đo, quan sát, ghi nhận tuần tự </w:t>
        </w:r>
        <w:proofErr w:type="gramStart"/>
        <w:r w:rsidRPr="0030559E">
          <w:rPr>
            <w:szCs w:val="26"/>
          </w:rPr>
          <w:t>theo</w:t>
        </w:r>
        <w:proofErr w:type="gramEnd"/>
        <w:r w:rsidRPr="0030559E">
          <w:rPr>
            <w:szCs w:val="26"/>
          </w:rPr>
          <w:t xml:space="preserve"> thời gian </w:t>
        </w:r>
        <w:r w:rsidRPr="0030559E">
          <w:rPr>
            <w:szCs w:val="26"/>
          </w:rPr>
          <w:fldChar w:fldCharType="begin"/>
        </w:r>
        <w:r w:rsidRPr="0030559E">
          <w:rPr>
            <w:szCs w:val="26"/>
          </w:rPr>
          <w:instrText xml:space="preserve"> REF  time_series_forcecasting_Chris_Chatfield  \* MERGEFORMAT </w:instrText>
        </w:r>
        <w:r w:rsidRPr="0030559E">
          <w:rPr>
            <w:szCs w:val="26"/>
          </w:rPr>
          <w:fldChar w:fldCharType="separate"/>
        </w:r>
        <w:r w:rsidRPr="0030559E">
          <w:rPr>
            <w:szCs w:val="26"/>
          </w:rPr>
          <w:t>[</w:t>
        </w:r>
        <w:r>
          <w:rPr>
            <w:szCs w:val="26"/>
          </w:rPr>
          <w:t>9</w:t>
        </w:r>
        <w:r w:rsidRPr="0030559E">
          <w:rPr>
            <w:szCs w:val="26"/>
          </w:rPr>
          <w:t>]</w:t>
        </w:r>
        <w:r w:rsidRPr="0030559E">
          <w:rPr>
            <w:szCs w:val="26"/>
          </w:rPr>
          <w:fldChar w:fldCharType="end"/>
        </w:r>
        <w:r w:rsidRPr="0030559E">
          <w:rPr>
            <w:szCs w:val="26"/>
          </w:rPr>
          <w:t>. Phương thức d</w:t>
        </w:r>
        <w:r>
          <w:rPr>
            <w:szCs w:val="26"/>
          </w:rPr>
          <w:t>ự</w:t>
        </w:r>
        <w:r w:rsidRPr="0030559E">
          <w:rPr>
            <w:szCs w:val="26"/>
          </w:rPr>
          <w:t xml:space="preserve"> báo chuỗi thời gian được chia thành hai lớp mô hình </w:t>
        </w:r>
        <w:r w:rsidRPr="0030559E">
          <w:rPr>
            <w:szCs w:val="26"/>
          </w:rPr>
          <w:fldChar w:fldCharType="begin"/>
        </w:r>
        <w:r w:rsidRPr="0030559E">
          <w:rPr>
            <w:szCs w:val="26"/>
          </w:rPr>
          <w:instrText xml:space="preserve"> REF  Sterba_Hilovska  \* MERGEFORMAT </w:instrText>
        </w:r>
        <w:r w:rsidRPr="0030559E">
          <w:rPr>
            <w:szCs w:val="26"/>
          </w:rPr>
          <w:fldChar w:fldCharType="separate"/>
        </w:r>
        <w:r w:rsidRPr="0030559E">
          <w:rPr>
            <w:szCs w:val="26"/>
          </w:rPr>
          <w:t>[</w:t>
        </w:r>
        <w:r>
          <w:rPr>
            <w:szCs w:val="26"/>
          </w:rPr>
          <w:t>11</w:t>
        </w:r>
        <w:r w:rsidRPr="0030559E">
          <w:rPr>
            <w:szCs w:val="26"/>
          </w:rPr>
          <w:t>]</w:t>
        </w:r>
        <w:r w:rsidRPr="0030559E">
          <w:rPr>
            <w:szCs w:val="26"/>
          </w:rPr>
          <w:fldChar w:fldCharType="end"/>
        </w:r>
        <w:r w:rsidRPr="0030559E">
          <w:rPr>
            <w:szCs w:val="26"/>
          </w:rPr>
          <w: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w:t>
        </w:r>
        <w:proofErr w:type="gramStart"/>
        <w:r w:rsidRPr="0030559E">
          <w:rPr>
            <w:szCs w:val="26"/>
          </w:rPr>
          <w:t>ron</w:t>
        </w:r>
        <w:proofErr w:type="gramEnd"/>
        <w:r w:rsidRPr="0030559E">
          <w:rPr>
            <w:szCs w:val="26"/>
          </w:rPr>
          <w:t xml:space="preserve"> nhân tạo.</w:t>
        </w:r>
      </w:ins>
    </w:p>
    <w:p w:rsidR="007C782C" w:rsidRPr="0030559E" w:rsidRDefault="007C782C" w:rsidP="007C782C">
      <w:pPr>
        <w:ind w:firstLine="720"/>
        <w:rPr>
          <w:ins w:id="224" w:author="superchickend" w:date="2012-12-12T08:18:00Z"/>
          <w:szCs w:val="26"/>
        </w:rPr>
      </w:pPr>
      <w:proofErr w:type="gramStart"/>
      <w:ins w:id="225" w:author="superchickend" w:date="2012-12-12T08:18:00Z">
        <w:r w:rsidRPr="0030559E">
          <w:rPr>
            <w:szCs w:val="26"/>
          </w:rPr>
          <w:t>Mô hình ARIMA thuộc lớp mô hình tuyến tính có khả năng biểu diễn cả chuỗi thời gian tĩnh l</w:t>
        </w:r>
        <w:r>
          <w:rPr>
            <w:szCs w:val="26"/>
          </w:rPr>
          <w:t>ẫ</w:t>
        </w:r>
        <w:r w:rsidRPr="0030559E">
          <w:rPr>
            <w:szCs w:val="26"/>
          </w:rPr>
          <w:t>n không tĩnh.</w:t>
        </w:r>
        <w:proofErr w:type="gramEnd"/>
        <w:r w:rsidRPr="0030559E">
          <w:rPr>
            <w:szCs w:val="26"/>
          </w:rPr>
          <w:t xml:space="preserve"> </w:t>
        </w:r>
        <w:proofErr w:type="gramStart"/>
        <w:r w:rsidRPr="0030559E">
          <w:rPr>
            <w:szCs w:val="26"/>
          </w:rPr>
          <w:t>Hệ thống các phương pháp dùng để xác định, kiểm tra, cải tiến mô hình ARIMA có sự đóng góp rất lớn của hai nhà thống kê G.E.P.Box và G.M.Jenkins.</w:t>
        </w:r>
        <w:proofErr w:type="gramEnd"/>
        <w:r w:rsidRPr="0030559E">
          <w:rPr>
            <w:szCs w:val="26"/>
          </w:rPr>
          <w:t xml:space="preserve"> </w:t>
        </w:r>
        <w:proofErr w:type="gramStart"/>
        <w:r w:rsidRPr="0030559E">
          <w:rPr>
            <w:szCs w:val="26"/>
          </w:rPr>
          <w:t>Nên việc mô hình và dự đoán dựa trên mô hình ARIMA còn được gọi là phương pháp Box-Jenkins.</w:t>
        </w:r>
        <w:proofErr w:type="gramEnd"/>
        <w:r w:rsidRPr="0030559E">
          <w:rPr>
            <w:szCs w:val="26"/>
          </w:rPr>
          <w:t xml:space="preserve"> </w:t>
        </w:r>
        <w:proofErr w:type="gramStart"/>
        <w:r w:rsidRPr="0030559E">
          <w:rPr>
            <w:szCs w:val="26"/>
          </w:rPr>
          <w:t>Một phiên bản mở rộng khác của mô hình ARIMA giúp giải quyết được chuỗi thời gian có tính mùa là SARIMA.</w:t>
        </w:r>
        <w:proofErr w:type="gramEnd"/>
        <w:r w:rsidRPr="0030559E">
          <w:rPr>
            <w:szCs w:val="26"/>
          </w:rPr>
          <w:t xml:space="preserve"> </w:t>
        </w:r>
        <w:proofErr w:type="gramStart"/>
        <w:r w:rsidRPr="0030559E">
          <w:rPr>
            <w:szCs w:val="26"/>
          </w:rPr>
          <w:t>Tuy nhiên, các mô hình thuộc lớp này không thích nghi với chuỗi thời gian phi tuyến.</w:t>
        </w:r>
        <w:proofErr w:type="gramEnd"/>
        <w:r w:rsidRPr="0030559E">
          <w:rPr>
            <w:szCs w:val="26"/>
          </w:rPr>
          <w:t xml:space="preserve"> </w:t>
        </w:r>
        <w:proofErr w:type="gramStart"/>
        <w:r w:rsidRPr="0030559E">
          <w:rPr>
            <w:szCs w:val="26"/>
          </w:rPr>
          <w:t>Kết quả nhận được có độ tin cậy tỉ lệ nghich với mức độ phi tuyến của chuỗi dữ liệu.</w:t>
        </w:r>
        <w:proofErr w:type="gramEnd"/>
      </w:ins>
    </w:p>
    <w:p w:rsidR="007C782C" w:rsidRPr="0030559E" w:rsidRDefault="007C782C" w:rsidP="007C782C">
      <w:pPr>
        <w:ind w:firstLine="720"/>
        <w:rPr>
          <w:ins w:id="226" w:author="superchickend" w:date="2012-12-12T08:18:00Z"/>
          <w:szCs w:val="26"/>
        </w:rPr>
      </w:pPr>
      <w:ins w:id="227" w:author="superchickend" w:date="2012-12-12T08:18:00Z">
        <w:r w:rsidRPr="0030559E">
          <w:rPr>
            <w:szCs w:val="26"/>
          </w:rPr>
          <w:t xml:space="preserve">Ngược lại, mô hình mạng nơ </w:t>
        </w:r>
        <w:proofErr w:type="gramStart"/>
        <w:r w:rsidRPr="0030559E">
          <w:rPr>
            <w:szCs w:val="26"/>
          </w:rPr>
          <w:t>ron</w:t>
        </w:r>
        <w:proofErr w:type="gramEnd"/>
        <w:r w:rsidRPr="0030559E">
          <w:rPr>
            <w:szCs w:val="26"/>
          </w:rPr>
          <w:t xml:space="preserve"> nhân tạo lại dự báo hiệu quả với chuỗi dữ liệu phi tuyến. Mạng nơ </w:t>
        </w:r>
        <w:proofErr w:type="gramStart"/>
        <w:r w:rsidRPr="0030559E">
          <w:rPr>
            <w:szCs w:val="26"/>
          </w:rPr>
          <w:t>ron</w:t>
        </w:r>
        <w:proofErr w:type="gramEnd"/>
        <w:r w:rsidRPr="0030559E">
          <w:rPr>
            <w:szCs w:val="26"/>
          </w:rPr>
          <w:t xml:space="preserve"> nhân tạo là mạng lưới các node</w:t>
        </w:r>
        <w:r>
          <w:rPr>
            <w:szCs w:val="26"/>
          </w:rPr>
          <w:t xml:space="preserve"> gồm</w:t>
        </w:r>
        <w:r w:rsidRPr="0030559E">
          <w:rPr>
            <w:szCs w:val="26"/>
          </w:rPr>
          <w:t xml:space="preserve"> đa tầng. </w:t>
        </w:r>
        <w:proofErr w:type="gramStart"/>
        <w:r w:rsidRPr="0030559E">
          <w:rPr>
            <w:szCs w:val="26"/>
          </w:rPr>
          <w:t>Sự giao tiếp giữa các tầng thông qua các tham số được lựa chọn bằng phương pháp thử và sửa sai (trial and error).</w:t>
        </w:r>
        <w:proofErr w:type="gramEnd"/>
        <w:r w:rsidRPr="0030559E">
          <w:rPr>
            <w:szCs w:val="26"/>
          </w:rPr>
          <w:t xml:space="preserve"> Tuy nhiên, mạng nơ </w:t>
        </w:r>
        <w:proofErr w:type="gramStart"/>
        <w:r w:rsidRPr="0030559E">
          <w:rPr>
            <w:szCs w:val="26"/>
          </w:rPr>
          <w:t>ron</w:t>
        </w:r>
        <w:proofErr w:type="gramEnd"/>
        <w:r w:rsidRPr="0030559E">
          <w:rPr>
            <w:szCs w:val="26"/>
          </w:rPr>
          <w:t xml:space="preserve"> nhân tạo không cho kết quả dự báo tốt khi phải xử lý các chuỗi thời gian tuyến tính.</w:t>
        </w:r>
      </w:ins>
    </w:p>
    <w:p w:rsidR="007C782C" w:rsidRPr="0030559E" w:rsidRDefault="007C782C" w:rsidP="007C782C">
      <w:pPr>
        <w:ind w:firstLine="720"/>
        <w:rPr>
          <w:ins w:id="228" w:author="superchickend" w:date="2012-12-12T08:18:00Z"/>
          <w:szCs w:val="26"/>
        </w:rPr>
      </w:pPr>
      <w:proofErr w:type="gramStart"/>
      <w:ins w:id="229" w:author="superchickend" w:date="2012-12-12T08:18:00Z">
        <w:r w:rsidRPr="0030559E">
          <w:rPr>
            <w:szCs w:val="26"/>
          </w:rPr>
          <w:t>Mặt khác, trong thế giới thực, những chuỗi thời gian được sinh ra không luôn luôn là những chuỗi thuần tuyến tính hay thuần phi tuyến.</w:t>
        </w:r>
        <w:proofErr w:type="gramEnd"/>
        <w:r w:rsidRPr="0030559E">
          <w:rPr>
            <w:szCs w:val="26"/>
          </w:rPr>
          <w:t xml:space="preserve"> </w:t>
        </w:r>
        <w:proofErr w:type="gramStart"/>
        <w:r w:rsidRPr="0030559E">
          <w:rPr>
            <w:szCs w:val="26"/>
          </w:rPr>
          <w:t>Dạng thường gặp là chuỗi thời gian bao gồm cả hai thành phần trên.</w:t>
        </w:r>
        <w:proofErr w:type="gramEnd"/>
        <w:r w:rsidRPr="0030559E">
          <w:rPr>
            <w:szCs w:val="26"/>
          </w:rPr>
          <w:t xml:space="preserve"> </w:t>
        </w:r>
        <w:proofErr w:type="gramStart"/>
        <w:r w:rsidRPr="0030559E">
          <w:rPr>
            <w:szCs w:val="26"/>
          </w:rPr>
          <w:t>Nếu dùng một mô hình để dự đoán sẽ không phải là lựa chọn tốt nhất.</w:t>
        </w:r>
        <w:proofErr w:type="gramEnd"/>
        <w:r w:rsidRPr="0030559E">
          <w:rPr>
            <w:szCs w:val="26"/>
          </w:rPr>
          <w:t xml:space="preserve"> </w:t>
        </w:r>
        <w:proofErr w:type="gramStart"/>
        <w:r w:rsidRPr="0030559E">
          <w:rPr>
            <w:szCs w:val="26"/>
          </w:rPr>
          <w:t>Vì ARIMA và ANN chỉ dự báo tốt cho những chuỗi dữ liệu chỉ chứa duy nhất một trong hai thành phần này.</w:t>
        </w:r>
        <w:proofErr w:type="gramEnd"/>
      </w:ins>
    </w:p>
    <w:p w:rsidR="007C782C" w:rsidRPr="0030559E" w:rsidRDefault="007C782C" w:rsidP="007C782C">
      <w:pPr>
        <w:ind w:firstLine="720"/>
        <w:rPr>
          <w:ins w:id="230" w:author="superchickend" w:date="2012-12-12T08:18:00Z"/>
          <w:szCs w:val="26"/>
        </w:rPr>
      </w:pPr>
      <w:ins w:id="231" w:author="superchickend" w:date="2012-12-12T08:18:00Z">
        <w:r w:rsidRPr="0030559E">
          <w:rPr>
            <w:szCs w:val="26"/>
          </w:rPr>
          <w:lastRenderedPageBreak/>
          <w: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ins>
    </w:p>
    <w:p w:rsidR="007C782C" w:rsidRPr="0030559E" w:rsidRDefault="007C782C" w:rsidP="007C782C">
      <w:pPr>
        <w:ind w:firstLine="720"/>
        <w:rPr>
          <w:ins w:id="232" w:author="superchickend" w:date="2012-12-12T08:18:00Z"/>
          <w:szCs w:val="26"/>
        </w:rPr>
      </w:pPr>
      <w:ins w:id="233" w:author="superchickend" w:date="2012-12-12T08:18:00Z">
        <w:r w:rsidRPr="0030559E">
          <w:rPr>
            <w:szCs w:val="26"/>
          </w:rPr>
          <w: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rPr>
            <w:szCs w:val="26"/>
          </w:rPr>
          <w:t>c điể</w:t>
        </w:r>
        <w:r w:rsidRPr="0030559E">
          <w:rPr>
            <w:szCs w:val="26"/>
          </w:rPr>
          <w:t xml:space="preserve">m của từng mô hình trong quá trình dự báo để có thể đề xuất cải tiến nhằm </w:t>
        </w:r>
        <w:proofErr w:type="gramStart"/>
        <w:r w:rsidRPr="0030559E">
          <w:rPr>
            <w:szCs w:val="26"/>
          </w:rPr>
          <w:t>thu</w:t>
        </w:r>
        <w:proofErr w:type="gramEnd"/>
        <w:r w:rsidRPr="0030559E">
          <w:rPr>
            <w:szCs w:val="26"/>
          </w:rPr>
          <w:t xml:space="preserve"> được dữ liệu tin cậy hơn.</w:t>
        </w:r>
      </w:ins>
    </w:p>
    <w:p w:rsidR="004D65F6" w:rsidRPr="0030559E" w:rsidDel="007C782C" w:rsidRDefault="004D65F6" w:rsidP="007C782C">
      <w:pPr>
        <w:ind w:firstLine="144"/>
        <w:rPr>
          <w:ins w:id="234" w:author="The Si Tran" w:date="2012-12-11T08:01:00Z"/>
          <w:del w:id="235" w:author="superchickend" w:date="2012-12-12T08:18:00Z"/>
          <w:szCs w:val="26"/>
        </w:rPr>
        <w:pPrChange w:id="236" w:author="superchickend" w:date="2012-12-12T08:17:00Z">
          <w:pPr/>
        </w:pPrChange>
      </w:pPr>
      <w:ins w:id="237" w:author="The Si Tran" w:date="2012-12-11T08:01:00Z">
        <w:del w:id="238"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239" w:author="superchickend" w:date="2012-12-12T08:17:00Z">
          <w:r w:rsidRPr="0030559E" w:rsidDel="007C782C">
            <w:rPr>
              <w:szCs w:val="26"/>
            </w:rPr>
            <w:delText>(model)</w:delText>
          </w:r>
        </w:del>
        <w:del w:id="240"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del>
      </w:ins>
    </w:p>
    <w:p w:rsidR="004D65F6" w:rsidRPr="0030559E" w:rsidDel="007C782C" w:rsidRDefault="004D65F6" w:rsidP="004D65F6">
      <w:pPr>
        <w:rPr>
          <w:ins w:id="241" w:author="The Si Tran" w:date="2012-12-11T08:01:00Z"/>
          <w:del w:id="242" w:author="superchickend" w:date="2012-12-12T08:18:00Z"/>
          <w:szCs w:val="26"/>
        </w:rPr>
      </w:pPr>
      <w:ins w:id="243" w:author="The Si Tran" w:date="2012-12-11T08:01:00Z">
        <w:del w:id="244"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del>
      </w:ins>
    </w:p>
    <w:p w:rsidR="004D65F6" w:rsidRPr="0030559E" w:rsidDel="007C782C" w:rsidRDefault="004D65F6" w:rsidP="004D65F6">
      <w:pPr>
        <w:rPr>
          <w:ins w:id="245" w:author="The Si Tran" w:date="2012-12-11T08:01:00Z"/>
          <w:del w:id="246" w:author="superchickend" w:date="2012-12-12T08:18:00Z"/>
          <w:szCs w:val="26"/>
        </w:rPr>
      </w:pPr>
      <w:ins w:id="247" w:author="The Si Tran" w:date="2012-12-11T08:01:00Z">
        <w:del w:id="248"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del>
      </w:ins>
    </w:p>
    <w:p w:rsidR="004D65F6" w:rsidRPr="0030559E" w:rsidDel="007C782C" w:rsidRDefault="004D65F6" w:rsidP="004D65F6">
      <w:pPr>
        <w:rPr>
          <w:ins w:id="249" w:author="The Si Tran" w:date="2012-12-11T08:01:00Z"/>
          <w:del w:id="250" w:author="superchickend" w:date="2012-12-12T08:18:00Z"/>
          <w:szCs w:val="26"/>
        </w:rPr>
      </w:pPr>
      <w:ins w:id="251" w:author="The Si Tran" w:date="2012-12-11T08:01:00Z">
        <w:del w:id="252"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del>
      </w:ins>
    </w:p>
    <w:p w:rsidR="004D65F6" w:rsidRPr="0030559E" w:rsidDel="007C782C" w:rsidRDefault="004D65F6" w:rsidP="004D65F6">
      <w:pPr>
        <w:rPr>
          <w:ins w:id="253" w:author="The Si Tran" w:date="2012-12-11T08:01:00Z"/>
          <w:del w:id="254" w:author="superchickend" w:date="2012-12-12T08:18:00Z"/>
          <w:szCs w:val="26"/>
        </w:rPr>
      </w:pPr>
      <w:ins w:id="255" w:author="The Si Tran" w:date="2012-12-11T08:01:00Z">
        <w:del w:id="256"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del>
      </w:ins>
    </w:p>
    <w:p w:rsidR="004D65F6" w:rsidRPr="0030559E" w:rsidDel="007C782C" w:rsidRDefault="004D65F6" w:rsidP="004D65F6">
      <w:pPr>
        <w:rPr>
          <w:ins w:id="257" w:author="The Si Tran" w:date="2012-12-11T08:01:00Z"/>
          <w:del w:id="258" w:author="superchickend" w:date="2012-12-12T08:18:00Z"/>
          <w:szCs w:val="26"/>
        </w:rPr>
      </w:pPr>
      <w:ins w:id="259" w:author="The Si Tran" w:date="2012-12-11T08:01:00Z">
        <w:del w:id="260"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del>
      </w:ins>
    </w:p>
    <w:p w:rsidR="004D65F6" w:rsidRPr="0030559E" w:rsidDel="007C782C" w:rsidRDefault="004D65F6" w:rsidP="004D65F6">
      <w:pPr>
        <w:rPr>
          <w:ins w:id="261" w:author="The Si Tran" w:date="2012-12-11T08:01:00Z"/>
          <w:del w:id="262" w:author="superchickend" w:date="2012-12-12T08:18:00Z"/>
          <w:szCs w:val="26"/>
        </w:rPr>
      </w:pPr>
      <w:bookmarkStart w:id="263" w:name="time_series_forcecasting_Chris_Chatfield"/>
      <w:ins w:id="264" w:author="The Si Tran" w:date="2012-12-11T08:01:00Z">
        <w:del w:id="265" w:author="superchickend" w:date="2012-12-12T08:18:00Z">
          <w:r w:rsidRPr="0030559E" w:rsidDel="007C782C">
            <w:rPr>
              <w:szCs w:val="26"/>
            </w:rPr>
            <w:delText>[1]</w:delText>
          </w:r>
          <w:bookmarkEnd w:id="263"/>
          <w:r w:rsidRPr="0030559E" w:rsidDel="007C782C">
            <w:rPr>
              <w:szCs w:val="26"/>
            </w:rPr>
            <w:delText xml:space="preserve"> time series forecasting – Chris Chatfield</w:delText>
          </w:r>
        </w:del>
      </w:ins>
    </w:p>
    <w:p w:rsidR="004D65F6" w:rsidRPr="0030559E" w:rsidDel="007C782C" w:rsidRDefault="004D65F6" w:rsidP="004D65F6">
      <w:pPr>
        <w:rPr>
          <w:ins w:id="266" w:author="The Si Tran" w:date="2012-12-11T08:01:00Z"/>
          <w:del w:id="267" w:author="superchickend" w:date="2012-12-12T08:18:00Z"/>
          <w:szCs w:val="26"/>
        </w:rPr>
      </w:pPr>
      <w:bookmarkStart w:id="268" w:name="Sterba_Hilovska"/>
      <w:ins w:id="269" w:author="The Si Tran" w:date="2012-12-11T08:01:00Z">
        <w:del w:id="270" w:author="superchickend" w:date="2012-12-12T08:18:00Z">
          <w:r w:rsidRPr="0030559E" w:rsidDel="007C782C">
            <w:rPr>
              <w:szCs w:val="26"/>
            </w:rPr>
            <w:delText>[2]</w:delText>
          </w:r>
          <w:bookmarkEnd w:id="268"/>
          <w:r w:rsidRPr="0030559E" w:rsidDel="007C782C">
            <w:rPr>
              <w:szCs w:val="26"/>
            </w:rPr>
            <w:delText xml:space="preserve"> Journal of Applies Mathematics – Sterba_Hilovska</w:delText>
          </w:r>
        </w:del>
      </w:ins>
    </w:p>
    <w:p w:rsidR="004D65BA" w:rsidRPr="0049233F" w:rsidDel="00395324" w:rsidRDefault="004D65BA" w:rsidP="004D65BA">
      <w:pPr>
        <w:ind w:firstLine="720"/>
        <w:rPr>
          <w:del w:id="271" w:author="The Si Tran" w:date="2012-12-12T08:05:00Z"/>
          <w:szCs w:val="26"/>
        </w:rPr>
      </w:pPr>
    </w:p>
    <w:p w:rsidR="004D65BA" w:rsidRPr="0049233F" w:rsidRDefault="004D65BA" w:rsidP="004D65BA">
      <w:pPr>
        <w:pStyle w:val="Heading2"/>
        <w:rPr>
          <w:i/>
          <w:sz w:val="26"/>
          <w:szCs w:val="26"/>
          <w:rPrChange w:id="272" w:author="The Si Tran" w:date="2012-12-05T23:02:00Z">
            <w:rPr>
              <w:i/>
            </w:rPr>
          </w:rPrChange>
        </w:rPr>
      </w:pPr>
      <w:bookmarkStart w:id="273" w:name="_Toc327348168"/>
      <w:r w:rsidRPr="0049233F">
        <w:rPr>
          <w:sz w:val="26"/>
          <w:szCs w:val="26"/>
          <w:rPrChange w:id="274" w:author="The Si Tran" w:date="2012-12-05T23:02:00Z">
            <w:rPr>
              <w:iCs w:val="0"/>
              <w:kern w:val="32"/>
              <w:sz w:val="32"/>
              <w:szCs w:val="32"/>
            </w:rPr>
          </w:rPrChange>
        </w:rPr>
        <w:t>CẤU TRÚC BÁO CÁO</w:t>
      </w:r>
      <w:bookmarkEnd w:id="273"/>
    </w:p>
    <w:p w:rsidR="004D65BA" w:rsidRDefault="004D65BA" w:rsidP="004D65BA">
      <w:pPr>
        <w:ind w:firstLine="720"/>
        <w:rPr>
          <w:ins w:id="275" w:author="The Si Tran" w:date="2012-12-11T21:22:00Z"/>
          <w:szCs w:val="26"/>
        </w:rPr>
      </w:pPr>
      <w:r w:rsidRPr="0049233F">
        <w:rPr>
          <w:szCs w:val="26"/>
        </w:rPr>
        <w:t xml:space="preserve">Bài báo cáo chia làm </w:t>
      </w:r>
      <w:ins w:id="276" w:author="The Si Tran" w:date="2012-12-12T08:04:00Z">
        <w:r w:rsidR="00682B49">
          <w:rPr>
            <w:szCs w:val="26"/>
          </w:rPr>
          <w:t>7</w:t>
        </w:r>
      </w:ins>
      <w:del w:id="277" w:author="The Si Tran" w:date="2012-12-12T08:04:00Z">
        <w:r w:rsidRPr="0049233F" w:rsidDel="00682B49">
          <w:rPr>
            <w:szCs w:val="26"/>
          </w:rPr>
          <w:delText>6</w:delText>
        </w:r>
      </w:del>
      <w:r w:rsidRPr="0049233F">
        <w:rPr>
          <w:szCs w:val="26"/>
        </w:rPr>
        <w:t xml:space="preserve"> chương:</w:t>
      </w:r>
    </w:p>
    <w:p w:rsidR="00946BC5" w:rsidRDefault="00946BC5" w:rsidP="00946BC5">
      <w:pPr>
        <w:rPr>
          <w:ins w:id="278" w:author="The Si Tran" w:date="2012-12-11T21:22:00Z"/>
        </w:rPr>
      </w:pPr>
      <w:ins w:id="279" w:author="The Si Tran" w:date="2012-12-11T21:22:00Z">
        <w:r>
          <w:tab/>
          <w:t>Chương 1 GIỚI THIỆU CHUNG tổng quan về bài toán dự báo</w:t>
        </w:r>
      </w:ins>
    </w:p>
    <w:p w:rsidR="00946BC5" w:rsidRDefault="00946BC5" w:rsidP="00946BC5">
      <w:pPr>
        <w:rPr>
          <w:ins w:id="280" w:author="The Si Tran" w:date="2012-12-11T21:22:00Z"/>
        </w:rPr>
      </w:pPr>
      <w:ins w:id="281" w:author="The Si Tran" w:date="2012-12-11T21:22:00Z">
        <w:r>
          <w:tab/>
        </w:r>
      </w:ins>
      <w:ins w:id="282" w:author="The Si Tran" w:date="2012-12-11T21:23:00Z">
        <w:r>
          <w:t xml:space="preserve">Chương 2 CHUỖI DỮ LIỆU THỜI GIAN </w:t>
        </w:r>
      </w:ins>
      <w:ins w:id="283" w:author="The Si Tran" w:date="2012-12-11T21:22:00Z">
        <w:r>
          <w:t>các khái niệm liên quan về chuỗi dữ liệu thời gian, giới thiệu các thành phần chuỗi thời gian, các khái niệm thống kê liên quan.</w:t>
        </w:r>
      </w:ins>
    </w:p>
    <w:p w:rsidR="00946BC5" w:rsidRDefault="00730A63" w:rsidP="00946BC5">
      <w:pPr>
        <w:rPr>
          <w:ins w:id="284" w:author="The Si Tran" w:date="2012-12-11T21:22:00Z"/>
        </w:rPr>
      </w:pPr>
      <w:ins w:id="285" w:author="The Si Tran" w:date="2012-12-11T21:22:00Z">
        <w:r>
          <w:tab/>
          <w:t xml:space="preserve">Chương </w:t>
        </w:r>
      </w:ins>
      <w:ins w:id="286" w:author="The Si Tran" w:date="2012-12-11T21:24:00Z">
        <w:r>
          <w:t>3</w:t>
        </w:r>
      </w:ins>
      <w:ins w:id="287"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rsidR="00946BC5" w:rsidRDefault="00730A63" w:rsidP="00946BC5">
      <w:pPr>
        <w:rPr>
          <w:ins w:id="288" w:author="The Si Tran" w:date="2012-12-11T21:22:00Z"/>
        </w:rPr>
      </w:pPr>
      <w:ins w:id="289" w:author="The Si Tran" w:date="2012-12-11T21:22:00Z">
        <w:r>
          <w:tab/>
          <w:t>Chương 4</w:t>
        </w:r>
        <w:r w:rsidR="00946BC5">
          <w:t xml:space="preserve"> MÔ HÌNH ANN lịch sử, khái niệm của mạ</w:t>
        </w:r>
        <w:r w:rsidR="00395324">
          <w:t>ng nơ</w:t>
        </w:r>
        <w:r w:rsidR="00946BC5">
          <w:t>ron nhân tạo. Cấu trúc và nguyên tắc hoạt động của mạ</w:t>
        </w:r>
        <w:r w:rsidR="00395324">
          <w:t>ng nơ</w:t>
        </w:r>
        <w:r w:rsidR="00946BC5">
          <w:t xml:space="preserve">ron nhân tạo. Giới thiệu hai giải thuật huấn luyện phổ biến là giải thuật </w:t>
        </w:r>
        <w:proofErr w:type="gramStart"/>
        <w:r w:rsidR="00946BC5">
          <w:t>lan</w:t>
        </w:r>
        <w:proofErr w:type="gramEnd"/>
        <w:r w:rsidR="00946BC5">
          <w:t xml:space="preserve"> truyền ngược (Back Propagation), lan truyền có tính đàn hồi (Resilient Propagation).</w:t>
        </w:r>
      </w:ins>
    </w:p>
    <w:p w:rsidR="00946BC5" w:rsidRDefault="00730A63" w:rsidP="00946BC5">
      <w:pPr>
        <w:rPr>
          <w:ins w:id="290" w:author="The Si Tran" w:date="2012-12-11T21:22:00Z"/>
        </w:rPr>
      </w:pPr>
      <w:ins w:id="291" w:author="The Si Tran" w:date="2012-12-11T21:22:00Z">
        <w:r>
          <w:tab/>
          <w:t>Chương 5</w:t>
        </w:r>
        <w:r w:rsidR="00946BC5">
          <w:t xml:space="preserve"> MÔ HÌNH KẾT HỢP SARIMA VÀ ANN trình bày cơ sở hình thành, nguyên lý hoạt động của mô hình kết hợp.</w:t>
        </w:r>
      </w:ins>
    </w:p>
    <w:p w:rsidR="00946BC5" w:rsidRDefault="00946BC5" w:rsidP="00946BC5">
      <w:pPr>
        <w:rPr>
          <w:ins w:id="292" w:author="The Si Tran" w:date="2012-12-11T21:22:00Z"/>
        </w:rPr>
      </w:pPr>
      <w:ins w:id="293" w:author="The Si Tran" w:date="2012-12-11T21:22:00Z">
        <w:r>
          <w:lastRenderedPageBreak/>
          <w:tab/>
          <w:t>Chươ</w:t>
        </w:r>
        <w:r w:rsidR="00730A63">
          <w:t>ng 6</w:t>
        </w:r>
        <w:r>
          <w:t xml:space="preserve"> KẾT QUẢ THỰC NGHIỆM tổng quan chương trình thực nghiệm, dữ liệu thực nghiệm và các công </w:t>
        </w:r>
        <w:proofErr w:type="gramStart"/>
        <w:r>
          <w:t>cụ  liên</w:t>
        </w:r>
        <w:proofErr w:type="gramEnd"/>
        <w:r>
          <w:t xml:space="preserve"> quan. Kết quả thực nghiệm của ba mô hình đã được đề cập: SARIMA, ANN và SARIMA – ANN.</w:t>
        </w:r>
      </w:ins>
    </w:p>
    <w:p w:rsidR="00946BC5" w:rsidRDefault="00730A63" w:rsidP="00946BC5">
      <w:pPr>
        <w:ind w:firstLine="720"/>
        <w:rPr>
          <w:ins w:id="294" w:author="superchickend" w:date="2012-12-12T08:20:00Z"/>
        </w:rPr>
      </w:pPr>
      <w:proofErr w:type="gramStart"/>
      <w:ins w:id="295" w:author="The Si Tran" w:date="2012-12-11T21:22:00Z">
        <w:r>
          <w:t>Chương 7</w:t>
        </w:r>
        <w:r w:rsidR="00946BC5">
          <w:t xml:space="preserve"> KẾT LUẬN tổng kết báo cáo và trình bày hướng phát triển của đề tài.</w:t>
        </w:r>
      </w:ins>
      <w:proofErr w:type="gramEnd"/>
    </w:p>
    <w:p w:rsidR="0087598C" w:rsidRDefault="0087598C" w:rsidP="0087598C">
      <w:pPr>
        <w:spacing w:before="0" w:after="200" w:line="276" w:lineRule="auto"/>
        <w:jc w:val="left"/>
        <w:rPr>
          <w:ins w:id="296" w:author="The Si Tran" w:date="2012-12-11T21:22:00Z"/>
        </w:rPr>
        <w:pPrChange w:id="297" w:author="superchickend" w:date="2012-12-12T08:20:00Z">
          <w:pPr>
            <w:ind w:firstLine="720"/>
          </w:pPr>
        </w:pPrChange>
      </w:pPr>
      <w:ins w:id="298" w:author="superchickend" w:date="2012-12-12T08:20:00Z">
        <w:r>
          <w:br w:type="page"/>
        </w:r>
      </w:ins>
    </w:p>
    <w:p w:rsidR="00946BC5" w:rsidRPr="0049233F" w:rsidDel="00395324" w:rsidRDefault="00946BC5" w:rsidP="004D65BA">
      <w:pPr>
        <w:ind w:firstLine="720"/>
        <w:rPr>
          <w:del w:id="299" w:author="The Si Tran" w:date="2012-12-12T08:06:00Z"/>
          <w:szCs w:val="26"/>
        </w:rPr>
      </w:pPr>
    </w:p>
    <w:p w:rsidR="004D65BA" w:rsidRPr="0049233F" w:rsidDel="00CA2190" w:rsidRDefault="004D65BA" w:rsidP="004D65BA">
      <w:pPr>
        <w:ind w:firstLine="720"/>
        <w:rPr>
          <w:del w:id="300" w:author="The Si Tran" w:date="2012-12-11T21:24:00Z"/>
          <w:szCs w:val="26"/>
        </w:rPr>
      </w:pPr>
      <w:del w:id="301" w:author="The Si Tran" w:date="2012-12-11T21:24:00Z">
        <w:r w:rsidRPr="0049233F" w:rsidDel="00CA2190">
          <w:rPr>
            <w:b/>
            <w:szCs w:val="26"/>
          </w:rPr>
          <w:delText xml:space="preserve">Chương 1: </w:delText>
        </w:r>
        <w:r w:rsidRPr="0049233F" w:rsidDel="00CA2190">
          <w:rPr>
            <w:szCs w:val="26"/>
          </w:rPr>
          <w:delText>Giới thiệu về bài toán và nhiệm vụ đề tài.</w:delText>
        </w:r>
      </w:del>
    </w:p>
    <w:p w:rsidR="004D65BA" w:rsidRPr="0049233F" w:rsidDel="00CA2190" w:rsidRDefault="004D65BA" w:rsidP="004D65BA">
      <w:pPr>
        <w:ind w:firstLine="720"/>
        <w:rPr>
          <w:del w:id="302" w:author="The Si Tran" w:date="2012-12-11T21:24:00Z"/>
          <w:szCs w:val="26"/>
        </w:rPr>
      </w:pPr>
      <w:del w:id="303" w:author="The Si Tran" w:date="2012-12-11T21:24:00Z">
        <w:r w:rsidRPr="0049233F" w:rsidDel="00CA2190">
          <w:rPr>
            <w:szCs w:val="26"/>
          </w:rPr>
          <w:delText>Chương 2: Chuỗi thời gian và các thành phần của chuỗi thời gian</w:delText>
        </w:r>
      </w:del>
    </w:p>
    <w:p w:rsidR="004D65BA" w:rsidRPr="0049233F" w:rsidDel="00CA2190" w:rsidRDefault="004D65BA" w:rsidP="004D65BA">
      <w:pPr>
        <w:ind w:firstLine="720"/>
        <w:rPr>
          <w:del w:id="304" w:author="The Si Tran" w:date="2012-12-11T21:24:00Z"/>
          <w:szCs w:val="26"/>
        </w:rPr>
      </w:pPr>
      <w:del w:id="305" w:author="The Si Tran" w:date="2012-12-11T21:24:00Z">
        <w:r w:rsidRPr="0049233F" w:rsidDel="00CA2190">
          <w:rPr>
            <w:szCs w:val="26"/>
          </w:rPr>
          <w:delText>Chương 3: Mô hình ARIMA</w:delText>
        </w:r>
      </w:del>
    </w:p>
    <w:p w:rsidR="004D65BA" w:rsidRPr="0049233F" w:rsidDel="00CA2190" w:rsidRDefault="004D65BA" w:rsidP="004D65BA">
      <w:pPr>
        <w:ind w:firstLine="720"/>
        <w:rPr>
          <w:del w:id="306" w:author="The Si Tran" w:date="2012-12-11T21:24:00Z"/>
          <w:szCs w:val="26"/>
        </w:rPr>
      </w:pPr>
      <w:del w:id="307" w:author="The Si Tran" w:date="2012-12-11T21:24:00Z">
        <w:r w:rsidRPr="0049233F" w:rsidDel="00CA2190">
          <w:rPr>
            <w:szCs w:val="26"/>
          </w:rPr>
          <w:delText>Chương 4: Mô hình ANN</w:delText>
        </w:r>
      </w:del>
    </w:p>
    <w:p w:rsidR="004D65BA" w:rsidRPr="0049233F" w:rsidDel="00CA2190" w:rsidRDefault="004D65BA" w:rsidP="004D65BA">
      <w:pPr>
        <w:ind w:firstLine="720"/>
        <w:rPr>
          <w:del w:id="308" w:author="The Si Tran" w:date="2012-12-11T21:24:00Z"/>
          <w:szCs w:val="26"/>
        </w:rPr>
      </w:pPr>
      <w:del w:id="309" w:author="The Si Tran" w:date="2012-12-11T21:24:00Z">
        <w:r w:rsidRPr="0049233F" w:rsidDel="00CA2190">
          <w:rPr>
            <w:szCs w:val="26"/>
          </w:rPr>
          <w:delText>Chương 5: Mô hình kết hợp giữa ARIMA và ANN</w:delText>
        </w:r>
      </w:del>
    </w:p>
    <w:p w:rsidR="004D65BA" w:rsidRPr="0049233F" w:rsidDel="00CA2190" w:rsidRDefault="004D65BA" w:rsidP="004D65BA">
      <w:pPr>
        <w:ind w:firstLine="720"/>
        <w:rPr>
          <w:del w:id="310" w:author="The Si Tran" w:date="2012-12-11T21:24:00Z"/>
          <w:szCs w:val="26"/>
        </w:rPr>
      </w:pPr>
      <w:del w:id="311" w:author="The Si Tran" w:date="2012-12-11T21:24:00Z">
        <w:r w:rsidRPr="0049233F" w:rsidDel="00CA2190">
          <w:rPr>
            <w:szCs w:val="26"/>
          </w:rPr>
          <w:delText>Chương 6: Kết quả thực nghiệm</w:delText>
        </w:r>
      </w:del>
    </w:p>
    <w:p w:rsidR="004D65BA" w:rsidRPr="0049233F" w:rsidDel="00CA2190" w:rsidRDefault="004D65BA" w:rsidP="004D65BA">
      <w:pPr>
        <w:ind w:firstLine="720"/>
        <w:rPr>
          <w:del w:id="312" w:author="The Si Tran" w:date="2012-12-11T21:24:00Z"/>
          <w:szCs w:val="26"/>
        </w:rPr>
      </w:pPr>
      <w:del w:id="313" w:author="The Si Tran" w:date="2012-12-11T21:24:00Z">
        <w:r w:rsidRPr="0049233F" w:rsidDel="00CA2190">
          <w:rPr>
            <w:b/>
            <w:szCs w:val="26"/>
          </w:rPr>
          <w:delText xml:space="preserve">Chương 7: </w:delText>
        </w:r>
        <w:r w:rsidRPr="0049233F" w:rsidDel="00CA2190">
          <w:rPr>
            <w:szCs w:val="26"/>
          </w:rPr>
          <w:delText>Kết luận về kết quả đạt được và hướng phát triển tương lai.</w:delText>
        </w:r>
      </w:del>
    </w:p>
    <w:p w:rsidR="00AA4819" w:rsidRPr="0049233F" w:rsidDel="00726875" w:rsidRDefault="00AA4819" w:rsidP="004D65BA">
      <w:pPr>
        <w:ind w:firstLine="720"/>
        <w:rPr>
          <w:del w:id="314" w:author="The Si Tran" w:date="2012-12-12T07:57:00Z"/>
          <w:szCs w:val="26"/>
        </w:rPr>
      </w:pPr>
    </w:p>
    <w:p w:rsidR="00AA4819" w:rsidRPr="0049233F" w:rsidRDefault="00AA4819" w:rsidP="00AA4819">
      <w:pPr>
        <w:pStyle w:val="Heading1"/>
        <w:rPr>
          <w:sz w:val="26"/>
          <w:szCs w:val="26"/>
          <w:rPrChange w:id="315" w:author="The Si Tran" w:date="2012-12-05T23:02:00Z">
            <w:rPr/>
          </w:rPrChange>
        </w:rPr>
      </w:pPr>
      <w:r w:rsidRPr="0049233F">
        <w:rPr>
          <w:sz w:val="26"/>
          <w:szCs w:val="26"/>
          <w:rPrChange w:id="316" w:author="The Si Tran" w:date="2012-12-05T23:02:00Z">
            <w:rPr/>
          </w:rPrChange>
        </w:rPr>
        <w:t>: Chuỗi thời gian và các thành phần của chuỗi thời gian</w:t>
      </w:r>
    </w:p>
    <w:p w:rsidR="00AA4819" w:rsidRPr="0049233F" w:rsidRDefault="00AA4819" w:rsidP="00AA4819">
      <w:pPr>
        <w:pStyle w:val="Heading2"/>
        <w:rPr>
          <w:sz w:val="26"/>
          <w:szCs w:val="26"/>
          <w:rPrChange w:id="317" w:author="The Si Tran" w:date="2012-12-05T23:02:00Z">
            <w:rPr/>
          </w:rPrChange>
        </w:rPr>
      </w:pPr>
      <w:r w:rsidRPr="0049233F">
        <w:rPr>
          <w:sz w:val="26"/>
          <w:szCs w:val="26"/>
          <w:rPrChange w:id="318" w:author="The Si Tran" w:date="2012-12-05T23:02:00Z">
            <w:rPr>
              <w:iCs w:val="0"/>
              <w:kern w:val="32"/>
              <w:sz w:val="32"/>
              <w:szCs w:val="32"/>
            </w:rPr>
          </w:rPrChange>
        </w:rPr>
        <w:t>Chuỗi thời gian</w:t>
      </w:r>
      <w:del w:id="319" w:author="The Si Tran" w:date="2012-12-11T21:05:00Z">
        <w:r w:rsidRPr="0049233F" w:rsidDel="006C2050">
          <w:rPr>
            <w:sz w:val="26"/>
            <w:szCs w:val="26"/>
            <w:rPrChange w:id="320" w:author="The Si Tran" w:date="2012-12-05T23:02:00Z">
              <w:rPr>
                <w:iCs w:val="0"/>
                <w:kern w:val="32"/>
                <w:sz w:val="32"/>
                <w:szCs w:val="32"/>
              </w:rPr>
            </w:rPrChange>
          </w:rPr>
          <w:delText>:</w:delText>
        </w:r>
      </w:del>
    </w:p>
    <w:p w:rsidR="00024D6E" w:rsidRPr="0049233F" w:rsidRDefault="00387D5F" w:rsidP="00387D5F">
      <w:pPr>
        <w:ind w:firstLine="720"/>
        <w:rPr>
          <w:szCs w:val="26"/>
          <w:rPrChange w:id="321" w:author="The Si Tran" w:date="2012-12-05T23:02:00Z">
            <w:rPr>
              <w:sz w:val="28"/>
              <w:szCs w:val="28"/>
            </w:rPr>
          </w:rPrChange>
        </w:rPr>
      </w:pPr>
      <w:r w:rsidRPr="0049233F">
        <w:rPr>
          <w:szCs w:val="26"/>
          <w:rPrChange w:id="322" w:author="The Si Tran" w:date="2012-12-05T23:02:00Z">
            <w:rPr>
              <w:rFonts w:cs="Arial"/>
              <w:b/>
              <w:bCs/>
              <w:kern w:val="32"/>
              <w:sz w:val="28"/>
              <w:szCs w:val="28"/>
            </w:rPr>
          </w:rPrChange>
        </w:rPr>
        <w:t xml:space="preserve">Dữ liệu chuỗi thời gian </w:t>
      </w:r>
      <w:r w:rsidR="00024D6E" w:rsidRPr="0049233F">
        <w:rPr>
          <w:szCs w:val="26"/>
          <w:rPrChange w:id="323" w:author="The Si Tran" w:date="2012-12-05T23:02:00Z">
            <w:rPr>
              <w:rFonts w:cs="Arial"/>
              <w:b/>
              <w:bCs/>
              <w:kern w:val="32"/>
              <w:sz w:val="28"/>
              <w:szCs w:val="28"/>
            </w:rPr>
          </w:rPrChange>
        </w:rPr>
        <w:t xml:space="preserve">là dữ liệu được </w:t>
      </w:r>
      <w:proofErr w:type="gramStart"/>
      <w:r w:rsidR="00024D6E" w:rsidRPr="0049233F">
        <w:rPr>
          <w:szCs w:val="26"/>
          <w:rPrChange w:id="324" w:author="The Si Tran" w:date="2012-12-05T23:02:00Z">
            <w:rPr>
              <w:rFonts w:cs="Arial"/>
              <w:b/>
              <w:bCs/>
              <w:kern w:val="32"/>
              <w:sz w:val="28"/>
              <w:szCs w:val="28"/>
            </w:rPr>
          </w:rPrChange>
        </w:rPr>
        <w:t>thu</w:t>
      </w:r>
      <w:proofErr w:type="gramEnd"/>
      <w:r w:rsidR="00024D6E" w:rsidRPr="0049233F">
        <w:rPr>
          <w:szCs w:val="26"/>
          <w:rPrChange w:id="325" w:author="The Si Tran" w:date="2012-12-05T23:02:00Z">
            <w:rPr>
              <w:rFonts w:cs="Arial"/>
              <w:b/>
              <w:bCs/>
              <w:kern w:val="32"/>
              <w:sz w:val="28"/>
              <w:szCs w:val="28"/>
            </w:rPr>
          </w:rPrChange>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sidRPr="0049233F">
        <w:rPr>
          <w:szCs w:val="26"/>
          <w:rPrChange w:id="326" w:author="The Si Tran" w:date="2012-12-05T23:02:00Z">
            <w:rPr>
              <w:rFonts w:cs="Arial"/>
              <w:b/>
              <w:bCs/>
              <w:kern w:val="32"/>
              <w:sz w:val="28"/>
              <w:szCs w:val="28"/>
            </w:rPr>
          </w:rPrChange>
        </w:rPr>
        <w:t>theo</w:t>
      </w:r>
      <w:proofErr w:type="gramEnd"/>
      <w:r w:rsidR="00024D6E" w:rsidRPr="0049233F">
        <w:rPr>
          <w:szCs w:val="26"/>
          <w:rPrChange w:id="327" w:author="The Si Tran" w:date="2012-12-05T23:02:00Z">
            <w:rPr>
              <w:rFonts w:cs="Arial"/>
              <w:b/>
              <w:bCs/>
              <w:kern w:val="32"/>
              <w:sz w:val="28"/>
              <w:szCs w:val="28"/>
            </w:rPr>
          </w:rPrChange>
        </w:rPr>
        <w:t xml:space="preserve"> từng năm, hay số lượng hàng hóa đã bán được của một siêu thị được lưu trữ theo từng quý là các dữ liệu chuỗi thời gian.</w:t>
      </w:r>
    </w:p>
    <w:p w:rsidR="00024D6E" w:rsidRPr="0049233F" w:rsidRDefault="00024D6E" w:rsidP="00024D6E">
      <w:pPr>
        <w:rPr>
          <w:szCs w:val="26"/>
          <w:rPrChange w:id="328" w:author="The Si Tran" w:date="2012-12-05T23:02:00Z">
            <w:rPr>
              <w:sz w:val="28"/>
              <w:szCs w:val="28"/>
            </w:rPr>
          </w:rPrChange>
        </w:rPr>
      </w:pPr>
      <w:r w:rsidRPr="0049233F">
        <w:rPr>
          <w:szCs w:val="26"/>
          <w:rPrChange w:id="329" w:author="The Si Tran" w:date="2012-12-05T23:02:00Z">
            <w:rPr>
              <w:rFonts w:cs="Arial"/>
              <w:b/>
              <w:bCs/>
              <w:kern w:val="32"/>
              <w:sz w:val="28"/>
              <w:szCs w:val="28"/>
            </w:rPr>
          </w:rPrChange>
        </w:rPr>
        <w:tab/>
        <w:t xml:space="preserve">Ta </w:t>
      </w:r>
      <w:r w:rsidR="005C2C13" w:rsidRPr="0049233F">
        <w:rPr>
          <w:szCs w:val="26"/>
          <w:rPrChange w:id="330" w:author="The Si Tran" w:date="2012-12-05T23:02:00Z">
            <w:rPr>
              <w:rFonts w:cs="Arial"/>
              <w:b/>
              <w:bCs/>
              <w:kern w:val="32"/>
              <w:sz w:val="28"/>
              <w:szCs w:val="28"/>
            </w:rPr>
          </w:rPrChange>
        </w:rPr>
        <w:t xml:space="preserve">thường </w:t>
      </w:r>
      <w:r w:rsidRPr="0049233F">
        <w:rPr>
          <w:szCs w:val="26"/>
          <w:rPrChange w:id="331" w:author="The Si Tran" w:date="2012-12-05T23:02:00Z">
            <w:rPr>
              <w:rFonts w:cs="Arial"/>
              <w:b/>
              <w:bCs/>
              <w:kern w:val="32"/>
              <w:sz w:val="28"/>
              <w:szCs w:val="28"/>
            </w:rPr>
          </w:rPrChange>
        </w:rPr>
        <w:t xml:space="preserve">ký kiệu chuỗi thời gian là </w:t>
      </w:r>
      <w:ins w:id="332" w:author="The Si Tran" w:date="2012-12-06T03:50:00Z">
        <m:oMath>
          <m:r>
            <w:rPr>
              <w:rFonts w:ascii="Cambria Math" w:hAnsi="Cambria Math"/>
              <w:szCs w:val="26"/>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r>
            <w:rPr>
              <w:rFonts w:ascii="Cambria Math" w:hAnsi="Cambria Math"/>
              <w:szCs w:val="26"/>
            </w:rPr>
            <m:t>}</m:t>
          </m:r>
        </m:oMath>
      </w:ins>
      <w:del w:id="333" w:author="The Si Tran" w:date="2012-12-06T03:50:00Z">
        <w:r w:rsidRPr="0049233F" w:rsidDel="00C16A39">
          <w:rPr>
            <w:szCs w:val="26"/>
            <w:rPrChange w:id="334" w:author="The Si Tran" w:date="2012-12-05T23:02:00Z">
              <w:rPr>
                <w:rFonts w:cs="Arial"/>
                <w:b/>
                <w:bCs/>
                <w:kern w:val="32"/>
                <w:sz w:val="28"/>
                <w:szCs w:val="28"/>
              </w:rPr>
            </w:rPrChange>
          </w:rPr>
          <w:delText>{X</w:delText>
        </w:r>
        <w:r w:rsidRPr="0049233F" w:rsidDel="00C16A39">
          <w:rPr>
            <w:szCs w:val="26"/>
            <w:vertAlign w:val="subscript"/>
            <w:rPrChange w:id="335" w:author="The Si Tran" w:date="2012-12-05T23:02:00Z">
              <w:rPr>
                <w:rFonts w:cs="Arial"/>
                <w:b/>
                <w:bCs/>
                <w:kern w:val="32"/>
                <w:sz w:val="28"/>
                <w:szCs w:val="28"/>
                <w:vertAlign w:val="subscript"/>
              </w:rPr>
            </w:rPrChange>
          </w:rPr>
          <w:delText>t</w:delText>
        </w:r>
        <w:r w:rsidRPr="0049233F" w:rsidDel="00C16A39">
          <w:rPr>
            <w:szCs w:val="26"/>
            <w:rPrChange w:id="336" w:author="The Si Tran" w:date="2012-12-05T23:02:00Z">
              <w:rPr>
                <w:rFonts w:cs="Arial"/>
                <w:b/>
                <w:bCs/>
                <w:kern w:val="32"/>
                <w:sz w:val="28"/>
                <w:szCs w:val="28"/>
              </w:rPr>
            </w:rPrChange>
          </w:rPr>
          <w:delText>}</w:delText>
        </w:r>
      </w:del>
      <w:r w:rsidRPr="0049233F">
        <w:rPr>
          <w:szCs w:val="26"/>
          <w:rPrChange w:id="337" w:author="The Si Tran" w:date="2012-12-05T23:02:00Z">
            <w:rPr>
              <w:rFonts w:cs="Arial"/>
              <w:b/>
              <w:bCs/>
              <w:kern w:val="32"/>
              <w:sz w:val="28"/>
              <w:szCs w:val="28"/>
            </w:rPr>
          </w:rPrChange>
        </w:rPr>
        <w:t xml:space="preserve"> với </w:t>
      </w:r>
      <w:ins w:id="338" w:author="The Si Tran" w:date="2012-12-06T03:50:00Z">
        <m:oMath>
          <m:r>
            <w:rPr>
              <w:rFonts w:ascii="Cambria Math" w:hAnsi="Cambria Math"/>
              <w:szCs w:val="26"/>
            </w:rPr>
            <m:t>t</m:t>
          </m:r>
        </m:oMath>
      </w:ins>
      <w:del w:id="339" w:author="The Si Tran" w:date="2012-12-06T03:50:00Z">
        <w:r w:rsidRPr="0049233F" w:rsidDel="00C16A39">
          <w:rPr>
            <w:szCs w:val="26"/>
            <w:rPrChange w:id="340" w:author="The Si Tran" w:date="2012-12-05T23:02:00Z">
              <w:rPr>
                <w:rFonts w:cs="Arial"/>
                <w:b/>
                <w:bCs/>
                <w:kern w:val="32"/>
                <w:sz w:val="28"/>
                <w:szCs w:val="28"/>
              </w:rPr>
            </w:rPrChange>
          </w:rPr>
          <w:delText>t</w:delText>
        </w:r>
      </w:del>
      <w:r w:rsidRPr="0049233F">
        <w:rPr>
          <w:szCs w:val="26"/>
          <w:rPrChange w:id="341" w:author="The Si Tran" w:date="2012-12-05T23:02:00Z">
            <w:rPr>
              <w:rFonts w:cs="Arial"/>
              <w:b/>
              <w:bCs/>
              <w:kern w:val="32"/>
              <w:sz w:val="28"/>
              <w:szCs w:val="28"/>
            </w:rPr>
          </w:rPrChange>
        </w:rPr>
        <w:t xml:space="preserve"> là các số tự nhiên. </w:t>
      </w:r>
      <m:oMath>
        <m:sSub>
          <m:sSubPr>
            <m:ctrlPr>
              <w:ins w:id="342" w:author="The Si Tran" w:date="2012-12-06T03:50:00Z">
                <w:rPr>
                  <w:rFonts w:ascii="Cambria Math" w:hAnsi="Cambria Math"/>
                  <w:i/>
                  <w:szCs w:val="26"/>
                </w:rPr>
              </w:ins>
            </m:ctrlPr>
          </m:sSubPr>
          <m:e>
            <w:ins w:id="343" w:author="The Si Tran" w:date="2012-12-06T03:50:00Z">
              <m:r>
                <w:rPr>
                  <w:rFonts w:ascii="Cambria Math" w:hAnsi="Cambria Math"/>
                  <w:szCs w:val="26"/>
                </w:rPr>
                <m:t>X</m:t>
              </m:r>
            </w:ins>
          </m:e>
          <m:sub>
            <w:ins w:id="344" w:author="The Si Tran" w:date="2012-12-06T03:50:00Z">
              <m:r>
                <w:rPr>
                  <w:rFonts w:ascii="Cambria Math" w:hAnsi="Cambria Math"/>
                  <w:szCs w:val="26"/>
                </w:rPr>
                <m:t>t</m:t>
              </m:r>
            </w:ins>
          </m:sub>
        </m:sSub>
      </m:oMath>
      <w:ins w:id="345" w:author="The Si Tran" w:date="2012-12-06T03:50:00Z">
        <w:r w:rsidR="00C16A39">
          <w:rPr>
            <w:szCs w:val="26"/>
          </w:rPr>
          <w:t xml:space="preserve"> </w:t>
        </w:r>
      </w:ins>
      <w:del w:id="346" w:author="The Si Tran" w:date="2012-12-06T03:50:00Z">
        <w:r w:rsidRPr="0049233F" w:rsidDel="00C16A39">
          <w:rPr>
            <w:szCs w:val="26"/>
            <w:rPrChange w:id="347" w:author="The Si Tran" w:date="2012-12-05T23:02:00Z">
              <w:rPr>
                <w:rFonts w:cs="Arial"/>
                <w:b/>
                <w:bCs/>
                <w:kern w:val="32"/>
                <w:sz w:val="28"/>
                <w:szCs w:val="28"/>
              </w:rPr>
            </w:rPrChange>
          </w:rPr>
          <w:delText>X</w:delText>
        </w:r>
        <w:r w:rsidRPr="0049233F" w:rsidDel="00C16A39">
          <w:rPr>
            <w:szCs w:val="26"/>
            <w:vertAlign w:val="subscript"/>
            <w:rPrChange w:id="348" w:author="The Si Tran" w:date="2012-12-05T23:02:00Z">
              <w:rPr>
                <w:rFonts w:cs="Arial"/>
                <w:b/>
                <w:bCs/>
                <w:kern w:val="32"/>
                <w:sz w:val="28"/>
                <w:szCs w:val="28"/>
                <w:vertAlign w:val="subscript"/>
              </w:rPr>
            </w:rPrChange>
          </w:rPr>
          <w:delText>t</w:delText>
        </w:r>
        <w:r w:rsidRPr="0049233F" w:rsidDel="00C16A39">
          <w:rPr>
            <w:szCs w:val="26"/>
            <w:rPrChange w:id="349" w:author="The Si Tran" w:date="2012-12-05T23:02:00Z">
              <w:rPr>
                <w:rFonts w:cs="Arial"/>
                <w:b/>
                <w:bCs/>
                <w:kern w:val="32"/>
                <w:sz w:val="28"/>
                <w:szCs w:val="28"/>
              </w:rPr>
            </w:rPrChange>
          </w:rPr>
          <w:delText xml:space="preserve"> </w:delText>
        </w:r>
      </w:del>
      <w:proofErr w:type="gramStart"/>
      <w:r w:rsidRPr="0049233F">
        <w:rPr>
          <w:szCs w:val="26"/>
          <w:rPrChange w:id="350" w:author="The Si Tran" w:date="2012-12-05T23:02:00Z">
            <w:rPr>
              <w:rFonts w:cs="Arial"/>
              <w:b/>
              <w:bCs/>
              <w:kern w:val="32"/>
              <w:sz w:val="28"/>
              <w:szCs w:val="28"/>
            </w:rPr>
          </w:rPrChange>
        </w:rPr>
        <w:t>là</w:t>
      </w:r>
      <w:proofErr w:type="gramEnd"/>
      <w:r w:rsidRPr="0049233F">
        <w:rPr>
          <w:szCs w:val="26"/>
          <w:rPrChange w:id="351" w:author="The Si Tran" w:date="2012-12-05T23:02:00Z">
            <w:rPr>
              <w:rFonts w:cs="Arial"/>
              <w:b/>
              <w:bCs/>
              <w:kern w:val="32"/>
              <w:sz w:val="28"/>
              <w:szCs w:val="28"/>
            </w:rPr>
          </w:rPrChange>
        </w:rPr>
        <w:t xml:space="preserve"> các biến ngẫu nhiên rút ra từ một phân bố xác suất nào đó. Hình 1 là một ví dụ về chuỗi thời gian, số hành khách đặt chổ hàng tháng của hãng </w:t>
      </w:r>
      <w:r w:rsidR="005C2C13" w:rsidRPr="0049233F">
        <w:rPr>
          <w:szCs w:val="26"/>
          <w:rPrChange w:id="352" w:author="The Si Tran" w:date="2012-12-05T23:02:00Z">
            <w:rPr>
              <w:rFonts w:cs="Arial"/>
              <w:b/>
              <w:bCs/>
              <w:kern w:val="32"/>
              <w:sz w:val="28"/>
              <w:szCs w:val="28"/>
            </w:rPr>
          </w:rPrChange>
        </w:rPr>
        <w:t xml:space="preserve">hàng không </w:t>
      </w:r>
      <w:r w:rsidRPr="0049233F">
        <w:rPr>
          <w:szCs w:val="26"/>
          <w:rPrChange w:id="353" w:author="The Si Tran" w:date="2012-12-05T23:02:00Z">
            <w:rPr>
              <w:rFonts w:cs="Arial"/>
              <w:b/>
              <w:bCs/>
              <w:kern w:val="32"/>
              <w:sz w:val="28"/>
              <w:szCs w:val="28"/>
            </w:rPr>
          </w:rPrChange>
        </w:rPr>
        <w:t>Pan Am</w:t>
      </w:r>
      <w:r w:rsidR="005C2C13" w:rsidRPr="0049233F">
        <w:rPr>
          <w:szCs w:val="26"/>
          <w:rPrChange w:id="354" w:author="The Si Tran" w:date="2012-12-05T23:02:00Z">
            <w:rPr>
              <w:rFonts w:cs="Arial"/>
              <w:b/>
              <w:bCs/>
              <w:kern w:val="32"/>
              <w:sz w:val="28"/>
              <w:szCs w:val="28"/>
            </w:rPr>
          </w:rPrChange>
        </w:rPr>
        <w:t>.</w:t>
      </w:r>
    </w:p>
    <w:p w:rsidR="00024D6E" w:rsidRPr="0049233F" w:rsidRDefault="00024D6E" w:rsidP="00024D6E">
      <w:pPr>
        <w:rPr>
          <w:szCs w:val="26"/>
          <w:rPrChange w:id="355" w:author="The Si Tran" w:date="2012-12-05T23:02:00Z">
            <w:rPr>
              <w:sz w:val="28"/>
              <w:szCs w:val="28"/>
            </w:rPr>
          </w:rPrChange>
        </w:rPr>
      </w:pPr>
    </w:p>
    <w:p w:rsidR="009526E2" w:rsidRPr="009531AA" w:rsidRDefault="00024D6E">
      <w:pPr>
        <w:rPr>
          <w:szCs w:val="26"/>
          <w:rPrChange w:id="356" w:author="The Si Tran" w:date="2012-12-11T23:14:00Z">
            <w:rPr>
              <w:sz w:val="28"/>
              <w:szCs w:val="28"/>
            </w:rPr>
          </w:rPrChange>
        </w:rPr>
      </w:pPr>
      <w:r w:rsidRPr="0049233F">
        <w:rPr>
          <w:noProof/>
          <w:szCs w:val="26"/>
          <w:rPrChange w:id="357">
            <w:rPr>
              <w:rFonts w:cs="Arial"/>
              <w:b/>
              <w:bCs/>
              <w:noProof/>
              <w:kern w:val="32"/>
              <w:sz w:val="28"/>
              <w:szCs w:val="28"/>
            </w:rPr>
          </w:rPrChange>
        </w:rPr>
        <w:drawing>
          <wp:inline distT="0" distB="0" distL="0" distR="0">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rsidR="00024D6E" w:rsidRPr="007B42A6" w:rsidRDefault="00024D6E">
      <w:pPr>
        <w:pStyle w:val="Hinh"/>
        <w:jc w:val="center"/>
        <w:pPrChange w:id="358" w:author="The Si Tran" w:date="2012-12-11T23:14:00Z">
          <w:pPr>
            <w:pStyle w:val="Caption"/>
            <w:ind w:firstLine="540"/>
          </w:pPr>
        </w:pPrChange>
      </w:pPr>
      <w:bookmarkStart w:id="359" w:name="_Toc312142075"/>
      <w:bookmarkStart w:id="360" w:name="_Toc343029950"/>
      <w:bookmarkStart w:id="361" w:name="_Toc343062478"/>
      <w:r w:rsidRPr="009531AA">
        <w:rPr>
          <w:rPrChange w:id="362" w:author="The Si Tran" w:date="2012-12-11T23:13:00Z">
            <w:rPr>
              <w:sz w:val="28"/>
              <w:szCs w:val="28"/>
            </w:rPr>
          </w:rPrChange>
        </w:rPr>
        <w:t xml:space="preserve">Hình </w:t>
      </w:r>
      <w:del w:id="363" w:author="The Si Tran" w:date="2012-12-11T23:15:00Z">
        <w:r w:rsidRPr="009531AA" w:rsidDel="005F761D">
          <w:rPr>
            <w:rPrChange w:id="364" w:author="The Si Tran" w:date="2012-12-11T23:13:00Z">
              <w:rPr>
                <w:sz w:val="28"/>
                <w:szCs w:val="28"/>
              </w:rPr>
            </w:rPrChange>
          </w:rPr>
          <w:fldChar w:fldCharType="begin"/>
        </w:r>
        <w:r w:rsidRPr="009531AA" w:rsidDel="005F761D">
          <w:rPr>
            <w:rPrChange w:id="365" w:author="The Si Tran" w:date="2012-12-11T23:13:00Z">
              <w:rPr>
                <w:sz w:val="28"/>
                <w:szCs w:val="28"/>
              </w:rPr>
            </w:rPrChange>
          </w:rPr>
          <w:delInstrText xml:space="preserve"> SEQ Hình \* ARABIC </w:delInstrText>
        </w:r>
        <w:r w:rsidRPr="009531AA" w:rsidDel="005F761D">
          <w:rPr>
            <w:rPrChange w:id="366" w:author="The Si Tran" w:date="2012-12-11T23:13:00Z">
              <w:rPr>
                <w:sz w:val="28"/>
                <w:szCs w:val="28"/>
              </w:rPr>
            </w:rPrChange>
          </w:rPr>
          <w:fldChar w:fldCharType="separate"/>
        </w:r>
        <w:r w:rsidRPr="009531AA" w:rsidDel="005F761D">
          <w:rPr>
            <w:rPrChange w:id="367" w:author="The Si Tran" w:date="2012-12-11T23:13:00Z">
              <w:rPr>
                <w:noProof/>
                <w:sz w:val="28"/>
                <w:szCs w:val="28"/>
              </w:rPr>
            </w:rPrChange>
          </w:rPr>
          <w:delText>1</w:delText>
        </w:r>
        <w:r w:rsidRPr="009531AA" w:rsidDel="005F761D">
          <w:rPr>
            <w:rPrChange w:id="368" w:author="The Si Tran" w:date="2012-12-11T23:13:00Z">
              <w:rPr>
                <w:sz w:val="28"/>
                <w:szCs w:val="28"/>
              </w:rPr>
            </w:rPrChange>
          </w:rPr>
          <w:fldChar w:fldCharType="end"/>
        </w:r>
      </w:del>
      <w:ins w:id="369" w:author="The Si Tran" w:date="2012-12-11T23:15:00Z">
        <w:r w:rsidR="005F761D">
          <w:t>2</w:t>
        </w:r>
      </w:ins>
      <w:ins w:id="370" w:author="The Si Tran" w:date="2012-12-11T23:13:00Z">
        <w:r w:rsidR="00FD0D9E" w:rsidRPr="007B42A6">
          <w:t>.1</w:t>
        </w:r>
      </w:ins>
      <w:r w:rsidRPr="00FD0D9E">
        <w:rPr>
          <w:rPrChange w:id="371" w:author="The Si Tran" w:date="2012-12-11T23:12:00Z">
            <w:rPr>
              <w:sz w:val="28"/>
              <w:szCs w:val="28"/>
            </w:rPr>
          </w:rPrChange>
        </w:rPr>
        <w:t xml:space="preserve"> </w:t>
      </w:r>
      <w:r w:rsidRPr="00FD0D9E">
        <w:rPr>
          <w:b w:val="0"/>
          <w:rPrChange w:id="372" w:author="The Si Tran" w:date="2012-12-11T23:12:00Z">
            <w:rPr>
              <w:sz w:val="28"/>
              <w:szCs w:val="28"/>
            </w:rPr>
          </w:rPrChange>
        </w:rPr>
        <w:t>Số khách hàng đặt chỗ hàng tháng của hãng Pan Am</w:t>
      </w:r>
      <w:bookmarkEnd w:id="359"/>
      <w:bookmarkEnd w:id="360"/>
      <w:bookmarkEnd w:id="361"/>
    </w:p>
    <w:p w:rsidR="00024D6E" w:rsidRPr="0049233F" w:rsidRDefault="00024D6E" w:rsidP="00024D6E">
      <w:pPr>
        <w:rPr>
          <w:szCs w:val="26"/>
          <w:rPrChange w:id="373" w:author="The Si Tran" w:date="2012-12-05T23:02:00Z">
            <w:rPr>
              <w:sz w:val="28"/>
              <w:szCs w:val="28"/>
            </w:rPr>
          </w:rPrChange>
        </w:rPr>
      </w:pPr>
    </w:p>
    <w:p w:rsidR="0080635D" w:rsidRPr="0049233F" w:rsidRDefault="0080635D" w:rsidP="00024D6E">
      <w:pPr>
        <w:rPr>
          <w:szCs w:val="26"/>
          <w:rPrChange w:id="374" w:author="The Si Tran" w:date="2012-12-05T23:02:00Z">
            <w:rPr>
              <w:sz w:val="28"/>
              <w:szCs w:val="28"/>
            </w:rPr>
          </w:rPrChange>
        </w:rPr>
      </w:pPr>
      <w:r w:rsidRPr="0049233F">
        <w:rPr>
          <w:szCs w:val="26"/>
          <w:rPrChange w:id="375" w:author="The Si Tran" w:date="2012-12-05T23:02:00Z">
            <w:rPr>
              <w:b/>
              <w:bCs/>
              <w:sz w:val="28"/>
              <w:szCs w:val="28"/>
            </w:rPr>
          </w:rPrChange>
        </w:rPr>
        <w:tab/>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w:t>
      </w:r>
      <w:proofErr w:type="gramStart"/>
      <w:r w:rsidRPr="0049233F">
        <w:rPr>
          <w:szCs w:val="26"/>
          <w:rPrChange w:id="376" w:author="The Si Tran" w:date="2012-12-05T23:02:00Z">
            <w:rPr>
              <w:b/>
              <w:bCs/>
              <w:sz w:val="28"/>
              <w:szCs w:val="28"/>
            </w:rPr>
          </w:rPrChange>
        </w:rPr>
        <w:t>chu</w:t>
      </w:r>
      <w:proofErr w:type="gramEnd"/>
      <w:r w:rsidRPr="0049233F">
        <w:rPr>
          <w:szCs w:val="26"/>
          <w:rPrChange w:id="377" w:author="The Si Tran" w:date="2012-12-05T23:02:00Z">
            <w:rPr>
              <w:b/>
              <w:bCs/>
              <w:sz w:val="28"/>
              <w:szCs w:val="28"/>
            </w:rPr>
          </w:rPrChange>
        </w:rPr>
        <w:t xml:space="preserve"> kỳ, thành phần mùa, bất qui tắc </w:t>
      </w:r>
      <w:r w:rsidR="00F518BC" w:rsidRPr="0049233F">
        <w:rPr>
          <w:szCs w:val="26"/>
          <w:rPrChange w:id="378" w:author="The Si Tran" w:date="2012-12-05T23:02:00Z">
            <w:rPr>
              <w:b/>
              <w:bCs/>
              <w:sz w:val="28"/>
              <w:szCs w:val="28"/>
            </w:rPr>
          </w:rPrChange>
        </w:rPr>
        <w:fldChar w:fldCharType="begin"/>
      </w:r>
      <w:r w:rsidR="00F518BC" w:rsidRPr="0049233F">
        <w:rPr>
          <w:szCs w:val="26"/>
          <w:rPrChange w:id="379" w:author="The Si Tran" w:date="2012-12-05T23:02:00Z">
            <w:rPr>
              <w:b/>
              <w:bCs/>
              <w:sz w:val="28"/>
              <w:szCs w:val="28"/>
            </w:rPr>
          </w:rPrChange>
        </w:rPr>
        <w:instrText xml:space="preserve"> REF  Bussiness_forecasting_book </w:instrText>
      </w:r>
      <w:r w:rsidR="00E50A9B" w:rsidRPr="0049233F">
        <w:rPr>
          <w:szCs w:val="26"/>
        </w:rPr>
        <w:instrText xml:space="preserve"> \* MERGEFORMAT </w:instrText>
      </w:r>
      <w:r w:rsidR="00F518BC" w:rsidRPr="0049233F">
        <w:rPr>
          <w:szCs w:val="26"/>
          <w:rPrChange w:id="380" w:author="The Si Tran" w:date="2012-12-05T23:02:00Z">
            <w:rPr>
              <w:b/>
              <w:bCs/>
              <w:sz w:val="28"/>
              <w:szCs w:val="28"/>
            </w:rPr>
          </w:rPrChange>
        </w:rPr>
        <w:fldChar w:fldCharType="separate"/>
      </w:r>
      <w:r w:rsidR="00F518BC" w:rsidRPr="0049233F">
        <w:rPr>
          <w:szCs w:val="26"/>
          <w:rPrChange w:id="381" w:author="The Si Tran" w:date="2012-12-05T23:02:00Z">
            <w:rPr>
              <w:b/>
              <w:bCs/>
              <w:sz w:val="20"/>
              <w:szCs w:val="20"/>
            </w:rPr>
          </w:rPrChange>
        </w:rPr>
        <w:t>[1]</w:t>
      </w:r>
      <w:r w:rsidR="00F518BC" w:rsidRPr="0049233F">
        <w:rPr>
          <w:szCs w:val="26"/>
          <w:rPrChange w:id="382" w:author="The Si Tran" w:date="2012-12-05T23:02:00Z">
            <w:rPr>
              <w:b/>
              <w:bCs/>
              <w:sz w:val="28"/>
              <w:szCs w:val="28"/>
            </w:rPr>
          </w:rPrChange>
        </w:rPr>
        <w:fldChar w:fldCharType="end"/>
      </w:r>
    </w:p>
    <w:p w:rsidR="001F017F" w:rsidRPr="0049233F" w:rsidRDefault="00F518BC" w:rsidP="001F017F">
      <w:pPr>
        <w:pStyle w:val="ListParagraph"/>
        <w:numPr>
          <w:ilvl w:val="0"/>
          <w:numId w:val="12"/>
        </w:numPr>
        <w:rPr>
          <w:rFonts w:ascii="Times New Roman" w:hAnsi="Times New Roman"/>
          <w:sz w:val="26"/>
          <w:szCs w:val="26"/>
          <w:rPrChange w:id="383" w:author="The Si Tran" w:date="2012-12-05T23:02:00Z">
            <w:rPr>
              <w:sz w:val="28"/>
              <w:szCs w:val="28"/>
            </w:rPr>
          </w:rPrChange>
        </w:rPr>
      </w:pPr>
      <w:r w:rsidRPr="0049233F">
        <w:rPr>
          <w:rFonts w:ascii="Times New Roman" w:hAnsi="Times New Roman"/>
          <w:sz w:val="26"/>
          <w:szCs w:val="26"/>
          <w:rPrChange w:id="384" w:author="The Si Tran" w:date="2012-12-05T23:02:00Z">
            <w:rPr>
              <w:rFonts w:ascii="Times New Roman" w:eastAsiaTheme="minorHAnsi" w:hAnsi="Times New Roman"/>
              <w:b/>
              <w:bCs/>
              <w:sz w:val="28"/>
              <w:szCs w:val="28"/>
            </w:rPr>
          </w:rPrChange>
        </w:rPr>
        <w:t>Thành phần</w:t>
      </w:r>
      <w:r w:rsidR="001F017F" w:rsidRPr="0049233F">
        <w:rPr>
          <w:rFonts w:ascii="Times New Roman" w:hAnsi="Times New Roman"/>
          <w:sz w:val="26"/>
          <w:szCs w:val="26"/>
          <w:rPrChange w:id="385" w:author="The Si Tran" w:date="2012-12-05T23:02:00Z">
            <w:rPr>
              <w:rFonts w:ascii="Times New Roman" w:eastAsiaTheme="minorHAnsi" w:hAnsi="Times New Roman"/>
              <w:b/>
              <w:bCs/>
              <w:sz w:val="28"/>
              <w:szCs w:val="28"/>
            </w:rPr>
          </w:rPrChange>
        </w:rPr>
        <w:t xml:space="preserve"> xu hướ</w:t>
      </w:r>
      <w:r w:rsidRPr="0049233F">
        <w:rPr>
          <w:rFonts w:ascii="Times New Roman" w:hAnsi="Times New Roman"/>
          <w:sz w:val="26"/>
          <w:szCs w:val="26"/>
          <w:rPrChange w:id="386" w:author="The Si Tran" w:date="2012-12-05T23:02:00Z">
            <w:rPr>
              <w:rFonts w:ascii="Times New Roman" w:eastAsiaTheme="minorHAnsi" w:hAnsi="Times New Roman"/>
              <w:b/>
              <w:bCs/>
              <w:sz w:val="28"/>
              <w:szCs w:val="28"/>
            </w:rPr>
          </w:rPrChange>
        </w:rPr>
        <w:t>ng (trend)</w:t>
      </w:r>
      <w:r w:rsidR="001F017F" w:rsidRPr="0049233F">
        <w:rPr>
          <w:rFonts w:ascii="Times New Roman" w:hAnsi="Times New Roman"/>
          <w:sz w:val="26"/>
          <w:szCs w:val="26"/>
          <w:rPrChange w:id="387" w:author="The Si Tran" w:date="2012-12-05T23:02:00Z">
            <w:rPr>
              <w:rFonts w:ascii="Times New Roman" w:eastAsiaTheme="minorHAnsi" w:hAnsi="Times New Roman"/>
              <w:b/>
              <w:bCs/>
              <w:sz w:val="28"/>
              <w:szCs w:val="28"/>
            </w:rPr>
          </w:rPrChange>
        </w:rPr>
        <w:t>: chuỗi dữ liệu quan sát tăng hoặc giảm trong suốt thời đoạn quan sát</w:t>
      </w:r>
      <w:r w:rsidR="00962369" w:rsidRPr="0049233F">
        <w:rPr>
          <w:rFonts w:ascii="Times New Roman" w:hAnsi="Times New Roman"/>
          <w:sz w:val="26"/>
          <w:szCs w:val="26"/>
          <w:rPrChange w:id="388" w:author="The Si Tran" w:date="2012-12-05T23:02:00Z">
            <w:rPr>
              <w:rFonts w:ascii="Times New Roman" w:eastAsiaTheme="minorHAnsi" w:hAnsi="Times New Roman"/>
              <w:b/>
              <w:bCs/>
              <w:sz w:val="28"/>
              <w:szCs w:val="28"/>
            </w:rPr>
          </w:rPrChange>
        </w:rPr>
        <w:t>. Đây là thành phần dài hạn (long term)</w:t>
      </w:r>
      <w:r w:rsidR="001F017F" w:rsidRPr="0049233F">
        <w:rPr>
          <w:rFonts w:ascii="Times New Roman" w:hAnsi="Times New Roman"/>
          <w:sz w:val="26"/>
          <w:szCs w:val="26"/>
          <w:rPrChange w:id="389" w:author="The Si Tran" w:date="2012-12-05T23:02:00Z">
            <w:rPr>
              <w:rFonts w:ascii="Times New Roman" w:eastAsiaTheme="minorHAnsi" w:hAnsi="Times New Roman"/>
              <w:b/>
              <w:bCs/>
              <w:sz w:val="28"/>
              <w:szCs w:val="28"/>
            </w:rPr>
          </w:rPrChange>
        </w:rPr>
        <w:t xml:space="preserve">. Những chuỗi </w:t>
      </w:r>
      <w:r w:rsidR="001F017F" w:rsidRPr="0049233F">
        <w:rPr>
          <w:rFonts w:ascii="Times New Roman" w:hAnsi="Times New Roman"/>
          <w:sz w:val="26"/>
          <w:szCs w:val="26"/>
          <w:rPrChange w:id="390" w:author="The Si Tran" w:date="2012-12-05T23:02:00Z">
            <w:rPr>
              <w:rFonts w:ascii="Times New Roman" w:eastAsiaTheme="minorHAnsi" w:hAnsi="Times New Roman"/>
              <w:b/>
              <w:bCs/>
              <w:sz w:val="28"/>
              <w:szCs w:val="28"/>
            </w:rPr>
          </w:rPrChange>
        </w:rPr>
        <w:lastRenderedPageBreak/>
        <w:t>thời gian có chứa thành phần xu hướng thường gặp như: sự gia tăng dân số, tốc độ lạm phát, tăng trưởng của sản xuất.</w:t>
      </w:r>
    </w:p>
    <w:p w:rsidR="001F017F" w:rsidRPr="0049233F" w:rsidRDefault="00F518BC" w:rsidP="001F017F">
      <w:pPr>
        <w:pStyle w:val="ListParagraph"/>
        <w:numPr>
          <w:ilvl w:val="0"/>
          <w:numId w:val="12"/>
        </w:numPr>
        <w:rPr>
          <w:rFonts w:ascii="Times New Roman" w:hAnsi="Times New Roman"/>
          <w:sz w:val="26"/>
          <w:szCs w:val="26"/>
          <w:rPrChange w:id="391" w:author="The Si Tran" w:date="2012-12-05T23:02:00Z">
            <w:rPr>
              <w:sz w:val="28"/>
              <w:szCs w:val="28"/>
            </w:rPr>
          </w:rPrChange>
        </w:rPr>
      </w:pPr>
      <w:r w:rsidRPr="0049233F">
        <w:rPr>
          <w:rFonts w:ascii="Times New Roman" w:hAnsi="Times New Roman"/>
          <w:sz w:val="26"/>
          <w:szCs w:val="26"/>
          <w:rPrChange w:id="392" w:author="The Si Tran" w:date="2012-12-05T23:02:00Z">
            <w:rPr>
              <w:rFonts w:ascii="Times New Roman" w:eastAsiaTheme="minorHAnsi" w:hAnsi="Times New Roman"/>
              <w:b/>
              <w:bCs/>
              <w:sz w:val="28"/>
              <w:szCs w:val="28"/>
            </w:rPr>
          </w:rPrChange>
        </w:rPr>
        <w:t>Thành phần</w:t>
      </w:r>
      <w:r w:rsidR="001F017F" w:rsidRPr="0049233F">
        <w:rPr>
          <w:rFonts w:ascii="Times New Roman" w:hAnsi="Times New Roman"/>
          <w:sz w:val="26"/>
          <w:szCs w:val="26"/>
          <w:rPrChange w:id="393" w:author="The Si Tran" w:date="2012-12-05T23:02:00Z">
            <w:rPr>
              <w:rFonts w:ascii="Times New Roman" w:eastAsiaTheme="minorHAnsi" w:hAnsi="Times New Roman"/>
              <w:b/>
              <w:bCs/>
              <w:sz w:val="28"/>
              <w:szCs w:val="28"/>
            </w:rPr>
          </w:rPrChange>
        </w:rPr>
        <w:t xml:space="preserve"> </w:t>
      </w:r>
      <w:proofErr w:type="gramStart"/>
      <w:r w:rsidRPr="0049233F">
        <w:rPr>
          <w:rFonts w:ascii="Times New Roman" w:hAnsi="Times New Roman"/>
          <w:sz w:val="26"/>
          <w:szCs w:val="26"/>
          <w:rPrChange w:id="394" w:author="The Si Tran" w:date="2012-12-05T23:02:00Z">
            <w:rPr>
              <w:rFonts w:ascii="Times New Roman" w:eastAsiaTheme="minorHAnsi" w:hAnsi="Times New Roman"/>
              <w:b/>
              <w:bCs/>
              <w:sz w:val="28"/>
              <w:szCs w:val="28"/>
            </w:rPr>
          </w:rPrChange>
        </w:rPr>
        <w:t>c</w:t>
      </w:r>
      <w:r w:rsidR="00F7259F" w:rsidRPr="0049233F">
        <w:rPr>
          <w:rFonts w:ascii="Times New Roman" w:hAnsi="Times New Roman"/>
          <w:sz w:val="26"/>
          <w:szCs w:val="26"/>
          <w:rPrChange w:id="395" w:author="The Si Tran" w:date="2012-12-05T23:02:00Z">
            <w:rPr>
              <w:rFonts w:ascii="Times New Roman" w:eastAsiaTheme="minorHAnsi" w:hAnsi="Times New Roman"/>
              <w:b/>
              <w:bCs/>
              <w:sz w:val="28"/>
              <w:szCs w:val="28"/>
            </w:rPr>
          </w:rPrChange>
        </w:rPr>
        <w:t>hu</w:t>
      </w:r>
      <w:proofErr w:type="gramEnd"/>
      <w:r w:rsidR="00F7259F" w:rsidRPr="0049233F">
        <w:rPr>
          <w:rFonts w:ascii="Times New Roman" w:hAnsi="Times New Roman"/>
          <w:sz w:val="26"/>
          <w:szCs w:val="26"/>
          <w:rPrChange w:id="396" w:author="The Si Tran" w:date="2012-12-05T23:02:00Z">
            <w:rPr>
              <w:rFonts w:ascii="Times New Roman" w:eastAsiaTheme="minorHAnsi" w:hAnsi="Times New Roman"/>
              <w:b/>
              <w:bCs/>
              <w:sz w:val="28"/>
              <w:szCs w:val="28"/>
            </w:rPr>
          </w:rPrChange>
        </w:rPr>
        <w:t xml:space="preserve"> kì (cyclical)</w:t>
      </w:r>
      <w:r w:rsidR="008E2CA2" w:rsidRPr="0049233F">
        <w:rPr>
          <w:rFonts w:ascii="Times New Roman" w:hAnsi="Times New Roman"/>
          <w:sz w:val="26"/>
          <w:szCs w:val="26"/>
          <w:rPrChange w:id="397" w:author="The Si Tran" w:date="2012-12-05T23:02:00Z">
            <w:rPr>
              <w:rFonts w:ascii="Times New Roman" w:eastAsiaTheme="minorHAnsi" w:hAnsi="Times New Roman"/>
              <w:b/>
              <w:bCs/>
              <w:sz w:val="28"/>
              <w:szCs w:val="28"/>
            </w:rPr>
          </w:rPrChange>
        </w:rPr>
        <w:t>: những giá trị quan sát tăng lên, hoặc giảm xuống trong những khoảng thời gian khác nhau.Thành phần chu kì thường có dao động dạ</w:t>
      </w:r>
      <w:r w:rsidRPr="0049233F">
        <w:rPr>
          <w:rFonts w:ascii="Times New Roman" w:hAnsi="Times New Roman"/>
          <w:sz w:val="26"/>
          <w:szCs w:val="26"/>
          <w:rPrChange w:id="398" w:author="The Si Tran" w:date="2012-12-05T23:02:00Z">
            <w:rPr>
              <w:rFonts w:ascii="Times New Roman" w:eastAsiaTheme="minorHAnsi" w:hAnsi="Times New Roman"/>
              <w:b/>
              <w:bCs/>
              <w:sz w:val="28"/>
              <w:szCs w:val="28"/>
            </w:rPr>
          </w:rPrChange>
        </w:rPr>
        <w:t>ng só</w:t>
      </w:r>
      <w:r w:rsidR="008E2CA2" w:rsidRPr="0049233F">
        <w:rPr>
          <w:rFonts w:ascii="Times New Roman" w:hAnsi="Times New Roman"/>
          <w:sz w:val="26"/>
          <w:szCs w:val="26"/>
          <w:rPrChange w:id="399" w:author="The Si Tran" w:date="2012-12-05T23:02:00Z">
            <w:rPr>
              <w:rFonts w:ascii="Times New Roman" w:eastAsiaTheme="minorHAnsi" w:hAnsi="Times New Roman"/>
              <w:b/>
              <w:bCs/>
              <w:sz w:val="28"/>
              <w:szCs w:val="28"/>
            </w:rPr>
          </w:rPrChange>
        </w:rPr>
        <w:t xml:space="preserve">ng quanh trục xu hướng. Thường xuất hiện bởi sự gia tăng hoặc </w:t>
      </w:r>
      <w:proofErr w:type="gramStart"/>
      <w:r w:rsidR="008E2CA2" w:rsidRPr="0049233F">
        <w:rPr>
          <w:rFonts w:ascii="Times New Roman" w:hAnsi="Times New Roman"/>
          <w:sz w:val="26"/>
          <w:szCs w:val="26"/>
          <w:rPrChange w:id="400" w:author="The Si Tran" w:date="2012-12-05T23:02:00Z">
            <w:rPr>
              <w:rFonts w:ascii="Times New Roman" w:eastAsiaTheme="minorHAnsi" w:hAnsi="Times New Roman"/>
              <w:b/>
              <w:bCs/>
              <w:sz w:val="28"/>
              <w:szCs w:val="28"/>
            </w:rPr>
          </w:rPrChange>
        </w:rPr>
        <w:t>thu</w:t>
      </w:r>
      <w:proofErr w:type="gramEnd"/>
      <w:r w:rsidR="008E2CA2" w:rsidRPr="0049233F">
        <w:rPr>
          <w:rFonts w:ascii="Times New Roman" w:hAnsi="Times New Roman"/>
          <w:sz w:val="26"/>
          <w:szCs w:val="26"/>
          <w:rPrChange w:id="401" w:author="The Si Tran" w:date="2012-12-05T23:02:00Z">
            <w:rPr>
              <w:rFonts w:ascii="Times New Roman" w:eastAsiaTheme="minorHAnsi" w:hAnsi="Times New Roman"/>
              <w:b/>
              <w:bCs/>
              <w:sz w:val="28"/>
              <w:szCs w:val="28"/>
            </w:rPr>
          </w:rPrChange>
        </w:rPr>
        <w:t xml:space="preserve"> hẹp trong kinh tế.</w:t>
      </w:r>
    </w:p>
    <w:p w:rsidR="00C130E5" w:rsidRPr="0049233F" w:rsidRDefault="00C130E5" w:rsidP="00213AA5">
      <w:pPr>
        <w:pStyle w:val="ListParagraph"/>
        <w:numPr>
          <w:ilvl w:val="0"/>
          <w:numId w:val="12"/>
        </w:numPr>
        <w:rPr>
          <w:rFonts w:ascii="Times New Roman" w:hAnsi="Times New Roman"/>
          <w:sz w:val="26"/>
          <w:szCs w:val="26"/>
          <w:rPrChange w:id="402" w:author="The Si Tran" w:date="2012-12-05T23:02:00Z">
            <w:rPr>
              <w:sz w:val="28"/>
              <w:szCs w:val="28"/>
            </w:rPr>
          </w:rPrChange>
        </w:rPr>
      </w:pPr>
      <w:r w:rsidRPr="0049233F">
        <w:rPr>
          <w:rFonts w:ascii="Times New Roman" w:hAnsi="Times New Roman"/>
          <w:sz w:val="26"/>
          <w:szCs w:val="26"/>
          <w:rPrChange w:id="403" w:author="The Si Tran" w:date="2012-12-05T23:02:00Z">
            <w:rPr>
              <w:rFonts w:ascii="Times New Roman" w:eastAsiaTheme="minorHAnsi" w:hAnsi="Times New Roman"/>
              <w:b/>
              <w:bCs/>
              <w:sz w:val="28"/>
              <w:szCs w:val="28"/>
            </w:rPr>
          </w:rPrChange>
        </w:rPr>
        <w:t>T</w:t>
      </w:r>
      <w:r w:rsidR="00F518BC" w:rsidRPr="0049233F">
        <w:rPr>
          <w:rFonts w:ascii="Times New Roman" w:hAnsi="Times New Roman"/>
          <w:sz w:val="26"/>
          <w:szCs w:val="26"/>
          <w:rPrChange w:id="404" w:author="The Si Tran" w:date="2012-12-05T23:02:00Z">
            <w:rPr>
              <w:rFonts w:ascii="Times New Roman" w:eastAsiaTheme="minorHAnsi" w:hAnsi="Times New Roman"/>
              <w:b/>
              <w:bCs/>
              <w:sz w:val="28"/>
              <w:szCs w:val="28"/>
            </w:rPr>
          </w:rPrChange>
        </w:rPr>
        <w:t>hành phần</w:t>
      </w:r>
      <w:r w:rsidRPr="0049233F">
        <w:rPr>
          <w:rFonts w:ascii="Times New Roman" w:hAnsi="Times New Roman"/>
          <w:sz w:val="26"/>
          <w:szCs w:val="26"/>
          <w:rPrChange w:id="405" w:author="The Si Tran" w:date="2012-12-05T23:02:00Z">
            <w:rPr>
              <w:rFonts w:ascii="Times New Roman" w:eastAsiaTheme="minorHAnsi" w:hAnsi="Times New Roman"/>
              <w:b/>
              <w:bCs/>
              <w:sz w:val="28"/>
              <w:szCs w:val="28"/>
            </w:rPr>
          </w:rPrChange>
        </w:rPr>
        <w:t xml:space="preserve"> mùa (seasonal): những thay đổi lặp lại hằng năm được gọi là tính mùa của chuỗi thời gian. Chu kì của những chuỗi thời gian có thể là tháng, quí, hoặc là 6 </w:t>
      </w:r>
      <w:proofErr w:type="gramStart"/>
      <w:r w:rsidRPr="0049233F">
        <w:rPr>
          <w:rFonts w:ascii="Times New Roman" w:hAnsi="Times New Roman"/>
          <w:sz w:val="26"/>
          <w:szCs w:val="26"/>
          <w:rPrChange w:id="406" w:author="The Si Tran" w:date="2012-12-05T23:02:00Z">
            <w:rPr>
              <w:rFonts w:ascii="Times New Roman" w:eastAsiaTheme="minorHAnsi" w:hAnsi="Times New Roman"/>
              <w:b/>
              <w:bCs/>
              <w:sz w:val="28"/>
              <w:szCs w:val="28"/>
            </w:rPr>
          </w:rPrChange>
        </w:rPr>
        <w:t>tháng,</w:t>
      </w:r>
      <w:r w:rsidR="008E6A9A" w:rsidRPr="0049233F">
        <w:rPr>
          <w:rFonts w:ascii="Times New Roman" w:hAnsi="Times New Roman"/>
          <w:sz w:val="26"/>
          <w:szCs w:val="26"/>
          <w:rPrChange w:id="407" w:author="The Si Tran" w:date="2012-12-05T23:02:00Z">
            <w:rPr>
              <w:rFonts w:ascii="Times New Roman" w:eastAsiaTheme="minorHAnsi" w:hAnsi="Times New Roman"/>
              <w:b/>
              <w:bCs/>
              <w:sz w:val="28"/>
              <w:szCs w:val="28"/>
            </w:rPr>
          </w:rPrChange>
        </w:rPr>
        <w:t xml:space="preserve"> </w:t>
      </w:r>
      <w:r w:rsidRPr="0049233F">
        <w:rPr>
          <w:rFonts w:ascii="Times New Roman" w:hAnsi="Times New Roman"/>
          <w:sz w:val="26"/>
          <w:szCs w:val="26"/>
          <w:rPrChange w:id="408" w:author="The Si Tran" w:date="2012-12-05T23:02:00Z">
            <w:rPr>
              <w:rFonts w:ascii="Times New Roman" w:eastAsiaTheme="minorHAnsi" w:hAnsi="Times New Roman"/>
              <w:b/>
              <w:bCs/>
              <w:sz w:val="28"/>
              <w:szCs w:val="28"/>
            </w:rPr>
          </w:rPrChange>
        </w:rPr>
        <w:t>…</w:t>
      </w:r>
      <w:proofErr w:type="gramEnd"/>
      <w:r w:rsidRPr="0049233F">
        <w:rPr>
          <w:rFonts w:ascii="Times New Roman" w:hAnsi="Times New Roman"/>
          <w:sz w:val="26"/>
          <w:szCs w:val="26"/>
          <w:rPrChange w:id="409" w:author="The Si Tran" w:date="2012-12-05T23:02:00Z">
            <w:rPr>
              <w:rFonts w:ascii="Times New Roman" w:eastAsiaTheme="minorHAnsi" w:hAnsi="Times New Roman"/>
              <w:b/>
              <w:bCs/>
              <w:sz w:val="28"/>
              <w:szCs w:val="28"/>
            </w:rPr>
          </w:rPrChange>
        </w:rPr>
        <w:t xml:space="preserve"> Ví dụ: nhu cầu mua sắm dụng cụ học tập thường cao trong giai đoạn tháng 8, tháng 9 hằng năm. </w:t>
      </w:r>
      <w:r w:rsidR="00213AA5" w:rsidRPr="0049233F">
        <w:rPr>
          <w:rFonts w:ascii="Times New Roman" w:hAnsi="Times New Roman"/>
          <w:sz w:val="26"/>
          <w:szCs w:val="26"/>
          <w:rPrChange w:id="410" w:author="The Si Tran" w:date="2012-12-05T23:02:00Z">
            <w:rPr>
              <w:rFonts w:ascii="Times New Roman" w:eastAsiaTheme="minorHAnsi" w:hAnsi="Times New Roman"/>
              <w:b/>
              <w:bCs/>
              <w:sz w:val="28"/>
              <w:szCs w:val="28"/>
            </w:rPr>
          </w:rPrChange>
        </w:rPr>
        <w:t xml:space="preserve"> Tính mùa thường phản ánh điều kiện thời tiết, kì nghỉ trong năm.</w:t>
      </w:r>
    </w:p>
    <w:p w:rsidR="00F518BC" w:rsidRPr="0049233F" w:rsidRDefault="00F518BC" w:rsidP="00213AA5">
      <w:pPr>
        <w:pStyle w:val="ListParagraph"/>
        <w:numPr>
          <w:ilvl w:val="0"/>
          <w:numId w:val="12"/>
        </w:numPr>
        <w:rPr>
          <w:rFonts w:ascii="Times New Roman" w:hAnsi="Times New Roman"/>
          <w:sz w:val="26"/>
          <w:szCs w:val="26"/>
          <w:rPrChange w:id="411" w:author="The Si Tran" w:date="2012-12-05T23:02:00Z">
            <w:rPr>
              <w:sz w:val="28"/>
              <w:szCs w:val="28"/>
            </w:rPr>
          </w:rPrChange>
        </w:rPr>
      </w:pPr>
      <w:r w:rsidRPr="0049233F">
        <w:rPr>
          <w:rFonts w:ascii="Times New Roman" w:hAnsi="Times New Roman"/>
          <w:sz w:val="26"/>
          <w:szCs w:val="26"/>
          <w:rPrChange w:id="412" w:author="The Si Tran" w:date="2012-12-05T23:02:00Z">
            <w:rPr>
              <w:rFonts w:ascii="Times New Roman" w:eastAsiaTheme="minorHAnsi" w:hAnsi="Times New Roman"/>
              <w:b/>
              <w:bCs/>
              <w:sz w:val="28"/>
              <w:szCs w:val="28"/>
            </w:rPr>
          </w:rPrChange>
        </w:rPr>
        <w:t xml:space="preserve">Thành phần bất qui tắc: </w:t>
      </w:r>
      <w:r w:rsidRPr="0049233F">
        <w:rPr>
          <w:rFonts w:ascii="Times New Roman" w:hAnsi="Times New Roman"/>
          <w:sz w:val="26"/>
          <w:szCs w:val="26"/>
          <w:lang w:val="fr-FR"/>
          <w:rPrChange w:id="413" w:author="The Si Tran" w:date="2012-12-05T23:02:00Z">
            <w:rPr>
              <w:rFonts w:ascii="Times New Roman" w:eastAsiaTheme="minorHAnsi" w:hAnsi="Times New Roman"/>
              <w:b/>
              <w:bCs/>
              <w:sz w:val="28"/>
              <w:szCs w:val="28"/>
              <w:lang w:val="fr-FR"/>
            </w:rPr>
          </w:rPrChange>
        </w:rPr>
        <w:t>Là thành phần thể hiện sự biến đổi ngẫu nhiên không thể đoán được của chuỗi thời gian.</w:t>
      </w:r>
    </w:p>
    <w:p w:rsidR="00F518BC" w:rsidRPr="0049233F" w:rsidRDefault="00F518BC" w:rsidP="00F518BC">
      <w:pPr>
        <w:pStyle w:val="ListParagraph"/>
        <w:ind w:left="900"/>
        <w:rPr>
          <w:rFonts w:ascii="Times New Roman" w:hAnsi="Times New Roman"/>
          <w:sz w:val="26"/>
          <w:szCs w:val="26"/>
          <w:rPrChange w:id="414" w:author="The Si Tran" w:date="2012-12-05T23:02:00Z">
            <w:rPr>
              <w:sz w:val="28"/>
              <w:szCs w:val="28"/>
            </w:rPr>
          </w:rPrChange>
        </w:rPr>
      </w:pPr>
    </w:p>
    <w:p w:rsidR="00024D6E" w:rsidRPr="0049233F" w:rsidDel="00BC6984" w:rsidRDefault="00F518BC" w:rsidP="007A78B2">
      <w:pPr>
        <w:ind w:firstLine="540"/>
        <w:rPr>
          <w:szCs w:val="26"/>
          <w:rPrChange w:id="415" w:author="The Si Tran" w:date="2012-12-05T23:02:00Z">
            <w:rPr>
              <w:sz w:val="28"/>
              <w:szCs w:val="28"/>
            </w:rPr>
          </w:rPrChange>
        </w:rPr>
      </w:pPr>
      <w:moveFromRangeStart w:id="416" w:author="The Si Tran" w:date="2012-12-12T08:07:00Z" w:name="move343062963"/>
      <w:moveFrom w:id="417" w:author="The Si Tran" w:date="2012-12-12T08:07:00Z">
        <w:r w:rsidRPr="0049233F" w:rsidDel="00BC6984">
          <w:rPr>
            <w:szCs w:val="26"/>
            <w:rPrChange w:id="418" w:author="The Si Tran" w:date="2012-12-05T23:02:00Z">
              <w:rPr>
                <w:b/>
                <w:bCs/>
                <w:sz w:val="28"/>
                <w:szCs w:val="28"/>
              </w:rPr>
            </w:rPrChange>
          </w:rPr>
          <w:t>Trong quá trình nghiên cứu chuỗi thời gian, ta nhận thấy rằng k</w:t>
        </w:r>
        <w:r w:rsidR="003D4E27" w:rsidRPr="0049233F" w:rsidDel="00BC6984">
          <w:rPr>
            <w:szCs w:val="26"/>
            <w:rPrChange w:id="419" w:author="The Si Tran" w:date="2012-12-05T23:02:00Z">
              <w:rPr>
                <w:b/>
                <w:bCs/>
                <w:sz w:val="28"/>
                <w:szCs w:val="28"/>
              </w:rPr>
            </w:rPrChange>
          </w:rPr>
          <w:t xml:space="preserve">hi </w:t>
        </w:r>
        <w:r w:rsidRPr="0049233F" w:rsidDel="00BC6984">
          <w:rPr>
            <w:szCs w:val="26"/>
            <w:rPrChange w:id="420" w:author="The Si Tran" w:date="2012-12-05T23:02:00Z">
              <w:rPr>
                <w:b/>
                <w:bCs/>
                <w:sz w:val="28"/>
                <w:szCs w:val="28"/>
              </w:rPr>
            </w:rPrChange>
          </w:rPr>
          <w:t>một</w:t>
        </w:r>
        <w:r w:rsidR="003D4E27" w:rsidRPr="0049233F" w:rsidDel="00BC6984">
          <w:rPr>
            <w:szCs w:val="26"/>
            <w:rPrChange w:id="421" w:author="The Si Tran" w:date="2012-12-05T23:02:00Z">
              <w:rPr>
                <w:b/>
                <w:bCs/>
                <w:sz w:val="28"/>
                <w:szCs w:val="28"/>
              </w:rPr>
            </w:rPrChange>
          </w:rPr>
          <w:t xml:space="preserve"> biến được g</w:t>
        </w:r>
        <w:r w:rsidR="00F361D0" w:rsidRPr="0049233F" w:rsidDel="00BC6984">
          <w:rPr>
            <w:szCs w:val="26"/>
            <w:rPrChange w:id="422" w:author="The Si Tran" w:date="2012-12-05T23:02:00Z">
              <w:rPr>
                <w:b/>
                <w:bCs/>
                <w:sz w:val="28"/>
                <w:szCs w:val="28"/>
              </w:rPr>
            </w:rPrChange>
          </w:rPr>
          <w:t xml:space="preserve">hi nhận giá </w:t>
        </w:r>
        <w:r w:rsidRPr="0049233F" w:rsidDel="00BC6984">
          <w:rPr>
            <w:szCs w:val="26"/>
            <w:rPrChange w:id="423" w:author="The Si Tran" w:date="2012-12-05T23:02:00Z">
              <w:rPr>
                <w:b/>
                <w:bCs/>
                <w:sz w:val="28"/>
                <w:szCs w:val="28"/>
              </w:rPr>
            </w:rPrChange>
          </w:rPr>
          <w:t xml:space="preserve">trị theo thời gian, </w:t>
        </w:r>
        <w:r w:rsidR="006D18A1" w:rsidRPr="0049233F" w:rsidDel="00BC6984">
          <w:rPr>
            <w:szCs w:val="26"/>
            <w:rPrChange w:id="424"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szCs w:val="26"/>
            <w:rPrChange w:id="425" w:author="The Si Tran" w:date="2012-12-05T23:02:00Z">
              <w:rPr>
                <w:b/>
                <w:bCs/>
                <w:sz w:val="28"/>
                <w:szCs w:val="28"/>
              </w:rPr>
            </w:rPrChange>
          </w:rPr>
          <w:t>này</w:t>
        </w:r>
        <w:r w:rsidR="006D18A1" w:rsidRPr="0049233F" w:rsidDel="00BC6984">
          <w:rPr>
            <w:szCs w:val="26"/>
            <w:rPrChange w:id="426" w:author="The Si Tran" w:date="2012-12-05T23:02:00Z">
              <w:rPr>
                <w:b/>
                <w:bCs/>
                <w:sz w:val="28"/>
                <w:szCs w:val="28"/>
              </w:rPr>
            </w:rPrChange>
          </w:rPr>
          <w:t>, ta sử dụng hệ số tự tương quan (autocorrelation coefficient).</w:t>
        </w:r>
      </w:moveFrom>
    </w:p>
    <w:moveFromRangeEnd w:id="416"/>
    <w:p w:rsidR="00024D6E" w:rsidRPr="0049233F" w:rsidDel="000E6941" w:rsidRDefault="00024D6E" w:rsidP="00024D6E">
      <w:pPr>
        <w:rPr>
          <w:del w:id="427" w:author="The Si Tran" w:date="2012-12-11T21:27:00Z"/>
          <w:szCs w:val="26"/>
          <w:rPrChange w:id="428" w:author="The Si Tran" w:date="2012-12-05T23:02:00Z">
            <w:rPr>
              <w:del w:id="429" w:author="The Si Tran" w:date="2012-12-11T21:27:00Z"/>
              <w:sz w:val="28"/>
              <w:szCs w:val="28"/>
            </w:rPr>
          </w:rPrChange>
        </w:rPr>
      </w:pPr>
      <w:del w:id="430" w:author="The Si Tran" w:date="2012-12-11T21:27:00Z">
        <w:r w:rsidRPr="0049233F" w:rsidDel="000E6941">
          <w:rPr>
            <w:b/>
            <w:szCs w:val="26"/>
            <w:rPrChange w:id="431" w:author="The Si Tran" w:date="2012-12-05T23:02:00Z">
              <w:rPr>
                <w:b/>
                <w:bCs/>
                <w:sz w:val="28"/>
                <w:szCs w:val="28"/>
              </w:rPr>
            </w:rPrChange>
          </w:rPr>
          <w:delText>Định nghĩa:</w:delText>
        </w:r>
        <w:r w:rsidRPr="0049233F" w:rsidDel="000E6941">
          <w:rPr>
            <w:szCs w:val="26"/>
            <w:rPrChange w:id="432" w:author="The Si Tran" w:date="2012-12-05T23:02:00Z">
              <w:rPr>
                <w:b/>
                <w:bCs/>
                <w:sz w:val="28"/>
                <w:szCs w:val="28"/>
              </w:rPr>
            </w:rPrChange>
          </w:rPr>
          <w:delText xml:space="preserve"> Tự tương quan là sự tương quan giữa một biến với chính nó theo những </w:delText>
        </w:r>
        <w:r w:rsidR="00CD217B" w:rsidRPr="0049233F" w:rsidDel="000E6941">
          <w:rPr>
            <w:szCs w:val="26"/>
            <w:rPrChange w:id="433" w:author="The Si Tran" w:date="2012-12-05T23:02:00Z">
              <w:rPr>
                <w:b/>
                <w:bCs/>
                <w:sz w:val="28"/>
                <w:szCs w:val="28"/>
              </w:rPr>
            </w:rPrChange>
          </w:rPr>
          <w:delText xml:space="preserve">độ trễ thời gian khác nhau </w:delText>
        </w:r>
        <w:r w:rsidR="00CD217B" w:rsidRPr="0049233F" w:rsidDel="000E6941">
          <w:rPr>
            <w:szCs w:val="26"/>
            <w:rPrChange w:id="434" w:author="The Si Tran" w:date="2012-12-05T23:02:00Z">
              <w:rPr>
                <w:b/>
                <w:bCs/>
                <w:sz w:val="28"/>
                <w:szCs w:val="28"/>
              </w:rPr>
            </w:rPrChange>
          </w:rPr>
          <w:fldChar w:fldCharType="begin"/>
        </w:r>
        <w:r w:rsidR="00CD217B" w:rsidRPr="0049233F" w:rsidDel="000E6941">
          <w:rPr>
            <w:szCs w:val="26"/>
            <w:rPrChange w:id="435" w:author="The Si Tran" w:date="2012-12-05T23:02:00Z">
              <w:rPr>
                <w:b/>
                <w:bCs/>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436" w:author="The Si Tran" w:date="2012-12-05T23:02:00Z">
              <w:rPr>
                <w:b/>
                <w:bCs/>
                <w:sz w:val="28"/>
                <w:szCs w:val="28"/>
              </w:rPr>
            </w:rPrChange>
          </w:rPr>
          <w:fldChar w:fldCharType="separate"/>
        </w:r>
        <w:r w:rsidR="00CD217B" w:rsidRPr="0049233F" w:rsidDel="000E6941">
          <w:rPr>
            <w:szCs w:val="26"/>
            <w:rPrChange w:id="437" w:author="The Si Tran" w:date="2012-12-05T23:02:00Z">
              <w:rPr>
                <w:b/>
                <w:bCs/>
                <w:sz w:val="20"/>
                <w:szCs w:val="20"/>
              </w:rPr>
            </w:rPrChange>
          </w:rPr>
          <w:delText>[1]</w:delText>
        </w:r>
        <w:r w:rsidR="00CD217B" w:rsidRPr="0049233F" w:rsidDel="000E6941">
          <w:rPr>
            <w:szCs w:val="26"/>
            <w:rPrChange w:id="438" w:author="The Si Tran" w:date="2012-12-05T23:02:00Z">
              <w:rPr>
                <w:b/>
                <w:bCs/>
                <w:sz w:val="28"/>
                <w:szCs w:val="28"/>
              </w:rPr>
            </w:rPrChange>
          </w:rPr>
          <w:fldChar w:fldCharType="end"/>
        </w:r>
        <w:r w:rsidR="007A78B2" w:rsidRPr="0049233F" w:rsidDel="000E6941">
          <w:rPr>
            <w:szCs w:val="26"/>
            <w:rPrChange w:id="439" w:author="The Si Tran" w:date="2012-12-05T23:02:00Z">
              <w:rPr>
                <w:b/>
                <w:bCs/>
                <w:sz w:val="28"/>
                <w:szCs w:val="28"/>
              </w:rPr>
            </w:rPrChange>
          </w:rPr>
          <w:delText>.</w:delText>
        </w:r>
      </w:del>
    </w:p>
    <w:p w:rsidR="00E50A9B" w:rsidRPr="0049233F" w:rsidDel="000E6941" w:rsidRDefault="00024D6E">
      <w:pPr>
        <w:ind w:left="720" w:firstLine="720"/>
        <w:rPr>
          <w:del w:id="440" w:author="The Si Tran" w:date="2012-12-11T21:27:00Z"/>
          <w:szCs w:val="26"/>
          <w:rPrChange w:id="441" w:author="The Si Tran" w:date="2012-12-05T23:02:00Z">
            <w:rPr>
              <w:del w:id="442" w:author="The Si Tran" w:date="2012-12-11T21:27:00Z"/>
              <w:sz w:val="28"/>
              <w:szCs w:val="28"/>
            </w:rPr>
          </w:rPrChange>
        </w:rPr>
        <w:pPrChange w:id="443" w:author="The Si Tran" w:date="2012-12-05T22:44:00Z">
          <w:pPr>
            <w:ind w:firstLine="540"/>
          </w:pPr>
        </w:pPrChange>
      </w:pPr>
      <w:del w:id="444" w:author="The Si Tran" w:date="2012-12-11T21:27:00Z">
        <w:r w:rsidRPr="0049233F" w:rsidDel="000E6941">
          <w:rPr>
            <w:szCs w:val="26"/>
            <w:rPrChange w:id="445" w:author="The Si Tran" w:date="2012-12-05T23:02:00Z">
              <w:rPr>
                <w:sz w:val="28"/>
                <w:szCs w:val="28"/>
              </w:rPr>
            </w:rPrChange>
          </w:rPr>
          <w:delText xml:space="preserve">Ta tính hê số tự tương quan của biến </w:delText>
        </w:r>
      </w:del>
      <w:del w:id="446" w:author="The Si Tran" w:date="2012-12-05T22:46:00Z">
        <w:r w:rsidRPr="0049233F" w:rsidDel="00E9719E">
          <w:rPr>
            <w:szCs w:val="26"/>
            <w:rPrChange w:id="447" w:author="The Si Tran" w:date="2012-12-05T23:02:00Z">
              <w:rPr>
                <w:sz w:val="28"/>
                <w:szCs w:val="28"/>
              </w:rPr>
            </w:rPrChange>
          </w:rPr>
          <w:delText>X</w:delText>
        </w:r>
        <w:r w:rsidRPr="0049233F" w:rsidDel="00E9719E">
          <w:rPr>
            <w:szCs w:val="26"/>
            <w:vertAlign w:val="subscript"/>
            <w:rPrChange w:id="448" w:author="The Si Tran" w:date="2012-12-05T23:02:00Z">
              <w:rPr>
                <w:sz w:val="28"/>
                <w:szCs w:val="28"/>
                <w:vertAlign w:val="subscript"/>
              </w:rPr>
            </w:rPrChange>
          </w:rPr>
          <w:delText>t</w:delText>
        </w:r>
        <w:r w:rsidRPr="0049233F" w:rsidDel="00E9719E">
          <w:rPr>
            <w:szCs w:val="26"/>
            <w:rPrChange w:id="449" w:author="The Si Tran" w:date="2012-12-05T23:02:00Z">
              <w:rPr>
                <w:sz w:val="28"/>
                <w:szCs w:val="28"/>
              </w:rPr>
            </w:rPrChange>
          </w:rPr>
          <w:delText xml:space="preserve"> </w:delText>
        </w:r>
      </w:del>
      <w:del w:id="450" w:author="The Si Tran" w:date="2012-12-11T21:27:00Z">
        <w:r w:rsidRPr="0049233F" w:rsidDel="000E6941">
          <w:rPr>
            <w:szCs w:val="26"/>
            <w:rPrChange w:id="451" w:author="The Si Tran" w:date="2012-12-05T23:02:00Z">
              <w:rPr>
                <w:sz w:val="28"/>
                <w:szCs w:val="28"/>
              </w:rPr>
            </w:rPrChange>
          </w:rPr>
          <w:delText xml:space="preserve">với độ trễ </w:delText>
        </w:r>
      </w:del>
      <w:del w:id="452" w:author="The Si Tran" w:date="2012-12-06T20:06:00Z">
        <w:r w:rsidRPr="0049233F" w:rsidDel="00263465">
          <w:rPr>
            <w:szCs w:val="26"/>
            <w:rPrChange w:id="453" w:author="The Si Tran" w:date="2012-12-05T23:02:00Z">
              <w:rPr>
                <w:sz w:val="28"/>
                <w:szCs w:val="28"/>
              </w:rPr>
            </w:rPrChange>
          </w:rPr>
          <w:delText>k</w:delText>
        </w:r>
      </w:del>
      <w:del w:id="454" w:author="The Si Tran" w:date="2012-12-11T21:27:00Z">
        <w:r w:rsidRPr="0049233F" w:rsidDel="000E6941">
          <w:rPr>
            <w:szCs w:val="26"/>
            <w:rPrChange w:id="455" w:author="The Si Tran" w:date="2012-12-05T23:02:00Z">
              <w:rPr>
                <w:sz w:val="28"/>
                <w:szCs w:val="28"/>
              </w:rPr>
            </w:rPrChange>
          </w:rPr>
          <w:delText xml:space="preserve"> theo công thức</w:delText>
        </w:r>
      </w:del>
    </w:p>
    <w:p w:rsidR="00024D6E" w:rsidRPr="0049233F" w:rsidDel="00E9719E" w:rsidRDefault="00024D6E" w:rsidP="00024D6E">
      <w:pPr>
        <w:rPr>
          <w:del w:id="456" w:author="The Si Tran" w:date="2012-12-05T22:45:00Z"/>
          <w:szCs w:val="26"/>
          <w:rPrChange w:id="457" w:author="The Si Tran" w:date="2012-12-05T23:02:00Z">
            <w:rPr>
              <w:del w:id="458" w:author="The Si Tran" w:date="2012-12-05T22:45:00Z"/>
              <w:sz w:val="28"/>
              <w:szCs w:val="28"/>
            </w:rPr>
          </w:rPrChange>
        </w:rPr>
      </w:pPr>
      <w:del w:id="459" w:author="The Si Tran" w:date="2012-12-05T22:45:00Z">
        <w:r w:rsidRPr="0049233F" w:rsidDel="00E9719E">
          <w:rPr>
            <w:szCs w:val="26"/>
            <w:rPrChange w:id="460" w:author="The Si Tran" w:date="2012-12-05T23:02:00Z">
              <w:rPr>
                <w:sz w:val="28"/>
                <w:szCs w:val="28"/>
              </w:rPr>
            </w:rPrChange>
          </w:rPr>
          <w:delText xml:space="preserve">          </w:delText>
        </w:r>
        <w:r w:rsidRPr="00082976" w:rsidDel="00E9719E">
          <w:rPr>
            <w:position w:val="-34"/>
            <w:szCs w:val="26"/>
          </w:rPr>
          <w:object w:dxaOrig="2820" w:dyaOrig="720">
            <v:shape id="_x0000_i1026" type="#_x0000_t75" style="width:234pt;height:60.75pt" o:ole="">
              <v:imagedata r:id="rId12" o:title=""/>
            </v:shape>
            <o:OLEObject Type="Embed" ProgID="Equation.DSMT4" ShapeID="_x0000_i1026" DrawAspect="Content" ObjectID="_1416806357" r:id="rId13"/>
          </w:object>
        </w:r>
        <w:r w:rsidRPr="0049233F" w:rsidDel="00E9719E">
          <w:rPr>
            <w:szCs w:val="26"/>
            <w:rPrChange w:id="461" w:author="The Si Tran" w:date="2012-12-05T23:02:00Z">
              <w:rPr>
                <w:sz w:val="28"/>
                <w:szCs w:val="28"/>
              </w:rPr>
            </w:rPrChange>
          </w:rPr>
          <w:delText xml:space="preserve">                 (2.1.1)</w:delText>
        </w:r>
      </w:del>
    </w:p>
    <w:p w:rsidR="00024D6E" w:rsidRPr="0049233F" w:rsidDel="000E6941" w:rsidRDefault="00024D6E" w:rsidP="00024D6E">
      <w:pPr>
        <w:ind w:firstLine="540"/>
        <w:rPr>
          <w:del w:id="462" w:author="The Si Tran" w:date="2012-12-11T21:27:00Z"/>
          <w:szCs w:val="26"/>
          <w:rPrChange w:id="463" w:author="The Si Tran" w:date="2012-12-05T23:02:00Z">
            <w:rPr>
              <w:del w:id="464" w:author="The Si Tran" w:date="2012-12-11T21:27:00Z"/>
              <w:sz w:val="28"/>
              <w:szCs w:val="28"/>
            </w:rPr>
          </w:rPrChange>
        </w:rPr>
      </w:pPr>
      <w:del w:id="465" w:author="The Si Tran" w:date="2012-12-11T21:27:00Z">
        <w:r w:rsidRPr="0049233F" w:rsidDel="000E6941">
          <w:rPr>
            <w:szCs w:val="26"/>
            <w:rPrChange w:id="466" w:author="The Si Tran" w:date="2012-12-05T23:02:00Z">
              <w:rPr>
                <w:sz w:val="28"/>
                <w:szCs w:val="28"/>
              </w:rPr>
            </w:rPrChange>
          </w:rPr>
          <w:delText xml:space="preserve">Với </w:delText>
        </w:r>
      </w:del>
    </w:p>
    <w:p w:rsidR="00024D6E" w:rsidRPr="0049233F" w:rsidDel="000E6941" w:rsidRDefault="00024D6E" w:rsidP="00024D6E">
      <w:pPr>
        <w:ind w:firstLine="720"/>
        <w:rPr>
          <w:del w:id="467" w:author="The Si Tran" w:date="2012-12-11T21:27:00Z"/>
          <w:szCs w:val="26"/>
          <w:rPrChange w:id="468" w:author="The Si Tran" w:date="2012-12-05T23:02:00Z">
            <w:rPr>
              <w:del w:id="469" w:author="The Si Tran" w:date="2012-12-11T21:27:00Z"/>
              <w:sz w:val="28"/>
              <w:szCs w:val="28"/>
            </w:rPr>
          </w:rPrChange>
        </w:rPr>
      </w:pPr>
      <w:del w:id="470" w:author="The Si Tran" w:date="2012-12-11T21:27:00Z">
        <w:r w:rsidRPr="0049233F" w:rsidDel="000E6941">
          <w:rPr>
            <w:szCs w:val="26"/>
            <w:rPrChange w:id="471" w:author="The Si Tran" w:date="2012-12-05T23:02:00Z">
              <w:rPr>
                <w:sz w:val="28"/>
                <w:szCs w:val="28"/>
              </w:rPr>
            </w:rPrChange>
          </w:rPr>
          <w:delText>*</w:delText>
        </w:r>
      </w:del>
      <w:del w:id="472" w:author="The Si Tran" w:date="2012-12-05T22:45:00Z">
        <w:r w:rsidRPr="00B312F5" w:rsidDel="00E9719E">
          <w:rPr>
            <w:i/>
            <w:position w:val="-12"/>
            <w:szCs w:val="26"/>
          </w:rPr>
          <w:object w:dxaOrig="300" w:dyaOrig="360">
            <v:shape id="_x0000_i1027" type="#_x0000_t75" style="width:18pt;height:21.75pt" o:ole="">
              <v:imagedata r:id="rId14" o:title=""/>
            </v:shape>
            <o:OLEObject Type="Embed" ProgID="Equation.DSMT4" ShapeID="_x0000_i1027" DrawAspect="Content" ObjectID="_1416806358" r:id="rId15"/>
          </w:object>
        </w:r>
      </w:del>
      <w:del w:id="473" w:author="The Si Tran" w:date="2012-12-11T21:27:00Z">
        <w:r w:rsidRPr="0049233F" w:rsidDel="000E6941">
          <w:rPr>
            <w:szCs w:val="26"/>
            <w:rPrChange w:id="474" w:author="The Si Tran" w:date="2012-12-05T23:02:00Z">
              <w:rPr>
                <w:sz w:val="28"/>
                <w:szCs w:val="28"/>
              </w:rPr>
            </w:rPrChange>
          </w:rPr>
          <w:delText xml:space="preserve"> là hệ số tự tương quan của </w:delText>
        </w:r>
      </w:del>
      <w:del w:id="475" w:author="The Si Tran" w:date="2012-12-05T22:47:00Z">
        <w:r w:rsidRPr="0049233F" w:rsidDel="00E9719E">
          <w:rPr>
            <w:szCs w:val="26"/>
            <w:rPrChange w:id="476" w:author="The Si Tran" w:date="2012-12-05T23:02:00Z">
              <w:rPr>
                <w:sz w:val="28"/>
                <w:szCs w:val="28"/>
              </w:rPr>
            </w:rPrChange>
          </w:rPr>
          <w:delText>X</w:delText>
        </w:r>
      </w:del>
      <w:del w:id="477" w:author="The Si Tran" w:date="2012-12-11T21:27:00Z">
        <w:r w:rsidRPr="0049233F" w:rsidDel="000E6941">
          <w:rPr>
            <w:szCs w:val="26"/>
            <w:rPrChange w:id="478" w:author="The Si Tran" w:date="2012-12-05T23:02:00Z">
              <w:rPr>
                <w:sz w:val="28"/>
                <w:szCs w:val="28"/>
              </w:rPr>
            </w:rPrChange>
          </w:rPr>
          <w:delText xml:space="preserve"> ở độ trễ </w:delText>
        </w:r>
      </w:del>
      <w:del w:id="479" w:author="The Si Tran" w:date="2012-12-06T20:06:00Z">
        <w:r w:rsidRPr="0049233F" w:rsidDel="00263465">
          <w:rPr>
            <w:szCs w:val="26"/>
            <w:rPrChange w:id="480" w:author="The Si Tran" w:date="2012-12-05T23:02:00Z">
              <w:rPr>
                <w:sz w:val="28"/>
                <w:szCs w:val="28"/>
              </w:rPr>
            </w:rPrChange>
          </w:rPr>
          <w:delText>k</w:delText>
        </w:r>
      </w:del>
    </w:p>
    <w:p w:rsidR="00024D6E" w:rsidRPr="0049233F" w:rsidDel="000E6941" w:rsidRDefault="00024D6E" w:rsidP="00024D6E">
      <w:pPr>
        <w:ind w:firstLine="720"/>
        <w:rPr>
          <w:del w:id="481" w:author="The Si Tran" w:date="2012-12-11T21:27:00Z"/>
          <w:szCs w:val="26"/>
          <w:rPrChange w:id="482" w:author="The Si Tran" w:date="2012-12-05T23:02:00Z">
            <w:rPr>
              <w:del w:id="483" w:author="The Si Tran" w:date="2012-12-11T21:27:00Z"/>
              <w:sz w:val="28"/>
              <w:szCs w:val="28"/>
            </w:rPr>
          </w:rPrChange>
        </w:rPr>
      </w:pPr>
      <w:del w:id="484" w:author="The Si Tran" w:date="2012-12-11T21:27:00Z">
        <w:r w:rsidRPr="0049233F" w:rsidDel="000E6941">
          <w:rPr>
            <w:szCs w:val="26"/>
            <w:rPrChange w:id="485" w:author="The Si Tran" w:date="2012-12-05T23:02:00Z">
              <w:rPr>
                <w:sz w:val="28"/>
                <w:szCs w:val="28"/>
              </w:rPr>
            </w:rPrChange>
          </w:rPr>
          <w:delText>*</w:delText>
        </w:r>
      </w:del>
      <w:del w:id="486" w:author="The Si Tran" w:date="2012-12-05T22:46:00Z">
        <w:r w:rsidRPr="00082976" w:rsidDel="00E9719E">
          <w:rPr>
            <w:position w:val="-10"/>
            <w:szCs w:val="26"/>
          </w:rPr>
          <w:object w:dxaOrig="240" w:dyaOrig="260">
            <v:shape id="_x0000_i1028" type="#_x0000_t75" style="width:18pt;height:18pt" o:ole="">
              <v:imagedata r:id="rId16" o:title=""/>
            </v:shape>
            <o:OLEObject Type="Embed" ProgID="Equation.DSMT4" ShapeID="_x0000_i1028" DrawAspect="Content" ObjectID="_1416806359" r:id="rId17"/>
          </w:object>
        </w:r>
      </w:del>
      <w:del w:id="487" w:author="The Si Tran" w:date="2012-12-11T21:27:00Z">
        <w:r w:rsidRPr="0049233F" w:rsidDel="000E6941">
          <w:rPr>
            <w:szCs w:val="26"/>
            <w:rPrChange w:id="488" w:author="The Si Tran" w:date="2012-12-05T23:02:00Z">
              <w:rPr>
                <w:sz w:val="28"/>
                <w:szCs w:val="28"/>
              </w:rPr>
            </w:rPrChange>
          </w:rPr>
          <w:delText xml:space="preserve"> là trung bình của </w:delText>
        </w:r>
      </w:del>
      <w:del w:id="489" w:author="The Si Tran" w:date="2012-12-05T22:47:00Z">
        <w:r w:rsidRPr="0049233F" w:rsidDel="00E9719E">
          <w:rPr>
            <w:szCs w:val="26"/>
            <w:rPrChange w:id="490" w:author="The Si Tran" w:date="2012-12-05T23:02:00Z">
              <w:rPr>
                <w:sz w:val="28"/>
                <w:szCs w:val="28"/>
              </w:rPr>
            </w:rPrChange>
          </w:rPr>
          <w:delText>X</w:delText>
        </w:r>
        <w:r w:rsidRPr="0049233F" w:rsidDel="00E9719E">
          <w:rPr>
            <w:szCs w:val="26"/>
            <w:vertAlign w:val="subscript"/>
            <w:rPrChange w:id="491" w:author="The Si Tran" w:date="2012-12-05T23:02:00Z">
              <w:rPr>
                <w:sz w:val="28"/>
                <w:szCs w:val="28"/>
                <w:vertAlign w:val="subscript"/>
              </w:rPr>
            </w:rPrChange>
          </w:rPr>
          <w:delText>t</w:delText>
        </w:r>
      </w:del>
    </w:p>
    <w:p w:rsidR="00024D6E" w:rsidRPr="0049233F" w:rsidDel="000E6941" w:rsidRDefault="00024D6E" w:rsidP="00024D6E">
      <w:pPr>
        <w:ind w:firstLine="540"/>
        <w:rPr>
          <w:del w:id="492" w:author="The Si Tran" w:date="2012-12-11T21:27:00Z"/>
          <w:szCs w:val="26"/>
          <w:rPrChange w:id="493" w:author="The Si Tran" w:date="2012-12-05T23:02:00Z">
            <w:rPr>
              <w:del w:id="494" w:author="The Si Tran" w:date="2012-12-11T21:27:00Z"/>
              <w:sz w:val="28"/>
              <w:szCs w:val="28"/>
            </w:rPr>
          </w:rPrChange>
        </w:rPr>
      </w:pPr>
      <w:del w:id="495" w:author="The Si Tran" w:date="2012-12-11T21:27:00Z">
        <w:r w:rsidRPr="0049233F" w:rsidDel="000E6941">
          <w:rPr>
            <w:szCs w:val="26"/>
            <w:rPrChange w:id="496" w:author="The Si Tran" w:date="2012-12-05T23:02:00Z">
              <w:rPr>
                <w:sz w:val="28"/>
                <w:szCs w:val="28"/>
              </w:rPr>
            </w:rPrChange>
          </w:rPr>
          <w:delText xml:space="preserve">Nếu </w:delText>
        </w:r>
      </w:del>
      <w:del w:id="497" w:author="The Si Tran" w:date="2012-12-06T20:07:00Z">
        <w:r w:rsidRPr="00082976" w:rsidDel="00263465">
          <w:rPr>
            <w:position w:val="-12"/>
            <w:szCs w:val="26"/>
          </w:rPr>
          <w:object w:dxaOrig="300" w:dyaOrig="360">
            <v:shape id="_x0000_i1029" type="#_x0000_t75" style="width:18pt;height:21.75pt" o:ole="">
              <v:imagedata r:id="rId14" o:title=""/>
            </v:shape>
            <o:OLEObject Type="Embed" ProgID="Equation.DSMT4" ShapeID="_x0000_i1029" DrawAspect="Content" ObjectID="_1416806360" r:id="rId18"/>
          </w:object>
        </w:r>
      </w:del>
      <w:del w:id="498" w:author="The Si Tran" w:date="2012-12-11T21:27:00Z">
        <w:r w:rsidRPr="0049233F" w:rsidDel="000E6941">
          <w:rPr>
            <w:szCs w:val="26"/>
            <w:rPrChange w:id="499" w:author="The Si Tran" w:date="2012-12-05T23:02:00Z">
              <w:rPr>
                <w:sz w:val="28"/>
                <w:szCs w:val="28"/>
              </w:rPr>
            </w:rPrChange>
          </w:rPr>
          <w:delText xml:space="preserve"> khác không thì giữa </w:delText>
        </w:r>
      </w:del>
      <w:del w:id="500" w:author="The Si Tran" w:date="2012-12-05T22:47:00Z">
        <w:r w:rsidRPr="0049233F" w:rsidDel="00E9719E">
          <w:rPr>
            <w:szCs w:val="26"/>
            <w:rPrChange w:id="501" w:author="The Si Tran" w:date="2012-12-05T23:02:00Z">
              <w:rPr>
                <w:sz w:val="28"/>
                <w:szCs w:val="28"/>
              </w:rPr>
            </w:rPrChange>
          </w:rPr>
          <w:delText>X</w:delText>
        </w:r>
        <w:r w:rsidRPr="0049233F" w:rsidDel="00E9719E">
          <w:rPr>
            <w:szCs w:val="26"/>
            <w:vertAlign w:val="subscript"/>
            <w:rPrChange w:id="502" w:author="The Si Tran" w:date="2012-12-05T23:02:00Z">
              <w:rPr>
                <w:sz w:val="28"/>
                <w:szCs w:val="28"/>
                <w:vertAlign w:val="subscript"/>
              </w:rPr>
            </w:rPrChange>
          </w:rPr>
          <w:delText>t</w:delText>
        </w:r>
      </w:del>
      <w:del w:id="503" w:author="The Si Tran" w:date="2012-12-11T21:27:00Z">
        <w:r w:rsidRPr="0049233F" w:rsidDel="000E6941">
          <w:rPr>
            <w:szCs w:val="26"/>
            <w:rPrChange w:id="504" w:author="The Si Tran" w:date="2012-12-05T23:02:00Z">
              <w:rPr>
                <w:sz w:val="28"/>
                <w:szCs w:val="28"/>
              </w:rPr>
            </w:rPrChange>
          </w:rPr>
          <w:delText xml:space="preserve"> và </w:delText>
        </w:r>
      </w:del>
      <w:del w:id="505" w:author="The Si Tran" w:date="2012-12-05T22:47:00Z">
        <w:r w:rsidRPr="0049233F" w:rsidDel="00E9719E">
          <w:rPr>
            <w:szCs w:val="26"/>
            <w:rPrChange w:id="506" w:author="The Si Tran" w:date="2012-12-05T23:02:00Z">
              <w:rPr>
                <w:sz w:val="28"/>
                <w:szCs w:val="28"/>
              </w:rPr>
            </w:rPrChange>
          </w:rPr>
          <w:delText>X</w:delText>
        </w:r>
        <w:r w:rsidRPr="0049233F" w:rsidDel="00E9719E">
          <w:rPr>
            <w:szCs w:val="26"/>
            <w:vertAlign w:val="subscript"/>
            <w:rPrChange w:id="507" w:author="The Si Tran" w:date="2012-12-05T23:02:00Z">
              <w:rPr>
                <w:sz w:val="28"/>
                <w:szCs w:val="28"/>
                <w:vertAlign w:val="subscript"/>
              </w:rPr>
            </w:rPrChange>
          </w:rPr>
          <w:delText>t+k</w:delText>
        </w:r>
        <w:r w:rsidRPr="0049233F" w:rsidDel="00E9719E">
          <w:rPr>
            <w:szCs w:val="26"/>
            <w:rPrChange w:id="508" w:author="The Si Tran" w:date="2012-12-05T23:02:00Z">
              <w:rPr>
                <w:sz w:val="28"/>
                <w:szCs w:val="28"/>
              </w:rPr>
            </w:rPrChange>
          </w:rPr>
          <w:delText xml:space="preserve"> </w:delText>
        </w:r>
      </w:del>
      <w:del w:id="509" w:author="The Si Tran" w:date="2012-12-11T21:27:00Z">
        <w:r w:rsidRPr="0049233F" w:rsidDel="000E6941">
          <w:rPr>
            <w:szCs w:val="26"/>
            <w:rPrChange w:id="510" w:author="The Si Tran" w:date="2012-12-05T23:02:00Z">
              <w:rPr>
                <w:sz w:val="28"/>
                <w:szCs w:val="28"/>
              </w:rPr>
            </w:rPrChange>
          </w:rPr>
          <w:delText>có sự tương quan với nhau.</w:delText>
        </w:r>
      </w:del>
    </w:p>
    <w:p w:rsidR="00024D6E" w:rsidRPr="0049233F" w:rsidDel="000E6941" w:rsidRDefault="00024D6E" w:rsidP="00024D6E">
      <w:pPr>
        <w:ind w:firstLine="540"/>
        <w:rPr>
          <w:del w:id="511" w:author="The Si Tran" w:date="2012-12-11T21:27:00Z"/>
          <w:szCs w:val="26"/>
          <w:rPrChange w:id="512" w:author="The Si Tran" w:date="2012-12-05T23:02:00Z">
            <w:rPr>
              <w:del w:id="513" w:author="The Si Tran" w:date="2012-12-11T21:27:00Z"/>
              <w:sz w:val="28"/>
              <w:szCs w:val="28"/>
            </w:rPr>
          </w:rPrChange>
        </w:rPr>
      </w:pPr>
      <w:del w:id="514" w:author="The Si Tran" w:date="2012-12-11T21:27:00Z">
        <w:r w:rsidRPr="0049233F" w:rsidDel="000E6941">
          <w:rPr>
            <w:szCs w:val="26"/>
            <w:rPrChange w:id="515"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del>
    </w:p>
    <w:p w:rsidR="00024D6E" w:rsidRPr="0049233F" w:rsidDel="000E6941" w:rsidRDefault="00024D6E" w:rsidP="00024D6E">
      <w:pPr>
        <w:rPr>
          <w:del w:id="516" w:author="The Si Tran" w:date="2012-12-11T21:27:00Z"/>
          <w:szCs w:val="26"/>
          <w:rPrChange w:id="517" w:author="The Si Tran" w:date="2012-12-05T23:02:00Z">
            <w:rPr>
              <w:del w:id="518" w:author="The Si Tran" w:date="2012-12-11T21:27:00Z"/>
              <w:sz w:val="28"/>
              <w:szCs w:val="28"/>
            </w:rPr>
          </w:rPrChange>
        </w:rPr>
      </w:pPr>
      <w:del w:id="519" w:author="The Si Tran" w:date="2012-12-11T21:27:00Z">
        <w:r w:rsidRPr="0049233F" w:rsidDel="000E6941">
          <w:rPr>
            <w:b/>
            <w:szCs w:val="26"/>
            <w:rPrChange w:id="520" w:author="The Si Tran" w:date="2012-12-05T23:02:00Z">
              <w:rPr>
                <w:b/>
                <w:sz w:val="28"/>
                <w:szCs w:val="28"/>
              </w:rPr>
            </w:rPrChange>
          </w:rPr>
          <w:delText>Định nghĩa:</w:delText>
        </w:r>
        <w:r w:rsidRPr="0049233F" w:rsidDel="000E6941">
          <w:rPr>
            <w:szCs w:val="26"/>
            <w:rPrChange w:id="521" w:author="The Si Tran" w:date="2012-12-05T23:02:00Z">
              <w:rPr>
                <w:sz w:val="28"/>
                <w:szCs w:val="28"/>
              </w:rPr>
            </w:rPrChange>
          </w:rPr>
          <w:delText xml:space="preserve"> Hàm tự tương quan là một đồ thị biểu diễn các hệ số tự tương quan theo các độ trễ khác nhau [1].</w:delText>
        </w:r>
      </w:del>
    </w:p>
    <w:p w:rsidR="00024D6E" w:rsidRPr="0049233F" w:rsidDel="000E6941" w:rsidRDefault="00024D6E" w:rsidP="00CD217B">
      <w:pPr>
        <w:ind w:firstLine="540"/>
        <w:rPr>
          <w:del w:id="522" w:author="The Si Tran" w:date="2012-12-11T21:27:00Z"/>
          <w:szCs w:val="26"/>
          <w:rPrChange w:id="523" w:author="The Si Tran" w:date="2012-12-05T23:02:00Z">
            <w:rPr>
              <w:del w:id="524" w:author="The Si Tran" w:date="2012-12-11T21:27:00Z"/>
              <w:sz w:val="28"/>
              <w:szCs w:val="28"/>
            </w:rPr>
          </w:rPrChange>
        </w:rPr>
      </w:pPr>
      <w:del w:id="525" w:author="The Si Tran" w:date="2012-12-11T21:27:00Z">
        <w:r w:rsidRPr="0049233F" w:rsidDel="000E6941">
          <w:rPr>
            <w:szCs w:val="26"/>
            <w:rPrChange w:id="526" w:author="The Si Tran" w:date="2012-12-05T23:02:00Z">
              <w:rPr>
                <w:sz w:val="28"/>
                <w:szCs w:val="28"/>
              </w:rPr>
            </w:rPrChange>
          </w:rPr>
          <w:delText>Hình 2 là một ví dụ về hàm tự tương quan.</w:delText>
        </w:r>
      </w:del>
    </w:p>
    <w:p w:rsidR="00024D6E" w:rsidRPr="0049233F" w:rsidDel="000E6941" w:rsidRDefault="00024D6E" w:rsidP="00024D6E">
      <w:pPr>
        <w:rPr>
          <w:del w:id="527" w:author="The Si Tran" w:date="2012-12-11T21:27:00Z"/>
          <w:szCs w:val="26"/>
          <w:rPrChange w:id="528" w:author="The Si Tran" w:date="2012-12-05T23:02:00Z">
            <w:rPr>
              <w:del w:id="529" w:author="The Si Tran" w:date="2012-12-11T21:27:00Z"/>
              <w:sz w:val="28"/>
              <w:szCs w:val="28"/>
            </w:rPr>
          </w:rPrChange>
        </w:rPr>
      </w:pPr>
      <w:del w:id="530" w:author="The Si Tran" w:date="2012-12-11T21:27:00Z">
        <w:r w:rsidRPr="0049233F" w:rsidDel="000E6941">
          <w:rPr>
            <w:noProof/>
            <w:szCs w:val="26"/>
            <w:rPrChange w:id="531">
              <w:rPr>
                <w:noProof/>
                <w:sz w:val="28"/>
                <w:szCs w:val="28"/>
              </w:rPr>
            </w:rPrChange>
          </w:rPr>
          <w:drawing>
            <wp:inline distT="0" distB="0" distL="0" distR="0" wp14:anchorId="5E462BB1" wp14:editId="45071DC9">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del>
    </w:p>
    <w:p w:rsidR="00024D6E" w:rsidRPr="0049233F" w:rsidDel="000E6941" w:rsidRDefault="00024D6E" w:rsidP="008E6A9A">
      <w:pPr>
        <w:pStyle w:val="Caption"/>
        <w:ind w:firstLine="540"/>
        <w:jc w:val="center"/>
        <w:rPr>
          <w:del w:id="532" w:author="The Si Tran" w:date="2012-12-11T21:27:00Z"/>
          <w:sz w:val="26"/>
          <w:szCs w:val="26"/>
          <w:rPrChange w:id="533" w:author="The Si Tran" w:date="2012-12-05T23:02:00Z">
            <w:rPr>
              <w:del w:id="534" w:author="The Si Tran" w:date="2012-12-11T21:27:00Z"/>
              <w:sz w:val="28"/>
              <w:szCs w:val="28"/>
            </w:rPr>
          </w:rPrChange>
        </w:rPr>
      </w:pPr>
      <w:bookmarkStart w:id="535" w:name="_Toc312142076"/>
      <w:del w:id="536" w:author="The Si Tran" w:date="2012-12-11T21:27:00Z">
        <w:r w:rsidRPr="0049233F" w:rsidDel="000E6941">
          <w:rPr>
            <w:sz w:val="26"/>
            <w:szCs w:val="26"/>
            <w:rPrChange w:id="537" w:author="The Si Tran" w:date="2012-12-05T23:02:00Z">
              <w:rPr>
                <w:sz w:val="28"/>
                <w:szCs w:val="28"/>
              </w:rPr>
            </w:rPrChange>
          </w:rPr>
          <w:delText xml:space="preserve">Hình </w:delText>
        </w:r>
        <w:r w:rsidRPr="0049233F" w:rsidDel="000E6941">
          <w:rPr>
            <w:sz w:val="26"/>
            <w:szCs w:val="26"/>
            <w:rPrChange w:id="538" w:author="The Si Tran" w:date="2012-12-05T23:02:00Z">
              <w:rPr>
                <w:sz w:val="28"/>
                <w:szCs w:val="28"/>
              </w:rPr>
            </w:rPrChange>
          </w:rPr>
          <w:fldChar w:fldCharType="begin"/>
        </w:r>
        <w:r w:rsidRPr="0049233F" w:rsidDel="000E6941">
          <w:rPr>
            <w:sz w:val="26"/>
            <w:szCs w:val="26"/>
            <w:rPrChange w:id="539" w:author="The Si Tran" w:date="2012-12-05T23:02:00Z">
              <w:rPr>
                <w:sz w:val="28"/>
                <w:szCs w:val="28"/>
              </w:rPr>
            </w:rPrChange>
          </w:rPr>
          <w:delInstrText xml:space="preserve"> SEQ Hình \* ARABIC </w:delInstrText>
        </w:r>
        <w:r w:rsidRPr="0049233F" w:rsidDel="000E6941">
          <w:rPr>
            <w:sz w:val="26"/>
            <w:szCs w:val="26"/>
            <w:rPrChange w:id="540" w:author="The Si Tran" w:date="2012-12-05T23:02:00Z">
              <w:rPr>
                <w:sz w:val="28"/>
                <w:szCs w:val="28"/>
              </w:rPr>
            </w:rPrChange>
          </w:rPr>
          <w:fldChar w:fldCharType="separate"/>
        </w:r>
        <w:r w:rsidRPr="0049233F" w:rsidDel="000E6941">
          <w:rPr>
            <w:noProof/>
            <w:sz w:val="26"/>
            <w:szCs w:val="26"/>
            <w:rPrChange w:id="541" w:author="The Si Tran" w:date="2012-12-05T23:02:00Z">
              <w:rPr>
                <w:noProof/>
                <w:sz w:val="28"/>
                <w:szCs w:val="28"/>
              </w:rPr>
            </w:rPrChange>
          </w:rPr>
          <w:delText>2</w:delText>
        </w:r>
        <w:r w:rsidRPr="0049233F" w:rsidDel="000E6941">
          <w:rPr>
            <w:sz w:val="26"/>
            <w:szCs w:val="26"/>
            <w:rPrChange w:id="542" w:author="The Si Tran" w:date="2012-12-05T23:02:00Z">
              <w:rPr>
                <w:sz w:val="28"/>
                <w:szCs w:val="28"/>
              </w:rPr>
            </w:rPrChange>
          </w:rPr>
          <w:fldChar w:fldCharType="end"/>
        </w:r>
        <w:r w:rsidRPr="0049233F" w:rsidDel="000E6941">
          <w:rPr>
            <w:sz w:val="26"/>
            <w:szCs w:val="26"/>
            <w:rPrChange w:id="543" w:author="The Si Tran" w:date="2012-12-05T23:02:00Z">
              <w:rPr>
                <w:sz w:val="28"/>
                <w:szCs w:val="28"/>
              </w:rPr>
            </w:rPrChange>
          </w:rPr>
          <w:delText xml:space="preserve"> Hàm tự tương quan</w:delText>
        </w:r>
        <w:bookmarkEnd w:id="535"/>
      </w:del>
    </w:p>
    <w:p w:rsidR="00024D6E" w:rsidRPr="0049233F" w:rsidDel="000E6941" w:rsidRDefault="00024D6E" w:rsidP="00024D6E">
      <w:pPr>
        <w:rPr>
          <w:del w:id="544" w:author="The Si Tran" w:date="2012-12-11T21:27:00Z"/>
          <w:szCs w:val="26"/>
          <w:rPrChange w:id="545" w:author="The Si Tran" w:date="2012-12-05T23:02:00Z">
            <w:rPr>
              <w:del w:id="546" w:author="The Si Tran" w:date="2012-12-11T21:27:00Z"/>
              <w:sz w:val="28"/>
              <w:szCs w:val="28"/>
            </w:rPr>
          </w:rPrChange>
        </w:rPr>
      </w:pPr>
      <w:del w:id="547" w:author="The Si Tran" w:date="2012-12-11T21:27:00Z">
        <w:r w:rsidRPr="0049233F" w:rsidDel="000E6941">
          <w:rPr>
            <w:szCs w:val="26"/>
            <w:rPrChange w:id="548" w:author="The Si Tran" w:date="2012-12-05T23:02:00Z">
              <w:rPr>
                <w:sz w:val="28"/>
                <w:szCs w:val="28"/>
              </w:rPr>
            </w:rPrChange>
          </w:rPr>
          <w:tab/>
        </w:r>
      </w:del>
    </w:p>
    <w:p w:rsidR="00024D6E" w:rsidRPr="0049233F" w:rsidDel="000E6941" w:rsidRDefault="00024D6E" w:rsidP="00024D6E">
      <w:pPr>
        <w:ind w:firstLine="720"/>
        <w:rPr>
          <w:del w:id="549" w:author="The Si Tran" w:date="2012-12-11T21:27:00Z"/>
          <w:szCs w:val="26"/>
          <w:rPrChange w:id="550" w:author="The Si Tran" w:date="2012-12-05T23:02:00Z">
            <w:rPr>
              <w:del w:id="551" w:author="The Si Tran" w:date="2012-12-11T21:27:00Z"/>
              <w:sz w:val="28"/>
              <w:szCs w:val="28"/>
            </w:rPr>
          </w:rPrChange>
        </w:rPr>
      </w:pPr>
      <w:del w:id="552" w:author="The Si Tran" w:date="2012-12-11T21:27:00Z">
        <w:r w:rsidRPr="0049233F" w:rsidDel="000E6941">
          <w:rPr>
            <w:szCs w:val="26"/>
            <w:rPrChange w:id="553"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554" w:author="The Si Tran" w:date="2012-12-05T22:50:00Z">
        <w:r w:rsidRPr="0049233F" w:rsidDel="008A2D16">
          <w:rPr>
            <w:szCs w:val="26"/>
            <w:rPrChange w:id="555" w:author="The Si Tran" w:date="2012-12-05T23:02:00Z">
              <w:rPr>
                <w:sz w:val="28"/>
                <w:szCs w:val="28"/>
              </w:rPr>
            </w:rPrChange>
          </w:rPr>
          <w:delText xml:space="preserve"> </w:delText>
        </w:r>
      </w:del>
      <w:del w:id="556" w:author="The Si Tran" w:date="2012-12-11T21:27:00Z">
        <w:r w:rsidRPr="0049233F" w:rsidDel="000E6941">
          <w:rPr>
            <w:szCs w:val="26"/>
            <w:rPrChange w:id="557" w:author="The Si Tran" w:date="2012-12-05T23:02:00Z">
              <w:rPr>
                <w:sz w:val="28"/>
                <w:szCs w:val="28"/>
              </w:rPr>
            </w:rPrChange>
          </w:rPr>
          <w:delText>).</w:delText>
        </w:r>
      </w:del>
    </w:p>
    <w:p w:rsidR="008A2D16" w:rsidRPr="0049233F" w:rsidDel="004A3B54" w:rsidRDefault="00024D6E">
      <w:pPr>
        <w:ind w:left="1440"/>
        <w:rPr>
          <w:del w:id="558" w:author="The Si Tran" w:date="2012-12-05T22:54:00Z"/>
          <w:szCs w:val="26"/>
          <w:rPrChange w:id="559" w:author="The Si Tran" w:date="2012-12-05T23:02:00Z">
            <w:rPr>
              <w:del w:id="560" w:author="The Si Tran" w:date="2012-12-05T22:54:00Z"/>
              <w:sz w:val="28"/>
              <w:szCs w:val="28"/>
            </w:rPr>
          </w:rPrChange>
        </w:rPr>
        <w:pPrChange w:id="561" w:author="The Si Tran" w:date="2012-12-05T22:53:00Z">
          <w:pPr>
            <w:ind w:firstLine="720"/>
          </w:pPr>
        </w:pPrChange>
      </w:pPr>
      <w:del w:id="562" w:author="The Si Tran" w:date="2012-12-11T21:27:00Z">
        <w:r w:rsidRPr="0049233F" w:rsidDel="000E6941">
          <w:rPr>
            <w:szCs w:val="26"/>
            <w:rPrChange w:id="563" w:author="The Si Tran" w:date="2012-12-05T23:02:00Z">
              <w:rPr>
                <w:sz w:val="28"/>
                <w:szCs w:val="28"/>
              </w:rPr>
            </w:rPrChange>
          </w:rPr>
          <w:delText>Công thức tính hệ số tự tương quan lấy mẫu:</w:delText>
        </w:r>
      </w:del>
    </w:p>
    <w:p w:rsidR="00024D6E" w:rsidRPr="0049233F" w:rsidDel="004A3B54" w:rsidRDefault="00024D6E">
      <w:pPr>
        <w:rPr>
          <w:del w:id="564" w:author="The Si Tran" w:date="2012-12-05T22:54:00Z"/>
          <w:szCs w:val="26"/>
          <w:rPrChange w:id="565" w:author="The Si Tran" w:date="2012-12-05T23:02:00Z">
            <w:rPr>
              <w:del w:id="566" w:author="The Si Tran" w:date="2012-12-05T22:54:00Z"/>
              <w:sz w:val="28"/>
              <w:szCs w:val="28"/>
            </w:rPr>
          </w:rPrChange>
        </w:rPr>
        <w:pPrChange w:id="567" w:author="The Si Tran" w:date="2012-12-05T22:53:00Z">
          <w:pPr>
            <w:ind w:left="720" w:firstLine="720"/>
          </w:pPr>
        </w:pPrChange>
      </w:pPr>
      <w:del w:id="568" w:author="The Si Tran" w:date="2012-12-05T22:53:00Z">
        <w:r w:rsidRPr="00082976" w:rsidDel="004A3B54">
          <w:rPr>
            <w:position w:val="-4"/>
            <w:szCs w:val="26"/>
          </w:rPr>
          <w:object w:dxaOrig="180" w:dyaOrig="279">
            <v:shape id="_x0000_i1030" type="#_x0000_t75" style="width:9.75pt;height:14.25pt" o:ole="">
              <v:imagedata r:id="rId20" o:title=""/>
            </v:shape>
            <o:OLEObject Type="Embed" ProgID="Equation.DSMT4" ShapeID="_x0000_i1030" DrawAspect="Content" ObjectID="_1416806361" r:id="rId21"/>
          </w:object>
        </w:r>
        <w:r w:rsidRPr="00E12D24" w:rsidDel="004A3B54">
          <w:rPr>
            <w:position w:val="-38"/>
            <w:szCs w:val="26"/>
          </w:rPr>
          <w:object w:dxaOrig="2940" w:dyaOrig="880">
            <v:shape id="_x0000_i1031" type="#_x0000_t75" style="width:225.75pt;height:68.25pt" o:ole="">
              <v:imagedata r:id="rId22" o:title=""/>
            </v:shape>
            <o:OLEObject Type="Embed" ProgID="Equation.DSMT4" ShapeID="_x0000_i1031" DrawAspect="Content" ObjectID="_1416806362" r:id="rId23"/>
          </w:object>
        </w:r>
        <w:r w:rsidRPr="0049233F" w:rsidDel="004A3B54">
          <w:rPr>
            <w:szCs w:val="26"/>
            <w:rPrChange w:id="569" w:author="The Si Tran" w:date="2012-12-05T23:02:00Z">
              <w:rPr>
                <w:sz w:val="28"/>
                <w:szCs w:val="28"/>
              </w:rPr>
            </w:rPrChange>
          </w:rPr>
          <w:delText xml:space="preserve">    </w:delText>
        </w:r>
      </w:del>
      <w:del w:id="570" w:author="The Si Tran" w:date="2012-12-05T22:54:00Z">
        <w:r w:rsidRPr="0049233F" w:rsidDel="004A3B54">
          <w:rPr>
            <w:szCs w:val="26"/>
            <w:rPrChange w:id="571" w:author="The Si Tran" w:date="2012-12-05T23:02:00Z">
              <w:rPr>
                <w:sz w:val="28"/>
                <w:szCs w:val="28"/>
              </w:rPr>
            </w:rPrChange>
          </w:rPr>
          <w:delText xml:space="preserve"> (2.1.2)</w:delText>
        </w:r>
      </w:del>
    </w:p>
    <w:p w:rsidR="00024D6E" w:rsidRPr="0049233F" w:rsidDel="000E6941" w:rsidRDefault="00024D6E">
      <w:pPr>
        <w:ind w:left="1440"/>
        <w:rPr>
          <w:del w:id="572" w:author="The Si Tran" w:date="2012-12-11T21:27:00Z"/>
          <w:szCs w:val="26"/>
          <w:rPrChange w:id="573" w:author="The Si Tran" w:date="2012-12-05T23:02:00Z">
            <w:rPr>
              <w:del w:id="574" w:author="The Si Tran" w:date="2012-12-11T21:27:00Z"/>
              <w:sz w:val="28"/>
              <w:szCs w:val="28"/>
            </w:rPr>
          </w:rPrChange>
        </w:rPr>
        <w:pPrChange w:id="575" w:author="The Si Tran" w:date="2012-12-05T22:54:00Z">
          <w:pPr/>
        </w:pPrChange>
      </w:pPr>
    </w:p>
    <w:p w:rsidR="00024D6E" w:rsidRPr="0049233F" w:rsidDel="000E6941" w:rsidRDefault="00024D6E" w:rsidP="00024D6E">
      <w:pPr>
        <w:rPr>
          <w:del w:id="576" w:author="The Si Tran" w:date="2012-12-11T21:27:00Z"/>
          <w:szCs w:val="26"/>
          <w:rPrChange w:id="577" w:author="The Si Tran" w:date="2012-12-05T23:02:00Z">
            <w:rPr>
              <w:del w:id="578" w:author="The Si Tran" w:date="2012-12-11T21:27:00Z"/>
              <w:sz w:val="28"/>
              <w:szCs w:val="28"/>
            </w:rPr>
          </w:rPrChange>
        </w:rPr>
      </w:pPr>
      <w:del w:id="579" w:author="The Si Tran" w:date="2012-12-11T21:27:00Z">
        <w:r w:rsidRPr="0049233F" w:rsidDel="000E6941">
          <w:rPr>
            <w:szCs w:val="26"/>
            <w:rPrChange w:id="580" w:author="The Si Tran" w:date="2012-12-05T23:02:00Z">
              <w:rPr>
                <w:sz w:val="28"/>
                <w:szCs w:val="28"/>
              </w:rPr>
            </w:rPrChange>
          </w:rPr>
          <w:delText xml:space="preserve">Với </w:delText>
        </w:r>
      </w:del>
    </w:p>
    <w:p w:rsidR="00024D6E" w:rsidRPr="0049233F" w:rsidDel="000E6941" w:rsidRDefault="00024D6E" w:rsidP="00024D6E">
      <w:pPr>
        <w:rPr>
          <w:del w:id="581" w:author="The Si Tran" w:date="2012-12-11T21:27:00Z"/>
          <w:szCs w:val="26"/>
          <w:rPrChange w:id="582" w:author="The Si Tran" w:date="2012-12-05T23:02:00Z">
            <w:rPr>
              <w:del w:id="583" w:author="The Si Tran" w:date="2012-12-11T21:27:00Z"/>
              <w:sz w:val="28"/>
              <w:szCs w:val="28"/>
            </w:rPr>
          </w:rPrChange>
        </w:rPr>
      </w:pPr>
      <w:del w:id="584" w:author="The Si Tran" w:date="2012-12-11T21:27:00Z">
        <w:r w:rsidRPr="0049233F" w:rsidDel="000E6941">
          <w:rPr>
            <w:szCs w:val="26"/>
            <w:rPrChange w:id="585" w:author="The Si Tran" w:date="2012-12-05T23:02:00Z">
              <w:rPr>
                <w:sz w:val="28"/>
                <w:szCs w:val="28"/>
              </w:rPr>
            </w:rPrChange>
          </w:rPr>
          <w:delText xml:space="preserve">               * </w:delText>
        </w:r>
      </w:del>
      <w:del w:id="586" w:author="The Si Tran" w:date="2012-12-05T22:54:00Z">
        <w:r w:rsidRPr="00082976" w:rsidDel="004A3B54">
          <w:rPr>
            <w:position w:val="-12"/>
            <w:szCs w:val="26"/>
          </w:rPr>
          <w:object w:dxaOrig="220" w:dyaOrig="360">
            <v:shape id="_x0000_i1032" type="#_x0000_t75" style="width:18pt;height:27.75pt" o:ole="">
              <v:imagedata r:id="rId24" o:title=""/>
            </v:shape>
            <o:OLEObject Type="Embed" ProgID="Equation.DSMT4" ShapeID="_x0000_i1032" DrawAspect="Content" ObjectID="_1416806363" r:id="rId25"/>
          </w:object>
        </w:r>
      </w:del>
      <w:del w:id="587" w:author="The Si Tran" w:date="2012-12-11T21:27:00Z">
        <w:r w:rsidRPr="0049233F" w:rsidDel="000E6941">
          <w:rPr>
            <w:szCs w:val="26"/>
            <w:rPrChange w:id="588" w:author="The Si Tran" w:date="2012-12-05T23:02:00Z">
              <w:rPr>
                <w:sz w:val="28"/>
                <w:szCs w:val="28"/>
              </w:rPr>
            </w:rPrChange>
          </w:rPr>
          <w:delText xml:space="preserve"> là hệ số tự tương quan lấy mẫu ở độ trễ </w:delText>
        </w:r>
      </w:del>
      <w:del w:id="589" w:author="The Si Tran" w:date="2012-12-06T03:51:00Z">
        <w:r w:rsidRPr="0049233F" w:rsidDel="008C32B7">
          <w:rPr>
            <w:szCs w:val="26"/>
            <w:rPrChange w:id="590" w:author="The Si Tran" w:date="2012-12-05T23:02:00Z">
              <w:rPr>
                <w:sz w:val="28"/>
                <w:szCs w:val="28"/>
              </w:rPr>
            </w:rPrChange>
          </w:rPr>
          <w:delText>k</w:delText>
        </w:r>
      </w:del>
    </w:p>
    <w:p w:rsidR="00024D6E" w:rsidRPr="0049233F" w:rsidDel="000E6941" w:rsidRDefault="00024D6E" w:rsidP="00024D6E">
      <w:pPr>
        <w:rPr>
          <w:del w:id="591" w:author="The Si Tran" w:date="2012-12-11T21:27:00Z"/>
          <w:szCs w:val="26"/>
          <w:rPrChange w:id="592" w:author="The Si Tran" w:date="2012-12-05T23:02:00Z">
            <w:rPr>
              <w:del w:id="593" w:author="The Si Tran" w:date="2012-12-11T21:27:00Z"/>
              <w:sz w:val="28"/>
              <w:szCs w:val="28"/>
            </w:rPr>
          </w:rPrChange>
        </w:rPr>
      </w:pPr>
      <w:del w:id="594" w:author="The Si Tran" w:date="2012-12-11T21:27:00Z">
        <w:r w:rsidRPr="0049233F" w:rsidDel="000E6941">
          <w:rPr>
            <w:szCs w:val="26"/>
            <w:rPrChange w:id="595" w:author="The Si Tran" w:date="2012-12-05T23:02:00Z">
              <w:rPr>
                <w:sz w:val="28"/>
                <w:szCs w:val="28"/>
              </w:rPr>
            </w:rPrChange>
          </w:rPr>
          <w:delText xml:space="preserve">               </w:delText>
        </w:r>
      </w:del>
      <w:del w:id="596" w:author="The Si Tran" w:date="2012-12-05T22:55:00Z">
        <w:r w:rsidRPr="0049233F" w:rsidDel="004A3B54">
          <w:rPr>
            <w:szCs w:val="26"/>
            <w:rPrChange w:id="597" w:author="The Si Tran" w:date="2012-12-05T23:02:00Z">
              <w:rPr>
                <w:sz w:val="28"/>
                <w:szCs w:val="28"/>
              </w:rPr>
            </w:rPrChange>
          </w:rPr>
          <w:delText xml:space="preserve"> </w:delText>
        </w:r>
      </w:del>
      <w:del w:id="598" w:author="The Si Tran" w:date="2012-12-11T21:27:00Z">
        <w:r w:rsidRPr="0049233F" w:rsidDel="000E6941">
          <w:rPr>
            <w:szCs w:val="26"/>
            <w:rPrChange w:id="599" w:author="The Si Tran" w:date="2012-12-05T23:02:00Z">
              <w:rPr>
                <w:sz w:val="28"/>
                <w:szCs w:val="28"/>
              </w:rPr>
            </w:rPrChange>
          </w:rPr>
          <w:delText xml:space="preserve">*  </w:delText>
        </w:r>
      </w:del>
      <w:del w:id="600" w:author="The Si Tran" w:date="2012-12-05T22:55:00Z">
        <w:r w:rsidRPr="00082976" w:rsidDel="004A3B54">
          <w:rPr>
            <w:position w:val="-4"/>
            <w:szCs w:val="26"/>
          </w:rPr>
          <w:object w:dxaOrig="279" w:dyaOrig="300">
            <v:shape id="_x0000_i1033" type="#_x0000_t75" style="width:18pt;height:18.75pt" o:ole="">
              <v:imagedata r:id="rId26" o:title=""/>
            </v:shape>
            <o:OLEObject Type="Embed" ProgID="Equation.DSMT4" ShapeID="_x0000_i1033" DrawAspect="Content" ObjectID="_1416806364" r:id="rId27"/>
          </w:object>
        </w:r>
      </w:del>
      <w:del w:id="601" w:author="The Si Tran" w:date="2012-12-11T21:27:00Z">
        <w:r w:rsidRPr="0049233F" w:rsidDel="000E6941">
          <w:rPr>
            <w:szCs w:val="26"/>
            <w:rPrChange w:id="602" w:author="The Si Tran" w:date="2012-12-05T23:02:00Z">
              <w:rPr>
                <w:sz w:val="28"/>
                <w:szCs w:val="28"/>
              </w:rPr>
            </w:rPrChange>
          </w:rPr>
          <w:delText xml:space="preserve"> là trung bình mẫu của </w:delText>
        </w:r>
      </w:del>
      <w:del w:id="603" w:author="The Si Tran" w:date="2012-12-05T22:55:00Z">
        <w:r w:rsidRPr="00082976" w:rsidDel="004A3B54">
          <w:rPr>
            <w:position w:val="-12"/>
            <w:szCs w:val="26"/>
          </w:rPr>
          <w:object w:dxaOrig="320" w:dyaOrig="360">
            <v:shape id="_x0000_i1034" type="#_x0000_t75" style="width:18.75pt;height:22.5pt" o:ole="">
              <v:imagedata r:id="rId28" o:title=""/>
            </v:shape>
            <o:OLEObject Type="Embed" ProgID="Equation.DSMT4" ShapeID="_x0000_i1034" DrawAspect="Content" ObjectID="_1416806365" r:id="rId29"/>
          </w:object>
        </w:r>
      </w:del>
    </w:p>
    <w:p w:rsidR="00024D6E" w:rsidRPr="0049233F" w:rsidDel="000E6941" w:rsidRDefault="00024D6E" w:rsidP="00024D6E">
      <w:pPr>
        <w:rPr>
          <w:del w:id="604" w:author="The Si Tran" w:date="2012-12-11T21:27:00Z"/>
          <w:szCs w:val="26"/>
          <w:lang w:val="fr-FR"/>
          <w:rPrChange w:id="605" w:author="The Si Tran" w:date="2012-12-05T23:02:00Z">
            <w:rPr>
              <w:del w:id="606" w:author="The Si Tran" w:date="2012-12-11T21:27:00Z"/>
              <w:sz w:val="28"/>
              <w:szCs w:val="28"/>
              <w:lang w:val="fr-FR"/>
            </w:rPr>
          </w:rPrChange>
        </w:rPr>
      </w:pPr>
      <w:del w:id="607" w:author="The Si Tran" w:date="2012-12-11T21:27:00Z">
        <w:r w:rsidRPr="0049233F" w:rsidDel="000E6941">
          <w:rPr>
            <w:szCs w:val="26"/>
            <w:rPrChange w:id="608" w:author="The Si Tran" w:date="2012-12-05T23:02:00Z">
              <w:rPr>
                <w:sz w:val="28"/>
                <w:szCs w:val="28"/>
              </w:rPr>
            </w:rPrChange>
          </w:rPr>
          <w:tab/>
          <w:delText xml:space="preserve">    </w:delText>
        </w:r>
      </w:del>
      <w:del w:id="609" w:author="The Si Tran" w:date="2012-12-05T22:55:00Z">
        <w:r w:rsidRPr="0049233F" w:rsidDel="004A3B54">
          <w:rPr>
            <w:szCs w:val="26"/>
            <w:rPrChange w:id="610" w:author="The Si Tran" w:date="2012-12-05T23:02:00Z">
              <w:rPr>
                <w:sz w:val="28"/>
                <w:szCs w:val="28"/>
              </w:rPr>
            </w:rPrChange>
          </w:rPr>
          <w:delText xml:space="preserve">  </w:delText>
        </w:r>
      </w:del>
      <w:del w:id="611" w:author="The Si Tran" w:date="2012-12-11T21:27:00Z">
        <w:r w:rsidRPr="0049233F" w:rsidDel="000E6941">
          <w:rPr>
            <w:szCs w:val="26"/>
            <w:lang w:val="fr-FR"/>
            <w:rPrChange w:id="612" w:author="The Si Tran" w:date="2012-12-05T23:02:00Z">
              <w:rPr>
                <w:sz w:val="28"/>
                <w:szCs w:val="28"/>
                <w:lang w:val="fr-FR"/>
              </w:rPr>
            </w:rPrChange>
          </w:rPr>
          <w:delText xml:space="preserve">*  </w:delText>
        </w:r>
      </w:del>
      <w:del w:id="613" w:author="The Si Tran" w:date="2012-12-05T22:55:00Z">
        <w:r w:rsidRPr="0049233F" w:rsidDel="004A3B54">
          <w:rPr>
            <w:szCs w:val="26"/>
            <w:lang w:val="fr-FR"/>
            <w:rPrChange w:id="614" w:author="The Si Tran" w:date="2012-12-05T23:02:00Z">
              <w:rPr>
                <w:sz w:val="28"/>
                <w:szCs w:val="28"/>
                <w:lang w:val="fr-FR"/>
              </w:rPr>
            </w:rPrChange>
          </w:rPr>
          <w:delText xml:space="preserve"> T</w:delText>
        </w:r>
      </w:del>
      <w:del w:id="615" w:author="The Si Tran" w:date="2012-12-11T21:27:00Z">
        <w:r w:rsidRPr="0049233F" w:rsidDel="000E6941">
          <w:rPr>
            <w:szCs w:val="26"/>
            <w:lang w:val="fr-FR"/>
            <w:rPrChange w:id="616" w:author="The Si Tran" w:date="2012-12-05T23:02:00Z">
              <w:rPr>
                <w:sz w:val="28"/>
                <w:szCs w:val="28"/>
                <w:lang w:val="fr-FR"/>
              </w:rPr>
            </w:rPrChange>
          </w:rPr>
          <w:delText xml:space="preserve"> là số phần tử của mẫu.</w:delText>
        </w:r>
      </w:del>
    </w:p>
    <w:p w:rsidR="00024D6E" w:rsidRPr="0049233F" w:rsidDel="000E6941" w:rsidRDefault="00024D6E" w:rsidP="00024D6E">
      <w:pPr>
        <w:rPr>
          <w:del w:id="617" w:author="The Si Tran" w:date="2012-12-11T21:27:00Z"/>
          <w:szCs w:val="26"/>
          <w:lang w:val="fr-FR"/>
          <w:rPrChange w:id="618" w:author="The Si Tran" w:date="2012-12-05T23:02:00Z">
            <w:rPr>
              <w:del w:id="619" w:author="The Si Tran" w:date="2012-12-11T21:27:00Z"/>
              <w:sz w:val="28"/>
              <w:szCs w:val="28"/>
              <w:lang w:val="fr-FR"/>
            </w:rPr>
          </w:rPrChange>
        </w:rPr>
      </w:pPr>
    </w:p>
    <w:p w:rsidR="00024D6E" w:rsidRPr="0049233F" w:rsidDel="000E6941" w:rsidRDefault="00024D6E" w:rsidP="00024D6E">
      <w:pPr>
        <w:ind w:firstLine="720"/>
        <w:rPr>
          <w:del w:id="620" w:author="The Si Tran" w:date="2012-12-11T21:27:00Z"/>
          <w:szCs w:val="26"/>
          <w:lang w:val="fr-FR"/>
          <w:rPrChange w:id="621" w:author="The Si Tran" w:date="2012-12-05T23:02:00Z">
            <w:rPr>
              <w:del w:id="622" w:author="The Si Tran" w:date="2012-12-11T21:27:00Z"/>
              <w:sz w:val="28"/>
              <w:szCs w:val="28"/>
              <w:lang w:val="fr-FR"/>
            </w:rPr>
          </w:rPrChange>
        </w:rPr>
      </w:pPr>
      <w:del w:id="623" w:author="The Si Tran" w:date="2012-12-11T21:27:00Z">
        <w:r w:rsidRPr="0049233F" w:rsidDel="000E6941">
          <w:rPr>
            <w:szCs w:val="26"/>
            <w:lang w:val="fr-FR"/>
            <w:rPrChange w:id="624" w:author="The Si Tran" w:date="2012-12-05T23:02:00Z">
              <w:rPr>
                <w:sz w:val="28"/>
                <w:szCs w:val="28"/>
                <w:lang w:val="fr-FR"/>
              </w:rPr>
            </w:rPrChange>
          </w:rPr>
          <w:delText xml:space="preserve">Để kiểm tra xem hệ số tự tương quan ở độ trễ </w:delText>
        </w:r>
      </w:del>
      <w:del w:id="625" w:author="The Si Tran" w:date="2012-12-05T22:56:00Z">
        <w:r w:rsidRPr="0049233F" w:rsidDel="002B34FE">
          <w:rPr>
            <w:szCs w:val="26"/>
            <w:lang w:val="fr-FR"/>
            <w:rPrChange w:id="626" w:author="The Si Tran" w:date="2012-12-05T23:02:00Z">
              <w:rPr>
                <w:sz w:val="28"/>
                <w:szCs w:val="28"/>
                <w:lang w:val="fr-FR"/>
              </w:rPr>
            </w:rPrChange>
          </w:rPr>
          <w:delText xml:space="preserve">k </w:delText>
        </w:r>
      </w:del>
      <w:del w:id="627" w:author="The Si Tran" w:date="2012-12-11T21:27:00Z">
        <w:r w:rsidRPr="0049233F" w:rsidDel="000E6941">
          <w:rPr>
            <w:szCs w:val="26"/>
            <w:lang w:val="fr-FR"/>
            <w:rPrChange w:id="628" w:author="The Si Tran" w:date="2012-12-05T23:02:00Z">
              <w:rPr>
                <w:sz w:val="28"/>
                <w:szCs w:val="28"/>
                <w:lang w:val="fr-FR"/>
              </w:rPr>
            </w:rPrChange>
          </w:rPr>
          <w:delText xml:space="preserve">của một chuỗi thời gian có khác không hay không, ta dùng phép thử </w:delText>
        </w:r>
      </w:del>
      <w:del w:id="629" w:author="The Si Tran" w:date="2012-12-05T22:56:00Z">
        <w:r w:rsidRPr="0049233F" w:rsidDel="002B34FE">
          <w:rPr>
            <w:szCs w:val="26"/>
            <w:lang w:val="fr-FR"/>
            <w:rPrChange w:id="630" w:author="The Si Tran" w:date="2012-12-05T23:02:00Z">
              <w:rPr>
                <w:sz w:val="28"/>
                <w:szCs w:val="28"/>
                <w:lang w:val="fr-FR"/>
              </w:rPr>
            </w:rPrChange>
          </w:rPr>
          <w:delText>t.</w:delText>
        </w:r>
      </w:del>
    </w:p>
    <w:p w:rsidR="00024D6E" w:rsidRPr="0049233F" w:rsidDel="00570969" w:rsidRDefault="00024D6E" w:rsidP="00024D6E">
      <w:pPr>
        <w:ind w:firstLine="720"/>
        <w:rPr>
          <w:del w:id="631" w:author="The Si Tran" w:date="2012-12-05T23:43:00Z"/>
          <w:szCs w:val="26"/>
          <w:lang w:val="fr-FR"/>
          <w:rPrChange w:id="632" w:author="The Si Tran" w:date="2012-12-05T23:02:00Z">
            <w:rPr>
              <w:del w:id="633" w:author="The Si Tran" w:date="2012-12-05T23:43:00Z"/>
              <w:sz w:val="28"/>
              <w:szCs w:val="28"/>
              <w:lang w:val="fr-FR"/>
            </w:rPr>
          </w:rPrChange>
        </w:rPr>
      </w:pPr>
      <w:del w:id="634" w:author="The Si Tran" w:date="2012-12-05T23:43:00Z">
        <w:r w:rsidRPr="0049233F" w:rsidDel="00570969">
          <w:rPr>
            <w:szCs w:val="26"/>
            <w:lang w:val="fr-FR"/>
            <w:rPrChange w:id="635" w:author="The Si Tran" w:date="2012-12-05T23:02:00Z">
              <w:rPr>
                <w:sz w:val="28"/>
                <w:szCs w:val="28"/>
                <w:lang w:val="fr-FR"/>
              </w:rPr>
            </w:rPrChange>
          </w:rPr>
          <w:delText xml:space="preserve">           </w:delText>
        </w:r>
        <w:r w:rsidRPr="00082976" w:rsidDel="00570969">
          <w:rPr>
            <w:position w:val="-94"/>
            <w:szCs w:val="26"/>
            <w:lang w:val="fr-FR"/>
          </w:rPr>
          <w:object w:dxaOrig="1560" w:dyaOrig="1320">
            <v:shape id="_x0000_i1035" type="#_x0000_t75" style="width:128.25pt;height:108.75pt" o:ole="">
              <v:imagedata r:id="rId30" o:title=""/>
            </v:shape>
            <o:OLEObject Type="Embed" ProgID="Equation.DSMT4" ShapeID="_x0000_i1035" DrawAspect="Content" ObjectID="_1416806366" r:id="rId31"/>
          </w:object>
        </w:r>
        <w:r w:rsidRPr="0049233F" w:rsidDel="00570969">
          <w:rPr>
            <w:szCs w:val="26"/>
            <w:lang w:val="fr-FR"/>
            <w:rPrChange w:id="636" w:author="The Si Tran" w:date="2012-12-05T23:02:00Z">
              <w:rPr>
                <w:sz w:val="28"/>
                <w:szCs w:val="28"/>
                <w:lang w:val="fr-FR"/>
              </w:rPr>
            </w:rPrChange>
          </w:rPr>
          <w:delText xml:space="preserve">                    (2.1.3)</w:delText>
        </w:r>
      </w:del>
    </w:p>
    <w:p w:rsidR="009450BA" w:rsidRPr="00570969" w:rsidDel="000E6941" w:rsidRDefault="009450BA">
      <w:pPr>
        <w:ind w:left="1440" w:firstLine="720"/>
        <w:rPr>
          <w:del w:id="637" w:author="The Si Tran" w:date="2012-12-11T21:27:00Z"/>
          <w:szCs w:val="26"/>
          <w:lang w:val="fr-FR"/>
          <w:rPrChange w:id="638" w:author="The Si Tran" w:date="2012-12-05T23:43:00Z">
            <w:rPr>
              <w:del w:id="639" w:author="The Si Tran" w:date="2012-12-11T21:27:00Z"/>
              <w:sz w:val="28"/>
              <w:szCs w:val="28"/>
              <w:lang w:val="fr-FR"/>
            </w:rPr>
          </w:rPrChange>
        </w:rPr>
        <w:pPrChange w:id="640" w:author="The Si Tran" w:date="2012-12-05T23:43:00Z">
          <w:pPr/>
        </w:pPrChange>
      </w:pPr>
    </w:p>
    <w:p w:rsidR="00024D6E" w:rsidRPr="0049233F" w:rsidDel="000E6941" w:rsidRDefault="00024D6E" w:rsidP="00024D6E">
      <w:pPr>
        <w:rPr>
          <w:del w:id="641" w:author="The Si Tran" w:date="2012-12-11T21:27:00Z"/>
          <w:szCs w:val="26"/>
          <w:lang w:val="fr-FR"/>
          <w:rPrChange w:id="642" w:author="The Si Tran" w:date="2012-12-05T23:02:00Z">
            <w:rPr>
              <w:del w:id="643" w:author="The Si Tran" w:date="2012-12-11T21:27:00Z"/>
              <w:sz w:val="28"/>
              <w:szCs w:val="28"/>
              <w:lang w:val="fr-FR"/>
            </w:rPr>
          </w:rPrChange>
        </w:rPr>
      </w:pPr>
      <w:del w:id="644" w:author="The Si Tran" w:date="2012-12-11T21:27:00Z">
        <w:r w:rsidRPr="0049233F" w:rsidDel="000E6941">
          <w:rPr>
            <w:szCs w:val="26"/>
            <w:lang w:val="fr-FR"/>
            <w:rPrChange w:id="645" w:author="The Si Tran" w:date="2012-12-05T23:02:00Z">
              <w:rPr>
                <w:sz w:val="28"/>
                <w:szCs w:val="28"/>
                <w:lang w:val="fr-FR"/>
              </w:rPr>
            </w:rPrChange>
          </w:rPr>
          <w:delText>Với :</w:delText>
        </w:r>
      </w:del>
    </w:p>
    <w:p w:rsidR="00024D6E" w:rsidRPr="0049233F" w:rsidDel="000E6941" w:rsidRDefault="00024D6E" w:rsidP="00024D6E">
      <w:pPr>
        <w:rPr>
          <w:del w:id="646" w:author="The Si Tran" w:date="2012-12-11T21:27:00Z"/>
          <w:szCs w:val="26"/>
          <w:lang w:val="fr-FR"/>
          <w:rPrChange w:id="647" w:author="The Si Tran" w:date="2012-12-05T23:02:00Z">
            <w:rPr>
              <w:del w:id="648" w:author="The Si Tran" w:date="2012-12-11T21:27:00Z"/>
              <w:sz w:val="28"/>
              <w:szCs w:val="28"/>
              <w:lang w:val="fr-FR"/>
            </w:rPr>
          </w:rPrChange>
        </w:rPr>
      </w:pPr>
      <w:del w:id="649" w:author="The Si Tran" w:date="2012-12-11T21:27:00Z">
        <w:r w:rsidRPr="0049233F" w:rsidDel="000E6941">
          <w:rPr>
            <w:szCs w:val="26"/>
            <w:lang w:val="fr-FR"/>
            <w:rPrChange w:id="650" w:author="The Si Tran" w:date="2012-12-05T23:02:00Z">
              <w:rPr>
                <w:sz w:val="28"/>
                <w:szCs w:val="28"/>
                <w:lang w:val="fr-FR"/>
              </w:rPr>
            </w:rPrChange>
          </w:rPr>
          <w:delText xml:space="preserve">           *  </w:delText>
        </w:r>
      </w:del>
      <w:del w:id="651" w:author="The Si Tran" w:date="2012-12-05T23:44:00Z">
        <w:r w:rsidRPr="00082976" w:rsidDel="00570969">
          <w:rPr>
            <w:position w:val="-12"/>
            <w:szCs w:val="26"/>
            <w:lang w:val="fr-FR"/>
          </w:rPr>
          <w:object w:dxaOrig="180" w:dyaOrig="360">
            <v:shape id="_x0000_i1036" type="#_x0000_t75" style="width:12pt;height:25.5pt" o:ole="">
              <v:imagedata r:id="rId32" o:title=""/>
            </v:shape>
            <o:OLEObject Type="Embed" ProgID="Equation.DSMT4" ShapeID="_x0000_i1036" DrawAspect="Content" ObjectID="_1416806367" r:id="rId33"/>
          </w:object>
        </w:r>
      </w:del>
      <w:del w:id="652" w:author="The Si Tran" w:date="2012-12-11T21:27:00Z">
        <w:r w:rsidRPr="0049233F" w:rsidDel="000E6941">
          <w:rPr>
            <w:szCs w:val="26"/>
            <w:lang w:val="fr-FR"/>
            <w:rPrChange w:id="653" w:author="The Si Tran" w:date="2012-12-05T23:02:00Z">
              <w:rPr>
                <w:sz w:val="28"/>
                <w:szCs w:val="28"/>
                <w:lang w:val="fr-FR"/>
              </w:rPr>
            </w:rPrChange>
          </w:rPr>
          <w:delText xml:space="preserve"> là hệ số tự tương quan mẫu ở độ trễ </w:delText>
        </w:r>
      </w:del>
      <w:del w:id="654" w:author="The Si Tran" w:date="2012-12-06T20:08:00Z">
        <w:r w:rsidRPr="0049233F" w:rsidDel="00263465">
          <w:rPr>
            <w:szCs w:val="26"/>
            <w:lang w:val="fr-FR"/>
            <w:rPrChange w:id="655" w:author="The Si Tran" w:date="2012-12-05T23:02:00Z">
              <w:rPr>
                <w:sz w:val="28"/>
                <w:szCs w:val="28"/>
                <w:lang w:val="fr-FR"/>
              </w:rPr>
            </w:rPrChange>
          </w:rPr>
          <w:delText>i</w:delText>
        </w:r>
      </w:del>
    </w:p>
    <w:p w:rsidR="00024D6E" w:rsidRPr="0049233F" w:rsidDel="000E6941" w:rsidRDefault="00024D6E" w:rsidP="00024D6E">
      <w:pPr>
        <w:rPr>
          <w:del w:id="656" w:author="The Si Tran" w:date="2012-12-11T21:27:00Z"/>
          <w:szCs w:val="26"/>
          <w:lang w:val="fr-FR"/>
          <w:rPrChange w:id="657" w:author="The Si Tran" w:date="2012-12-05T23:02:00Z">
            <w:rPr>
              <w:del w:id="658" w:author="The Si Tran" w:date="2012-12-11T21:27:00Z"/>
              <w:sz w:val="28"/>
              <w:szCs w:val="28"/>
              <w:lang w:val="fr-FR"/>
            </w:rPr>
          </w:rPrChange>
        </w:rPr>
      </w:pPr>
      <w:del w:id="659" w:author="The Si Tran" w:date="2012-12-11T21:27:00Z">
        <w:r w:rsidRPr="0049233F" w:rsidDel="000E6941">
          <w:rPr>
            <w:szCs w:val="26"/>
            <w:lang w:val="fr-FR"/>
            <w:rPrChange w:id="660" w:author="The Si Tran" w:date="2012-12-05T23:02:00Z">
              <w:rPr>
                <w:sz w:val="28"/>
                <w:szCs w:val="28"/>
                <w:lang w:val="fr-FR"/>
              </w:rPr>
            </w:rPrChange>
          </w:rPr>
          <w:delText xml:space="preserve">           *  </w:delText>
        </w:r>
      </w:del>
      <w:del w:id="661" w:author="The Si Tran" w:date="2012-12-05T23:45:00Z">
        <w:r w:rsidRPr="0049233F" w:rsidDel="00570969">
          <w:rPr>
            <w:szCs w:val="26"/>
            <w:lang w:val="fr-FR"/>
            <w:rPrChange w:id="662" w:author="The Si Tran" w:date="2012-12-05T23:02:00Z">
              <w:rPr>
                <w:sz w:val="28"/>
                <w:szCs w:val="28"/>
                <w:lang w:val="fr-FR"/>
              </w:rPr>
            </w:rPrChange>
          </w:rPr>
          <w:delText>k</w:delText>
        </w:r>
      </w:del>
      <w:del w:id="663" w:author="The Si Tran" w:date="2012-12-11T21:27:00Z">
        <w:r w:rsidRPr="0049233F" w:rsidDel="000E6941">
          <w:rPr>
            <w:szCs w:val="26"/>
            <w:lang w:val="fr-FR"/>
            <w:rPrChange w:id="664" w:author="The Si Tran" w:date="2012-12-05T23:02:00Z">
              <w:rPr>
                <w:sz w:val="28"/>
                <w:szCs w:val="28"/>
                <w:lang w:val="fr-FR"/>
              </w:rPr>
            </w:rPrChange>
          </w:rPr>
          <w:delText xml:space="preserve"> là độ trễ</w:delText>
        </w:r>
      </w:del>
    </w:p>
    <w:p w:rsidR="00024D6E" w:rsidRPr="0049233F" w:rsidDel="000E6941" w:rsidRDefault="00024D6E" w:rsidP="00024D6E">
      <w:pPr>
        <w:rPr>
          <w:del w:id="665" w:author="The Si Tran" w:date="2012-12-11T21:27:00Z"/>
          <w:szCs w:val="26"/>
          <w:lang w:val="fr-FR"/>
          <w:rPrChange w:id="666" w:author="The Si Tran" w:date="2012-12-05T23:02:00Z">
            <w:rPr>
              <w:del w:id="667" w:author="The Si Tran" w:date="2012-12-11T21:27:00Z"/>
              <w:sz w:val="28"/>
              <w:szCs w:val="28"/>
              <w:lang w:val="fr-FR"/>
            </w:rPr>
          </w:rPrChange>
        </w:rPr>
      </w:pPr>
      <w:del w:id="668" w:author="The Si Tran" w:date="2012-12-11T21:27:00Z">
        <w:r w:rsidRPr="0049233F" w:rsidDel="000E6941">
          <w:rPr>
            <w:szCs w:val="26"/>
            <w:lang w:val="fr-FR"/>
            <w:rPrChange w:id="669" w:author="The Si Tran" w:date="2012-12-05T23:02:00Z">
              <w:rPr>
                <w:sz w:val="28"/>
                <w:szCs w:val="28"/>
                <w:lang w:val="fr-FR"/>
              </w:rPr>
            </w:rPrChange>
          </w:rPr>
          <w:delText xml:space="preserve">           *  </w:delText>
        </w:r>
      </w:del>
      <w:del w:id="670" w:author="The Si Tran" w:date="2012-12-05T23:45:00Z">
        <w:r w:rsidRPr="0049233F" w:rsidDel="00570969">
          <w:rPr>
            <w:szCs w:val="26"/>
            <w:lang w:val="fr-FR"/>
            <w:rPrChange w:id="671" w:author="The Si Tran" w:date="2012-12-05T23:02:00Z">
              <w:rPr>
                <w:sz w:val="28"/>
                <w:szCs w:val="28"/>
                <w:lang w:val="fr-FR"/>
              </w:rPr>
            </w:rPrChange>
          </w:rPr>
          <w:delText>n</w:delText>
        </w:r>
      </w:del>
      <w:del w:id="672" w:author="The Si Tran" w:date="2012-12-11T21:27:00Z">
        <w:r w:rsidRPr="0049233F" w:rsidDel="000E6941">
          <w:rPr>
            <w:szCs w:val="26"/>
            <w:lang w:val="fr-FR"/>
            <w:rPrChange w:id="673" w:author="The Si Tran" w:date="2012-12-05T23:02:00Z">
              <w:rPr>
                <w:sz w:val="28"/>
                <w:szCs w:val="28"/>
                <w:lang w:val="fr-FR"/>
              </w:rPr>
            </w:rPrChange>
          </w:rPr>
          <w:delText xml:space="preserve"> là kích cỡ mẫu  </w:delText>
        </w:r>
      </w:del>
    </w:p>
    <w:p w:rsidR="00024D6E" w:rsidRPr="0049233F" w:rsidDel="000E6941" w:rsidRDefault="00024D6E" w:rsidP="00024D6E">
      <w:pPr>
        <w:rPr>
          <w:del w:id="674" w:author="The Si Tran" w:date="2012-12-11T21:27:00Z"/>
          <w:szCs w:val="26"/>
          <w:lang w:val="fr-FR"/>
          <w:rPrChange w:id="675" w:author="The Si Tran" w:date="2012-12-05T23:02:00Z">
            <w:rPr>
              <w:del w:id="676" w:author="The Si Tran" w:date="2012-12-11T21:27:00Z"/>
              <w:sz w:val="28"/>
              <w:szCs w:val="28"/>
              <w:lang w:val="fr-FR"/>
            </w:rPr>
          </w:rPrChange>
        </w:rPr>
      </w:pPr>
      <w:del w:id="677" w:author="The Si Tran" w:date="2012-12-11T21:27:00Z">
        <w:r w:rsidRPr="0049233F" w:rsidDel="000E6941">
          <w:rPr>
            <w:szCs w:val="26"/>
            <w:lang w:val="fr-FR"/>
            <w:rPrChange w:id="678" w:author="The Si Tran" w:date="2012-12-05T23:02:00Z">
              <w:rPr>
                <w:sz w:val="28"/>
                <w:szCs w:val="28"/>
                <w:lang w:val="fr-FR"/>
              </w:rPr>
            </w:rPrChange>
          </w:rPr>
          <w:delText xml:space="preserve">Nếu </w:delText>
        </w:r>
      </w:del>
      <w:del w:id="679" w:author="The Si Tran" w:date="2012-12-05T23:46:00Z">
        <m:oMath>
          <m:r>
            <m:rPr>
              <m:sty m:val="p"/>
            </m:rPr>
            <w:rPr>
              <w:rFonts w:ascii="Cambria Math" w:hAnsi="Cambria Math"/>
              <w:position w:val="-12"/>
              <w:szCs w:val="26"/>
              <w:lang w:val="fr-FR"/>
            </w:rPr>
            <w:object w:dxaOrig="300" w:dyaOrig="360">
              <v:shape id="_x0000_i1037" type="#_x0000_t75" style="width:24pt;height:27.75pt" o:ole="">
                <v:imagedata r:id="rId34" o:title=""/>
              </v:shape>
              <o:OLEObject Type="Embed" ProgID="Equation.DSMT4" ShapeID="_x0000_i1037" DrawAspect="Content" ObjectID="_1416806368" r:id="rId35"/>
            </w:object>
          </m:r>
        </m:oMath>
        <w:r w:rsidRPr="0049233F" w:rsidDel="00570969">
          <w:rPr>
            <w:szCs w:val="26"/>
            <w:lang w:val="fr-FR"/>
            <w:rPrChange w:id="680" w:author="The Si Tran" w:date="2012-12-05T23:02:00Z">
              <w:rPr>
                <w:sz w:val="28"/>
                <w:szCs w:val="28"/>
                <w:lang w:val="fr-FR"/>
              </w:rPr>
            </w:rPrChange>
          </w:rPr>
          <w:delText xml:space="preserve">= 0 </w:delText>
        </w:r>
      </w:del>
      <w:del w:id="681" w:author="The Si Tran" w:date="2012-12-11T21:27:00Z">
        <w:r w:rsidRPr="0049233F" w:rsidDel="000E6941">
          <w:rPr>
            <w:szCs w:val="26"/>
            <w:lang w:val="fr-FR"/>
            <w:rPrChange w:id="682" w:author="The Si Tran" w:date="2012-12-05T23:02:00Z">
              <w:rPr>
                <w:sz w:val="28"/>
                <w:szCs w:val="28"/>
                <w:lang w:val="fr-FR"/>
              </w:rPr>
            </w:rPrChange>
          </w:rPr>
          <w:delText xml:space="preserve">thì </w:delText>
        </w:r>
      </w:del>
      <w:del w:id="683" w:author="The Si Tran" w:date="2012-12-05T23:46:00Z">
        <w:r w:rsidRPr="0049233F" w:rsidDel="00570969">
          <w:rPr>
            <w:szCs w:val="26"/>
            <w:lang w:val="fr-FR"/>
            <w:rPrChange w:id="684" w:author="The Si Tran" w:date="2012-12-05T23:02:00Z">
              <w:rPr>
                <w:sz w:val="28"/>
                <w:szCs w:val="28"/>
                <w:lang w:val="fr-FR"/>
              </w:rPr>
            </w:rPrChange>
          </w:rPr>
          <w:delText>t</w:delText>
        </w:r>
      </w:del>
      <w:del w:id="685" w:author="The Si Tran" w:date="2012-12-11T21:27:00Z">
        <w:r w:rsidRPr="0049233F" w:rsidDel="000E6941">
          <w:rPr>
            <w:szCs w:val="26"/>
            <w:lang w:val="fr-FR"/>
            <w:rPrChange w:id="686" w:author="The Si Tran" w:date="2012-12-05T23:02:00Z">
              <w:rPr>
                <w:sz w:val="28"/>
                <w:szCs w:val="28"/>
                <w:lang w:val="fr-FR"/>
              </w:rPr>
            </w:rPrChange>
          </w:rPr>
          <w:delText xml:space="preserve"> sẽ có phân phối student với </w:delText>
        </w:r>
      </w:del>
      <w:del w:id="687" w:author="The Si Tran" w:date="2012-12-05T23:47:00Z">
        <w:r w:rsidRPr="0049233F" w:rsidDel="00570969">
          <w:rPr>
            <w:szCs w:val="26"/>
            <w:lang w:val="fr-FR"/>
            <w:rPrChange w:id="688" w:author="The Si Tran" w:date="2012-12-05T23:02:00Z">
              <w:rPr>
                <w:sz w:val="28"/>
                <w:szCs w:val="28"/>
                <w:lang w:val="fr-FR"/>
              </w:rPr>
            </w:rPrChange>
          </w:rPr>
          <w:delText>n -1</w:delText>
        </w:r>
      </w:del>
      <w:del w:id="689" w:author="The Si Tran" w:date="2012-12-11T21:27:00Z">
        <w:r w:rsidRPr="0049233F" w:rsidDel="000E6941">
          <w:rPr>
            <w:szCs w:val="26"/>
            <w:lang w:val="fr-FR"/>
            <w:rPrChange w:id="690"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691" w:author="The Si Tran" w:date="2012-12-05T23:47:00Z">
        <w:r w:rsidRPr="00082976" w:rsidDel="005B11DB">
          <w:rPr>
            <w:position w:val="-8"/>
            <w:szCs w:val="26"/>
            <w:lang w:val="fr-FR"/>
          </w:rPr>
          <w:object w:dxaOrig="780" w:dyaOrig="360">
            <v:shape id="_x0000_i1038" type="#_x0000_t75" style="width:39.75pt;height:18pt" o:ole="">
              <v:imagedata r:id="rId36" o:title=""/>
            </v:shape>
            <o:OLEObject Type="Embed" ProgID="Equation.DSMT4" ShapeID="_x0000_i1038" DrawAspect="Content" ObjectID="_1416806369" r:id="rId37"/>
          </w:object>
        </w:r>
      </w:del>
      <w:del w:id="692" w:author="The Si Tran" w:date="2012-12-11T21:27:00Z">
        <w:r w:rsidRPr="0049233F" w:rsidDel="000E6941">
          <w:rPr>
            <w:szCs w:val="26"/>
            <w:lang w:val="fr-FR"/>
            <w:rPrChange w:id="693" w:author="The Si Tran" w:date="2012-12-05T23:02:00Z">
              <w:rPr>
                <w:sz w:val="28"/>
                <w:szCs w:val="28"/>
                <w:lang w:val="fr-FR"/>
              </w:rPr>
            </w:rPrChange>
          </w:rPr>
          <w:delText xml:space="preserve"> thì ta có thể kết luận hệ số tự tương quan của đám đông bằng không với mức ý nghĩa 5%.</w:delText>
        </w:r>
      </w:del>
    </w:p>
    <w:p w:rsidR="004D65BA" w:rsidRPr="0049233F" w:rsidDel="000E6941" w:rsidRDefault="00024D6E">
      <w:pPr>
        <w:rPr>
          <w:del w:id="694" w:author="The Si Tran" w:date="2012-12-11T21:27:00Z"/>
          <w:szCs w:val="26"/>
          <w:lang w:val="fr-FR"/>
          <w:rPrChange w:id="695" w:author="The Si Tran" w:date="2012-12-05T23:02:00Z">
            <w:rPr>
              <w:del w:id="696" w:author="The Si Tran" w:date="2012-12-11T21:27:00Z"/>
              <w:sz w:val="28"/>
              <w:szCs w:val="28"/>
              <w:lang w:val="fr-FR"/>
            </w:rPr>
          </w:rPrChange>
        </w:rPr>
      </w:pPr>
      <w:del w:id="697" w:author="The Si Tran" w:date="2012-12-11T21:27:00Z">
        <w:r w:rsidRPr="0049233F" w:rsidDel="000E6941">
          <w:rPr>
            <w:szCs w:val="26"/>
            <w:lang w:val="fr-FR"/>
            <w:rPrChange w:id="698"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699" w:author="The Si Tran" w:date="2012-12-05T23:02:00Z">
              <w:rPr>
                <w:sz w:val="28"/>
                <w:szCs w:val="28"/>
                <w:lang w:val="fr-FR"/>
              </w:rPr>
            </w:rPrChange>
          </w:rPr>
          <w:delText>nh giá tính đầy đủ của mô hình.</w:delText>
        </w:r>
      </w:del>
    </w:p>
    <w:p w:rsidR="009F530B" w:rsidRDefault="009F530B" w:rsidP="00024D6E">
      <w:pPr>
        <w:pStyle w:val="Heading2"/>
        <w:rPr>
          <w:ins w:id="700" w:author="The Si Tran" w:date="2012-12-12T07:36:00Z"/>
          <w:sz w:val="26"/>
          <w:szCs w:val="26"/>
        </w:rPr>
      </w:pPr>
      <w:r w:rsidRPr="0049233F">
        <w:rPr>
          <w:sz w:val="26"/>
          <w:szCs w:val="26"/>
          <w:rPrChange w:id="701" w:author="The Si Tran" w:date="2012-12-05T23:02:00Z">
            <w:rPr>
              <w:rFonts w:cs="Times New Roman"/>
              <w:b w:val="0"/>
              <w:bCs w:val="0"/>
              <w:iCs w:val="0"/>
              <w:sz w:val="26"/>
              <w:szCs w:val="22"/>
            </w:rPr>
          </w:rPrChange>
        </w:rPr>
        <w:t>Dự báo chuỗi thời gian</w:t>
      </w:r>
    </w:p>
    <w:p w:rsidR="00925766" w:rsidRPr="003044F7" w:rsidRDefault="00925766" w:rsidP="00925766">
      <w:pPr>
        <w:rPr>
          <w:ins w:id="702" w:author="superchickend" w:date="2012-12-12T08:19:00Z"/>
          <w:szCs w:val="26"/>
        </w:rPr>
      </w:pPr>
      <w:proofErr w:type="gramStart"/>
      <w:ins w:id="703" w:author="superchickend" w:date="2012-12-12T08:19:00Z">
        <w:r w:rsidRPr="003C57D8">
          <w:rPr>
            <w:szCs w:val="26"/>
          </w:rPr>
          <w:t>Như chúng ta đã biế</w:t>
        </w:r>
        <w:r w:rsidRPr="003044F7">
          <w:rPr>
            <w:szCs w:val="26"/>
          </w:rPr>
          <w:t>t, dự báo là một nhu cầu câp thiết và rất quan trọng đối với mỗi cá nhân, tổ chưc, doanh nghiệp và cả nhà nước.</w:t>
        </w:r>
        <w:proofErr w:type="gramEnd"/>
        <w:r w:rsidRPr="003044F7">
          <w:rPr>
            <w:szCs w:val="26"/>
          </w:rPr>
          <w:t xml:space="preserve"> Và nó hiện hữu trong mọi lĩnh vực: kinh tế, xã hội, môi trường, khoa học kỹ thuật. Dù được nghiên cứu, áp dụng trong lĩnh vực nào thì bài toán dự báo cũng sẽ phải bao gồm các nhiệm vụ chính là: phân tích vấn đề, </w:t>
        </w:r>
        <w:proofErr w:type="gramStart"/>
        <w:r w:rsidRPr="003044F7">
          <w:rPr>
            <w:szCs w:val="26"/>
          </w:rPr>
          <w:t>thu</w:t>
        </w:r>
        <w:proofErr w:type="gramEnd"/>
        <w:r w:rsidRPr="003044F7">
          <w:rPr>
            <w:szCs w:val="26"/>
          </w:rPr>
          <w:t xml:space="preserve"> thập dữ liệu, lựa chọn mô hình, hiện thực phương thức, đánh giá phương thức và cuối cùng là sử dụng để dự báo. Nếu bước đánh giá phương thức không thỏa mãn thì ta phải quay lại lựa chọn mô hình khác.</w:t>
        </w:r>
      </w:ins>
    </w:p>
    <w:p w:rsidR="00925766" w:rsidRDefault="00925766" w:rsidP="00925766">
      <w:pPr>
        <w:rPr>
          <w:ins w:id="704" w:author="superchickend" w:date="2012-12-12T08:19:00Z"/>
          <w:szCs w:val="26"/>
        </w:rPr>
      </w:pPr>
      <w:ins w:id="705" w:author="superchickend" w:date="2012-12-12T08:19:00Z">
        <w:r w:rsidRPr="003C57D8">
          <w:rPr>
            <w:noProof/>
            <w:szCs w:val="26"/>
          </w:rPr>
          <w:drawing>
            <wp:inline distT="0" distB="0" distL="0" distR="0" wp14:anchorId="0A833CCD" wp14:editId="67C046EF">
              <wp:extent cx="5943600" cy="11811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ins>
    </w:p>
    <w:p w:rsidR="00925766" w:rsidRPr="003C57D8" w:rsidRDefault="00925766" w:rsidP="00925766">
      <w:pPr>
        <w:jc w:val="center"/>
        <w:rPr>
          <w:ins w:id="706" w:author="superchickend" w:date="2012-12-12T08:19:00Z"/>
          <w:szCs w:val="26"/>
        </w:rPr>
      </w:pPr>
      <w:ins w:id="707" w:author="superchickend" w:date="2012-12-12T08:19:00Z">
        <w:r w:rsidRPr="003044F7">
          <w:rPr>
            <w:b/>
            <w:szCs w:val="26"/>
          </w:rPr>
          <w:t>Hình</w:t>
        </w:r>
        <w:r>
          <w:rPr>
            <w:szCs w:val="26"/>
          </w:rPr>
          <w:t xml:space="preserve"> </w:t>
        </w:r>
        <w:r w:rsidRPr="003044F7">
          <w:rPr>
            <w:b/>
            <w:szCs w:val="26"/>
          </w:rPr>
          <w:t>2.1.1</w:t>
        </w:r>
        <w:r>
          <w:rPr>
            <w:szCs w:val="26"/>
          </w:rPr>
          <w:t xml:space="preserve"> Mô hình bài toán dự báo chuỗi thời gian</w:t>
        </w:r>
      </w:ins>
    </w:p>
    <w:p w:rsidR="00925766" w:rsidRPr="003044F7" w:rsidRDefault="00925766" w:rsidP="00925766">
      <w:pPr>
        <w:rPr>
          <w:ins w:id="708" w:author="superchickend" w:date="2012-12-12T08:19:00Z"/>
          <w:szCs w:val="26"/>
        </w:rPr>
      </w:pPr>
      <w:ins w:id="709" w:author="superchickend" w:date="2012-12-12T08:19:00Z">
        <w:r w:rsidRPr="003044F7">
          <w:rPr>
            <w:szCs w:val="26"/>
          </w:rPr>
          <w:t>Trong bài toán dự báo chuỗi thời gian, các chuyên gia thường chia làm 3 lớp phương thức dự báo [9]:</w:t>
        </w:r>
      </w:ins>
    </w:p>
    <w:p w:rsidR="00925766" w:rsidRPr="003044F7" w:rsidRDefault="00925766" w:rsidP="00925766">
      <w:pPr>
        <w:pStyle w:val="ListParagraph"/>
        <w:numPr>
          <w:ilvl w:val="0"/>
          <w:numId w:val="47"/>
        </w:numPr>
        <w:spacing w:line="300" w:lineRule="auto"/>
        <w:ind w:left="720"/>
        <w:jc w:val="both"/>
        <w:rPr>
          <w:ins w:id="710" w:author="superchickend" w:date="2012-12-12T08:19:00Z"/>
          <w:rFonts w:ascii="Times New Roman" w:hAnsi="Times New Roman"/>
          <w:sz w:val="26"/>
          <w:szCs w:val="26"/>
        </w:rPr>
      </w:pPr>
      <w:ins w:id="711" w:author="superchickend" w:date="2012-12-12T08:19:00Z">
        <w:r w:rsidRPr="003044F7">
          <w:rPr>
            <w:rFonts w:ascii="Times New Roman" w:hAnsi="Times New Roman"/>
            <w:sz w:val="26"/>
            <w:szCs w:val="26"/>
          </w:rPr>
          <w:lastRenderedPageBreak/>
          <w:t>Phương thức dự báo cảm tính (judgemental forecasting method) dựa trên quyết định, cảm nhận của các chuyên gia, người sử dụng hay những kiến thức chủ quan của họ.</w:t>
        </w:r>
      </w:ins>
    </w:p>
    <w:p w:rsidR="00925766" w:rsidRPr="003044F7" w:rsidRDefault="00925766" w:rsidP="00925766">
      <w:pPr>
        <w:pStyle w:val="ListParagraph"/>
        <w:numPr>
          <w:ilvl w:val="0"/>
          <w:numId w:val="47"/>
        </w:numPr>
        <w:spacing w:line="300" w:lineRule="auto"/>
        <w:ind w:left="720"/>
        <w:jc w:val="both"/>
        <w:rPr>
          <w:ins w:id="712" w:author="superchickend" w:date="2012-12-12T08:19:00Z"/>
          <w:rFonts w:ascii="Times New Roman" w:hAnsi="Times New Roman"/>
          <w:sz w:val="26"/>
          <w:szCs w:val="26"/>
        </w:rPr>
      </w:pPr>
      <w:ins w:id="713" w:author="superchickend" w:date="2012-12-12T08:19:00Z">
        <w:r w:rsidRPr="003044F7">
          <w:rPr>
            <w:rFonts w:ascii="Times New Roman" w:hAnsi="Times New Roman"/>
            <w:sz w:val="26"/>
            <w:szCs w:val="26"/>
          </w:rPr>
          <w:t>Phương thức dự báo đơn biến (univariate method) giá trị dự báo phụ thuộc vào 1 chuỗi giá trị ở hiện tại và quá khứ.</w:t>
        </w:r>
      </w:ins>
    </w:p>
    <w:p w:rsidR="00925766" w:rsidRPr="003044F7" w:rsidRDefault="00925766" w:rsidP="00925766">
      <w:pPr>
        <w:pStyle w:val="ListParagraph"/>
        <w:numPr>
          <w:ilvl w:val="0"/>
          <w:numId w:val="47"/>
        </w:numPr>
        <w:spacing w:line="300" w:lineRule="auto"/>
        <w:ind w:left="720"/>
        <w:jc w:val="both"/>
        <w:rPr>
          <w:ins w:id="714" w:author="superchickend" w:date="2012-12-12T08:19:00Z"/>
          <w:rFonts w:ascii="Times New Roman" w:hAnsi="Times New Roman"/>
          <w:sz w:val="26"/>
          <w:szCs w:val="26"/>
        </w:rPr>
      </w:pPr>
      <w:ins w:id="715" w:author="superchickend" w:date="2012-12-12T08:19:00Z">
        <w:r w:rsidRPr="003044F7">
          <w:rPr>
            <w:rFonts w:ascii="Times New Roman" w:hAnsi="Times New Roman"/>
            <w:sz w:val="26"/>
            <w:szCs w:val="26"/>
          </w:rPr>
          <w:t>Phương thức dự báo đa biến (multivariate method) biến dự báo phụ thuộc vào nhiều chuỗi dữ liệu.</w:t>
        </w:r>
      </w:ins>
    </w:p>
    <w:p w:rsidR="00925766" w:rsidRPr="003044F7" w:rsidRDefault="00925766" w:rsidP="00925766">
      <w:pPr>
        <w:rPr>
          <w:ins w:id="716" w:author="superchickend" w:date="2012-12-12T08:19:00Z"/>
          <w:szCs w:val="26"/>
        </w:rPr>
      </w:pPr>
      <w:proofErr w:type="gramStart"/>
      <w:ins w:id="717" w:author="superchickend" w:date="2012-12-12T08:19:00Z">
        <w:r w:rsidRPr="003C57D8">
          <w:rPr>
            <w:szCs w:val="26"/>
          </w:rPr>
          <w:t>Ngoài ra chúng ta có thể</w:t>
        </w:r>
        <w:r w:rsidRPr="003044F7">
          <w:rPr>
            <w:szCs w:val="26"/>
          </w:rPr>
          <w:t xml:space="preserve"> kết hợp hai hoặc nhiều các phương thức nêu trên.</w:t>
        </w:r>
        <w:proofErr w:type="gramEnd"/>
      </w:ins>
    </w:p>
    <w:p w:rsidR="00925766" w:rsidRPr="003044F7" w:rsidRDefault="00925766" w:rsidP="00925766">
      <w:pPr>
        <w:rPr>
          <w:ins w:id="718" w:author="superchickend" w:date="2012-12-12T08:19:00Z"/>
          <w:szCs w:val="26"/>
        </w:rPr>
      </w:pPr>
      <w:ins w:id="719" w:author="superchickend" w:date="2012-12-12T08:19:00Z">
        <w:r w:rsidRPr="003044F7">
          <w:rPr>
            <w:szCs w:val="26"/>
          </w:rPr>
          <w:t xml:space="preserve">Theo một số tài liệu khác thì các phương thức dự báo đơn biến và đa biến được gộp </w:t>
        </w:r>
        <w:proofErr w:type="gramStart"/>
        <w:r w:rsidRPr="003044F7">
          <w:rPr>
            <w:szCs w:val="26"/>
          </w:rPr>
          <w:t>chung</w:t>
        </w:r>
        <w:proofErr w:type="gramEnd"/>
        <w:r w:rsidRPr="003044F7">
          <w:rPr>
            <w:szCs w:val="26"/>
          </w:rPr>
          <w:t xml:space="preserve"> thành các phương thức mang ý nghĩa thống kê [10]. Hình &lt;</w:t>
        </w:r>
        <w:proofErr w:type="gramStart"/>
        <w:r w:rsidRPr="003044F7">
          <w:rPr>
            <w:szCs w:val="26"/>
          </w:rPr>
          <w:t>abc</w:t>
        </w:r>
        <w:proofErr w:type="gramEnd"/>
        <w:r w:rsidRPr="003044F7">
          <w:rPr>
            <w:szCs w:val="26"/>
          </w:rPr>
          <w:t>&gt; minh họa cách phân loại này.</w:t>
        </w:r>
      </w:ins>
    </w:p>
    <w:p w:rsidR="00925766" w:rsidRDefault="00925766" w:rsidP="00925766">
      <w:pPr>
        <w:rPr>
          <w:ins w:id="720" w:author="superchickend" w:date="2012-12-12T08:19:00Z"/>
          <w:szCs w:val="26"/>
        </w:rPr>
      </w:pPr>
      <w:ins w:id="721" w:author="superchickend" w:date="2012-12-12T08:19:00Z">
        <w:r w:rsidRPr="003C57D8">
          <w:rPr>
            <w:noProof/>
            <w:szCs w:val="26"/>
          </w:rPr>
          <w:drawing>
            <wp:inline distT="0" distB="0" distL="0" distR="0" wp14:anchorId="58830DDE" wp14:editId="36B7D9F6">
              <wp:extent cx="5943600" cy="33147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3314700"/>
                      </a:xfrm>
                      <a:prstGeom prst="rect">
                        <a:avLst/>
                      </a:prstGeom>
                      <a:noFill/>
                      <a:ln>
                        <a:noFill/>
                      </a:ln>
                    </pic:spPr>
                  </pic:pic>
                </a:graphicData>
              </a:graphic>
            </wp:inline>
          </w:drawing>
        </w:r>
      </w:ins>
    </w:p>
    <w:p w:rsidR="00925766" w:rsidRPr="003C57D8" w:rsidRDefault="00925766" w:rsidP="00925766">
      <w:pPr>
        <w:jc w:val="center"/>
        <w:rPr>
          <w:ins w:id="722" w:author="superchickend" w:date="2012-12-12T08:19:00Z"/>
          <w:szCs w:val="26"/>
        </w:rPr>
      </w:pPr>
      <w:ins w:id="723" w:author="superchickend" w:date="2012-12-12T08:19:00Z">
        <w:r w:rsidRPr="003044F7">
          <w:rPr>
            <w:b/>
            <w:szCs w:val="26"/>
          </w:rPr>
          <w:t>Hình 2.1.2</w:t>
        </w:r>
        <w:r>
          <w:rPr>
            <w:szCs w:val="26"/>
          </w:rPr>
          <w:t xml:space="preserve"> Cây phân loại các mô hình dự báo</w:t>
        </w:r>
      </w:ins>
    </w:p>
    <w:p w:rsidR="00925766" w:rsidRPr="003044F7" w:rsidRDefault="00925766" w:rsidP="00925766">
      <w:pPr>
        <w:rPr>
          <w:ins w:id="724" w:author="superchickend" w:date="2012-12-12T08:19:00Z"/>
          <w:szCs w:val="26"/>
        </w:rPr>
      </w:pPr>
      <w:ins w:id="725" w:author="superchickend" w:date="2012-12-12T08:19:00Z">
        <w:r w:rsidRPr="003044F7">
          <w:rPr>
            <w:szCs w:val="26"/>
          </w:rPr>
          <w:t>Các mô hình được trình bày trong luận văn gồm: mô hình ARIMA, mô hình ANN đều thuộc lớp mô hình ngoại suy đơn biến.</w:t>
        </w:r>
      </w:ins>
    </w:p>
    <w:p w:rsidR="00962CF4" w:rsidDel="00925766" w:rsidRDefault="00962CF4" w:rsidP="00962CF4">
      <w:pPr>
        <w:rPr>
          <w:ins w:id="726" w:author="The Si Tran" w:date="2012-12-12T07:36:00Z"/>
          <w:del w:id="727" w:author="superchickend" w:date="2012-12-12T08:19:00Z"/>
        </w:rPr>
      </w:pPr>
      <w:ins w:id="728" w:author="The Si Tran" w:date="2012-12-12T07:36:00Z">
        <w:del w:id="729"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rsidR="00962CF4" w:rsidDel="00925766" w:rsidRDefault="00962CF4" w:rsidP="00962CF4">
      <w:pPr>
        <w:rPr>
          <w:ins w:id="730" w:author="The Si Tran" w:date="2012-12-12T07:39:00Z"/>
          <w:del w:id="731" w:author="superchickend" w:date="2012-12-12T08:19:00Z"/>
        </w:rPr>
      </w:pPr>
      <w:ins w:id="732" w:author="The Si Tran" w:date="2012-12-12T07:36:00Z">
        <w:del w:id="733" w:author="superchickend" w:date="2012-12-12T08:19:00Z">
          <w:r w:rsidRPr="00E94DAE" w:rsidDel="00925766">
            <w:rPr>
              <w:noProof/>
            </w:rPr>
            <w:drawing>
              <wp:inline distT="0" distB="0" distL="0" distR="0" wp14:anchorId="012C40F0" wp14:editId="19C3DEE7">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rsidR="00D22561" w:rsidDel="00925766" w:rsidRDefault="00D22561">
      <w:pPr>
        <w:pStyle w:val="Hinh"/>
        <w:jc w:val="center"/>
        <w:rPr>
          <w:ins w:id="734" w:author="The Si Tran" w:date="2012-12-12T07:39:00Z"/>
          <w:del w:id="735" w:author="superchickend" w:date="2012-12-12T08:19:00Z"/>
        </w:rPr>
        <w:pPrChange w:id="736" w:author="The Si Tran" w:date="2012-12-12T07:39:00Z">
          <w:pPr/>
        </w:pPrChange>
      </w:pPr>
      <w:bookmarkStart w:id="737" w:name="_Toc343062479"/>
      <w:ins w:id="738" w:author="The Si Tran" w:date="2012-12-12T07:39:00Z">
        <w:del w:id="739" w:author="superchickend" w:date="2012-12-12T08:19:00Z">
          <w:r w:rsidRPr="00250D4D" w:rsidDel="00925766">
            <w:delText xml:space="preserve">Hình </w:delText>
          </w:r>
          <w:r w:rsidDel="00925766">
            <w:delText>2.2</w:delText>
          </w:r>
          <w:bookmarkEnd w:id="737"/>
          <w:r w:rsidRPr="00250D4D" w:rsidDel="00925766">
            <w:delText xml:space="preserve"> </w:delText>
          </w:r>
        </w:del>
      </w:ins>
    </w:p>
    <w:p w:rsidR="00D22561" w:rsidDel="00925766" w:rsidRDefault="00D22561">
      <w:pPr>
        <w:pStyle w:val="Hinh"/>
        <w:jc w:val="center"/>
        <w:rPr>
          <w:ins w:id="740" w:author="The Si Tran" w:date="2012-12-12T07:36:00Z"/>
          <w:del w:id="741" w:author="superchickend" w:date="2012-12-12T08:19:00Z"/>
        </w:rPr>
        <w:pPrChange w:id="742" w:author="The Si Tran" w:date="2012-12-12T07:39:00Z">
          <w:pPr/>
        </w:pPrChange>
      </w:pPr>
    </w:p>
    <w:p w:rsidR="00962CF4" w:rsidDel="00925766" w:rsidRDefault="00962CF4" w:rsidP="00962CF4">
      <w:pPr>
        <w:rPr>
          <w:ins w:id="743" w:author="The Si Tran" w:date="2012-12-12T07:36:00Z"/>
          <w:del w:id="744" w:author="superchickend" w:date="2012-12-12T08:19:00Z"/>
        </w:rPr>
      </w:pPr>
      <w:ins w:id="745" w:author="The Si Tran" w:date="2012-12-12T07:36:00Z">
        <w:del w:id="746" w:author="superchickend" w:date="2012-12-12T08:19:00Z">
          <w:r w:rsidDel="00925766">
            <w:delText>Trong bài toán dự báo chuỗi thời gian, các chuyên gia thường chia làm 3 lớp phương thức dự báo:</w:delText>
          </w:r>
        </w:del>
      </w:ins>
    </w:p>
    <w:p w:rsidR="00962CF4" w:rsidRPr="00D22561" w:rsidDel="00925766" w:rsidRDefault="00962CF4" w:rsidP="00962CF4">
      <w:pPr>
        <w:pStyle w:val="ListParagraph"/>
        <w:numPr>
          <w:ilvl w:val="0"/>
          <w:numId w:val="47"/>
        </w:numPr>
        <w:spacing w:line="300" w:lineRule="auto"/>
        <w:jc w:val="both"/>
        <w:rPr>
          <w:ins w:id="747" w:author="The Si Tran" w:date="2012-12-12T07:36:00Z"/>
          <w:del w:id="748" w:author="superchickend" w:date="2012-12-12T08:19:00Z"/>
          <w:rFonts w:ascii="Times New Roman" w:hAnsi="Times New Roman"/>
          <w:sz w:val="26"/>
          <w:szCs w:val="26"/>
          <w:rPrChange w:id="749" w:author="The Si Tran" w:date="2012-12-12T07:39:00Z">
            <w:rPr>
              <w:ins w:id="750" w:author="The Si Tran" w:date="2012-12-12T07:36:00Z"/>
              <w:del w:id="751" w:author="superchickend" w:date="2012-12-12T08:19:00Z"/>
            </w:rPr>
          </w:rPrChange>
        </w:rPr>
      </w:pPr>
      <w:ins w:id="752" w:author="The Si Tran" w:date="2012-12-12T07:36:00Z">
        <w:del w:id="753" w:author="superchickend" w:date="2012-12-12T08:19:00Z">
          <w:r w:rsidRPr="00D22561" w:rsidDel="00925766">
            <w:rPr>
              <w:rFonts w:ascii="Times New Roman" w:hAnsi="Times New Roman"/>
              <w:sz w:val="26"/>
              <w:szCs w:val="26"/>
              <w:rPrChange w:id="754" w:author="The Si Tran" w:date="2012-12-12T07:39:00Z">
                <w:rPr>
                  <w:rFonts w:ascii="Times New Roman" w:eastAsiaTheme="minorHAnsi" w:hAnsi="Times New Roman"/>
                  <w:sz w:val="26"/>
                </w:rPr>
              </w:rPrChange>
            </w:rPr>
            <w:delText>Phương thức dự báo cảm tính (judgemental forecasting method) dựa trên quyết định, cảm nhận của các chuyên gia, người sử dụng hay những kiến thức chủ quan của họ.</w:delText>
          </w:r>
        </w:del>
      </w:ins>
    </w:p>
    <w:p w:rsidR="00962CF4" w:rsidRPr="00D22561" w:rsidDel="00925766" w:rsidRDefault="00962CF4" w:rsidP="00962CF4">
      <w:pPr>
        <w:pStyle w:val="ListParagraph"/>
        <w:numPr>
          <w:ilvl w:val="0"/>
          <w:numId w:val="47"/>
        </w:numPr>
        <w:spacing w:line="300" w:lineRule="auto"/>
        <w:jc w:val="both"/>
        <w:rPr>
          <w:ins w:id="755" w:author="The Si Tran" w:date="2012-12-12T07:36:00Z"/>
          <w:del w:id="756" w:author="superchickend" w:date="2012-12-12T08:19:00Z"/>
          <w:rFonts w:ascii="Times New Roman" w:hAnsi="Times New Roman"/>
          <w:sz w:val="26"/>
          <w:szCs w:val="26"/>
          <w:rPrChange w:id="757" w:author="The Si Tran" w:date="2012-12-12T07:39:00Z">
            <w:rPr>
              <w:ins w:id="758" w:author="The Si Tran" w:date="2012-12-12T07:36:00Z"/>
              <w:del w:id="759" w:author="superchickend" w:date="2012-12-12T08:19:00Z"/>
            </w:rPr>
          </w:rPrChange>
        </w:rPr>
      </w:pPr>
      <w:ins w:id="760" w:author="The Si Tran" w:date="2012-12-12T07:36:00Z">
        <w:del w:id="761" w:author="superchickend" w:date="2012-12-12T08:19:00Z">
          <w:r w:rsidRPr="00D22561" w:rsidDel="00925766">
            <w:rPr>
              <w:rFonts w:ascii="Times New Roman" w:hAnsi="Times New Roman"/>
              <w:sz w:val="26"/>
              <w:szCs w:val="26"/>
              <w:rPrChange w:id="762" w:author="The Si Tran" w:date="2012-12-12T07:39:00Z">
                <w:rPr>
                  <w:rFonts w:ascii="Times New Roman" w:eastAsiaTheme="minorHAnsi" w:hAnsi="Times New Roman"/>
                  <w:sz w:val="26"/>
                </w:rPr>
              </w:rPrChange>
            </w:rPr>
            <w:delText>Phương thức dự báo đơn biến (univariate method) giá trị dự báo phụ thuộc vào 1 chuỗi giá trị ở hiện tại và quá khứ.</w:delText>
          </w:r>
        </w:del>
      </w:ins>
    </w:p>
    <w:p w:rsidR="00962CF4" w:rsidRPr="00D22561" w:rsidDel="00925766" w:rsidRDefault="00962CF4" w:rsidP="00962CF4">
      <w:pPr>
        <w:pStyle w:val="ListParagraph"/>
        <w:numPr>
          <w:ilvl w:val="0"/>
          <w:numId w:val="47"/>
        </w:numPr>
        <w:spacing w:line="300" w:lineRule="auto"/>
        <w:jc w:val="both"/>
        <w:rPr>
          <w:ins w:id="763" w:author="The Si Tran" w:date="2012-12-12T07:36:00Z"/>
          <w:del w:id="764" w:author="superchickend" w:date="2012-12-12T08:19:00Z"/>
          <w:rFonts w:ascii="Times New Roman" w:hAnsi="Times New Roman"/>
          <w:sz w:val="26"/>
          <w:szCs w:val="26"/>
          <w:rPrChange w:id="765" w:author="The Si Tran" w:date="2012-12-12T07:39:00Z">
            <w:rPr>
              <w:ins w:id="766" w:author="The Si Tran" w:date="2012-12-12T07:36:00Z"/>
              <w:del w:id="767" w:author="superchickend" w:date="2012-12-12T08:19:00Z"/>
            </w:rPr>
          </w:rPrChange>
        </w:rPr>
      </w:pPr>
      <w:ins w:id="768" w:author="The Si Tran" w:date="2012-12-12T07:36:00Z">
        <w:del w:id="769" w:author="superchickend" w:date="2012-12-12T08:19:00Z">
          <w:r w:rsidRPr="00D22561" w:rsidDel="00925766">
            <w:rPr>
              <w:rFonts w:ascii="Times New Roman" w:hAnsi="Times New Roman"/>
              <w:sz w:val="26"/>
              <w:szCs w:val="26"/>
              <w:rPrChange w:id="770" w:author="The Si Tran" w:date="2012-12-12T07:39:00Z">
                <w:rPr>
                  <w:rFonts w:ascii="Times New Roman" w:eastAsiaTheme="minorHAnsi" w:hAnsi="Times New Roman"/>
                  <w:sz w:val="26"/>
                </w:rPr>
              </w:rPrChange>
            </w:rPr>
            <w:delText>Phương thức dự báo đa biến (multivariate method) biến dự báo phụ thuộc vào nhiều chuỗi dữ liệu.</w:delText>
          </w:r>
        </w:del>
      </w:ins>
    </w:p>
    <w:p w:rsidR="00962CF4" w:rsidDel="00925766" w:rsidRDefault="00962CF4" w:rsidP="00962CF4">
      <w:pPr>
        <w:rPr>
          <w:ins w:id="771" w:author="The Si Tran" w:date="2012-12-12T07:36:00Z"/>
          <w:del w:id="772" w:author="superchickend" w:date="2012-12-12T08:19:00Z"/>
        </w:rPr>
      </w:pPr>
      <w:ins w:id="773" w:author="The Si Tran" w:date="2012-12-12T07:36:00Z">
        <w:del w:id="774" w:author="superchickend" w:date="2012-12-12T08:19:00Z">
          <w:r w:rsidDel="00925766">
            <w:delText>Ngoài ra chúng ta có thể kết hợp hai hoặc nhiều các phương thức nêu trên.</w:delText>
          </w:r>
        </w:del>
      </w:ins>
    </w:p>
    <w:p w:rsidR="00962CF4" w:rsidDel="00925766" w:rsidRDefault="00962CF4" w:rsidP="00962CF4">
      <w:pPr>
        <w:rPr>
          <w:ins w:id="775" w:author="The Si Tran" w:date="2012-12-12T07:36:00Z"/>
          <w:del w:id="776" w:author="superchickend" w:date="2012-12-12T08:19:00Z"/>
        </w:rPr>
      </w:pPr>
      <w:ins w:id="777" w:author="The Si Tran" w:date="2012-12-12T07:36:00Z">
        <w:del w:id="778"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779" w:author="The Si Tran" w:date="2012-12-12T07:40:00Z">
        <w:del w:id="780" w:author="superchickend" w:date="2012-12-12T08:19:00Z">
          <w:r w:rsidR="00BB5797" w:rsidDel="00925766">
            <w:delText>2.2</w:delText>
          </w:r>
        </w:del>
      </w:ins>
      <w:ins w:id="781" w:author="The Si Tran" w:date="2012-12-12T07:36:00Z">
        <w:del w:id="782" w:author="superchickend" w:date="2012-12-12T08:19:00Z">
          <w:r w:rsidDel="00925766">
            <w:delText xml:space="preserve"> minh họa cách phân loại này.</w:delText>
          </w:r>
        </w:del>
      </w:ins>
    </w:p>
    <w:p w:rsidR="00962CF4" w:rsidDel="00925766" w:rsidRDefault="00962CF4" w:rsidP="00962CF4">
      <w:pPr>
        <w:rPr>
          <w:ins w:id="783" w:author="The Si Tran" w:date="2012-12-12T07:40:00Z"/>
          <w:del w:id="784" w:author="superchickend" w:date="2012-12-12T08:19:00Z"/>
        </w:rPr>
      </w:pPr>
      <w:ins w:id="785" w:author="The Si Tran" w:date="2012-12-12T07:36:00Z">
        <w:del w:id="786" w:author="superchickend" w:date="2012-12-12T08:19:00Z">
          <w:r w:rsidRPr="00E94DAE" w:rsidDel="00925766">
            <w:rPr>
              <w:noProof/>
            </w:rPr>
            <w:drawing>
              <wp:inline distT="0" distB="0" distL="0" distR="0" wp14:anchorId="0A4B01BD" wp14:editId="7A8E6904">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rsidR="00D22561" w:rsidDel="00925766" w:rsidRDefault="00D22561" w:rsidP="00D22561">
      <w:pPr>
        <w:pStyle w:val="Hinh"/>
        <w:jc w:val="center"/>
        <w:rPr>
          <w:ins w:id="787" w:author="The Si Tran" w:date="2012-12-12T07:40:00Z"/>
          <w:del w:id="788" w:author="superchickend" w:date="2012-12-12T08:19:00Z"/>
          <w:b w:val="0"/>
        </w:rPr>
      </w:pPr>
      <w:bookmarkStart w:id="789" w:name="_Toc343062480"/>
      <w:ins w:id="790" w:author="The Si Tran" w:date="2012-12-12T07:40:00Z">
        <w:del w:id="791" w:author="superchickend" w:date="2012-12-12T08:19:00Z">
          <w:r w:rsidRPr="00250D4D" w:rsidDel="00925766">
            <w:delText xml:space="preserve">Hình </w:delText>
          </w:r>
          <w:r w:rsidDel="00925766">
            <w:delText>2.3</w:delText>
          </w:r>
          <w:bookmarkEnd w:id="789"/>
          <w:r w:rsidRPr="00250D4D" w:rsidDel="00925766">
            <w:delText xml:space="preserve"> </w:delText>
          </w:r>
        </w:del>
      </w:ins>
    </w:p>
    <w:p w:rsidR="00962CF4" w:rsidDel="00925766" w:rsidRDefault="00962CF4" w:rsidP="00962CF4">
      <w:pPr>
        <w:rPr>
          <w:ins w:id="792" w:author="The Si Tran" w:date="2012-12-12T07:36:00Z"/>
          <w:del w:id="793" w:author="superchickend" w:date="2012-12-12T08:19:00Z"/>
        </w:rPr>
      </w:pPr>
      <w:ins w:id="794" w:author="The Si Tran" w:date="2012-12-12T07:36:00Z">
        <w:del w:id="795" w:author="superchickend" w:date="2012-12-12T08:19:00Z">
          <w:r w:rsidDel="00925766">
            <w:delText>Các mô hình được trình bày trong luận văn gồm: mô hình ARIMA, mô hình ANN đều thuộc lớp mô hình ngoại suy đơn biến.</w:delText>
          </w:r>
        </w:del>
      </w:ins>
    </w:p>
    <w:p w:rsidR="00962CF4" w:rsidRPr="002569E2" w:rsidRDefault="00962CF4">
      <w:pPr>
        <w:pPrChange w:id="796" w:author="The Si Tran" w:date="2012-12-12T07:36:00Z">
          <w:pPr>
            <w:pStyle w:val="Heading2"/>
          </w:pPr>
        </w:pPrChange>
      </w:pPr>
    </w:p>
    <w:p w:rsidR="009F530B" w:rsidRDefault="009F530B" w:rsidP="00024D6E">
      <w:pPr>
        <w:pStyle w:val="Heading2"/>
        <w:rPr>
          <w:ins w:id="797" w:author="The Si Tran" w:date="2012-12-11T21:26:00Z"/>
          <w:sz w:val="26"/>
          <w:szCs w:val="26"/>
        </w:rPr>
      </w:pPr>
      <w:r w:rsidRPr="0049233F">
        <w:rPr>
          <w:sz w:val="26"/>
          <w:szCs w:val="26"/>
          <w:rPrChange w:id="798" w:author="The Si Tran" w:date="2012-12-05T23:02:00Z">
            <w:rPr/>
          </w:rPrChange>
        </w:rPr>
        <w:lastRenderedPageBreak/>
        <w:t>Khái niệm thống kê liên quan</w:t>
      </w:r>
    </w:p>
    <w:p w:rsidR="00CA1785" w:rsidRDefault="00CA1785">
      <w:pPr>
        <w:pStyle w:val="Heading3"/>
        <w:rPr>
          <w:ins w:id="799" w:author="The Si Tran" w:date="2012-12-12T08:07:00Z"/>
        </w:rPr>
        <w:pPrChange w:id="800" w:author="The Si Tran" w:date="2012-12-11T21:26:00Z">
          <w:pPr>
            <w:pStyle w:val="Heading2"/>
          </w:pPr>
        </w:pPrChange>
      </w:pPr>
      <w:ins w:id="801" w:author="The Si Tran" w:date="2012-12-11T21:26:00Z">
        <w:r>
          <w:t>Hệ số tự tương quan</w:t>
        </w:r>
      </w:ins>
    </w:p>
    <w:p w:rsidR="00BC6984" w:rsidRPr="00250D4D" w:rsidDel="00BC6984" w:rsidRDefault="00BC6984" w:rsidP="00BC6984">
      <w:pPr>
        <w:ind w:firstLine="540"/>
        <w:rPr>
          <w:del w:id="802" w:author="The Si Tran" w:date="2012-12-12T08:07:00Z"/>
          <w:szCs w:val="26"/>
        </w:rPr>
      </w:pPr>
      <w:moveToRangeStart w:id="803" w:author="The Si Tran" w:date="2012-12-12T08:07:00Z" w:name="move343062963"/>
      <w:moveTo w:id="804" w:author="The Si Tran" w:date="2012-12-12T08:07:00Z">
        <w:r w:rsidRPr="00250D4D">
          <w:rPr>
            <w:szCs w:val="26"/>
          </w:rPr>
          <w:t xml:space="preserve">Trong quá trình nghiên cứu chuỗi thời gian, ta nhận thấy rằng khi một biến được ghi nhận giá trị </w:t>
        </w:r>
        <w:proofErr w:type="gramStart"/>
        <w:r w:rsidRPr="00250D4D">
          <w:rPr>
            <w:szCs w:val="26"/>
          </w:rPr>
          <w:t>theo</w:t>
        </w:r>
        <w:proofErr w:type="gramEnd"/>
        <w:r w:rsidRPr="00250D4D">
          <w:rPr>
            <w:szCs w:val="26"/>
          </w:rPr>
          <w:t xml:space="preserve"> thời gian, các giá trị ở những thời điểm khác nhau có mối quan hệ hoặc tương quan với nhau. Để đo mức độ tương quan này, ta sử dụng hệ số tự tương quan (autocorrelation coefficient).</w:t>
        </w:r>
      </w:moveTo>
    </w:p>
    <w:moveToRangeEnd w:id="803"/>
    <w:p w:rsidR="00BC6984" w:rsidRPr="007C782C" w:rsidRDefault="00BC6984">
      <w:pPr>
        <w:ind w:firstLine="540"/>
        <w:rPr>
          <w:ins w:id="805" w:author="The Si Tran" w:date="2012-12-11T21:28:00Z"/>
        </w:rPr>
        <w:pPrChange w:id="806" w:author="The Si Tran" w:date="2012-12-12T08:07:00Z">
          <w:pPr>
            <w:pStyle w:val="Heading2"/>
          </w:pPr>
        </w:pPrChange>
      </w:pPr>
    </w:p>
    <w:p w:rsidR="000E6941" w:rsidRPr="004D696B" w:rsidRDefault="000E6941" w:rsidP="000E6941">
      <w:pPr>
        <w:rPr>
          <w:ins w:id="807" w:author="The Si Tran" w:date="2012-12-11T21:28:00Z"/>
          <w:szCs w:val="26"/>
        </w:rPr>
      </w:pPr>
      <w:ins w:id="808" w:author="The Si Tran" w:date="2012-12-11T21:28:00Z">
        <w:r w:rsidRPr="004D696B">
          <w:rPr>
            <w:b/>
            <w:szCs w:val="26"/>
          </w:rPr>
          <w:t>Định nghĩa:</w:t>
        </w:r>
        <w:r w:rsidRPr="004D696B">
          <w:rPr>
            <w:szCs w:val="26"/>
          </w:rPr>
          <w:t xml:space="preserve"> Tự tương quan </w:t>
        </w:r>
        <w:r w:rsidRPr="0049233F">
          <w:rPr>
            <w:szCs w:val="26"/>
          </w:rPr>
          <w:t xml:space="preserve">(ACF) </w:t>
        </w:r>
        <w:r w:rsidRPr="004D696B">
          <w:rPr>
            <w:szCs w:val="26"/>
          </w:rPr>
          <w:t xml:space="preserve">là sự tương quan giữa một biến với chính nó </w:t>
        </w:r>
        <w:proofErr w:type="gramStart"/>
        <w:r w:rsidRPr="004D696B">
          <w:rPr>
            <w:szCs w:val="26"/>
          </w:rPr>
          <w:t>theo</w:t>
        </w:r>
        <w:proofErr w:type="gramEnd"/>
        <w:r w:rsidRPr="004D696B">
          <w:rPr>
            <w:szCs w:val="26"/>
          </w:rPr>
          <w:t xml:space="preserve"> những độ trễ thời gian khác nhau </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separate"/>
        </w:r>
        <w:r w:rsidRPr="004D696B">
          <w:rPr>
            <w:szCs w:val="26"/>
          </w:rPr>
          <w:t>[1]</w:t>
        </w:r>
        <w:r w:rsidRPr="004D696B">
          <w:rPr>
            <w:szCs w:val="26"/>
          </w:rPr>
          <w:fldChar w:fldCharType="end"/>
        </w:r>
        <w:r w:rsidRPr="004D696B">
          <w:rPr>
            <w:szCs w:val="26"/>
          </w:rPr>
          <w:t>.</w:t>
        </w:r>
      </w:ins>
    </w:p>
    <w:p w:rsidR="000E6941" w:rsidRPr="0049233F" w:rsidRDefault="000E6941" w:rsidP="000E6941">
      <w:pPr>
        <w:ind w:firstLine="540"/>
        <w:rPr>
          <w:ins w:id="809" w:author="The Si Tran" w:date="2012-12-11T21:28:00Z"/>
          <w:szCs w:val="26"/>
        </w:rPr>
      </w:pPr>
      <w:ins w:id="810" w:author="The Si Tran" w:date="2012-12-11T21:28:00Z">
        <w:r w:rsidRPr="002569E2">
          <w:rPr>
            <w:noProof/>
            <w:szCs w:val="26"/>
            <w:rPrChange w:id="811">
              <w:rPr>
                <w:rFonts w:cs="Arial"/>
                <w:b/>
                <w:bCs/>
                <w:iCs/>
                <w:noProof/>
                <w:sz w:val="28"/>
                <w:szCs w:val="28"/>
              </w:rPr>
            </w:rPrChange>
          </w:rPr>
          <mc:AlternateContent>
            <mc:Choice Requires="wps">
              <w:drawing>
                <wp:anchor distT="0" distB="0" distL="114300" distR="114300" simplePos="0" relativeHeight="251741184" behindDoc="0" locked="0" layoutInCell="1" allowOverlap="1" wp14:anchorId="042F82D4" wp14:editId="2DBABBC9">
                  <wp:simplePos x="0" y="0"/>
                  <wp:positionH relativeFrom="column">
                    <wp:posOffset>3352800</wp:posOffset>
                  </wp:positionH>
                  <wp:positionV relativeFrom="paragraph">
                    <wp:posOffset>481965</wp:posOffset>
                  </wp:positionV>
                  <wp:extent cx="695325" cy="419100"/>
                  <wp:effectExtent l="0" t="0" r="9525" b="0"/>
                  <wp:wrapNone/>
                  <wp:docPr id="58" name="Text Box 58"/>
                  <wp:cNvGraphicFramePr/>
                  <a:graphic xmlns:a="http://schemas.openxmlformats.org/drawingml/2006/main">
                    <a:graphicData uri="http://schemas.microsoft.com/office/word/2010/wordprocessingShape">
                      <wps:wsp>
                        <wps:cNvSpPr txBox="1"/>
                        <wps:spPr>
                          <a:xfrm>
                            <a:off x="0" y="0"/>
                            <a:ext cx="69532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0E6941">
                              <w:r>
                                <w:t>(2.</w:t>
                              </w:r>
                              <w:ins w:id="812" w:author="The Si Tran" w:date="2012-12-11T23:15:00Z">
                                <w:r>
                                  <w:t>3</w:t>
                                </w:r>
                              </w:ins>
                              <w:del w:id="813" w:author="The Si Tran" w:date="2012-12-11T23:15:00Z">
                                <w:r w:rsidDel="00E04C47">
                                  <w:delText>1</w:delText>
                                </w:r>
                              </w:del>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8" o:spid="_x0000_s1026" type="#_x0000_t202" style="position:absolute;left:0;text-align:left;margin-left:264pt;margin-top:37.95pt;width:54.75pt;height:33pt;z-index:251741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" fillcolor="white [3201]" stroked="f" strokeweight=".5pt">
                  <v:textbox>
                    <w:txbxContent>
                      <w:p w:rsidR="00830386" w:rsidRDefault="00830386" w:rsidP="000E6941">
                        <w:r>
                          <w:t>(2.</w:t>
                        </w:r>
                        <w:ins w:id="814" w:author="The Si Tran" w:date="2012-12-11T23:15:00Z">
                          <w:r>
                            <w:t>3</w:t>
                          </w:r>
                        </w:ins>
                        <w:del w:id="815" w:author="The Si Tran" w:date="2012-12-11T23:15:00Z">
                          <w:r w:rsidDel="00E04C47">
                            <w:delText>1</w:delText>
                          </w:r>
                        </w:del>
                        <w:r>
                          <w:t>.1)</w:t>
                        </w:r>
                      </w:p>
                    </w:txbxContent>
                  </v:textbox>
                </v:shape>
              </w:pict>
            </mc:Fallback>
          </mc:AlternateContent>
        </w:r>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w:t>
        </w:r>
        <w:proofErr w:type="gramStart"/>
        <w:r w:rsidRPr="004D696B">
          <w:rPr>
            <w:szCs w:val="26"/>
          </w:rPr>
          <w:t>theo</w:t>
        </w:r>
        <w:proofErr w:type="gramEnd"/>
        <w:r w:rsidRPr="004D696B">
          <w:rPr>
            <w:szCs w:val="26"/>
          </w:rPr>
          <w:t xml:space="preserve"> công thức</w:t>
        </w:r>
      </w:ins>
    </w:p>
    <w:p w:rsidR="000E6941" w:rsidRPr="004D696B" w:rsidRDefault="00FE3D1E" w:rsidP="000E6941">
      <w:pPr>
        <w:ind w:left="720" w:firstLine="720"/>
        <w:rPr>
          <w:ins w:id="816" w:author="The Si Tran" w:date="2012-12-11T21:28:00Z"/>
          <w:szCs w:val="26"/>
        </w:rPr>
      </w:pPr>
      <m:oMathPara>
        <m:oMathParaPr>
          <m:jc m:val="left"/>
        </m:oMathParaPr>
        <m:oMath>
          <m:sSub>
            <m:sSubPr>
              <m:ctrlPr>
                <w:ins w:id="817" w:author="The Si Tran" w:date="2012-12-11T21:28:00Z">
                  <w:rPr>
                    <w:rFonts w:ascii="Cambria Math" w:hAnsi="Cambria Math"/>
                    <w:i/>
                    <w:szCs w:val="26"/>
                  </w:rPr>
                </w:ins>
              </m:ctrlPr>
            </m:sSubPr>
            <m:e>
              <w:ins w:id="818" w:author="The Si Tran" w:date="2012-12-11T21:28:00Z">
                <m:r>
                  <w:rPr>
                    <w:rFonts w:ascii="Cambria Math" w:hAnsi="Cambria Math"/>
                    <w:szCs w:val="26"/>
                  </w:rPr>
                  <m:t>ρ</m:t>
                </m:r>
              </w:ins>
            </m:e>
            <m:sub>
              <w:ins w:id="819" w:author="The Si Tran" w:date="2012-12-11T21:28:00Z">
                <m:r>
                  <w:rPr>
                    <w:rFonts w:ascii="Cambria Math" w:hAnsi="Cambria Math"/>
                    <w:szCs w:val="26"/>
                  </w:rPr>
                  <m:t>k</m:t>
                </m:r>
              </w:ins>
            </m:sub>
          </m:sSub>
          <w:ins w:id="820" w:author="The Si Tran" w:date="2012-12-11T21:28:00Z">
            <m:r>
              <w:rPr>
                <w:rFonts w:ascii="Cambria Math" w:hAnsi="Cambria Math"/>
                <w:szCs w:val="26"/>
              </w:rPr>
              <m:t>=</m:t>
            </m:r>
          </w:ins>
          <m:f>
            <m:fPr>
              <m:ctrlPr>
                <w:ins w:id="821" w:author="The Si Tran" w:date="2012-12-11T21:28:00Z">
                  <w:rPr>
                    <w:rFonts w:ascii="Cambria Math" w:hAnsi="Cambria Math"/>
                    <w:i/>
                    <w:szCs w:val="26"/>
                  </w:rPr>
                </w:ins>
              </m:ctrlPr>
            </m:fPr>
            <m:num>
              <w:ins w:id="822" w:author="The Si Tran" w:date="2012-12-11T21:28:00Z">
                <m:r>
                  <w:rPr>
                    <w:rFonts w:ascii="Cambria Math" w:hAnsi="Cambria Math"/>
                    <w:szCs w:val="26"/>
                  </w:rPr>
                  <m:t>E</m:t>
                </m:r>
              </w:ins>
              <m:d>
                <m:dPr>
                  <m:begChr m:val="["/>
                  <m:endChr m:val="]"/>
                  <m:ctrlPr>
                    <w:ins w:id="823" w:author="The Si Tran" w:date="2012-12-11T21:28:00Z">
                      <w:rPr>
                        <w:rFonts w:ascii="Cambria Math" w:hAnsi="Cambria Math"/>
                        <w:i/>
                        <w:szCs w:val="26"/>
                      </w:rPr>
                    </w:ins>
                  </m:ctrlPr>
                </m:dPr>
                <m:e>
                  <m:d>
                    <m:dPr>
                      <m:ctrlPr>
                        <w:ins w:id="824" w:author="The Si Tran" w:date="2012-12-11T21:28:00Z">
                          <w:rPr>
                            <w:rFonts w:ascii="Cambria Math" w:hAnsi="Cambria Math"/>
                            <w:i/>
                            <w:szCs w:val="26"/>
                          </w:rPr>
                        </w:ins>
                      </m:ctrlPr>
                    </m:dPr>
                    <m:e>
                      <m:sSub>
                        <m:sSubPr>
                          <m:ctrlPr>
                            <w:ins w:id="825" w:author="The Si Tran" w:date="2012-12-11T21:28:00Z">
                              <w:rPr>
                                <w:rFonts w:ascii="Cambria Math" w:hAnsi="Cambria Math"/>
                                <w:i/>
                                <w:szCs w:val="26"/>
                              </w:rPr>
                            </w:ins>
                          </m:ctrlPr>
                        </m:sSubPr>
                        <m:e>
                          <w:ins w:id="826" w:author="The Si Tran" w:date="2012-12-11T21:28:00Z">
                            <m:r>
                              <w:rPr>
                                <w:rFonts w:ascii="Cambria Math" w:hAnsi="Cambria Math"/>
                                <w:szCs w:val="26"/>
                              </w:rPr>
                              <m:t>X</m:t>
                            </m:r>
                          </w:ins>
                        </m:e>
                        <m:sub>
                          <w:ins w:id="827" w:author="The Si Tran" w:date="2012-12-11T21:28:00Z">
                            <m:r>
                              <w:rPr>
                                <w:rFonts w:ascii="Cambria Math" w:hAnsi="Cambria Math"/>
                                <w:szCs w:val="26"/>
                              </w:rPr>
                              <m:t>t</m:t>
                            </m:r>
                          </w:ins>
                        </m:sub>
                      </m:sSub>
                      <w:ins w:id="828" w:author="The Si Tran" w:date="2012-12-11T21:28:00Z">
                        <m:r>
                          <w:rPr>
                            <w:rFonts w:ascii="Cambria Math" w:hAnsi="Cambria Math"/>
                            <w:szCs w:val="26"/>
                          </w:rPr>
                          <m:t>-μ</m:t>
                        </m:r>
                      </w:ins>
                    </m:e>
                  </m:d>
                  <m:d>
                    <m:dPr>
                      <m:ctrlPr>
                        <w:ins w:id="829" w:author="The Si Tran" w:date="2012-12-11T21:28:00Z">
                          <w:rPr>
                            <w:rFonts w:ascii="Cambria Math" w:hAnsi="Cambria Math"/>
                            <w:i/>
                            <w:szCs w:val="26"/>
                          </w:rPr>
                        </w:ins>
                      </m:ctrlPr>
                    </m:dPr>
                    <m:e>
                      <m:sSub>
                        <m:sSubPr>
                          <m:ctrlPr>
                            <w:ins w:id="830" w:author="The Si Tran" w:date="2012-12-11T21:28:00Z">
                              <w:rPr>
                                <w:rFonts w:ascii="Cambria Math" w:hAnsi="Cambria Math"/>
                                <w:i/>
                                <w:szCs w:val="26"/>
                              </w:rPr>
                            </w:ins>
                          </m:ctrlPr>
                        </m:sSubPr>
                        <m:e>
                          <w:ins w:id="831" w:author="The Si Tran" w:date="2012-12-11T21:28:00Z">
                            <m:r>
                              <w:rPr>
                                <w:rFonts w:ascii="Cambria Math" w:hAnsi="Cambria Math"/>
                                <w:szCs w:val="26"/>
                              </w:rPr>
                              <m:t>X</m:t>
                            </m:r>
                          </w:ins>
                        </m:e>
                        <m:sub>
                          <w:ins w:id="832" w:author="The Si Tran" w:date="2012-12-11T21:28:00Z">
                            <m:r>
                              <w:rPr>
                                <w:rFonts w:ascii="Cambria Math" w:hAnsi="Cambria Math"/>
                                <w:szCs w:val="26"/>
                              </w:rPr>
                              <m:t>t+k</m:t>
                            </m:r>
                          </w:ins>
                        </m:sub>
                      </m:sSub>
                      <w:ins w:id="833" w:author="The Si Tran" w:date="2012-12-11T21:28:00Z">
                        <m:r>
                          <w:rPr>
                            <w:rFonts w:ascii="Cambria Math" w:hAnsi="Cambria Math"/>
                            <w:szCs w:val="26"/>
                          </w:rPr>
                          <m:t>-μ</m:t>
                        </m:r>
                      </w:ins>
                    </m:e>
                  </m:d>
                </m:e>
              </m:d>
            </m:num>
            <m:den>
              <m:rad>
                <m:radPr>
                  <m:degHide m:val="1"/>
                  <m:ctrlPr>
                    <w:ins w:id="834" w:author="The Si Tran" w:date="2012-12-11T21:28:00Z">
                      <w:rPr>
                        <w:rFonts w:ascii="Cambria Math" w:hAnsi="Cambria Math"/>
                        <w:i/>
                        <w:szCs w:val="26"/>
                      </w:rPr>
                    </w:ins>
                  </m:ctrlPr>
                </m:radPr>
                <m:deg/>
                <m:e>
                  <w:ins w:id="835" w:author="The Si Tran" w:date="2012-12-11T21:28:00Z">
                    <m:r>
                      <w:rPr>
                        <w:rFonts w:ascii="Cambria Math" w:hAnsi="Cambria Math"/>
                        <w:szCs w:val="26"/>
                      </w:rPr>
                      <m:t>Var</m:t>
                    </m:r>
                  </w:ins>
                  <m:d>
                    <m:dPr>
                      <m:ctrlPr>
                        <w:ins w:id="836" w:author="The Si Tran" w:date="2012-12-11T21:28:00Z">
                          <w:rPr>
                            <w:rFonts w:ascii="Cambria Math" w:hAnsi="Cambria Math"/>
                            <w:i/>
                            <w:szCs w:val="26"/>
                          </w:rPr>
                        </w:ins>
                      </m:ctrlPr>
                    </m:dPr>
                    <m:e>
                      <m:sSub>
                        <m:sSubPr>
                          <m:ctrlPr>
                            <w:ins w:id="837" w:author="The Si Tran" w:date="2012-12-11T21:28:00Z">
                              <w:rPr>
                                <w:rFonts w:ascii="Cambria Math" w:hAnsi="Cambria Math"/>
                                <w:i/>
                                <w:szCs w:val="26"/>
                              </w:rPr>
                            </w:ins>
                          </m:ctrlPr>
                        </m:sSubPr>
                        <m:e>
                          <w:ins w:id="838" w:author="The Si Tran" w:date="2012-12-11T21:28:00Z">
                            <m:r>
                              <w:rPr>
                                <w:rFonts w:ascii="Cambria Math" w:hAnsi="Cambria Math"/>
                                <w:szCs w:val="26"/>
                              </w:rPr>
                              <m:t>X</m:t>
                            </m:r>
                          </w:ins>
                        </m:e>
                        <m:sub>
                          <w:ins w:id="839" w:author="The Si Tran" w:date="2012-12-11T21:28:00Z">
                            <m:r>
                              <w:rPr>
                                <w:rFonts w:ascii="Cambria Math" w:hAnsi="Cambria Math"/>
                                <w:szCs w:val="26"/>
                              </w:rPr>
                              <m:t>t</m:t>
                            </m:r>
                          </w:ins>
                        </m:sub>
                      </m:sSub>
                    </m:e>
                  </m:d>
                  <w:ins w:id="840" w:author="The Si Tran" w:date="2012-12-11T21:28:00Z">
                    <m:r>
                      <w:rPr>
                        <w:rFonts w:ascii="Cambria Math" w:hAnsi="Cambria Math"/>
                        <w:szCs w:val="26"/>
                      </w:rPr>
                      <m:t>Var</m:t>
                    </m:r>
                  </w:ins>
                  <m:d>
                    <m:dPr>
                      <m:ctrlPr>
                        <w:ins w:id="841" w:author="The Si Tran" w:date="2012-12-11T21:28:00Z">
                          <w:rPr>
                            <w:rFonts w:ascii="Cambria Math" w:hAnsi="Cambria Math"/>
                            <w:i/>
                            <w:szCs w:val="26"/>
                          </w:rPr>
                        </w:ins>
                      </m:ctrlPr>
                    </m:dPr>
                    <m:e>
                      <m:sSub>
                        <m:sSubPr>
                          <m:ctrlPr>
                            <w:ins w:id="842" w:author="The Si Tran" w:date="2012-12-11T21:28:00Z">
                              <w:rPr>
                                <w:rFonts w:ascii="Cambria Math" w:hAnsi="Cambria Math"/>
                                <w:i/>
                                <w:szCs w:val="26"/>
                              </w:rPr>
                            </w:ins>
                          </m:ctrlPr>
                        </m:sSubPr>
                        <m:e>
                          <w:ins w:id="843" w:author="The Si Tran" w:date="2012-12-11T21:28:00Z">
                            <m:r>
                              <w:rPr>
                                <w:rFonts w:ascii="Cambria Math" w:hAnsi="Cambria Math"/>
                                <w:szCs w:val="26"/>
                              </w:rPr>
                              <m:t>X</m:t>
                            </m:r>
                          </w:ins>
                        </m:e>
                        <m:sub>
                          <w:ins w:id="844" w:author="The Si Tran" w:date="2012-12-11T21:28:00Z">
                            <m:r>
                              <w:rPr>
                                <w:rFonts w:ascii="Cambria Math" w:hAnsi="Cambria Math"/>
                                <w:szCs w:val="26"/>
                              </w:rPr>
                              <m:t>t+k</m:t>
                            </m:r>
                          </w:ins>
                        </m:sub>
                      </m:sSub>
                    </m:e>
                  </m:d>
                </m:e>
              </m:rad>
            </m:den>
          </m:f>
        </m:oMath>
      </m:oMathPara>
    </w:p>
    <w:p w:rsidR="000E6941" w:rsidRPr="004D696B" w:rsidRDefault="000E6941" w:rsidP="000E6941">
      <w:pPr>
        <w:ind w:firstLine="540"/>
        <w:rPr>
          <w:ins w:id="845" w:author="The Si Tran" w:date="2012-12-11T21:28:00Z"/>
          <w:szCs w:val="26"/>
        </w:rPr>
      </w:pPr>
      <w:ins w:id="846" w:author="The Si Tran" w:date="2012-12-11T21:28:00Z">
        <w:r w:rsidRPr="004D696B">
          <w:rPr>
            <w:szCs w:val="26"/>
          </w:rPr>
          <w:t xml:space="preserve">Với </w:t>
        </w:r>
      </w:ins>
    </w:p>
    <w:p w:rsidR="000E6941" w:rsidRPr="004D696B" w:rsidRDefault="000E6941" w:rsidP="000E6941">
      <w:pPr>
        <w:ind w:firstLine="720"/>
        <w:rPr>
          <w:ins w:id="847" w:author="The Si Tran" w:date="2012-12-11T21:28:00Z"/>
          <w:szCs w:val="26"/>
        </w:rPr>
      </w:pPr>
      <w:ins w:id="848" w:author="The Si Tran" w:date="2012-12-11T21:28:00Z">
        <w:r w:rsidRPr="004D696B">
          <w:rPr>
            <w:szCs w:val="26"/>
          </w:rPr>
          <w:t>*</w:t>
        </w:r>
        <m:oMath>
          <m:sSub>
            <m:sSubPr>
              <m:ctrlPr>
                <w:rPr>
                  <w:rFonts w:ascii="Cambria Math" w:hAnsi="Cambria Math"/>
                  <w:i/>
                  <w:szCs w:val="26"/>
                </w:rPr>
              </m:ctrlPr>
            </m:sSubPr>
            <m:e>
              <m:r>
                <w:rPr>
                  <w:rFonts w:ascii="Cambria Math" w:hAnsi="Cambria Math"/>
                  <w:szCs w:val="26"/>
                </w:rPr>
                <m:t>ρ</m:t>
              </m:r>
            </m:e>
            <m:sub>
              <m:r>
                <w:rPr>
                  <w:rFonts w:ascii="Cambria Math" w:hAnsi="Cambria Math"/>
                  <w:szCs w:val="26"/>
                </w:rPr>
                <m:t>k</m:t>
              </m:r>
            </m:sub>
          </m:sSub>
        </m:oMath>
        <w:r w:rsidRPr="004D696B">
          <w:rPr>
            <w:szCs w:val="26"/>
          </w:rPr>
          <w:t xml:space="preserve"> </w:t>
        </w:r>
        <w:proofErr w:type="gramStart"/>
        <w:r w:rsidRPr="004D696B">
          <w:rPr>
            <w:szCs w:val="26"/>
          </w:rPr>
          <w:t>là</w:t>
        </w:r>
        <w:proofErr w:type="gramEnd"/>
        <w:r w:rsidRPr="004D696B">
          <w:rPr>
            <w:szCs w:val="26"/>
          </w:rPr>
          <w:t xml:space="preserve"> hệ số tự tương quan của </w:t>
        </w:r>
        <m:oMath>
          <m:r>
            <w:rPr>
              <w:rFonts w:ascii="Cambria Math" w:hAnsi="Cambria Math"/>
              <w:szCs w:val="26"/>
            </w:rPr>
            <m:t>X</m:t>
          </m:r>
        </m:oMath>
        <w:r w:rsidRPr="004D696B">
          <w:rPr>
            <w:szCs w:val="26"/>
          </w:rPr>
          <w:t xml:space="preserve"> ở độ trễ </w:t>
        </w:r>
        <m:oMath>
          <m:r>
            <w:rPr>
              <w:rFonts w:ascii="Cambria Math" w:hAnsi="Cambria Math"/>
              <w:szCs w:val="26"/>
            </w:rPr>
            <m:t>k</m:t>
          </m:r>
        </m:oMath>
      </w:ins>
    </w:p>
    <w:p w:rsidR="000E6941" w:rsidRPr="004D696B" w:rsidRDefault="000E6941" w:rsidP="000E6941">
      <w:pPr>
        <w:ind w:firstLine="720"/>
        <w:rPr>
          <w:ins w:id="849" w:author="The Si Tran" w:date="2012-12-11T21:28:00Z"/>
          <w:szCs w:val="26"/>
        </w:rPr>
      </w:pPr>
      <w:ins w:id="850" w:author="The Si Tran" w:date="2012-12-11T21:28:00Z">
        <w:r w:rsidRPr="004D696B">
          <w:rPr>
            <w:szCs w:val="26"/>
          </w:rPr>
          <w:t>*</w:t>
        </w:r>
        <m:oMath>
          <m:r>
            <w:rPr>
              <w:rFonts w:ascii="Cambria Math" w:hAnsi="Cambria Math"/>
              <w:szCs w:val="26"/>
            </w:rPr>
            <m:t>μ</m:t>
          </m:r>
        </m:oMath>
        <w:r w:rsidRPr="004D696B">
          <w:rPr>
            <w:szCs w:val="26"/>
          </w:rPr>
          <w:t xml:space="preserve"> </w:t>
        </w:r>
        <w:proofErr w:type="gramStart"/>
        <w:r w:rsidRPr="004D696B">
          <w:rPr>
            <w:szCs w:val="26"/>
          </w:rPr>
          <w:t>là</w:t>
        </w:r>
        <w:proofErr w:type="gramEnd"/>
        <w:r w:rsidRPr="004D696B">
          <w:rPr>
            <w:szCs w:val="26"/>
          </w:rPr>
          <w:t xml:space="preserve"> trung bình của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ins>
    </w:p>
    <w:p w:rsidR="000E6941" w:rsidRPr="004D696B" w:rsidRDefault="000E6941" w:rsidP="000E6941">
      <w:pPr>
        <w:ind w:firstLine="540"/>
        <w:rPr>
          <w:ins w:id="851" w:author="The Si Tran" w:date="2012-12-11T21:28:00Z"/>
          <w:szCs w:val="26"/>
        </w:rPr>
      </w:pPr>
      <w:ins w:id="852" w:author="The Si Tran" w:date="2012-12-11T21:28:00Z">
        <w:r w:rsidRPr="004D696B">
          <w:rPr>
            <w:szCs w:val="26"/>
          </w:rPr>
          <w:t xml:space="preserve">Nếu </w:t>
        </w:r>
        <m:oMath>
          <m:sSub>
            <m:sSubPr>
              <m:ctrlPr>
                <w:rPr>
                  <w:rFonts w:ascii="Cambria Math" w:hAnsi="Cambria Math"/>
                  <w:szCs w:val="26"/>
                </w:rPr>
              </m:ctrlPr>
            </m:sSubPr>
            <m:e>
              <m:r>
                <m:rPr>
                  <m:sty m:val="p"/>
                </m:rPr>
                <w:rPr>
                  <w:rFonts w:ascii="Cambria Math" w:hAnsi="Cambria Math" w:hint="eastAsia"/>
                  <w:szCs w:val="26"/>
                </w:rPr>
                <m:t>ρ</m:t>
              </m:r>
            </m:e>
            <m:sub>
              <m:r>
                <m:rPr>
                  <m:sty m:val="p"/>
                </m:rPr>
                <w:rPr>
                  <w:rFonts w:ascii="Cambria Math" w:hAnsi="Cambria Math"/>
                  <w:szCs w:val="26"/>
                </w:rPr>
                <m:t>k</m:t>
              </m:r>
            </m:sub>
          </m:sSub>
        </m:oMath>
        <w:r w:rsidRPr="004D696B">
          <w:rPr>
            <w:szCs w:val="26"/>
          </w:rPr>
          <w:t xml:space="preserve"> khác không thì giữa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D696B">
          <w:rPr>
            <w:szCs w:val="26"/>
          </w:rPr>
          <w:t xml:space="preserve"> và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k</m:t>
              </m:r>
            </m:sub>
          </m:sSub>
        </m:oMath>
        <w:r w:rsidRPr="0049233F">
          <w:rPr>
            <w:szCs w:val="26"/>
          </w:rPr>
          <w:t xml:space="preserve"> </w:t>
        </w:r>
        <w:r w:rsidRPr="004D696B">
          <w:rPr>
            <w:szCs w:val="26"/>
          </w:rPr>
          <w:t>có sự tương quan với nhau.</w:t>
        </w:r>
      </w:ins>
    </w:p>
    <w:p w:rsidR="000E6941" w:rsidRPr="004D696B" w:rsidRDefault="000E6941" w:rsidP="000E6941">
      <w:pPr>
        <w:ind w:firstLine="540"/>
        <w:rPr>
          <w:ins w:id="853" w:author="The Si Tran" w:date="2012-12-11T21:28:00Z"/>
          <w:szCs w:val="26"/>
        </w:rPr>
      </w:pPr>
      <w:ins w:id="854" w:author="The Si Tran" w:date="2012-12-11T21:28:00Z">
        <w:r w:rsidRPr="004D696B">
          <w:rPr>
            <w:szCs w:val="26"/>
          </w:rPr>
          <w:t xml:space="preserve">Để biểu diễn sự tự tương quan của một biến </w:t>
        </w:r>
        <w:proofErr w:type="gramStart"/>
        <w:r w:rsidRPr="004D696B">
          <w:rPr>
            <w:szCs w:val="26"/>
          </w:rPr>
          <w:t>theo</w:t>
        </w:r>
        <w:proofErr w:type="gramEnd"/>
        <w:r w:rsidRPr="004D696B">
          <w:rPr>
            <w:szCs w:val="26"/>
          </w:rPr>
          <w:t xml:space="preserve"> nhiều độ trễ khác nhau một cách trực quan, ta dùng hàm tự tương quan. </w:t>
        </w:r>
      </w:ins>
    </w:p>
    <w:p w:rsidR="000E6941" w:rsidRPr="004D696B" w:rsidRDefault="000E6941" w:rsidP="000E6941">
      <w:pPr>
        <w:rPr>
          <w:ins w:id="855" w:author="The Si Tran" w:date="2012-12-11T21:28:00Z"/>
          <w:szCs w:val="26"/>
        </w:rPr>
      </w:pPr>
      <w:ins w:id="856"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ACF</w:t>
        </w:r>
      </w:ins>
      <w:ins w:id="857" w:author="The Si Tran" w:date="2012-12-11T21:45:00Z">
        <w:r w:rsidR="00F452AA">
          <w:rPr>
            <w:szCs w:val="26"/>
          </w:rPr>
          <w:t>s</w:t>
        </w:r>
      </w:ins>
      <w:ins w:id="858" w:author="The Si Tran" w:date="2012-12-11T21:28:00Z">
        <w:r w:rsidRPr="0049233F">
          <w:rPr>
            <w:szCs w:val="26"/>
          </w:rPr>
          <w:t xml:space="preserve">) </w:t>
        </w:r>
        <w:r w:rsidRPr="004D696B">
          <w:rPr>
            <w:szCs w:val="26"/>
          </w:rPr>
          <w:t xml:space="preserve">là một đồ thị biểu diễn các hệ số tự tương quan </w:t>
        </w:r>
        <w:proofErr w:type="gramStart"/>
        <w:r w:rsidRPr="004D696B">
          <w:rPr>
            <w:szCs w:val="26"/>
          </w:rPr>
          <w:t>theo</w:t>
        </w:r>
        <w:proofErr w:type="gramEnd"/>
        <w:r w:rsidRPr="004D696B">
          <w:rPr>
            <w:szCs w:val="26"/>
          </w:rPr>
          <w:t xml:space="preserve"> các độ trễ khác nhau [1].</w:t>
        </w:r>
      </w:ins>
    </w:p>
    <w:p w:rsidR="000E6941" w:rsidRPr="004D696B" w:rsidRDefault="000E6941" w:rsidP="000E6941">
      <w:pPr>
        <w:ind w:firstLine="540"/>
        <w:rPr>
          <w:ins w:id="859" w:author="The Si Tran" w:date="2012-12-11T21:28:00Z"/>
          <w:szCs w:val="26"/>
        </w:rPr>
      </w:pPr>
      <w:ins w:id="860" w:author="The Si Tran" w:date="2012-12-11T21:28:00Z">
        <w:r w:rsidRPr="004D696B">
          <w:rPr>
            <w:szCs w:val="26"/>
          </w:rPr>
          <w:t>Hình 2 là một ví dụ về hàm tự tương quan.</w:t>
        </w:r>
      </w:ins>
    </w:p>
    <w:p w:rsidR="000E6941" w:rsidRPr="004D696B" w:rsidRDefault="000E6941" w:rsidP="000E6941">
      <w:pPr>
        <w:rPr>
          <w:ins w:id="861" w:author="The Si Tran" w:date="2012-12-11T21:28:00Z"/>
          <w:szCs w:val="26"/>
        </w:rPr>
      </w:pPr>
      <w:ins w:id="862" w:author="The Si Tran" w:date="2012-12-11T21:28:00Z">
        <w:r w:rsidRPr="002569E2">
          <w:rPr>
            <w:noProof/>
            <w:szCs w:val="26"/>
            <w:rPrChange w:id="863">
              <w:rPr>
                <w:rFonts w:cs="Arial"/>
                <w:b/>
                <w:bCs/>
                <w:iCs/>
                <w:noProof/>
                <w:sz w:val="28"/>
                <w:szCs w:val="28"/>
              </w:rPr>
            </w:rPrChange>
          </w:rPr>
          <w:lastRenderedPageBreak/>
          <w:drawing>
            <wp:inline distT="0" distB="0" distL="0" distR="0" wp14:anchorId="6FC2CD68" wp14:editId="1F4F0240">
              <wp:extent cx="5476875" cy="3038475"/>
              <wp:effectExtent l="19050" t="19050" r="28575" b="2857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w="6350">
                        <a:solidFill>
                          <a:schemeClr val="tx1">
                            <a:lumMod val="50000"/>
                            <a:lumOff val="50000"/>
                          </a:schemeClr>
                        </a:solidFill>
                      </a:ln>
                    </pic:spPr>
                  </pic:pic>
                </a:graphicData>
              </a:graphic>
            </wp:inline>
          </w:drawing>
        </w:r>
      </w:ins>
    </w:p>
    <w:p w:rsidR="000E6941" w:rsidRPr="00CB48F0" w:rsidRDefault="000E6941">
      <w:pPr>
        <w:pStyle w:val="Hinh"/>
        <w:jc w:val="center"/>
        <w:rPr>
          <w:ins w:id="864" w:author="The Si Tran" w:date="2012-12-11T21:28:00Z"/>
          <w:b w:val="0"/>
          <w:rPrChange w:id="865" w:author="The Si Tran" w:date="2012-12-11T23:17:00Z">
            <w:rPr>
              <w:ins w:id="866" w:author="The Si Tran" w:date="2012-12-11T21:28:00Z"/>
            </w:rPr>
          </w:rPrChange>
        </w:rPr>
        <w:pPrChange w:id="867" w:author="The Si Tran" w:date="2012-12-11T23:17:00Z">
          <w:pPr>
            <w:pStyle w:val="Caption"/>
            <w:ind w:firstLine="540"/>
            <w:jc w:val="center"/>
          </w:pPr>
        </w:pPrChange>
      </w:pPr>
      <w:bookmarkStart w:id="868" w:name="_Toc343029951"/>
      <w:bookmarkStart w:id="869" w:name="_Toc343062481"/>
      <w:ins w:id="870" w:author="The Si Tran" w:date="2012-12-11T21:28:00Z">
        <w:r w:rsidRPr="009B2B7A">
          <w:rPr>
            <w:rStyle w:val="HinhChar"/>
            <w:rFonts w:eastAsiaTheme="minorHAnsi"/>
            <w:b/>
            <w:rPrChange w:id="871" w:author="The Si Tran" w:date="2012-12-11T23:16:00Z">
              <w:rPr/>
            </w:rPrChange>
          </w:rPr>
          <w:t xml:space="preserve">Hình </w:t>
        </w:r>
        <w:r w:rsidRPr="009B2B7A">
          <w:rPr>
            <w:rStyle w:val="HinhChar"/>
            <w:rFonts w:eastAsiaTheme="minorHAnsi"/>
            <w:b/>
            <w:rPrChange w:id="872" w:author="The Si Tran" w:date="2012-12-11T23:16:00Z">
              <w:rPr/>
            </w:rPrChange>
          </w:rPr>
          <w:fldChar w:fldCharType="begin"/>
        </w:r>
        <w:r w:rsidRPr="009B2B7A">
          <w:rPr>
            <w:rStyle w:val="HinhChar"/>
            <w:rFonts w:eastAsiaTheme="minorHAnsi"/>
            <w:b/>
            <w:rPrChange w:id="873" w:author="The Si Tran" w:date="2012-12-11T23:16:00Z">
              <w:rPr/>
            </w:rPrChange>
          </w:rPr>
          <w:instrText xml:space="preserve"> SEQ Hình \* ARABIC </w:instrText>
        </w:r>
        <w:r w:rsidRPr="009B2B7A">
          <w:rPr>
            <w:rStyle w:val="HinhChar"/>
            <w:rFonts w:eastAsiaTheme="minorHAnsi"/>
            <w:b/>
            <w:rPrChange w:id="874" w:author="The Si Tran" w:date="2012-12-11T23:16:00Z">
              <w:rPr/>
            </w:rPrChange>
          </w:rPr>
          <w:fldChar w:fldCharType="separate"/>
        </w:r>
        <w:r w:rsidRPr="009B2B7A">
          <w:rPr>
            <w:rStyle w:val="HinhChar"/>
            <w:rFonts w:eastAsiaTheme="minorHAnsi"/>
            <w:b/>
            <w:rPrChange w:id="875" w:author="The Si Tran" w:date="2012-12-11T23:16:00Z">
              <w:rPr>
                <w:noProof/>
              </w:rPr>
            </w:rPrChange>
          </w:rPr>
          <w:t>2</w:t>
        </w:r>
        <w:r w:rsidRPr="009B2B7A">
          <w:rPr>
            <w:rStyle w:val="HinhChar"/>
            <w:rFonts w:eastAsiaTheme="minorHAnsi"/>
            <w:b/>
            <w:rPrChange w:id="876" w:author="The Si Tran" w:date="2012-12-11T23:16:00Z">
              <w:rPr/>
            </w:rPrChange>
          </w:rPr>
          <w:fldChar w:fldCharType="end"/>
        </w:r>
      </w:ins>
      <w:ins w:id="877" w:author="The Si Tran" w:date="2012-12-11T23:16:00Z">
        <w:r w:rsidR="00C11BC2" w:rsidRPr="009B2B7A">
          <w:rPr>
            <w:rStyle w:val="HinhChar"/>
            <w:rFonts w:eastAsiaTheme="minorHAnsi"/>
            <w:b/>
            <w:rPrChange w:id="878" w:author="The Si Tran" w:date="2012-12-11T23:16:00Z">
              <w:rPr/>
            </w:rPrChange>
          </w:rPr>
          <w:t>.2</w:t>
        </w:r>
      </w:ins>
      <w:ins w:id="879" w:author="The Si Tran" w:date="2012-12-11T21:28:00Z">
        <w:r w:rsidRPr="004D696B">
          <w:t xml:space="preserve"> </w:t>
        </w:r>
        <w:r w:rsidRPr="00CB48F0">
          <w:rPr>
            <w:b w:val="0"/>
            <w:rPrChange w:id="880" w:author="The Si Tran" w:date="2012-12-11T23:17:00Z">
              <w:rPr/>
            </w:rPrChange>
          </w:rPr>
          <w:t>Hàm tự tương quan</w:t>
        </w:r>
        <w:bookmarkEnd w:id="868"/>
        <w:bookmarkEnd w:id="869"/>
      </w:ins>
    </w:p>
    <w:p w:rsidR="000E6941" w:rsidRPr="004D696B" w:rsidRDefault="000E6941" w:rsidP="000E6941">
      <w:pPr>
        <w:rPr>
          <w:ins w:id="881" w:author="The Si Tran" w:date="2012-12-11T21:28:00Z"/>
          <w:szCs w:val="26"/>
        </w:rPr>
      </w:pPr>
      <w:ins w:id="882" w:author="The Si Tran" w:date="2012-12-11T21:28:00Z">
        <w:r w:rsidRPr="004D696B">
          <w:rPr>
            <w:szCs w:val="26"/>
          </w:rPr>
          <w:tab/>
        </w:r>
      </w:ins>
    </w:p>
    <w:p w:rsidR="000E6941" w:rsidRPr="004D696B" w:rsidRDefault="000E6941" w:rsidP="000E6941">
      <w:pPr>
        <w:ind w:firstLine="720"/>
        <w:rPr>
          <w:ins w:id="883" w:author="The Si Tran" w:date="2012-12-11T21:28:00Z"/>
          <w:szCs w:val="26"/>
        </w:rPr>
      </w:pPr>
      <w:ins w:id="884" w:author="The Si Tran" w:date="2012-12-11T21:28:00Z">
        <w:r w:rsidRPr="004D696B">
          <w:rPr>
            <w:szCs w:val="26"/>
          </w:rPr>
          <w:t>Trong thực tế ta chỉ có thể tính được hệ số tự tương quan lấy mẫu và dùng thống kê để ước lượng các hệ số tự tương quan của đám đông (population).</w:t>
        </w:r>
      </w:ins>
    </w:p>
    <w:p w:rsidR="000E6941" w:rsidRPr="0049233F" w:rsidRDefault="000E6941" w:rsidP="000E6941">
      <w:pPr>
        <w:ind w:firstLine="720"/>
        <w:rPr>
          <w:ins w:id="885" w:author="The Si Tran" w:date="2012-12-11T21:28:00Z"/>
          <w:szCs w:val="26"/>
        </w:rPr>
      </w:pPr>
      <w:ins w:id="886" w:author="The Si Tran" w:date="2012-12-11T21:28:00Z">
        <w:r w:rsidRPr="002569E2">
          <w:rPr>
            <w:noProof/>
            <w:szCs w:val="26"/>
            <w:rPrChange w:id="887">
              <w:rPr>
                <w:b/>
                <w:bCs/>
                <w:noProof/>
                <w:sz w:val="20"/>
                <w:szCs w:val="20"/>
              </w:rPr>
            </w:rPrChange>
          </w:rPr>
          <mc:AlternateContent>
            <mc:Choice Requires="wps">
              <w:drawing>
                <wp:anchor distT="0" distB="0" distL="114300" distR="114300" simplePos="0" relativeHeight="251742208" behindDoc="0" locked="0" layoutInCell="1" allowOverlap="1" wp14:anchorId="35160148" wp14:editId="283BEB31">
                  <wp:simplePos x="0" y="0"/>
                  <wp:positionH relativeFrom="column">
                    <wp:posOffset>4819650</wp:posOffset>
                  </wp:positionH>
                  <wp:positionV relativeFrom="paragraph">
                    <wp:posOffset>384175</wp:posOffset>
                  </wp:positionV>
                  <wp:extent cx="1133475" cy="523875"/>
                  <wp:effectExtent l="0" t="0" r="9525" b="9525"/>
                  <wp:wrapNone/>
                  <wp:docPr id="59" name="Text Box 59"/>
                  <wp:cNvGraphicFramePr/>
                  <a:graphic xmlns:a="http://schemas.openxmlformats.org/drawingml/2006/main">
                    <a:graphicData uri="http://schemas.microsoft.com/office/word/2010/wordprocessingShape">
                      <wps:wsp>
                        <wps:cNvSpPr txBox="1"/>
                        <wps:spPr>
                          <a:xfrm>
                            <a:off x="0" y="0"/>
                            <a:ext cx="1133475" cy="523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0E6941">
                              <w:r>
                                <w:t>(2.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9" o:spid="_x0000_s1027" type="#_x0000_t202" style="position:absolute;left:0;text-align:left;margin-left:379.5pt;margin-top:30.25pt;width:89.25pt;height:41.25pt;z-index:251742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" fillcolor="white [3201]" stroked="f" strokeweight=".5pt">
                  <v:textbox>
                    <w:txbxContent>
                      <w:p w:rsidR="00830386" w:rsidRDefault="00830386" w:rsidP="000E6941">
                        <w:r>
                          <w:t>(2.1.2)</w:t>
                        </w:r>
                      </w:p>
                    </w:txbxContent>
                  </v:textbox>
                </v:shape>
              </w:pict>
            </mc:Fallback>
          </mc:AlternateContent>
        </w:r>
        <w:r w:rsidRPr="004D696B">
          <w:rPr>
            <w:szCs w:val="26"/>
          </w:rPr>
          <w:t>Công thức tính hệ số tự tương quan lấy mẫu:</w:t>
        </w:r>
      </w:ins>
    </w:p>
    <w:p w:rsidR="000E6941" w:rsidRPr="004D696B" w:rsidRDefault="00FE3D1E" w:rsidP="000E6941">
      <w:pPr>
        <w:ind w:left="1440"/>
        <w:rPr>
          <w:ins w:id="888" w:author="The Si Tran" w:date="2012-12-11T21:28:00Z"/>
          <w:szCs w:val="26"/>
        </w:rPr>
      </w:pPr>
      <m:oMathPara>
        <m:oMath>
          <m:sSub>
            <m:sSubPr>
              <m:ctrlPr>
                <w:ins w:id="889" w:author="The Si Tran" w:date="2012-12-11T21:28:00Z">
                  <w:rPr>
                    <w:rFonts w:ascii="Cambria Math" w:hAnsi="Cambria Math"/>
                    <w:i/>
                    <w:szCs w:val="26"/>
                  </w:rPr>
                </w:ins>
              </m:ctrlPr>
            </m:sSubPr>
            <m:e>
              <w:ins w:id="890" w:author="The Si Tran" w:date="2012-12-11T21:28:00Z">
                <m:r>
                  <w:rPr>
                    <w:rFonts w:ascii="Cambria Math" w:hAnsi="Cambria Math"/>
                    <w:szCs w:val="26"/>
                  </w:rPr>
                  <m:t>r</m:t>
                </m:r>
              </w:ins>
            </m:e>
            <m:sub>
              <w:ins w:id="891" w:author="The Si Tran" w:date="2012-12-11T21:28:00Z">
                <m:r>
                  <w:rPr>
                    <w:rFonts w:ascii="Cambria Math" w:hAnsi="Cambria Math"/>
                    <w:szCs w:val="26"/>
                  </w:rPr>
                  <m:t>k</m:t>
                </m:r>
              </w:ins>
            </m:sub>
          </m:sSub>
          <w:ins w:id="892" w:author="The Si Tran" w:date="2012-12-11T21:28:00Z">
            <m:r>
              <w:rPr>
                <w:rFonts w:ascii="Cambria Math" w:hAnsi="Cambria Math"/>
                <w:szCs w:val="26"/>
              </w:rPr>
              <m:t>=</m:t>
            </m:r>
          </w:ins>
          <m:f>
            <m:fPr>
              <m:ctrlPr>
                <w:ins w:id="893" w:author="The Si Tran" w:date="2012-12-11T21:28:00Z">
                  <w:rPr>
                    <w:rFonts w:ascii="Cambria Math" w:hAnsi="Cambria Math"/>
                    <w:i/>
                    <w:szCs w:val="26"/>
                  </w:rPr>
                </w:ins>
              </m:ctrlPr>
            </m:fPr>
            <m:num>
              <m:nary>
                <m:naryPr>
                  <m:chr m:val="∑"/>
                  <m:limLoc m:val="subSup"/>
                  <m:ctrlPr>
                    <w:ins w:id="894" w:author="The Si Tran" w:date="2012-12-11T21:28:00Z">
                      <w:rPr>
                        <w:rFonts w:ascii="Cambria Math" w:hAnsi="Cambria Math"/>
                        <w:i/>
                        <w:szCs w:val="26"/>
                      </w:rPr>
                    </w:ins>
                  </m:ctrlPr>
                </m:naryPr>
                <m:sub>
                  <w:ins w:id="895" w:author="The Si Tran" w:date="2012-12-11T21:28:00Z">
                    <m:r>
                      <w:rPr>
                        <w:rFonts w:ascii="Cambria Math" w:hAnsi="Cambria Math"/>
                        <w:szCs w:val="26"/>
                      </w:rPr>
                      <m:t>k=1</m:t>
                    </m:r>
                  </w:ins>
                </m:sub>
                <m:sup>
                  <w:ins w:id="896" w:author="The Si Tran" w:date="2012-12-11T21:28:00Z">
                    <m:r>
                      <w:rPr>
                        <w:rFonts w:ascii="Cambria Math" w:hAnsi="Cambria Math"/>
                        <w:szCs w:val="26"/>
                      </w:rPr>
                      <m:t>T-k</m:t>
                    </m:r>
                  </w:ins>
                </m:sup>
                <m:e>
                  <m:d>
                    <m:dPr>
                      <m:ctrlPr>
                        <w:ins w:id="897" w:author="The Si Tran" w:date="2012-12-11T21:28:00Z">
                          <w:rPr>
                            <w:rFonts w:ascii="Cambria Math" w:hAnsi="Cambria Math"/>
                            <w:i/>
                            <w:szCs w:val="26"/>
                          </w:rPr>
                        </w:ins>
                      </m:ctrlPr>
                    </m:dPr>
                    <m:e>
                      <m:sSub>
                        <m:sSubPr>
                          <m:ctrlPr>
                            <w:ins w:id="898" w:author="The Si Tran" w:date="2012-12-11T21:28:00Z">
                              <w:rPr>
                                <w:rFonts w:ascii="Cambria Math" w:hAnsi="Cambria Math"/>
                                <w:i/>
                                <w:szCs w:val="26"/>
                              </w:rPr>
                            </w:ins>
                          </m:ctrlPr>
                        </m:sSubPr>
                        <m:e>
                          <w:ins w:id="899" w:author="The Si Tran" w:date="2012-12-11T21:28:00Z">
                            <m:r>
                              <w:rPr>
                                <w:rFonts w:ascii="Cambria Math" w:hAnsi="Cambria Math"/>
                                <w:szCs w:val="26"/>
                              </w:rPr>
                              <m:t>X</m:t>
                            </m:r>
                          </w:ins>
                        </m:e>
                        <m:sub>
                          <w:ins w:id="900" w:author="The Si Tran" w:date="2012-12-11T21:28:00Z">
                            <m:r>
                              <w:rPr>
                                <w:rFonts w:ascii="Cambria Math" w:hAnsi="Cambria Math"/>
                                <w:szCs w:val="26"/>
                              </w:rPr>
                              <m:t>t</m:t>
                            </m:r>
                          </w:ins>
                        </m:sub>
                      </m:sSub>
                      <w:ins w:id="901" w:author="The Si Tran" w:date="2012-12-11T21:28:00Z">
                        <m:r>
                          <w:rPr>
                            <w:rFonts w:ascii="Cambria Math" w:hAnsi="Cambria Math"/>
                            <w:szCs w:val="26"/>
                          </w:rPr>
                          <m:t>-</m:t>
                        </m:r>
                      </w:ins>
                      <m:acc>
                        <m:accPr>
                          <m:chr m:val="̅"/>
                          <m:ctrlPr>
                            <w:ins w:id="902" w:author="The Si Tran" w:date="2012-12-11T21:28:00Z">
                              <w:rPr>
                                <w:rFonts w:ascii="Cambria Math" w:hAnsi="Cambria Math"/>
                                <w:i/>
                                <w:szCs w:val="26"/>
                              </w:rPr>
                            </w:ins>
                          </m:ctrlPr>
                        </m:accPr>
                        <m:e>
                          <w:ins w:id="903" w:author="The Si Tran" w:date="2012-12-11T21:28:00Z">
                            <m:r>
                              <w:rPr>
                                <w:rFonts w:ascii="Cambria Math" w:hAnsi="Cambria Math"/>
                                <w:szCs w:val="26"/>
                              </w:rPr>
                              <m:t>X</m:t>
                            </m:r>
                          </w:ins>
                        </m:e>
                      </m:acc>
                    </m:e>
                  </m:d>
                  <m:d>
                    <m:dPr>
                      <m:ctrlPr>
                        <w:ins w:id="904" w:author="The Si Tran" w:date="2012-12-11T21:28:00Z">
                          <w:rPr>
                            <w:rFonts w:ascii="Cambria Math" w:hAnsi="Cambria Math"/>
                            <w:i/>
                            <w:szCs w:val="26"/>
                          </w:rPr>
                        </w:ins>
                      </m:ctrlPr>
                    </m:dPr>
                    <m:e>
                      <m:sSub>
                        <m:sSubPr>
                          <m:ctrlPr>
                            <w:ins w:id="905" w:author="The Si Tran" w:date="2012-12-11T21:28:00Z">
                              <w:rPr>
                                <w:rFonts w:ascii="Cambria Math" w:hAnsi="Cambria Math"/>
                                <w:i/>
                                <w:szCs w:val="26"/>
                              </w:rPr>
                            </w:ins>
                          </m:ctrlPr>
                        </m:sSubPr>
                        <m:e>
                          <w:ins w:id="906" w:author="The Si Tran" w:date="2012-12-11T21:28:00Z">
                            <m:r>
                              <w:rPr>
                                <w:rFonts w:ascii="Cambria Math" w:hAnsi="Cambria Math"/>
                                <w:szCs w:val="26"/>
                              </w:rPr>
                              <m:t>X</m:t>
                            </m:r>
                          </w:ins>
                        </m:e>
                        <m:sub>
                          <w:ins w:id="907" w:author="The Si Tran" w:date="2012-12-11T21:28:00Z">
                            <m:r>
                              <w:rPr>
                                <w:rFonts w:ascii="Cambria Math" w:hAnsi="Cambria Math"/>
                                <w:szCs w:val="26"/>
                              </w:rPr>
                              <m:t>t+k</m:t>
                            </m:r>
                          </w:ins>
                        </m:sub>
                      </m:sSub>
                      <w:ins w:id="908" w:author="The Si Tran" w:date="2012-12-11T21:28:00Z">
                        <m:r>
                          <w:rPr>
                            <w:rFonts w:ascii="Cambria Math" w:hAnsi="Cambria Math"/>
                            <w:szCs w:val="26"/>
                          </w:rPr>
                          <m:t>-</m:t>
                        </m:r>
                      </w:ins>
                      <m:acc>
                        <m:accPr>
                          <m:chr m:val="̅"/>
                          <m:ctrlPr>
                            <w:ins w:id="909" w:author="The Si Tran" w:date="2012-12-11T21:28:00Z">
                              <w:rPr>
                                <w:rFonts w:ascii="Cambria Math" w:hAnsi="Cambria Math"/>
                                <w:i/>
                                <w:szCs w:val="26"/>
                              </w:rPr>
                            </w:ins>
                          </m:ctrlPr>
                        </m:accPr>
                        <m:e>
                          <w:ins w:id="910" w:author="The Si Tran" w:date="2012-12-11T21:28:00Z">
                            <m:r>
                              <w:rPr>
                                <w:rFonts w:ascii="Cambria Math" w:hAnsi="Cambria Math"/>
                                <w:szCs w:val="26"/>
                              </w:rPr>
                              <m:t>X</m:t>
                            </m:r>
                          </w:ins>
                        </m:e>
                      </m:acc>
                    </m:e>
                  </m:d>
                </m:e>
              </m:nary>
            </m:num>
            <m:den>
              <m:nary>
                <m:naryPr>
                  <m:chr m:val="∑"/>
                  <m:limLoc m:val="subSup"/>
                  <m:ctrlPr>
                    <w:ins w:id="911" w:author="The Si Tran" w:date="2012-12-11T21:28:00Z">
                      <w:rPr>
                        <w:rFonts w:ascii="Cambria Math" w:hAnsi="Cambria Math"/>
                        <w:i/>
                        <w:szCs w:val="26"/>
                      </w:rPr>
                    </w:ins>
                  </m:ctrlPr>
                </m:naryPr>
                <m:sub>
                  <w:ins w:id="912" w:author="The Si Tran" w:date="2012-12-11T21:28:00Z">
                    <m:r>
                      <w:rPr>
                        <w:rFonts w:ascii="Cambria Math" w:hAnsi="Cambria Math"/>
                        <w:szCs w:val="26"/>
                      </w:rPr>
                      <m:t>t=1</m:t>
                    </m:r>
                  </w:ins>
                </m:sub>
                <m:sup>
                  <w:ins w:id="913" w:author="The Si Tran" w:date="2012-12-11T21:28:00Z">
                    <m:r>
                      <w:rPr>
                        <w:rFonts w:ascii="Cambria Math" w:hAnsi="Cambria Math"/>
                        <w:szCs w:val="26"/>
                      </w:rPr>
                      <m:t>T</m:t>
                    </m:r>
                  </w:ins>
                </m:sup>
                <m:e>
                  <m:sSup>
                    <m:sSupPr>
                      <m:ctrlPr>
                        <w:ins w:id="914" w:author="The Si Tran" w:date="2012-12-11T21:28:00Z">
                          <w:rPr>
                            <w:rFonts w:ascii="Cambria Math" w:hAnsi="Cambria Math"/>
                            <w:i/>
                            <w:szCs w:val="26"/>
                          </w:rPr>
                        </w:ins>
                      </m:ctrlPr>
                    </m:sSupPr>
                    <m:e>
                      <m:d>
                        <m:dPr>
                          <m:ctrlPr>
                            <w:ins w:id="915" w:author="The Si Tran" w:date="2012-12-11T21:28:00Z">
                              <w:rPr>
                                <w:rFonts w:ascii="Cambria Math" w:hAnsi="Cambria Math"/>
                                <w:i/>
                                <w:szCs w:val="26"/>
                              </w:rPr>
                            </w:ins>
                          </m:ctrlPr>
                        </m:dPr>
                        <m:e>
                          <m:sSub>
                            <m:sSubPr>
                              <m:ctrlPr>
                                <w:ins w:id="916" w:author="The Si Tran" w:date="2012-12-11T21:28:00Z">
                                  <w:rPr>
                                    <w:rFonts w:ascii="Cambria Math" w:hAnsi="Cambria Math"/>
                                    <w:i/>
                                    <w:szCs w:val="26"/>
                                  </w:rPr>
                                </w:ins>
                              </m:ctrlPr>
                            </m:sSubPr>
                            <m:e>
                              <w:ins w:id="917" w:author="The Si Tran" w:date="2012-12-11T21:28:00Z">
                                <m:r>
                                  <w:rPr>
                                    <w:rFonts w:ascii="Cambria Math" w:hAnsi="Cambria Math"/>
                                    <w:szCs w:val="26"/>
                                  </w:rPr>
                                  <m:t>X</m:t>
                                </m:r>
                              </w:ins>
                            </m:e>
                            <m:sub>
                              <w:ins w:id="918" w:author="The Si Tran" w:date="2012-12-11T21:28:00Z">
                                <m:r>
                                  <w:rPr>
                                    <w:rFonts w:ascii="Cambria Math" w:hAnsi="Cambria Math"/>
                                    <w:szCs w:val="26"/>
                                  </w:rPr>
                                  <m:t>t</m:t>
                                </m:r>
                              </w:ins>
                            </m:sub>
                          </m:sSub>
                          <w:ins w:id="919" w:author="The Si Tran" w:date="2012-12-11T21:28:00Z">
                            <m:r>
                              <w:rPr>
                                <w:rFonts w:ascii="Cambria Math" w:hAnsi="Cambria Math"/>
                                <w:szCs w:val="26"/>
                              </w:rPr>
                              <m:t>-</m:t>
                            </m:r>
                          </w:ins>
                          <m:acc>
                            <m:accPr>
                              <m:chr m:val="̅"/>
                              <m:ctrlPr>
                                <w:ins w:id="920" w:author="The Si Tran" w:date="2012-12-11T21:28:00Z">
                                  <w:rPr>
                                    <w:rFonts w:ascii="Cambria Math" w:hAnsi="Cambria Math"/>
                                    <w:i/>
                                    <w:szCs w:val="26"/>
                                  </w:rPr>
                                </w:ins>
                              </m:ctrlPr>
                            </m:accPr>
                            <m:e>
                              <w:ins w:id="921" w:author="The Si Tran" w:date="2012-12-11T21:28:00Z">
                                <m:r>
                                  <w:rPr>
                                    <w:rFonts w:ascii="Cambria Math" w:hAnsi="Cambria Math"/>
                                    <w:szCs w:val="26"/>
                                  </w:rPr>
                                  <m:t>X</m:t>
                                </m:r>
                              </w:ins>
                            </m:e>
                          </m:acc>
                        </m:e>
                      </m:d>
                    </m:e>
                    <m:sup>
                      <w:ins w:id="922" w:author="The Si Tran" w:date="2012-12-11T21:28:00Z">
                        <m:r>
                          <w:rPr>
                            <w:rFonts w:ascii="Cambria Math" w:hAnsi="Cambria Math"/>
                            <w:szCs w:val="26"/>
                          </w:rPr>
                          <m:t>2</m:t>
                        </m:r>
                      </w:ins>
                    </m:sup>
                  </m:sSup>
                </m:e>
              </m:nary>
            </m:den>
          </m:f>
        </m:oMath>
      </m:oMathPara>
    </w:p>
    <w:p w:rsidR="000E6941" w:rsidRPr="004D696B" w:rsidRDefault="000E6941" w:rsidP="000E6941">
      <w:pPr>
        <w:rPr>
          <w:ins w:id="923" w:author="The Si Tran" w:date="2012-12-11T21:28:00Z"/>
          <w:szCs w:val="26"/>
        </w:rPr>
      </w:pPr>
      <w:ins w:id="924" w:author="The Si Tran" w:date="2012-12-11T21:28:00Z">
        <w:r w:rsidRPr="004D696B">
          <w:rPr>
            <w:szCs w:val="26"/>
          </w:rPr>
          <w:t xml:space="preserve">Với </w:t>
        </w:r>
      </w:ins>
    </w:p>
    <w:p w:rsidR="000E6941" w:rsidRPr="004D696B" w:rsidRDefault="000E6941" w:rsidP="000E6941">
      <w:pPr>
        <w:rPr>
          <w:ins w:id="925" w:author="The Si Tran" w:date="2012-12-11T21:28:00Z"/>
          <w:szCs w:val="26"/>
        </w:rPr>
      </w:pPr>
      <w:ins w:id="926" w:author="The Si Tran" w:date="2012-12-11T21:28:00Z">
        <w:r w:rsidRPr="004D696B">
          <w:rPr>
            <w:szCs w:val="26"/>
          </w:rPr>
          <w:t xml:space="preserve">               * </w:t>
        </w:r>
        <m:oMath>
          <m:sSub>
            <m:sSubPr>
              <m:ctrlPr>
                <w:rPr>
                  <w:rFonts w:ascii="Cambria Math" w:hAnsi="Cambria Math"/>
                  <w:i/>
                  <w:szCs w:val="26"/>
                </w:rPr>
              </m:ctrlPr>
            </m:sSubPr>
            <m:e>
              <m:r>
                <w:rPr>
                  <w:rFonts w:ascii="Cambria Math" w:hAnsi="Cambria Math"/>
                  <w:szCs w:val="26"/>
                </w:rPr>
                <m:t>r</m:t>
              </m:r>
            </m:e>
            <m:sub>
              <m:r>
                <w:rPr>
                  <w:rFonts w:ascii="Cambria Math" w:hAnsi="Cambria Math"/>
                  <w:szCs w:val="26"/>
                </w:rPr>
                <m:t>k</m:t>
              </m:r>
            </m:sub>
          </m:sSub>
        </m:oMath>
        <w:r w:rsidRPr="004D696B">
          <w:rPr>
            <w:szCs w:val="26"/>
          </w:rPr>
          <w:t xml:space="preserve"> </w:t>
        </w:r>
        <w:proofErr w:type="gramStart"/>
        <w:r w:rsidRPr="004D696B">
          <w:rPr>
            <w:szCs w:val="26"/>
          </w:rPr>
          <w:t>là</w:t>
        </w:r>
        <w:proofErr w:type="gramEnd"/>
        <w:r w:rsidRPr="004D696B">
          <w:rPr>
            <w:szCs w:val="26"/>
          </w:rPr>
          <w:t xml:space="preserve"> hệ số tự tương quan lấy mẫu ở độ trễ </w:t>
        </w:r>
        <m:oMath>
          <m:r>
            <w:rPr>
              <w:rFonts w:ascii="Cambria Math" w:hAnsi="Cambria Math"/>
              <w:szCs w:val="26"/>
            </w:rPr>
            <m:t>k</m:t>
          </m:r>
        </m:oMath>
      </w:ins>
    </w:p>
    <w:p w:rsidR="000E6941" w:rsidRPr="004D696B" w:rsidRDefault="000E6941" w:rsidP="000E6941">
      <w:pPr>
        <w:rPr>
          <w:ins w:id="927" w:author="The Si Tran" w:date="2012-12-11T21:28:00Z"/>
          <w:szCs w:val="26"/>
        </w:rPr>
      </w:pPr>
      <w:ins w:id="928" w:author="The Si Tran" w:date="2012-12-11T21:28:00Z">
        <w:r w:rsidRPr="004D696B">
          <w:rPr>
            <w:szCs w:val="26"/>
          </w:rPr>
          <w:t xml:space="preserve">               *  </w:t>
        </w:r>
        <m:oMath>
          <m:acc>
            <m:accPr>
              <m:chr m:val="̅"/>
              <m:ctrlPr>
                <w:rPr>
                  <w:rFonts w:ascii="Cambria Math" w:hAnsi="Cambria Math"/>
                  <w:i/>
                  <w:szCs w:val="26"/>
                </w:rPr>
              </m:ctrlPr>
            </m:accPr>
            <m:e>
              <m:r>
                <w:rPr>
                  <w:rFonts w:ascii="Cambria Math" w:hAnsi="Cambria Math"/>
                  <w:szCs w:val="26"/>
                </w:rPr>
                <m:t>X</m:t>
              </m:r>
            </m:e>
          </m:acc>
        </m:oMath>
        <w:r w:rsidRPr="004D696B">
          <w:rPr>
            <w:szCs w:val="26"/>
          </w:rPr>
          <w:t xml:space="preserve"> </w:t>
        </w:r>
        <w:proofErr w:type="gramStart"/>
        <w:r w:rsidRPr="004D696B">
          <w:rPr>
            <w:szCs w:val="26"/>
          </w:rPr>
          <w:t>là</w:t>
        </w:r>
        <w:proofErr w:type="gramEnd"/>
        <w:r w:rsidRPr="004D696B">
          <w:rPr>
            <w:szCs w:val="26"/>
          </w:rPr>
          <w:t xml:space="preserve"> trung bình mẫu của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ins>
    </w:p>
    <w:p w:rsidR="000E6941" w:rsidRPr="004D696B" w:rsidRDefault="000E6941" w:rsidP="000E6941">
      <w:pPr>
        <w:rPr>
          <w:ins w:id="929" w:author="The Si Tran" w:date="2012-12-11T21:28:00Z"/>
          <w:szCs w:val="26"/>
          <w:lang w:val="fr-FR"/>
        </w:rPr>
      </w:pPr>
      <w:ins w:id="930" w:author="The Si Tran" w:date="2012-12-11T21:28:00Z">
        <w:r w:rsidRPr="004D696B">
          <w:rPr>
            <w:szCs w:val="26"/>
          </w:rPr>
          <w:tab/>
          <w:t xml:space="preserve">    </w:t>
        </w:r>
        <w:r w:rsidRPr="004D696B">
          <w:rPr>
            <w:szCs w:val="26"/>
            <w:lang w:val="fr-FR"/>
          </w:rPr>
          <w:t xml:space="preserve">*  </w:t>
        </w:r>
        <m:oMath>
          <m:r>
            <w:rPr>
              <w:rFonts w:ascii="Cambria Math" w:hAnsi="Cambria Math"/>
              <w:szCs w:val="26"/>
              <w:lang w:val="fr-FR"/>
            </w:rPr>
            <m:t>T</m:t>
          </m:r>
        </m:oMath>
        <w:r w:rsidRPr="004D696B">
          <w:rPr>
            <w:szCs w:val="26"/>
            <w:lang w:val="fr-FR"/>
          </w:rPr>
          <w:t xml:space="preserve"> là số phần tử của mẫu.</w:t>
        </w:r>
      </w:ins>
    </w:p>
    <w:p w:rsidR="000E6941" w:rsidRPr="004D696B" w:rsidRDefault="000E6941" w:rsidP="000E6941">
      <w:pPr>
        <w:rPr>
          <w:ins w:id="931" w:author="The Si Tran" w:date="2012-12-11T21:28:00Z"/>
          <w:szCs w:val="26"/>
          <w:lang w:val="fr-FR"/>
        </w:rPr>
      </w:pPr>
    </w:p>
    <w:p w:rsidR="000E6941" w:rsidRPr="004D696B" w:rsidRDefault="000E6941" w:rsidP="000E6941">
      <w:pPr>
        <w:ind w:firstLine="720"/>
        <w:rPr>
          <w:ins w:id="932" w:author="The Si Tran" w:date="2012-12-11T21:28:00Z"/>
          <w:szCs w:val="26"/>
          <w:lang w:val="fr-FR"/>
        </w:rPr>
      </w:pPr>
      <w:ins w:id="933" w:author="The Si Tran" w:date="2012-12-11T21:28:00Z">
        <w:r w:rsidRPr="004D696B">
          <w:rPr>
            <w:szCs w:val="26"/>
            <w:lang w:val="fr-FR"/>
          </w:rPr>
          <w:t xml:space="preserve">Để kiểm tra xem hệ số tự tương quan ở độ trễ </w:t>
        </w:r>
        <m:oMath>
          <m:r>
            <w:rPr>
              <w:rFonts w:ascii="Cambria Math" w:hAnsi="Cambria Math"/>
              <w:szCs w:val="26"/>
              <w:lang w:val="fr-FR"/>
            </w:rPr>
            <m:t>k</m:t>
          </m:r>
        </m:oMath>
        <w:r w:rsidRPr="004D696B">
          <w:rPr>
            <w:szCs w:val="26"/>
            <w:lang w:val="fr-FR"/>
          </w:rPr>
          <w:t xml:space="preserve"> của một chuỗi thời gian có khác không hay không, ta dùng phép </w:t>
        </w:r>
        <w:proofErr w:type="gramStart"/>
        <w:r w:rsidRPr="004D696B">
          <w:rPr>
            <w:szCs w:val="26"/>
            <w:lang w:val="fr-FR"/>
          </w:rPr>
          <w:t xml:space="preserve">thử </w:t>
        </w:r>
        <w:proofErr w:type="gramEnd"/>
        <m:oMath>
          <m:r>
            <w:rPr>
              <w:rFonts w:ascii="Cambria Math" w:hAnsi="Cambria Math"/>
              <w:szCs w:val="26"/>
              <w:lang w:val="fr-FR"/>
            </w:rPr>
            <m:t>t</m:t>
          </m:r>
        </m:oMath>
        <w:r w:rsidRPr="004D696B">
          <w:rPr>
            <w:szCs w:val="26"/>
            <w:lang w:val="fr-FR"/>
          </w:rPr>
          <w:t>.</w:t>
        </w:r>
      </w:ins>
    </w:p>
    <w:p w:rsidR="000E6941" w:rsidRPr="004D696B" w:rsidRDefault="000E6941" w:rsidP="000E6941">
      <w:pPr>
        <w:ind w:left="1440" w:firstLine="720"/>
        <w:rPr>
          <w:ins w:id="934" w:author="The Si Tran" w:date="2012-12-11T21:28:00Z"/>
          <w:szCs w:val="26"/>
          <w:lang w:val="fr-FR"/>
        </w:rPr>
      </w:pPr>
      <w:ins w:id="935" w:author="The Si Tran" w:date="2012-12-11T21:28:00Z">
        <m:oMathPara>
          <m:oMathParaPr>
            <m:jc m:val="left"/>
          </m:oMathParaPr>
          <m:oMath>
            <m:r>
              <w:rPr>
                <w:rFonts w:ascii="Cambria Math" w:hAnsi="Cambria Math"/>
                <w:szCs w:val="26"/>
                <w:lang w:val="fr-FR"/>
              </w:rPr>
              <m:t>t=</m:t>
            </m:r>
            <m:f>
              <m:fPr>
                <m:ctrlPr>
                  <w:rPr>
                    <w:rFonts w:ascii="Cambria Math" w:hAnsi="Cambria Math"/>
                    <w:i/>
                    <w:szCs w:val="26"/>
                    <w:lang w:val="fr-FR"/>
                  </w:rPr>
                </m:ctrlPr>
              </m:fPr>
              <m:num>
                <m:sSub>
                  <m:sSubPr>
                    <m:ctrlPr>
                      <w:rPr>
                        <w:rFonts w:ascii="Cambria Math" w:hAnsi="Cambria Math"/>
                        <w:i/>
                        <w:szCs w:val="26"/>
                        <w:lang w:val="fr-FR"/>
                      </w:rPr>
                    </m:ctrlPr>
                  </m:sSubPr>
                  <m:e>
                    <m:r>
                      <w:rPr>
                        <w:rFonts w:ascii="Cambria Math" w:hAnsi="Cambria Math"/>
                        <w:szCs w:val="26"/>
                        <w:lang w:val="fr-FR"/>
                      </w:rPr>
                      <m:t>r</m:t>
                    </m:r>
                  </m:e>
                  <m:sub>
                    <m:r>
                      <w:rPr>
                        <w:rFonts w:ascii="Cambria Math" w:hAnsi="Cambria Math"/>
                        <w:szCs w:val="26"/>
                        <w:lang w:val="fr-FR"/>
                      </w:rPr>
                      <m:t>k</m:t>
                    </m:r>
                  </m:sub>
                </m:sSub>
              </m:num>
              <m:den>
                <m:rad>
                  <m:radPr>
                    <m:degHide m:val="1"/>
                    <m:ctrlPr>
                      <w:rPr>
                        <w:rFonts w:ascii="Cambria Math" w:hAnsi="Cambria Math"/>
                        <w:i/>
                        <w:szCs w:val="26"/>
                        <w:lang w:val="fr-FR"/>
                      </w:rPr>
                    </m:ctrlPr>
                  </m:radPr>
                  <m:deg/>
                  <m:e>
                    <m:f>
                      <m:fPr>
                        <m:ctrlPr>
                          <w:rPr>
                            <w:rFonts w:ascii="Cambria Math" w:hAnsi="Cambria Math"/>
                            <w:i/>
                            <w:szCs w:val="26"/>
                            <w:lang w:val="fr-FR"/>
                          </w:rPr>
                        </m:ctrlPr>
                      </m:fPr>
                      <m:num>
                        <m:r>
                          <w:rPr>
                            <w:rFonts w:ascii="Cambria Math" w:hAnsi="Cambria Math"/>
                            <w:szCs w:val="26"/>
                            <w:lang w:val="fr-FR"/>
                          </w:rPr>
                          <m:t>1+2</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k-1</m:t>
                            </m:r>
                          </m:sup>
                          <m:e>
                            <m:sSubSup>
                              <m:sSubSupPr>
                                <m:ctrlPr>
                                  <w:rPr>
                                    <w:rFonts w:ascii="Cambria Math" w:hAnsi="Cambria Math"/>
                                    <w:i/>
                                    <w:szCs w:val="26"/>
                                    <w:lang w:val="fr-FR"/>
                                  </w:rPr>
                                </m:ctrlPr>
                              </m:sSubSupPr>
                              <m:e>
                                <m:r>
                                  <w:rPr>
                                    <w:rFonts w:ascii="Cambria Math" w:hAnsi="Cambria Math"/>
                                    <w:szCs w:val="26"/>
                                    <w:lang w:val="fr-FR"/>
                                  </w:rPr>
                                  <m:t>r</m:t>
                                </m:r>
                              </m:e>
                              <m:sub>
                                <m:r>
                                  <w:rPr>
                                    <w:rFonts w:ascii="Cambria Math" w:hAnsi="Cambria Math"/>
                                    <w:szCs w:val="26"/>
                                    <w:lang w:val="fr-FR"/>
                                  </w:rPr>
                                  <m:t>i</m:t>
                                </m:r>
                              </m:sub>
                              <m:sup>
                                <m:r>
                                  <w:rPr>
                                    <w:rFonts w:ascii="Cambria Math" w:hAnsi="Cambria Math"/>
                                    <w:szCs w:val="26"/>
                                    <w:lang w:val="fr-FR"/>
                                  </w:rPr>
                                  <m:t>2</m:t>
                                </m:r>
                              </m:sup>
                            </m:sSubSup>
                          </m:e>
                        </m:nary>
                      </m:num>
                      <m:den>
                        <m:r>
                          <w:rPr>
                            <w:rFonts w:ascii="Cambria Math" w:hAnsi="Cambria Math"/>
                            <w:szCs w:val="26"/>
                            <w:lang w:val="fr-FR"/>
                          </w:rPr>
                          <m:t>n</m:t>
                        </m:r>
                      </m:den>
                    </m:f>
                  </m:e>
                </m:rad>
              </m:den>
            </m:f>
          </m:oMath>
        </m:oMathPara>
      </w:ins>
    </w:p>
    <w:p w:rsidR="000E6941" w:rsidRPr="004D696B" w:rsidRDefault="000E6941" w:rsidP="000E6941">
      <w:pPr>
        <w:rPr>
          <w:ins w:id="936" w:author="The Si Tran" w:date="2012-12-11T21:28:00Z"/>
          <w:szCs w:val="26"/>
          <w:lang w:val="fr-FR"/>
        </w:rPr>
      </w:pPr>
      <w:ins w:id="937" w:author="The Si Tran" w:date="2012-12-11T21:28:00Z">
        <w:r w:rsidRPr="002569E2">
          <w:rPr>
            <w:noProof/>
            <w:szCs w:val="26"/>
            <w:rPrChange w:id="938">
              <w:rPr>
                <w:b/>
                <w:bCs/>
                <w:noProof/>
                <w:sz w:val="20"/>
                <w:szCs w:val="20"/>
              </w:rPr>
            </w:rPrChange>
          </w:rPr>
          <mc:AlternateContent>
            <mc:Choice Requires="wps">
              <w:drawing>
                <wp:anchor distT="0" distB="0" distL="114300" distR="114300" simplePos="0" relativeHeight="251743232" behindDoc="0" locked="0" layoutInCell="1" allowOverlap="1" wp14:anchorId="1DBA8DF2" wp14:editId="18E439E9">
                  <wp:simplePos x="0" y="0"/>
                  <wp:positionH relativeFrom="column">
                    <wp:posOffset>3448050</wp:posOffset>
                  </wp:positionH>
                  <wp:positionV relativeFrom="paragraph">
                    <wp:posOffset>-682625</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0E6941">
                              <w:r>
                                <w:t>(2.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0" o:spid="_x0000_s1028" type="#_x0000_t202" style="position:absolute;left:0;text-align:left;margin-left:271.5pt;margin-top:-53.75pt;width:87.75pt;height:47.25pt;z-index:251743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" fillcolor="white [3201]" stroked="f" strokeweight=".5pt">
                  <v:textbox>
                    <w:txbxContent>
                      <w:p w:rsidR="00830386" w:rsidRDefault="00830386" w:rsidP="000E6941">
                        <w:r>
                          <w:t>(2.1.3)</w:t>
                        </w:r>
                      </w:p>
                    </w:txbxContent>
                  </v:textbox>
                  <w10:wrap type="square"/>
                </v:shape>
              </w:pict>
            </mc:Fallback>
          </mc:AlternateContent>
        </w:r>
        <w:r w:rsidRPr="004D696B">
          <w:rPr>
            <w:szCs w:val="26"/>
            <w:lang w:val="fr-FR"/>
          </w:rPr>
          <w:t>Với :</w:t>
        </w:r>
      </w:ins>
    </w:p>
    <w:p w:rsidR="000E6941" w:rsidRPr="004D696B" w:rsidRDefault="000E6941" w:rsidP="000E6941">
      <w:pPr>
        <w:rPr>
          <w:ins w:id="939" w:author="The Si Tran" w:date="2012-12-11T21:28:00Z"/>
          <w:szCs w:val="26"/>
          <w:lang w:val="fr-FR"/>
        </w:rPr>
      </w:pPr>
      <w:ins w:id="940" w:author="The Si Tran" w:date="2012-12-11T21:28:00Z">
        <w:r w:rsidRPr="004D696B">
          <w:rPr>
            <w:szCs w:val="26"/>
            <w:lang w:val="fr-FR"/>
          </w:rPr>
          <w:lastRenderedPageBreak/>
          <w:t xml:space="preserve">           *  </w:t>
        </w:r>
        <m:oMath>
          <m:sSub>
            <m:sSubPr>
              <m:ctrlPr>
                <w:rPr>
                  <w:rFonts w:ascii="Cambria Math" w:hAnsi="Cambria Math"/>
                  <w:i/>
                  <w:szCs w:val="26"/>
                  <w:lang w:val="fr-FR"/>
                </w:rPr>
              </m:ctrlPr>
            </m:sSubPr>
            <m:e>
              <m:r>
                <w:rPr>
                  <w:rFonts w:ascii="Cambria Math" w:hAnsi="Cambria Math"/>
                  <w:szCs w:val="26"/>
                  <w:lang w:val="fr-FR"/>
                </w:rPr>
                <m:t>r</m:t>
              </m:r>
            </m:e>
            <m:sub>
              <m:r>
                <w:rPr>
                  <w:rFonts w:ascii="Cambria Math" w:hAnsi="Cambria Math"/>
                  <w:szCs w:val="26"/>
                  <w:lang w:val="fr-FR"/>
                </w:rPr>
                <m:t>k</m:t>
              </m:r>
            </m:sub>
          </m:sSub>
        </m:oMath>
        <w:r w:rsidRPr="004D696B">
          <w:rPr>
            <w:szCs w:val="26"/>
            <w:lang w:val="fr-FR"/>
          </w:rPr>
          <w:t xml:space="preserve"> là hệ số tự tương quan mẫu ở độ trễ </w:t>
        </w:r>
        <m:oMath>
          <m:r>
            <w:rPr>
              <w:rFonts w:ascii="Cambria Math" w:hAnsi="Cambria Math"/>
              <w:szCs w:val="26"/>
              <w:lang w:val="fr-FR"/>
            </w:rPr>
            <m:t>i</m:t>
          </m:r>
        </m:oMath>
      </w:ins>
    </w:p>
    <w:p w:rsidR="000E6941" w:rsidRPr="004D696B" w:rsidRDefault="000E6941" w:rsidP="000E6941">
      <w:pPr>
        <w:rPr>
          <w:ins w:id="941" w:author="The Si Tran" w:date="2012-12-11T21:28:00Z"/>
          <w:szCs w:val="26"/>
          <w:lang w:val="fr-FR"/>
        </w:rPr>
      </w:pPr>
      <w:ins w:id="942" w:author="The Si Tran" w:date="2012-12-11T21:28:00Z">
        <w:r w:rsidRPr="004D696B">
          <w:rPr>
            <w:szCs w:val="26"/>
            <w:lang w:val="fr-FR"/>
          </w:rPr>
          <w:t xml:space="preserve">           *  </w:t>
        </w:r>
        <m:oMath>
          <m:r>
            <w:rPr>
              <w:rFonts w:ascii="Cambria Math" w:hAnsi="Cambria Math"/>
              <w:szCs w:val="26"/>
              <w:lang w:val="fr-FR"/>
            </w:rPr>
            <m:t>k</m:t>
          </m:r>
        </m:oMath>
        <w:r w:rsidRPr="004D696B">
          <w:rPr>
            <w:szCs w:val="26"/>
            <w:lang w:val="fr-FR"/>
          </w:rPr>
          <w:t xml:space="preserve"> là độ trễ</w:t>
        </w:r>
      </w:ins>
    </w:p>
    <w:p w:rsidR="000E6941" w:rsidRPr="004D696B" w:rsidRDefault="000E6941" w:rsidP="000E6941">
      <w:pPr>
        <w:rPr>
          <w:ins w:id="943" w:author="The Si Tran" w:date="2012-12-11T21:28:00Z"/>
          <w:szCs w:val="26"/>
          <w:lang w:val="fr-FR"/>
        </w:rPr>
      </w:pPr>
      <w:ins w:id="944" w:author="The Si Tran" w:date="2012-12-11T21:28:00Z">
        <w:r w:rsidRPr="004D696B">
          <w:rPr>
            <w:szCs w:val="26"/>
            <w:lang w:val="fr-FR"/>
          </w:rPr>
          <w:t xml:space="preserve">           *  </w:t>
        </w:r>
        <m:oMath>
          <m:r>
            <w:rPr>
              <w:rFonts w:ascii="Cambria Math" w:hAnsi="Cambria Math"/>
              <w:szCs w:val="26"/>
              <w:lang w:val="fr-FR"/>
            </w:rPr>
            <m:t>n</m:t>
          </m:r>
        </m:oMath>
        <w:r w:rsidRPr="004D696B">
          <w:rPr>
            <w:szCs w:val="26"/>
            <w:lang w:val="fr-FR"/>
          </w:rPr>
          <w:t xml:space="preserve"> là kích cỡ mẫu  </w:t>
        </w:r>
      </w:ins>
    </w:p>
    <w:p w:rsidR="000E6941" w:rsidRPr="004D696B" w:rsidRDefault="000E6941" w:rsidP="000E6941">
      <w:pPr>
        <w:rPr>
          <w:ins w:id="945" w:author="The Si Tran" w:date="2012-12-11T21:28:00Z"/>
          <w:szCs w:val="26"/>
          <w:lang w:val="fr-FR"/>
        </w:rPr>
      </w:pPr>
      <w:ins w:id="946" w:author="The Si Tran" w:date="2012-12-11T21:28:00Z">
        <w:r w:rsidRPr="004D696B">
          <w:rPr>
            <w:szCs w:val="26"/>
            <w:lang w:val="fr-FR"/>
          </w:rPr>
          <w:t xml:space="preserve">Nếu </w:t>
        </w:r>
        <m:oMath>
          <m:sSub>
            <m:sSubPr>
              <m:ctrlPr>
                <w:rPr>
                  <w:rFonts w:ascii="Cambria Math" w:hAnsi="Cambria Math"/>
                  <w:i/>
                  <w:szCs w:val="26"/>
                  <w:lang w:val="fr-FR"/>
                </w:rPr>
              </m:ctrlPr>
            </m:sSubPr>
            <m:e>
              <m:r>
                <w:rPr>
                  <w:rFonts w:ascii="Cambria Math" w:hAnsi="Cambria Math"/>
                  <w:szCs w:val="26"/>
                  <w:lang w:val="fr-FR"/>
                </w:rPr>
                <m:t>ρ</m:t>
              </m:r>
            </m:e>
            <m:sub>
              <m:r>
                <w:rPr>
                  <w:rFonts w:ascii="Cambria Math" w:hAnsi="Cambria Math"/>
                  <w:szCs w:val="26"/>
                  <w:lang w:val="fr-FR"/>
                </w:rPr>
                <m:t>k</m:t>
              </m:r>
            </m:sub>
          </m:sSub>
          <m:r>
            <w:rPr>
              <w:rFonts w:ascii="Cambria Math" w:hAnsi="Cambria Math"/>
              <w:szCs w:val="26"/>
              <w:lang w:val="fr-FR"/>
            </w:rPr>
            <m:t xml:space="preserve">=0 </m:t>
          </m:r>
        </m:oMath>
        <w:r w:rsidRPr="004D696B">
          <w:rPr>
            <w:szCs w:val="26"/>
            <w:lang w:val="fr-FR"/>
          </w:rPr>
          <w:t xml:space="preserve">thì </w:t>
        </w:r>
        <m:oMath>
          <m:r>
            <w:rPr>
              <w:rFonts w:ascii="Cambria Math" w:hAnsi="Cambria Math"/>
              <w:szCs w:val="26"/>
              <w:lang w:val="fr-FR"/>
            </w:rPr>
            <m:t>t</m:t>
          </m:r>
        </m:oMath>
        <w:r w:rsidRPr="004D696B">
          <w:rPr>
            <w:szCs w:val="26"/>
            <w:lang w:val="fr-FR"/>
          </w:rPr>
          <w:t xml:space="preserve"> sẽ có phân phối student với </w:t>
        </w:r>
        <m:oMath>
          <m:r>
            <w:rPr>
              <w:rFonts w:ascii="Cambria Math" w:hAnsi="Cambria Math"/>
              <w:szCs w:val="26"/>
              <w:lang w:val="fr-FR"/>
            </w:rPr>
            <m:t>n-1</m:t>
          </m:r>
        </m:oMath>
        <w:r w:rsidRPr="004D696B">
          <w:rPr>
            <w:szCs w:val="26"/>
            <w:lang w:val="fr-FR"/>
          </w:rPr>
          <w:t xml:space="preserve"> bậc tự do. Đối với mẫu có kích thước lớn, với mức ý nghĩa 5%, nếu hệ số tự tương quan mẫu nằm trong khoảng </w:t>
        </w:r>
        <m:oMath>
          <m:r>
            <w:rPr>
              <w:rFonts w:ascii="Cambria Math" w:hAnsi="Cambria Math"/>
              <w:szCs w:val="26"/>
              <w:lang w:val="fr-FR"/>
            </w:rPr>
            <m:t>±2/</m:t>
          </m:r>
          <m:rad>
            <m:radPr>
              <m:degHide m:val="1"/>
              <m:ctrlPr>
                <w:rPr>
                  <w:rFonts w:ascii="Cambria Math" w:hAnsi="Cambria Math"/>
                  <w:i/>
                  <w:szCs w:val="26"/>
                  <w:lang w:val="fr-FR"/>
                </w:rPr>
              </m:ctrlPr>
            </m:radPr>
            <m:deg/>
            <m:e>
              <m:r>
                <w:rPr>
                  <w:rFonts w:ascii="Cambria Math" w:hAnsi="Cambria Math"/>
                  <w:szCs w:val="26"/>
                  <w:lang w:val="fr-FR"/>
                </w:rPr>
                <m:t>n</m:t>
              </m:r>
            </m:e>
          </m:rad>
        </m:oMath>
        <w:r w:rsidRPr="004D696B">
          <w:rPr>
            <w:szCs w:val="26"/>
            <w:lang w:val="fr-FR"/>
          </w:rPr>
          <w:t xml:space="preserve"> thì ta có thể kết luận hệ số tự tương quan của đám đông bằng không với mức ý nghĩa 5%.</w:t>
        </w:r>
      </w:ins>
    </w:p>
    <w:p w:rsidR="000E6941" w:rsidRPr="00653B1C" w:rsidRDefault="000E6941">
      <w:pPr>
        <w:rPr>
          <w:ins w:id="947" w:author="The Si Tran" w:date="2012-12-11T21:26:00Z"/>
          <w:szCs w:val="26"/>
          <w:lang w:val="fr-FR"/>
          <w:rPrChange w:id="948" w:author="The Si Tran" w:date="2012-12-11T21:40:00Z">
            <w:rPr>
              <w:ins w:id="949" w:author="The Si Tran" w:date="2012-12-11T21:26:00Z"/>
            </w:rPr>
          </w:rPrChange>
        </w:rPr>
        <w:pPrChange w:id="950" w:author="The Si Tran" w:date="2012-12-11T21:28:00Z">
          <w:pPr>
            <w:pStyle w:val="Heading2"/>
          </w:pPr>
        </w:pPrChange>
      </w:pPr>
      <w:ins w:id="951" w:author="The Si Tran" w:date="2012-12-11T21:28:00Z">
        <w:r w:rsidRPr="004D696B">
          <w:rPr>
            <w:szCs w:val="26"/>
            <w:lang w:val="fr-FR"/>
          </w:rPr>
          <w:tab/>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rsidR="00CA1785" w:rsidRDefault="00CA1785">
      <w:pPr>
        <w:pStyle w:val="Heading3"/>
        <w:rPr>
          <w:ins w:id="952" w:author="The Si Tran" w:date="2012-12-11T23:05:00Z"/>
        </w:rPr>
        <w:pPrChange w:id="953" w:author="The Si Tran" w:date="2012-12-11T21:26:00Z">
          <w:pPr>
            <w:pStyle w:val="Heading2"/>
          </w:pPr>
        </w:pPrChange>
      </w:pPr>
      <w:ins w:id="954" w:author="The Si Tran" w:date="2012-12-11T21:26:00Z">
        <w:r>
          <w:t>Hệ số tự tương quan riêng phần</w:t>
        </w:r>
      </w:ins>
    </w:p>
    <w:p w:rsidR="00177321" w:rsidRDefault="00177321" w:rsidP="00177321">
      <w:pPr>
        <w:pStyle w:val="ListParagraph"/>
        <w:ind w:left="0"/>
        <w:rPr>
          <w:ins w:id="955" w:author="The Si Tran" w:date="2012-12-11T23:05:00Z"/>
          <w:rFonts w:ascii="Times New Roman" w:eastAsiaTheme="minorEastAsia" w:hAnsi="Times New Roman"/>
          <w:sz w:val="26"/>
          <w:szCs w:val="26"/>
        </w:rPr>
      </w:pPr>
      <w:ins w:id="956" w:author="The Si Tran" w:date="2012-12-11T23:06:00Z">
        <w:r>
          <w:rPr>
            <w:rFonts w:ascii="Times New Roman" w:hAnsi="Times New Roman"/>
            <w:sz w:val="26"/>
            <w:szCs w:val="26"/>
          </w:rPr>
          <w:tab/>
        </w:r>
      </w:ins>
      <w:ins w:id="957" w:author="The Si Tran" w:date="2012-12-11T23:05:00Z">
        <w:r>
          <w:rPr>
            <w:rFonts w:ascii="Times New Roman" w:hAnsi="Times New Roman"/>
            <w:sz w:val="26"/>
            <w:szCs w:val="26"/>
          </w:rPr>
          <w:t xml:space="preserve">Bởi vì hệ số tương quan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Pr>
            <w:rFonts w:ascii="Times New Roman" w:eastAsiaTheme="minorEastAsia" w:hAnsi="Times New Roman"/>
            <w:sz w:val="26"/>
            <w:szCs w:val="26"/>
          </w:rPr>
          <w:t xml:space="preserve"> dùng để tính độ tương quan giữa </w:t>
        </w:r>
        <m:oMath>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m:t>
              </m:r>
            </m:sub>
          </m:sSub>
        </m:oMath>
        <w:r>
          <w:rPr>
            <w:rFonts w:ascii="Times New Roman" w:eastAsiaTheme="minorEastAsia" w:hAnsi="Times New Roman"/>
            <w:sz w:val="26"/>
            <w:szCs w:val="26"/>
          </w:rPr>
          <w:t xml:space="preserve"> và </w:t>
        </w:r>
        <m:oMath>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k</m:t>
              </m:r>
            </m:sub>
          </m:sSub>
        </m:oMath>
        <w:r>
          <w:rPr>
            <w:rFonts w:ascii="Times New Roman" w:eastAsiaTheme="minorEastAsia" w:hAnsi="Times New Roman"/>
            <w:sz w:val="26"/>
            <w:szCs w:val="26"/>
          </w:rPr>
          <w:t xml:space="preserve"> chịu ảnh hưởng bởi các giá </w:t>
        </w:r>
        <w:proofErr w:type="gramStart"/>
        <w:r>
          <w:rPr>
            <w:rFonts w:ascii="Times New Roman" w:eastAsiaTheme="minorEastAsia" w:hAnsi="Times New Roman"/>
            <w:sz w:val="26"/>
            <w:szCs w:val="26"/>
          </w:rPr>
          <w:t xml:space="preserve">trị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1</m:t>
              </m:r>
            </m:sub>
          </m:sSub>
          <m:r>
            <w:rPr>
              <w:rFonts w:ascii="Cambria Math" w:eastAsiaTheme="minorEastAsia" w:hAnsi="Cambria Math"/>
              <w:sz w:val="26"/>
              <w:szCs w:val="26"/>
            </w:rPr>
            <m:t xml:space="preserve">, </m:t>
          </m:r>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2</m:t>
              </m:r>
            </m:sub>
          </m:sSub>
          <m:r>
            <w:rPr>
              <w:rFonts w:ascii="Cambria Math" w:eastAsiaTheme="minorEastAsia" w:hAnsi="Cambria Math"/>
              <w:sz w:val="26"/>
              <w:szCs w:val="26"/>
            </w:rPr>
            <m:t xml:space="preserve">, …, </m:t>
          </m:r>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k-1</m:t>
              </m:r>
            </m:sub>
          </m:sSub>
        </m:oMath>
        <w:r>
          <w:rPr>
            <w:rFonts w:ascii="Times New Roman" w:eastAsiaTheme="minorEastAsia" w:hAnsi="Times New Roman"/>
            <w:sz w:val="26"/>
            <w:szCs w:val="26"/>
          </w:rPr>
          <w:t xml:space="preserve">. Do đó, ta cần phân tích thêm hệ số tự tương quan riêng </w:t>
        </w:r>
        <w:proofErr w:type="gramStart"/>
        <w:r>
          <w:rPr>
            <w:rFonts w:ascii="Times New Roman" w:eastAsiaTheme="minorEastAsia" w:hAnsi="Times New Roman"/>
            <w:sz w:val="26"/>
            <w:szCs w:val="26"/>
          </w:rPr>
          <w:t xml:space="preserve">phần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k</m:t>
              </m:r>
            </m:sub>
          </m:sSub>
        </m:oMath>
        <w:r>
          <w:rPr>
            <w:rFonts w:ascii="Times New Roman" w:eastAsiaTheme="minorEastAsia" w:hAnsi="Times New Roman"/>
            <w:sz w:val="26"/>
            <w:szCs w:val="26"/>
          </w:rPr>
          <w:t xml:space="preserve">.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k</m:t>
              </m:r>
            </m:sub>
          </m:sSub>
        </m:oMath>
        <w:r>
          <w:rPr>
            <w:rFonts w:ascii="Times New Roman" w:eastAsiaTheme="minorEastAsia" w:hAnsi="Times New Roman"/>
            <w:sz w:val="26"/>
            <w:szCs w:val="26"/>
          </w:rPr>
          <w:t xml:space="preserve"> </w:t>
        </w:r>
        <w:proofErr w:type="gramStart"/>
        <w:r>
          <w:rPr>
            <w:rFonts w:ascii="Times New Roman" w:eastAsiaTheme="minorEastAsia" w:hAnsi="Times New Roman"/>
            <w:sz w:val="26"/>
            <w:szCs w:val="26"/>
          </w:rPr>
          <w:t>được</w:t>
        </w:r>
        <w:proofErr w:type="gramEnd"/>
        <w:r>
          <w:rPr>
            <w:rFonts w:ascii="Times New Roman" w:eastAsiaTheme="minorEastAsia" w:hAnsi="Times New Roman"/>
            <w:sz w:val="26"/>
            <w:szCs w:val="26"/>
          </w:rPr>
          <w:t xml:space="preserve"> ước lượng bằng phương pháp tối thiểu lỗi thông qua công thức:</w:t>
        </w:r>
      </w:ins>
    </w:p>
    <w:p w:rsidR="00177321" w:rsidRPr="0011407F" w:rsidRDefault="00177321" w:rsidP="00177321">
      <w:pPr>
        <w:pStyle w:val="ListParagraph"/>
        <w:ind w:left="0"/>
        <w:rPr>
          <w:ins w:id="958" w:author="The Si Tran" w:date="2012-12-11T23:05:00Z"/>
          <w:rFonts w:ascii="Times New Roman" w:eastAsiaTheme="minorEastAsia" w:hAnsi="Times New Roman"/>
          <w:sz w:val="26"/>
          <w:szCs w:val="26"/>
        </w:rPr>
      </w:pPr>
      <w:ins w:id="959" w:author="The Si Tran" w:date="2012-12-11T23:06:00Z">
        <w:r>
          <w:rPr>
            <w:rFonts w:ascii="Times New Roman" w:eastAsiaTheme="minorEastAsia" w:hAnsi="Times New Roman"/>
            <w:sz w:val="26"/>
            <w:szCs w:val="26"/>
          </w:rPr>
          <w:tab/>
        </w:r>
      </w:ins>
      <w:ins w:id="960" w:author="The Si Tran" w:date="2012-12-11T23:05:00Z">
        <m:oMath>
          <m:r>
            <w:rPr>
              <w:rFonts w:ascii="Cambria Math" w:eastAsiaTheme="minorEastAsia" w:hAnsi="Cambria Math"/>
              <w:sz w:val="26"/>
              <w:szCs w:val="26"/>
            </w:rPr>
            <m:t>y</m:t>
          </m:r>
          <m:d>
            <m:dPr>
              <m:ctrlPr>
                <w:rPr>
                  <w:rFonts w:ascii="Cambria Math" w:eastAsiaTheme="minorEastAsia" w:hAnsi="Cambria Math"/>
                  <w:i/>
                  <w:sz w:val="26"/>
                  <w:szCs w:val="26"/>
                </w:rPr>
              </m:ctrlPr>
            </m:dPr>
            <m:e>
              <m:r>
                <w:rPr>
                  <w:rFonts w:ascii="Cambria Math" w:eastAsiaTheme="minorEastAsia" w:hAnsi="Cambria Math"/>
                  <w:sz w:val="26"/>
                  <w:szCs w:val="26"/>
                </w:rPr>
                <m:t>t+k</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1</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k-1</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2</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k-2</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k</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e(t)</m:t>
          </m:r>
        </m:oMath>
      </w:ins>
    </w:p>
    <w:p w:rsidR="00177321" w:rsidRDefault="00177321" w:rsidP="00177321">
      <w:pPr>
        <w:pStyle w:val="ListParagraph"/>
        <w:ind w:left="0"/>
        <w:rPr>
          <w:ins w:id="961" w:author="The Si Tran" w:date="2012-12-11T23:05:00Z"/>
          <w:rFonts w:ascii="Times New Roman" w:eastAsiaTheme="minorEastAsia" w:hAnsi="Times New Roman"/>
          <w:sz w:val="26"/>
          <w:szCs w:val="26"/>
        </w:rPr>
      </w:pPr>
      <w:ins w:id="962" w:author="The Si Tran" w:date="2012-12-11T23:05:00Z">
        <w:r>
          <w:rPr>
            <w:rFonts w:ascii="Times New Roman" w:eastAsiaTheme="minorEastAsia" w:hAnsi="Times New Roman"/>
            <w:sz w:val="26"/>
            <w:szCs w:val="26"/>
          </w:rPr>
          <w:t xml:space="preserve">Tuy nhiên phương pháp này rất tốn chi phí tính toán cho mỗi hệ </w:t>
        </w:r>
        <w:proofErr w:type="gramStart"/>
        <w:r>
          <w:rPr>
            <w:rFonts w:ascii="Times New Roman" w:eastAsiaTheme="minorEastAsia" w:hAnsi="Times New Roman"/>
            <w:sz w:val="26"/>
            <w:szCs w:val="26"/>
          </w:rPr>
          <w:t xml:space="preserve">số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p>
    <w:p w:rsidR="00177321" w:rsidRPr="001E0FF2" w:rsidRDefault="00177321" w:rsidP="00177321">
      <w:pPr>
        <w:pStyle w:val="ListParagraph"/>
        <w:ind w:left="0"/>
        <w:rPr>
          <w:ins w:id="963" w:author="The Si Tran" w:date="2012-12-11T23:05:00Z"/>
          <w:rFonts w:ascii="Times New Roman" w:eastAsiaTheme="minorEastAsia" w:hAnsi="Times New Roman"/>
          <w:sz w:val="26"/>
          <w:szCs w:val="26"/>
        </w:rPr>
      </w:pPr>
      <w:ins w:id="964" w:author="The Si Tran" w:date="2012-12-11T23:06:00Z">
        <w:r>
          <w:rPr>
            <w:rFonts w:ascii="Times New Roman" w:eastAsiaTheme="minorEastAsia" w:hAnsi="Times New Roman"/>
            <w:sz w:val="26"/>
            <w:szCs w:val="26"/>
          </w:rPr>
          <w:tab/>
        </w:r>
      </w:ins>
      <m:oMath>
        <m:sSub>
          <m:sSubPr>
            <m:ctrlPr>
              <w:ins w:id="965" w:author="The Si Tran" w:date="2012-12-11T23:05:00Z">
                <w:rPr>
                  <w:rFonts w:ascii="Cambria Math" w:eastAsiaTheme="minorEastAsia" w:hAnsi="Cambria Math"/>
                  <w:i/>
                  <w:sz w:val="26"/>
                  <w:szCs w:val="26"/>
                </w:rPr>
              </w:ins>
            </m:ctrlPr>
          </m:sSubPr>
          <m:e>
            <w:ins w:id="966" w:author="The Si Tran" w:date="2012-12-11T23:05:00Z">
              <m:r>
                <w:rPr>
                  <w:rFonts w:ascii="Cambria Math" w:eastAsiaTheme="minorEastAsia" w:hAnsi="Cambria Math"/>
                  <w:sz w:val="26"/>
                  <w:szCs w:val="26"/>
                </w:rPr>
                <m:t>C</m:t>
              </m:r>
            </w:ins>
          </m:e>
          <m:sub>
            <w:ins w:id="967" w:author="The Si Tran" w:date="2012-12-11T23:05:00Z">
              <m:r>
                <w:rPr>
                  <w:rFonts w:ascii="Cambria Math" w:eastAsiaTheme="minorEastAsia" w:hAnsi="Cambria Math"/>
                  <w:sz w:val="26"/>
                  <w:szCs w:val="26"/>
                </w:rPr>
                <m:t>kk</m:t>
              </m:r>
            </w:ins>
          </m:sub>
        </m:sSub>
        <w:ins w:id="968" w:author="The Si Tran" w:date="2012-12-11T23:05:00Z">
          <m:r>
            <w:rPr>
              <w:rFonts w:ascii="Cambria Math" w:eastAsiaTheme="minorEastAsia" w:hAnsi="Cambria Math"/>
              <w:sz w:val="26"/>
              <w:szCs w:val="26"/>
            </w:rPr>
            <m:t>=</m:t>
          </m:r>
        </w:ins>
        <m:f>
          <m:fPr>
            <m:ctrlPr>
              <w:ins w:id="969" w:author="The Si Tran" w:date="2012-12-11T23:05:00Z">
                <w:rPr>
                  <w:rFonts w:ascii="Cambria Math" w:eastAsiaTheme="minorEastAsia" w:hAnsi="Cambria Math"/>
                  <w:i/>
                  <w:sz w:val="26"/>
                  <w:szCs w:val="26"/>
                </w:rPr>
              </w:ins>
            </m:ctrlPr>
          </m:fPr>
          <m:num>
            <m:sSub>
              <m:sSubPr>
                <m:ctrlPr>
                  <w:ins w:id="970" w:author="The Si Tran" w:date="2012-12-11T23:05:00Z">
                    <w:rPr>
                      <w:rFonts w:ascii="Cambria Math" w:eastAsiaTheme="minorEastAsia" w:hAnsi="Cambria Math"/>
                      <w:i/>
                      <w:sz w:val="26"/>
                      <w:szCs w:val="26"/>
                    </w:rPr>
                  </w:ins>
                </m:ctrlPr>
              </m:sSubPr>
              <m:e>
                <w:ins w:id="971" w:author="The Si Tran" w:date="2012-12-11T23:05:00Z">
                  <m:r>
                    <w:rPr>
                      <w:rFonts w:ascii="Cambria Math" w:eastAsiaTheme="minorEastAsia" w:hAnsi="Cambria Math"/>
                      <w:sz w:val="26"/>
                      <w:szCs w:val="26"/>
                    </w:rPr>
                    <m:t>r</m:t>
                  </m:r>
                </w:ins>
              </m:e>
              <m:sub>
                <w:ins w:id="972" w:author="The Si Tran" w:date="2012-12-11T23:05:00Z">
                  <m:r>
                    <w:rPr>
                      <w:rFonts w:ascii="Cambria Math" w:eastAsiaTheme="minorEastAsia" w:hAnsi="Cambria Math"/>
                      <w:sz w:val="26"/>
                      <w:szCs w:val="26"/>
                    </w:rPr>
                    <m:t>k</m:t>
                  </m:r>
                </w:ins>
              </m:sub>
            </m:sSub>
            <w:ins w:id="973" w:author="The Si Tran" w:date="2012-12-11T23:05:00Z">
              <m:r>
                <w:rPr>
                  <w:rFonts w:ascii="Cambria Math" w:eastAsiaTheme="minorEastAsia" w:hAnsi="Cambria Math"/>
                  <w:sz w:val="26"/>
                  <w:szCs w:val="26"/>
                </w:rPr>
                <m:t>-</m:t>
              </m:r>
            </w:ins>
            <m:nary>
              <m:naryPr>
                <m:chr m:val="∑"/>
                <m:limLoc m:val="subSup"/>
                <m:ctrlPr>
                  <w:ins w:id="974" w:author="The Si Tran" w:date="2012-12-11T23:05:00Z">
                    <w:rPr>
                      <w:rFonts w:ascii="Cambria Math" w:eastAsiaTheme="minorEastAsia" w:hAnsi="Cambria Math"/>
                      <w:i/>
                      <w:sz w:val="26"/>
                      <w:szCs w:val="26"/>
                    </w:rPr>
                  </w:ins>
                </m:ctrlPr>
              </m:naryPr>
              <m:sub>
                <w:ins w:id="975" w:author="The Si Tran" w:date="2012-12-11T23:05:00Z">
                  <m:r>
                    <w:rPr>
                      <w:rFonts w:ascii="Cambria Math" w:eastAsiaTheme="minorEastAsia" w:hAnsi="Cambria Math"/>
                      <w:sz w:val="26"/>
                      <w:szCs w:val="26"/>
                    </w:rPr>
                    <m:t>j</m:t>
                  </m:r>
                </w:ins>
              </m:sub>
              <m:sup>
                <w:ins w:id="976" w:author="The Si Tran" w:date="2012-12-11T23:05:00Z">
                  <m:r>
                    <w:rPr>
                      <w:rFonts w:ascii="Cambria Math" w:eastAsiaTheme="minorEastAsia" w:hAnsi="Cambria Math"/>
                      <w:sz w:val="26"/>
                      <w:szCs w:val="26"/>
                    </w:rPr>
                    <m:t>k-1</m:t>
                  </m:r>
                </w:ins>
              </m:sup>
              <m:e>
                <m:sSub>
                  <m:sSubPr>
                    <m:ctrlPr>
                      <w:ins w:id="977" w:author="The Si Tran" w:date="2012-12-11T23:05:00Z">
                        <w:rPr>
                          <w:rFonts w:ascii="Cambria Math" w:eastAsiaTheme="minorEastAsia" w:hAnsi="Cambria Math"/>
                          <w:i/>
                          <w:sz w:val="26"/>
                          <w:szCs w:val="26"/>
                        </w:rPr>
                      </w:ins>
                    </m:ctrlPr>
                  </m:sSubPr>
                  <m:e>
                    <w:ins w:id="978" w:author="The Si Tran" w:date="2012-12-11T23:05:00Z">
                      <m:r>
                        <w:rPr>
                          <w:rFonts w:ascii="Cambria Math" w:eastAsiaTheme="minorEastAsia" w:hAnsi="Cambria Math"/>
                          <w:sz w:val="26"/>
                          <w:szCs w:val="26"/>
                        </w:rPr>
                        <m:t>C</m:t>
                      </m:r>
                    </w:ins>
                  </m:e>
                  <m:sub>
                    <w:ins w:id="979" w:author="The Si Tran" w:date="2012-12-11T23:05:00Z">
                      <m:r>
                        <w:rPr>
                          <w:rFonts w:ascii="Cambria Math" w:eastAsiaTheme="minorEastAsia" w:hAnsi="Cambria Math"/>
                          <w:sz w:val="26"/>
                          <w:szCs w:val="26"/>
                        </w:rPr>
                        <m:t>k-1,j</m:t>
                      </m:r>
                    </w:ins>
                  </m:sub>
                </m:sSub>
                <w:ins w:id="980" w:author="The Si Tran" w:date="2012-12-11T23:05:00Z">
                  <m:r>
                    <w:rPr>
                      <w:rFonts w:ascii="Cambria Math" w:eastAsiaTheme="minorEastAsia" w:hAnsi="Cambria Math"/>
                      <w:sz w:val="26"/>
                      <w:szCs w:val="26"/>
                    </w:rPr>
                    <m:t>×</m:t>
                  </m:r>
                </w:ins>
                <m:sSub>
                  <m:sSubPr>
                    <m:ctrlPr>
                      <w:ins w:id="981" w:author="The Si Tran" w:date="2012-12-11T23:05:00Z">
                        <w:rPr>
                          <w:rFonts w:ascii="Cambria Math" w:eastAsiaTheme="minorEastAsia" w:hAnsi="Cambria Math"/>
                          <w:i/>
                          <w:sz w:val="26"/>
                          <w:szCs w:val="26"/>
                        </w:rPr>
                      </w:ins>
                    </m:ctrlPr>
                  </m:sSubPr>
                  <m:e>
                    <w:ins w:id="982" w:author="The Si Tran" w:date="2012-12-11T23:05:00Z">
                      <m:r>
                        <w:rPr>
                          <w:rFonts w:ascii="Cambria Math" w:eastAsiaTheme="minorEastAsia" w:hAnsi="Cambria Math"/>
                          <w:sz w:val="26"/>
                          <w:szCs w:val="26"/>
                        </w:rPr>
                        <m:t>r</m:t>
                      </m:r>
                    </w:ins>
                  </m:e>
                  <m:sub>
                    <w:ins w:id="983" w:author="The Si Tran" w:date="2012-12-11T23:05:00Z">
                      <m:r>
                        <w:rPr>
                          <w:rFonts w:ascii="Cambria Math" w:eastAsiaTheme="minorEastAsia" w:hAnsi="Cambria Math"/>
                          <w:sz w:val="26"/>
                          <w:szCs w:val="26"/>
                        </w:rPr>
                        <m:t>k-j</m:t>
                      </m:r>
                    </w:ins>
                  </m:sub>
                </m:sSub>
              </m:e>
            </m:nary>
          </m:num>
          <m:den>
            <w:ins w:id="984" w:author="The Si Tran" w:date="2012-12-11T23:05:00Z">
              <m:r>
                <w:rPr>
                  <w:rFonts w:ascii="Cambria Math" w:eastAsiaTheme="minorEastAsia" w:hAnsi="Cambria Math"/>
                  <w:sz w:val="26"/>
                  <w:szCs w:val="26"/>
                </w:rPr>
                <m:t>1-</m:t>
              </m:r>
            </w:ins>
            <m:nary>
              <m:naryPr>
                <m:chr m:val="∑"/>
                <m:limLoc m:val="subSup"/>
                <m:ctrlPr>
                  <w:ins w:id="985" w:author="The Si Tran" w:date="2012-12-11T23:05:00Z">
                    <w:rPr>
                      <w:rFonts w:ascii="Cambria Math" w:eastAsiaTheme="minorEastAsia" w:hAnsi="Cambria Math"/>
                      <w:i/>
                      <w:sz w:val="26"/>
                      <w:szCs w:val="26"/>
                    </w:rPr>
                  </w:ins>
                </m:ctrlPr>
              </m:naryPr>
              <m:sub>
                <w:ins w:id="986" w:author="The Si Tran" w:date="2012-12-11T23:05:00Z">
                  <m:r>
                    <w:rPr>
                      <w:rFonts w:ascii="Cambria Math" w:eastAsiaTheme="minorEastAsia" w:hAnsi="Cambria Math"/>
                      <w:sz w:val="26"/>
                      <w:szCs w:val="26"/>
                    </w:rPr>
                    <m:t>j</m:t>
                  </m:r>
                </w:ins>
              </m:sub>
              <m:sup>
                <w:ins w:id="987" w:author="The Si Tran" w:date="2012-12-11T23:05:00Z">
                  <m:r>
                    <w:rPr>
                      <w:rFonts w:ascii="Cambria Math" w:eastAsiaTheme="minorEastAsia" w:hAnsi="Cambria Math"/>
                      <w:sz w:val="26"/>
                      <w:szCs w:val="26"/>
                    </w:rPr>
                    <m:t>k-1</m:t>
                  </m:r>
                </w:ins>
              </m:sup>
              <m:e>
                <m:sSub>
                  <m:sSubPr>
                    <m:ctrlPr>
                      <w:ins w:id="988" w:author="The Si Tran" w:date="2012-12-11T23:05:00Z">
                        <w:rPr>
                          <w:rFonts w:ascii="Cambria Math" w:eastAsiaTheme="minorEastAsia" w:hAnsi="Cambria Math"/>
                          <w:i/>
                          <w:sz w:val="26"/>
                          <w:szCs w:val="26"/>
                        </w:rPr>
                      </w:ins>
                    </m:ctrlPr>
                  </m:sSubPr>
                  <m:e>
                    <w:ins w:id="989" w:author="The Si Tran" w:date="2012-12-11T23:05:00Z">
                      <m:r>
                        <w:rPr>
                          <w:rFonts w:ascii="Cambria Math" w:eastAsiaTheme="minorEastAsia" w:hAnsi="Cambria Math"/>
                          <w:sz w:val="26"/>
                          <w:szCs w:val="26"/>
                        </w:rPr>
                        <m:t>C</m:t>
                      </m:r>
                    </w:ins>
                  </m:e>
                  <m:sub>
                    <w:ins w:id="990" w:author="The Si Tran" w:date="2012-12-11T23:05:00Z">
                      <m:r>
                        <w:rPr>
                          <w:rFonts w:ascii="Cambria Math" w:eastAsiaTheme="minorEastAsia" w:hAnsi="Cambria Math"/>
                          <w:sz w:val="26"/>
                          <w:szCs w:val="26"/>
                        </w:rPr>
                        <m:t>k-1,j</m:t>
                      </m:r>
                    </w:ins>
                  </m:sub>
                </m:sSub>
                <w:ins w:id="991" w:author="The Si Tran" w:date="2012-12-11T23:05:00Z">
                  <m:r>
                    <w:rPr>
                      <w:rFonts w:ascii="Cambria Math" w:eastAsiaTheme="minorEastAsia" w:hAnsi="Cambria Math"/>
                      <w:sz w:val="26"/>
                      <w:szCs w:val="26"/>
                    </w:rPr>
                    <m:t>×</m:t>
                  </m:r>
                </w:ins>
                <m:sSub>
                  <m:sSubPr>
                    <m:ctrlPr>
                      <w:ins w:id="992" w:author="The Si Tran" w:date="2012-12-11T23:05:00Z">
                        <w:rPr>
                          <w:rFonts w:ascii="Cambria Math" w:eastAsiaTheme="minorEastAsia" w:hAnsi="Cambria Math"/>
                          <w:i/>
                          <w:sz w:val="26"/>
                          <w:szCs w:val="26"/>
                        </w:rPr>
                      </w:ins>
                    </m:ctrlPr>
                  </m:sSubPr>
                  <m:e>
                    <w:ins w:id="993" w:author="The Si Tran" w:date="2012-12-11T23:05:00Z">
                      <m:r>
                        <w:rPr>
                          <w:rFonts w:ascii="Cambria Math" w:eastAsiaTheme="minorEastAsia" w:hAnsi="Cambria Math"/>
                          <w:sz w:val="26"/>
                          <w:szCs w:val="26"/>
                        </w:rPr>
                        <m:t>r</m:t>
                      </m:r>
                    </w:ins>
                  </m:e>
                  <m:sub>
                    <w:ins w:id="994" w:author="The Si Tran" w:date="2012-12-11T23:05:00Z">
                      <m:r>
                        <w:rPr>
                          <w:rFonts w:ascii="Cambria Math" w:eastAsiaTheme="minorEastAsia" w:hAnsi="Cambria Math"/>
                          <w:sz w:val="26"/>
                          <w:szCs w:val="26"/>
                        </w:rPr>
                        <m:t>j</m:t>
                      </m:r>
                    </w:ins>
                  </m:sub>
                </m:sSub>
              </m:e>
            </m:nary>
          </m:den>
        </m:f>
      </m:oMath>
    </w:p>
    <w:p w:rsidR="00177321" w:rsidRPr="00426088" w:rsidRDefault="00177321" w:rsidP="00177321">
      <w:pPr>
        <w:pStyle w:val="ListParagraph"/>
        <w:ind w:left="0"/>
        <w:rPr>
          <w:ins w:id="995" w:author="The Si Tran" w:date="2012-12-11T23:05:00Z"/>
          <w:rFonts w:ascii="Times New Roman" w:eastAsiaTheme="minorEastAsia" w:hAnsi="Times New Roman"/>
          <w:sz w:val="26"/>
          <w:szCs w:val="26"/>
        </w:rPr>
      </w:pPr>
      <w:ins w:id="996" w:author="The Si Tran" w:date="2012-12-11T23:06:00Z">
        <w:r>
          <w:rPr>
            <w:rFonts w:ascii="Times New Roman" w:eastAsiaTheme="minorEastAsia" w:hAnsi="Times New Roman"/>
            <w:sz w:val="26"/>
            <w:szCs w:val="26"/>
          </w:rPr>
          <w:tab/>
        </w:r>
      </w:ins>
      <m:oMath>
        <m:sSub>
          <m:sSubPr>
            <m:ctrlPr>
              <w:ins w:id="997" w:author="The Si Tran" w:date="2012-12-11T23:05:00Z">
                <w:rPr>
                  <w:rFonts w:ascii="Cambria Math" w:eastAsiaTheme="minorEastAsia" w:hAnsi="Cambria Math"/>
                  <w:i/>
                  <w:sz w:val="26"/>
                  <w:szCs w:val="26"/>
                </w:rPr>
              </w:ins>
            </m:ctrlPr>
          </m:sSubPr>
          <m:e>
            <w:ins w:id="998" w:author="The Si Tran" w:date="2012-12-11T23:05:00Z">
              <m:r>
                <w:rPr>
                  <w:rFonts w:ascii="Cambria Math" w:eastAsiaTheme="minorEastAsia" w:hAnsi="Cambria Math"/>
                  <w:sz w:val="26"/>
                  <w:szCs w:val="26"/>
                </w:rPr>
                <m:t>C</m:t>
              </m:r>
            </w:ins>
          </m:e>
          <m:sub>
            <w:ins w:id="999" w:author="The Si Tran" w:date="2012-12-11T23:05:00Z">
              <m:r>
                <w:rPr>
                  <w:rFonts w:ascii="Cambria Math" w:eastAsiaTheme="minorEastAsia" w:hAnsi="Cambria Math"/>
                  <w:sz w:val="26"/>
                  <w:szCs w:val="26"/>
                </w:rPr>
                <m:t>k+1,j</m:t>
              </m:r>
            </w:ins>
          </m:sub>
        </m:sSub>
        <w:ins w:id="1000" w:author="The Si Tran" w:date="2012-12-11T23:05:00Z">
          <m:r>
            <w:rPr>
              <w:rFonts w:ascii="Cambria Math" w:eastAsiaTheme="minorEastAsia" w:hAnsi="Cambria Math"/>
              <w:sz w:val="26"/>
              <w:szCs w:val="26"/>
            </w:rPr>
            <m:t>=</m:t>
          </m:r>
        </w:ins>
        <m:sSub>
          <m:sSubPr>
            <m:ctrlPr>
              <w:ins w:id="1001" w:author="The Si Tran" w:date="2012-12-11T23:05:00Z">
                <w:rPr>
                  <w:rFonts w:ascii="Cambria Math" w:eastAsiaTheme="minorEastAsia" w:hAnsi="Cambria Math"/>
                  <w:i/>
                  <w:sz w:val="26"/>
                  <w:szCs w:val="26"/>
                </w:rPr>
              </w:ins>
            </m:ctrlPr>
          </m:sSubPr>
          <m:e>
            <w:ins w:id="1002" w:author="The Si Tran" w:date="2012-12-11T23:05:00Z">
              <m:r>
                <w:rPr>
                  <w:rFonts w:ascii="Cambria Math" w:eastAsiaTheme="minorEastAsia" w:hAnsi="Cambria Math"/>
                  <w:sz w:val="26"/>
                  <w:szCs w:val="26"/>
                </w:rPr>
                <m:t>C</m:t>
              </m:r>
            </w:ins>
          </m:e>
          <m:sub>
            <w:ins w:id="1003" w:author="The Si Tran" w:date="2012-12-11T23:05:00Z">
              <m:r>
                <w:rPr>
                  <w:rFonts w:ascii="Cambria Math" w:eastAsiaTheme="minorEastAsia" w:hAnsi="Cambria Math"/>
                  <w:sz w:val="26"/>
                  <w:szCs w:val="26"/>
                </w:rPr>
                <m:t>kj</m:t>
              </m:r>
            </w:ins>
          </m:sub>
        </m:sSub>
        <w:ins w:id="1004" w:author="The Si Tran" w:date="2012-12-11T23:05:00Z">
          <m:r>
            <w:rPr>
              <w:rFonts w:ascii="Cambria Math" w:eastAsiaTheme="minorEastAsia" w:hAnsi="Cambria Math"/>
              <w:sz w:val="26"/>
              <w:szCs w:val="26"/>
            </w:rPr>
            <m:t>-</m:t>
          </m:r>
        </w:ins>
        <m:sSub>
          <m:sSubPr>
            <m:ctrlPr>
              <w:ins w:id="1005" w:author="The Si Tran" w:date="2012-12-11T23:05:00Z">
                <w:rPr>
                  <w:rFonts w:ascii="Cambria Math" w:eastAsiaTheme="minorEastAsia" w:hAnsi="Cambria Math"/>
                  <w:i/>
                  <w:sz w:val="26"/>
                  <w:szCs w:val="26"/>
                </w:rPr>
              </w:ins>
            </m:ctrlPr>
          </m:sSubPr>
          <m:e>
            <w:ins w:id="1006" w:author="The Si Tran" w:date="2012-12-11T23:05:00Z">
              <m:r>
                <w:rPr>
                  <w:rFonts w:ascii="Cambria Math" w:eastAsiaTheme="minorEastAsia" w:hAnsi="Cambria Math"/>
                  <w:sz w:val="26"/>
                  <w:szCs w:val="26"/>
                </w:rPr>
                <m:t>C</m:t>
              </m:r>
            </w:ins>
          </m:e>
          <m:sub>
            <w:ins w:id="1007" w:author="The Si Tran" w:date="2012-12-11T23:05:00Z">
              <m:r>
                <w:rPr>
                  <w:rFonts w:ascii="Cambria Math" w:eastAsiaTheme="minorEastAsia" w:hAnsi="Cambria Math"/>
                  <w:sz w:val="26"/>
                  <w:szCs w:val="26"/>
                </w:rPr>
                <m:t>k+1,k+1</m:t>
              </m:r>
            </w:ins>
          </m:sub>
        </m:sSub>
        <w:ins w:id="1008" w:author="The Si Tran" w:date="2012-12-11T23:05:00Z">
          <m:r>
            <w:rPr>
              <w:rFonts w:ascii="Cambria Math" w:eastAsiaTheme="minorEastAsia" w:hAnsi="Cambria Math"/>
              <w:sz w:val="26"/>
              <w:szCs w:val="26"/>
            </w:rPr>
            <m:t>×</m:t>
          </m:r>
        </w:ins>
        <m:sSub>
          <m:sSubPr>
            <m:ctrlPr>
              <w:ins w:id="1009" w:author="The Si Tran" w:date="2012-12-11T23:05:00Z">
                <w:rPr>
                  <w:rFonts w:ascii="Cambria Math" w:eastAsiaTheme="minorEastAsia" w:hAnsi="Cambria Math"/>
                  <w:i/>
                  <w:sz w:val="26"/>
                  <w:szCs w:val="26"/>
                </w:rPr>
              </w:ins>
            </m:ctrlPr>
          </m:sSubPr>
          <m:e>
            <w:ins w:id="1010" w:author="The Si Tran" w:date="2012-12-11T23:05:00Z">
              <m:r>
                <w:rPr>
                  <w:rFonts w:ascii="Cambria Math" w:eastAsiaTheme="minorEastAsia" w:hAnsi="Cambria Math"/>
                  <w:sz w:val="26"/>
                  <w:szCs w:val="26"/>
                </w:rPr>
                <m:t>C</m:t>
              </m:r>
            </w:ins>
          </m:e>
          <m:sub>
            <w:ins w:id="1011" w:author="The Si Tran" w:date="2012-12-11T23:05:00Z">
              <m:r>
                <w:rPr>
                  <w:rFonts w:ascii="Cambria Math" w:eastAsiaTheme="minorEastAsia" w:hAnsi="Cambria Math"/>
                  <w:sz w:val="26"/>
                  <w:szCs w:val="26"/>
                </w:rPr>
                <m:t>k,k+1-j</m:t>
              </m:r>
            </w:ins>
          </m:sub>
        </m:sSub>
      </m:oMath>
    </w:p>
    <w:p w:rsidR="00177321" w:rsidRPr="007B42A6" w:rsidRDefault="00177321">
      <w:pPr>
        <w:pPrChange w:id="1012" w:author="The Si Tran" w:date="2012-12-11T23:05:00Z">
          <w:pPr>
            <w:pStyle w:val="Heading2"/>
          </w:pPr>
        </w:pPrChange>
      </w:pPr>
    </w:p>
    <w:p w:rsidR="00024D6E" w:rsidRPr="0049233F" w:rsidRDefault="00CD217B" w:rsidP="00024D6E">
      <w:pPr>
        <w:pStyle w:val="Heading2"/>
        <w:rPr>
          <w:sz w:val="26"/>
          <w:szCs w:val="26"/>
          <w:rPrChange w:id="1013" w:author="The Si Tran" w:date="2012-12-05T23:02:00Z">
            <w:rPr/>
          </w:rPrChange>
        </w:rPr>
      </w:pPr>
      <w:r w:rsidRPr="0049233F">
        <w:rPr>
          <w:sz w:val="26"/>
          <w:szCs w:val="26"/>
          <w:rPrChange w:id="1014" w:author="The Si Tran" w:date="2012-12-05T23:02:00Z">
            <w:rPr/>
          </w:rPrChange>
        </w:rPr>
        <w:t>Nhận biết c</w:t>
      </w:r>
      <w:r w:rsidR="00024D6E" w:rsidRPr="0049233F">
        <w:rPr>
          <w:sz w:val="26"/>
          <w:szCs w:val="26"/>
          <w:rPrChange w:id="1015" w:author="The Si Tran" w:date="2012-12-05T23:02:00Z">
            <w:rPr/>
          </w:rPrChange>
        </w:rPr>
        <w:t>ác</w:t>
      </w:r>
      <w:r w:rsidRPr="0049233F">
        <w:rPr>
          <w:sz w:val="26"/>
          <w:szCs w:val="26"/>
          <w:rPrChange w:id="1016" w:author="The Si Tran" w:date="2012-12-05T23:02:00Z">
            <w:rPr/>
          </w:rPrChange>
        </w:rPr>
        <w:t xml:space="preserve"> thành phần của chuỗi thời gian bằng phương pháp phân tích </w:t>
      </w:r>
      <w:r w:rsidR="000E05CE" w:rsidRPr="0049233F">
        <w:rPr>
          <w:sz w:val="26"/>
          <w:szCs w:val="26"/>
          <w:rPrChange w:id="1017" w:author="The Si Tran" w:date="2012-12-05T23:02:00Z">
            <w:rPr/>
          </w:rPrChange>
        </w:rPr>
        <w:t>hệ số tự tương quan:</w:t>
      </w:r>
    </w:p>
    <w:p w:rsidR="005E5CD3" w:rsidRPr="0049233F" w:rsidRDefault="000E05CE" w:rsidP="005E5CD3">
      <w:pPr>
        <w:rPr>
          <w:szCs w:val="26"/>
          <w:lang w:val="fr-FR"/>
          <w:rPrChange w:id="1018" w:author="The Si Tran" w:date="2012-12-05T23:02:00Z">
            <w:rPr>
              <w:sz w:val="28"/>
              <w:szCs w:val="28"/>
              <w:lang w:val="fr-FR"/>
            </w:rPr>
          </w:rPrChange>
        </w:rPr>
      </w:pPr>
      <w:r w:rsidRPr="0049233F">
        <w:rPr>
          <w:szCs w:val="26"/>
          <w:lang w:val="fr-FR"/>
          <w:rPrChange w:id="1019"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szCs w:val="26"/>
          <w:lang w:val="fr-FR"/>
          <w:rPrChange w:id="1020" w:author="The Si Tran" w:date="2012-12-05T23:02:00Z">
            <w:rPr>
              <w:rFonts w:cs="Arial"/>
              <w:b/>
              <w:bCs/>
              <w:iCs/>
              <w:sz w:val="28"/>
              <w:szCs w:val="28"/>
              <w:lang w:val="fr-FR"/>
            </w:rPr>
          </w:rPrChange>
        </w:rPr>
        <w:t>xu hướng (trend), chu kỳ (cyclical), mùa (seasonal), bất quy tắc</w:t>
      </w:r>
      <w:ins w:id="1021" w:author="The Si Tran" w:date="2012-12-05T23:48:00Z">
        <w:r w:rsidR="005B11DB">
          <w:rPr>
            <w:szCs w:val="26"/>
            <w:lang w:val="fr-FR"/>
          </w:rPr>
          <w:t xml:space="preserve"> </w:t>
        </w:r>
      </w:ins>
      <w:r w:rsidR="005E5CD3" w:rsidRPr="0049233F">
        <w:rPr>
          <w:szCs w:val="26"/>
          <w:lang w:val="fr-FR"/>
          <w:rPrChange w:id="1022" w:author="The Si Tran" w:date="2012-12-05T23:02:00Z">
            <w:rPr>
              <w:rFonts w:cs="Arial"/>
              <w:b/>
              <w:bCs/>
              <w:iCs/>
              <w:sz w:val="28"/>
              <w:szCs w:val="28"/>
              <w:lang w:val="fr-FR"/>
            </w:rPr>
          </w:rPrChange>
        </w:rPr>
        <w:t>(irregular).</w:t>
      </w:r>
    </w:p>
    <w:p w:rsidR="005E5CD3" w:rsidRPr="0049233F" w:rsidRDefault="005E5CD3" w:rsidP="005E5CD3">
      <w:pPr>
        <w:ind w:firstLine="540"/>
        <w:rPr>
          <w:szCs w:val="26"/>
          <w:lang w:val="fr-FR"/>
          <w:rPrChange w:id="1023" w:author="The Si Tran" w:date="2012-12-05T23:02:00Z">
            <w:rPr>
              <w:sz w:val="28"/>
              <w:szCs w:val="28"/>
              <w:lang w:val="fr-FR"/>
            </w:rPr>
          </w:rPrChange>
        </w:rPr>
      </w:pPr>
      <w:r w:rsidRPr="0049233F">
        <w:rPr>
          <w:b/>
          <w:szCs w:val="26"/>
          <w:lang w:val="fr-FR"/>
          <w:rPrChange w:id="1024" w:author="The Si Tran" w:date="2012-12-05T23:02:00Z">
            <w:rPr>
              <w:rFonts w:cs="Arial"/>
              <w:b/>
              <w:bCs/>
              <w:iCs/>
              <w:sz w:val="28"/>
              <w:szCs w:val="28"/>
              <w:lang w:val="fr-FR"/>
            </w:rPr>
          </w:rPrChange>
        </w:rPr>
        <w:t>Thành phần xu hướng</w:t>
      </w:r>
      <w:ins w:id="1025" w:author="The Si Tran" w:date="2012-12-05T23:48:00Z">
        <w:r w:rsidR="005B11DB">
          <w:rPr>
            <w:b/>
            <w:szCs w:val="26"/>
            <w:lang w:val="fr-FR"/>
          </w:rPr>
          <w:t xml:space="preserve"> </w:t>
        </w:r>
      </w:ins>
      <w:r w:rsidRPr="0049233F">
        <w:rPr>
          <w:b/>
          <w:szCs w:val="26"/>
          <w:lang w:val="fr-FR"/>
          <w:rPrChange w:id="1026" w:author="The Si Tran" w:date="2012-12-05T23:02:00Z">
            <w:rPr>
              <w:rFonts w:cs="Arial"/>
              <w:b/>
              <w:bCs/>
              <w:iCs/>
              <w:sz w:val="28"/>
              <w:szCs w:val="28"/>
              <w:lang w:val="fr-FR"/>
            </w:rPr>
          </w:rPrChange>
        </w:rPr>
        <w:t>(trend)</w:t>
      </w:r>
      <w:r w:rsidRPr="0049233F">
        <w:rPr>
          <w:szCs w:val="26"/>
          <w:lang w:val="fr-FR"/>
          <w:rPrChange w:id="1027" w:author="The Si Tran" w:date="2012-12-05T23:02:00Z">
            <w:rPr>
              <w:rFonts w:cs="Arial"/>
              <w:b/>
              <w:bCs/>
              <w:iCs/>
              <w:sz w:val="28"/>
              <w:szCs w:val="28"/>
              <w:lang w:val="fr-FR"/>
            </w:rPr>
          </w:rPrChange>
        </w:rPr>
        <w:t xml:space="preserve">  </w:t>
      </w:r>
    </w:p>
    <w:p w:rsidR="005E5CD3" w:rsidRPr="0049233F" w:rsidRDefault="005E5CD3" w:rsidP="000E05CE">
      <w:pPr>
        <w:ind w:firstLine="540"/>
        <w:rPr>
          <w:szCs w:val="26"/>
          <w:lang w:val="fr-FR"/>
          <w:rPrChange w:id="1028" w:author="The Si Tran" w:date="2012-12-05T23:02:00Z">
            <w:rPr>
              <w:sz w:val="28"/>
              <w:szCs w:val="28"/>
              <w:lang w:val="fr-FR"/>
            </w:rPr>
          </w:rPrChange>
        </w:rPr>
      </w:pPr>
      <w:r w:rsidRPr="0049233F">
        <w:rPr>
          <w:szCs w:val="26"/>
          <w:lang w:val="fr-FR"/>
          <w:rPrChange w:id="1029" w:author="The Si Tran" w:date="2012-12-05T23:02:00Z">
            <w:rPr>
              <w:rFonts w:cs="Arial"/>
              <w:b/>
              <w:bCs/>
              <w:iCs/>
              <w:sz w:val="28"/>
              <w:szCs w:val="28"/>
              <w:lang w:val="fr-FR"/>
            </w:rPr>
          </w:rPrChange>
        </w:rPr>
        <w:lastRenderedPageBreak/>
        <w:t>Là thành phần thể hiện sự tăng hay giảm giá trị của chuỗi thời gian trong m</w:t>
      </w:r>
      <w:r w:rsidR="002702C6" w:rsidRPr="0049233F">
        <w:rPr>
          <w:szCs w:val="26"/>
          <w:lang w:val="fr-FR"/>
          <w:rPrChange w:id="1030" w:author="The Si Tran" w:date="2012-12-05T23:02:00Z">
            <w:rPr>
              <w:rFonts w:cs="Arial"/>
              <w:b/>
              <w:bCs/>
              <w:iCs/>
              <w:sz w:val="28"/>
              <w:szCs w:val="28"/>
              <w:lang w:val="fr-FR"/>
            </w:rPr>
          </w:rPrChange>
        </w:rPr>
        <w:t>ột giai đoạn dài hạn nào đó [1]</w:t>
      </w:r>
      <w:r w:rsidRPr="0049233F">
        <w:rPr>
          <w:szCs w:val="26"/>
          <w:lang w:val="fr-FR"/>
          <w:rPrChange w:id="1031" w:author="The Si Tran" w:date="2012-12-05T23:02:00Z">
            <w:rPr>
              <w:rFonts w:cs="Arial"/>
              <w:b/>
              <w:bCs/>
              <w:iCs/>
              <w:sz w:val="28"/>
              <w:szCs w:val="28"/>
              <w:lang w:val="fr-FR"/>
            </w:rPr>
          </w:rPrChange>
        </w:rPr>
        <w:t xml:space="preserve">. Nếu một chuỗi thời gian có </w:t>
      </w:r>
      <w:r w:rsidR="002702C6" w:rsidRPr="0049233F">
        <w:rPr>
          <w:szCs w:val="26"/>
          <w:lang w:val="fr-FR"/>
          <w:rPrChange w:id="1032" w:author="The Si Tran" w:date="2012-12-05T23:02:00Z">
            <w:rPr>
              <w:rFonts w:cs="Arial"/>
              <w:b/>
              <w:bCs/>
              <w:iCs/>
              <w:sz w:val="28"/>
              <w:szCs w:val="28"/>
              <w:lang w:val="fr-FR"/>
            </w:rPr>
          </w:rPrChange>
        </w:rPr>
        <w:t xml:space="preserve">chứa </w:t>
      </w:r>
      <w:r w:rsidRPr="0049233F">
        <w:rPr>
          <w:szCs w:val="26"/>
          <w:lang w:val="fr-FR"/>
          <w:rPrChange w:id="1033" w:author="The Si Tran" w:date="2012-12-05T23:02:00Z">
            <w:rPr>
              <w:rFonts w:cs="Arial"/>
              <w:b/>
              <w:bCs/>
              <w:iCs/>
              <w:sz w:val="28"/>
              <w:szCs w:val="28"/>
              <w:lang w:val="fr-FR"/>
            </w:rPr>
          </w:rPrChange>
        </w:rPr>
        <w:t>thành phần xu hướng sẽ có hệ số tự tương quan rất lớn ở những độ trễ đầu tiên và giảm dần về 0 khi độ trễ tăng lên.</w:t>
      </w:r>
      <w:r w:rsidR="000E05CE" w:rsidRPr="0049233F">
        <w:rPr>
          <w:szCs w:val="26"/>
          <w:lang w:val="fr-FR"/>
          <w:rPrChange w:id="1034" w:author="The Si Tran" w:date="2012-12-05T23:02:00Z">
            <w:rPr>
              <w:rFonts w:cs="Arial"/>
              <w:b/>
              <w:bCs/>
              <w:iCs/>
              <w:sz w:val="28"/>
              <w:szCs w:val="28"/>
              <w:lang w:val="fr-FR"/>
            </w:rPr>
          </w:rPrChange>
        </w:rPr>
        <w:t xml:space="preserve"> Hình 3 và 4 là một minh họa </w:t>
      </w:r>
      <w:r w:rsidRPr="0049233F">
        <w:rPr>
          <w:szCs w:val="26"/>
          <w:lang w:val="fr-FR"/>
          <w:rPrChange w:id="1035"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szCs w:val="26"/>
          <w:lang w:val="fr-FR"/>
          <w:rPrChange w:id="1036" w:author="The Si Tran" w:date="2012-12-05T23:02:00Z">
            <w:rPr>
              <w:rFonts w:cs="Arial"/>
              <w:b/>
              <w:bCs/>
              <w:iCs/>
              <w:sz w:val="28"/>
              <w:szCs w:val="28"/>
              <w:lang w:val="fr-FR"/>
            </w:rPr>
          </w:rPrChange>
        </w:rPr>
        <w:t>ảm dần theo sự tăng của độ trễ.</w:t>
      </w:r>
    </w:p>
    <w:p w:rsidR="005E5CD3" w:rsidRPr="0049233F" w:rsidRDefault="005E5CD3" w:rsidP="005E5CD3">
      <w:pPr>
        <w:rPr>
          <w:szCs w:val="26"/>
          <w:lang w:val="fr-FR"/>
          <w:rPrChange w:id="1037" w:author="The Si Tran" w:date="2012-12-05T23:02:00Z">
            <w:rPr>
              <w:sz w:val="28"/>
              <w:szCs w:val="28"/>
              <w:lang w:val="fr-FR"/>
            </w:rPr>
          </w:rPrChange>
        </w:rPr>
      </w:pPr>
    </w:p>
    <w:p w:rsidR="005E5CD3" w:rsidRPr="0049233F" w:rsidDel="00F9196F" w:rsidRDefault="005E5CD3">
      <w:pPr>
        <w:ind w:firstLine="720"/>
        <w:jc w:val="center"/>
        <w:rPr>
          <w:del w:id="1038" w:author="The Si Tran" w:date="2012-12-11T23:19:00Z"/>
          <w:szCs w:val="26"/>
          <w:lang w:val="fr-FR"/>
          <w:rPrChange w:id="1039" w:author="The Si Tran" w:date="2012-12-05T23:02:00Z">
            <w:rPr>
              <w:del w:id="1040" w:author="The Si Tran" w:date="2012-12-11T23:19:00Z"/>
              <w:sz w:val="28"/>
              <w:szCs w:val="28"/>
              <w:lang w:val="fr-FR"/>
            </w:rPr>
          </w:rPrChange>
        </w:rPr>
        <w:pPrChange w:id="1041" w:author="The Si Tran" w:date="2012-12-11T23:20:00Z">
          <w:pPr>
            <w:ind w:firstLine="720"/>
          </w:pPr>
        </w:pPrChange>
      </w:pPr>
      <w:r w:rsidRPr="0049233F">
        <w:rPr>
          <w:noProof/>
          <w:szCs w:val="26"/>
          <w:rPrChange w:id="1042">
            <w:rPr>
              <w:noProof/>
              <w:sz w:val="28"/>
              <w:szCs w:val="28"/>
            </w:rPr>
          </w:rPrChange>
        </w:rPr>
        <w:drawing>
          <wp:inline distT="0" distB="0" distL="0" distR="0">
            <wp:extent cx="5305425" cy="4705350"/>
            <wp:effectExtent l="19050" t="19050" r="28575" b="190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305425" cy="4705350"/>
                    </a:xfrm>
                    <a:prstGeom prst="rect">
                      <a:avLst/>
                    </a:prstGeom>
                    <a:noFill/>
                    <a:ln w="6350">
                      <a:solidFill>
                        <a:schemeClr val="tx1">
                          <a:lumMod val="50000"/>
                          <a:lumOff val="50000"/>
                        </a:schemeClr>
                      </a:solidFill>
                    </a:ln>
                  </pic:spPr>
                </pic:pic>
              </a:graphicData>
            </a:graphic>
          </wp:inline>
        </w:drawing>
      </w:r>
    </w:p>
    <w:p w:rsidR="005E5CD3" w:rsidRPr="0049233F" w:rsidDel="00F9196F" w:rsidRDefault="005E5CD3">
      <w:pPr>
        <w:ind w:firstLine="720"/>
        <w:jc w:val="center"/>
        <w:rPr>
          <w:del w:id="1043" w:author="The Si Tran" w:date="2012-12-11T23:19:00Z"/>
          <w:szCs w:val="26"/>
          <w:lang w:val="fr-FR"/>
          <w:rPrChange w:id="1044" w:author="The Si Tran" w:date="2012-12-05T23:02:00Z">
            <w:rPr>
              <w:del w:id="1045" w:author="The Si Tran" w:date="2012-12-11T23:19:00Z"/>
              <w:sz w:val="28"/>
              <w:szCs w:val="28"/>
              <w:lang w:val="fr-FR"/>
            </w:rPr>
          </w:rPrChange>
        </w:rPr>
        <w:pPrChange w:id="1046" w:author="The Si Tran" w:date="2012-12-11T23:20:00Z">
          <w:pPr/>
        </w:pPrChange>
      </w:pPr>
    </w:p>
    <w:p w:rsidR="005E5CD3" w:rsidRPr="0049233F" w:rsidRDefault="005E5CD3">
      <w:pPr>
        <w:jc w:val="center"/>
        <w:rPr>
          <w:szCs w:val="26"/>
          <w:lang w:val="fr-FR"/>
          <w:rPrChange w:id="1047" w:author="The Si Tran" w:date="2012-12-05T23:02:00Z">
            <w:rPr>
              <w:sz w:val="28"/>
              <w:szCs w:val="28"/>
              <w:lang w:val="fr-FR"/>
            </w:rPr>
          </w:rPrChange>
        </w:rPr>
        <w:pPrChange w:id="1048" w:author="The Si Tran" w:date="2012-12-11T23:20:00Z">
          <w:pPr/>
        </w:pPrChange>
      </w:pPr>
    </w:p>
    <w:p w:rsidR="005E5CD3" w:rsidRPr="00D9284D" w:rsidRDefault="005E5CD3">
      <w:pPr>
        <w:pStyle w:val="Hinh"/>
        <w:jc w:val="center"/>
        <w:rPr>
          <w:rPrChange w:id="1049" w:author="The Si Tran" w:date="2012-12-11T23:18:00Z">
            <w:rPr>
              <w:sz w:val="28"/>
              <w:szCs w:val="28"/>
              <w:lang w:val="fr-FR"/>
            </w:rPr>
          </w:rPrChange>
        </w:rPr>
        <w:pPrChange w:id="1050" w:author="The Si Tran" w:date="2012-12-11T23:20:00Z">
          <w:pPr>
            <w:pStyle w:val="Caption"/>
            <w:ind w:firstLine="540"/>
          </w:pPr>
        </w:pPrChange>
      </w:pPr>
      <w:bookmarkStart w:id="1051" w:name="_Toc312142077"/>
      <w:bookmarkStart w:id="1052" w:name="_Toc343029952"/>
      <w:bookmarkStart w:id="1053" w:name="_Toc343062482"/>
      <w:r w:rsidRPr="00D9284D">
        <w:rPr>
          <w:rPrChange w:id="1054" w:author="The Si Tran" w:date="2012-12-11T23:18:00Z">
            <w:rPr>
              <w:sz w:val="28"/>
              <w:szCs w:val="28"/>
              <w:lang w:val="fr-FR"/>
            </w:rPr>
          </w:rPrChange>
        </w:rPr>
        <w:t xml:space="preserve">Hình </w:t>
      </w:r>
      <w:del w:id="1055" w:author="The Si Tran" w:date="2012-12-11T23:18:00Z">
        <w:r w:rsidRPr="00D9284D" w:rsidDel="00D9284D">
          <w:rPr>
            <w:rPrChange w:id="1056" w:author="The Si Tran" w:date="2012-12-11T23:18:00Z">
              <w:rPr>
                <w:sz w:val="28"/>
                <w:szCs w:val="28"/>
              </w:rPr>
            </w:rPrChange>
          </w:rPr>
          <w:fldChar w:fldCharType="begin"/>
        </w:r>
        <w:r w:rsidRPr="00D9284D" w:rsidDel="00D9284D">
          <w:rPr>
            <w:rPrChange w:id="1057" w:author="The Si Tran" w:date="2012-12-11T23:18:00Z">
              <w:rPr>
                <w:sz w:val="28"/>
                <w:szCs w:val="28"/>
                <w:lang w:val="fr-FR"/>
              </w:rPr>
            </w:rPrChange>
          </w:rPr>
          <w:delInstrText xml:space="preserve"> SEQ Hình \* ARABIC </w:delInstrText>
        </w:r>
        <w:r w:rsidRPr="00D9284D" w:rsidDel="00D9284D">
          <w:rPr>
            <w:rPrChange w:id="1058" w:author="The Si Tran" w:date="2012-12-11T23:18:00Z">
              <w:rPr>
                <w:sz w:val="28"/>
                <w:szCs w:val="28"/>
              </w:rPr>
            </w:rPrChange>
          </w:rPr>
          <w:fldChar w:fldCharType="separate"/>
        </w:r>
        <w:r w:rsidRPr="00D9284D" w:rsidDel="00D9284D">
          <w:rPr>
            <w:rPrChange w:id="1059" w:author="The Si Tran" w:date="2012-12-11T23:18:00Z">
              <w:rPr>
                <w:noProof/>
                <w:sz w:val="28"/>
                <w:szCs w:val="28"/>
                <w:lang w:val="fr-FR"/>
              </w:rPr>
            </w:rPrChange>
          </w:rPr>
          <w:delText>3</w:delText>
        </w:r>
        <w:r w:rsidRPr="00D9284D" w:rsidDel="00D9284D">
          <w:rPr>
            <w:rPrChange w:id="1060" w:author="The Si Tran" w:date="2012-12-11T23:18:00Z">
              <w:rPr>
                <w:sz w:val="28"/>
                <w:szCs w:val="28"/>
              </w:rPr>
            </w:rPrChange>
          </w:rPr>
          <w:fldChar w:fldCharType="end"/>
        </w:r>
        <w:r w:rsidRPr="00D9284D" w:rsidDel="00D9284D">
          <w:rPr>
            <w:rPrChange w:id="1061" w:author="The Si Tran" w:date="2012-12-11T23:18:00Z">
              <w:rPr>
                <w:sz w:val="28"/>
                <w:szCs w:val="28"/>
                <w:lang w:val="fr-FR"/>
              </w:rPr>
            </w:rPrChange>
          </w:rPr>
          <w:delText xml:space="preserve"> </w:delText>
        </w:r>
      </w:del>
      <w:ins w:id="1062" w:author="The Si Tran" w:date="2012-12-11T23:18:00Z">
        <w:r w:rsidR="00D9284D">
          <w:t>2.3</w:t>
        </w:r>
        <w:r w:rsidR="00D9284D" w:rsidRPr="00D9284D">
          <w:rPr>
            <w:rPrChange w:id="1063" w:author="The Si Tran" w:date="2012-12-11T23:18:00Z">
              <w:rPr>
                <w:sz w:val="28"/>
                <w:szCs w:val="28"/>
                <w:lang w:val="fr-FR"/>
              </w:rPr>
            </w:rPrChange>
          </w:rPr>
          <w:t xml:space="preserve"> </w:t>
        </w:r>
      </w:ins>
      <w:r w:rsidRPr="00F9196F">
        <w:rPr>
          <w:b w:val="0"/>
          <w:rPrChange w:id="1064" w:author="The Si Tran" w:date="2012-12-11T23:19:00Z">
            <w:rPr>
              <w:sz w:val="28"/>
              <w:szCs w:val="28"/>
              <w:lang w:val="fr-FR"/>
            </w:rPr>
          </w:rPrChange>
        </w:rPr>
        <w:t>Độ tăng nhiệt độ trung bình hàng năm từ 1856 đến 2005</w:t>
      </w:r>
      <w:bookmarkEnd w:id="1051"/>
      <w:bookmarkEnd w:id="1052"/>
      <w:bookmarkEnd w:id="1053"/>
    </w:p>
    <w:p w:rsidR="005E5CD3" w:rsidRPr="0049233F" w:rsidRDefault="005E5CD3" w:rsidP="005E5CD3">
      <w:pPr>
        <w:rPr>
          <w:szCs w:val="26"/>
          <w:lang w:val="fr-FR"/>
          <w:rPrChange w:id="1065" w:author="The Si Tran" w:date="2012-12-05T23:02:00Z">
            <w:rPr>
              <w:sz w:val="28"/>
              <w:szCs w:val="28"/>
              <w:lang w:val="fr-FR"/>
            </w:rPr>
          </w:rPrChange>
        </w:rPr>
      </w:pPr>
    </w:p>
    <w:p w:rsidR="005E5CD3" w:rsidRPr="0049233F" w:rsidRDefault="005E5CD3" w:rsidP="005E5CD3">
      <w:pPr>
        <w:rPr>
          <w:szCs w:val="26"/>
          <w:lang w:val="fr-FR"/>
          <w:rPrChange w:id="1066" w:author="The Si Tran" w:date="2012-12-05T23:02:00Z">
            <w:rPr>
              <w:sz w:val="28"/>
              <w:szCs w:val="28"/>
              <w:lang w:val="fr-FR"/>
            </w:rPr>
          </w:rPrChange>
        </w:rPr>
      </w:pPr>
    </w:p>
    <w:p w:rsidR="005E5CD3" w:rsidRPr="0049233F" w:rsidRDefault="005E5CD3">
      <w:pPr>
        <w:rPr>
          <w:szCs w:val="26"/>
          <w:lang w:val="fr-FR"/>
          <w:rPrChange w:id="1067" w:author="The Si Tran" w:date="2012-12-05T23:02:00Z">
            <w:rPr>
              <w:sz w:val="28"/>
              <w:szCs w:val="28"/>
              <w:lang w:val="fr-FR"/>
            </w:rPr>
          </w:rPrChange>
        </w:rPr>
      </w:pPr>
      <w:r w:rsidRPr="0049233F">
        <w:rPr>
          <w:noProof/>
          <w:szCs w:val="26"/>
          <w:rPrChange w:id="1068">
            <w:rPr>
              <w:b/>
              <w:bCs/>
              <w:noProof/>
              <w:sz w:val="28"/>
              <w:szCs w:val="28"/>
            </w:rPr>
          </w:rPrChange>
        </w:rPr>
        <w:lastRenderedPageBreak/>
        <w:drawing>
          <wp:inline distT="0" distB="0" distL="0" distR="0">
            <wp:extent cx="5429250" cy="4905375"/>
            <wp:effectExtent l="19050" t="19050" r="19050" b="285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29250" cy="4905375"/>
                    </a:xfrm>
                    <a:prstGeom prst="rect">
                      <a:avLst/>
                    </a:prstGeom>
                    <a:noFill/>
                    <a:ln w="6350">
                      <a:solidFill>
                        <a:schemeClr val="tx1">
                          <a:lumMod val="50000"/>
                          <a:lumOff val="50000"/>
                        </a:schemeClr>
                      </a:solidFill>
                    </a:ln>
                  </pic:spPr>
                </pic:pic>
              </a:graphicData>
            </a:graphic>
          </wp:inline>
        </w:drawing>
      </w:r>
    </w:p>
    <w:p w:rsidR="005E5CD3" w:rsidDel="00CF6224" w:rsidRDefault="005E5CD3">
      <w:pPr>
        <w:pStyle w:val="Hinh"/>
        <w:rPr>
          <w:del w:id="1069" w:author="The Si Tran" w:date="2012-12-11T23:21:00Z"/>
          <w:lang w:val="fr-FR"/>
        </w:rPr>
        <w:pPrChange w:id="1070" w:author="The Si Tran" w:date="2012-12-11T23:21:00Z">
          <w:pPr/>
        </w:pPrChange>
      </w:pPr>
      <w:bookmarkStart w:id="1071" w:name="_Toc343062483"/>
      <w:bookmarkStart w:id="1072" w:name="_Toc312142078"/>
      <w:bookmarkStart w:id="1073" w:name="_Toc343029953"/>
      <w:r w:rsidRPr="0049233F">
        <w:rPr>
          <w:lang w:val="fr-FR"/>
          <w:rPrChange w:id="1074" w:author="The Si Tran" w:date="2012-12-05T23:02:00Z">
            <w:rPr>
              <w:sz w:val="28"/>
              <w:szCs w:val="28"/>
              <w:lang w:val="fr-FR"/>
            </w:rPr>
          </w:rPrChange>
        </w:rPr>
        <w:t xml:space="preserve">Hình </w:t>
      </w:r>
      <w:del w:id="1075" w:author="The Si Tran" w:date="2012-12-11T23:21:00Z">
        <w:r w:rsidRPr="0049233F" w:rsidDel="00F9196F">
          <w:rPr>
            <w:rPrChange w:id="1076" w:author="The Si Tran" w:date="2012-12-05T23:02:00Z">
              <w:rPr>
                <w:sz w:val="28"/>
                <w:szCs w:val="28"/>
              </w:rPr>
            </w:rPrChange>
          </w:rPr>
          <w:fldChar w:fldCharType="begin"/>
        </w:r>
        <w:r w:rsidRPr="0049233F" w:rsidDel="00F9196F">
          <w:rPr>
            <w:lang w:val="fr-FR"/>
            <w:rPrChange w:id="1077" w:author="The Si Tran" w:date="2012-12-05T23:02:00Z">
              <w:rPr>
                <w:sz w:val="28"/>
                <w:szCs w:val="28"/>
                <w:lang w:val="fr-FR"/>
              </w:rPr>
            </w:rPrChange>
          </w:rPr>
          <w:delInstrText xml:space="preserve"> SEQ Hình \* ARABIC </w:delInstrText>
        </w:r>
        <w:r w:rsidRPr="0049233F" w:rsidDel="00F9196F">
          <w:rPr>
            <w:rPrChange w:id="1078" w:author="The Si Tran" w:date="2012-12-05T23:02:00Z">
              <w:rPr>
                <w:sz w:val="28"/>
                <w:szCs w:val="28"/>
              </w:rPr>
            </w:rPrChange>
          </w:rPr>
          <w:fldChar w:fldCharType="separate"/>
        </w:r>
        <w:r w:rsidRPr="0049233F" w:rsidDel="00F9196F">
          <w:rPr>
            <w:noProof/>
            <w:lang w:val="fr-FR"/>
            <w:rPrChange w:id="1079" w:author="The Si Tran" w:date="2012-12-05T23:02:00Z">
              <w:rPr>
                <w:noProof/>
                <w:sz w:val="28"/>
                <w:szCs w:val="28"/>
                <w:lang w:val="fr-FR"/>
              </w:rPr>
            </w:rPrChange>
          </w:rPr>
          <w:delText>4</w:delText>
        </w:r>
        <w:r w:rsidRPr="0049233F" w:rsidDel="00F9196F">
          <w:rPr>
            <w:rPrChange w:id="1080" w:author="The Si Tran" w:date="2012-12-05T23:02:00Z">
              <w:rPr>
                <w:sz w:val="28"/>
                <w:szCs w:val="28"/>
              </w:rPr>
            </w:rPrChange>
          </w:rPr>
          <w:fldChar w:fldCharType="end"/>
        </w:r>
        <w:r w:rsidRPr="0049233F" w:rsidDel="00F9196F">
          <w:rPr>
            <w:lang w:val="fr-FR"/>
            <w:rPrChange w:id="1081" w:author="The Si Tran" w:date="2012-12-05T23:02:00Z">
              <w:rPr>
                <w:sz w:val="28"/>
                <w:szCs w:val="28"/>
                <w:lang w:val="fr-FR"/>
              </w:rPr>
            </w:rPrChange>
          </w:rPr>
          <w:delText xml:space="preserve"> </w:delText>
        </w:r>
      </w:del>
      <w:ins w:id="1082" w:author="The Si Tran" w:date="2012-12-11T23:21:00Z">
        <w:r w:rsidR="00F9196F">
          <w:t>2.4</w:t>
        </w:r>
        <w:r w:rsidR="00F9196F" w:rsidRPr="0049233F">
          <w:rPr>
            <w:lang w:val="fr-FR"/>
            <w:rPrChange w:id="1083" w:author="The Si Tran" w:date="2012-12-05T23:02:00Z">
              <w:rPr>
                <w:sz w:val="28"/>
                <w:szCs w:val="28"/>
                <w:lang w:val="fr-FR"/>
              </w:rPr>
            </w:rPrChange>
          </w:rPr>
          <w:t xml:space="preserve"> </w:t>
        </w:r>
      </w:ins>
      <w:r w:rsidRPr="00CF6224">
        <w:rPr>
          <w:lang w:val="fr-FR"/>
          <w:rPrChange w:id="1084" w:author="The Si Tran" w:date="2012-12-11T23:21:00Z">
            <w:rPr>
              <w:sz w:val="28"/>
              <w:szCs w:val="28"/>
              <w:lang w:val="fr-FR"/>
            </w:rPr>
          </w:rPrChange>
        </w:rPr>
        <w:t>Hàm tự tương quan của chuỗi tăng nhiệt độ trung bình hàng năm từ 1856 đến 2005</w:t>
      </w:r>
      <w:bookmarkEnd w:id="1071"/>
      <w:del w:id="1085" w:author="The Si Tran" w:date="2012-12-11T23:21:00Z">
        <w:r w:rsidRPr="00F9196F" w:rsidDel="00CF6224">
          <w:rPr>
            <w:lang w:val="fr-FR"/>
            <w:rPrChange w:id="1086" w:author="The Si Tran" w:date="2012-12-11T23:20:00Z">
              <w:rPr>
                <w:sz w:val="28"/>
                <w:szCs w:val="28"/>
                <w:lang w:val="fr-FR"/>
              </w:rPr>
            </w:rPrChange>
          </w:rPr>
          <w:delText>.</w:delText>
        </w:r>
        <w:bookmarkEnd w:id="1072"/>
        <w:bookmarkEnd w:id="1073"/>
      </w:del>
    </w:p>
    <w:p w:rsidR="00CF6224" w:rsidRPr="0049233F" w:rsidRDefault="00CF6224">
      <w:pPr>
        <w:pStyle w:val="Hinh"/>
        <w:rPr>
          <w:ins w:id="1087" w:author="The Si Tran" w:date="2012-12-11T23:21:00Z"/>
          <w:lang w:val="fr-FR"/>
          <w:rPrChange w:id="1088" w:author="The Si Tran" w:date="2012-12-05T23:02:00Z">
            <w:rPr>
              <w:ins w:id="1089" w:author="The Si Tran" w:date="2012-12-11T23:21:00Z"/>
              <w:sz w:val="28"/>
              <w:szCs w:val="28"/>
              <w:lang w:val="fr-FR"/>
            </w:rPr>
          </w:rPrChange>
        </w:rPr>
        <w:pPrChange w:id="1090" w:author="The Si Tran" w:date="2012-12-11T23:21:00Z">
          <w:pPr>
            <w:pStyle w:val="Caption"/>
            <w:ind w:firstLine="540"/>
          </w:pPr>
        </w:pPrChange>
      </w:pPr>
    </w:p>
    <w:p w:rsidR="005E5CD3" w:rsidRPr="0049233F" w:rsidRDefault="005E5CD3">
      <w:pPr>
        <w:pStyle w:val="Hinh"/>
        <w:rPr>
          <w:lang w:val="fr-FR"/>
          <w:rPrChange w:id="1091" w:author="The Si Tran" w:date="2012-12-05T23:02:00Z">
            <w:rPr>
              <w:sz w:val="28"/>
              <w:szCs w:val="28"/>
              <w:lang w:val="fr-FR"/>
            </w:rPr>
          </w:rPrChange>
        </w:rPr>
        <w:pPrChange w:id="1092" w:author="The Si Tran" w:date="2012-12-11T23:21:00Z">
          <w:pPr/>
        </w:pPrChange>
      </w:pPr>
    </w:p>
    <w:p w:rsidR="000E05CE" w:rsidRPr="0049233F" w:rsidRDefault="000E05CE" w:rsidP="005E5CD3">
      <w:pPr>
        <w:rPr>
          <w:szCs w:val="26"/>
          <w:lang w:val="fr-FR"/>
          <w:rPrChange w:id="1093" w:author="The Si Tran" w:date="2012-12-05T23:02:00Z">
            <w:rPr>
              <w:sz w:val="28"/>
              <w:szCs w:val="28"/>
              <w:lang w:val="fr-FR"/>
            </w:rPr>
          </w:rPrChange>
        </w:rPr>
      </w:pPr>
      <w:r w:rsidRPr="0049233F">
        <w:rPr>
          <w:szCs w:val="26"/>
          <w:lang w:val="fr-FR"/>
          <w:rPrChange w:id="1094" w:author="The Si Tran" w:date="2012-12-05T23:02:00Z">
            <w:rPr>
              <w:sz w:val="28"/>
              <w:szCs w:val="28"/>
              <w:lang w:val="fr-FR"/>
            </w:rPr>
          </w:rPrChange>
        </w:rPr>
        <w:tab/>
        <w:t xml:space="preserve">Chuỗi thời gian tĩnh (stationary time series) là chuỗi thời gian có trung bình và phương sai độc lập với thời gian </w:t>
      </w:r>
      <w:r w:rsidRPr="0049233F">
        <w:rPr>
          <w:szCs w:val="26"/>
          <w:lang w:val="fr-FR"/>
          <w:rPrChange w:id="1095" w:author="The Si Tran" w:date="2012-12-05T23:02:00Z">
            <w:rPr>
              <w:sz w:val="28"/>
              <w:szCs w:val="28"/>
              <w:lang w:val="fr-FR"/>
            </w:rPr>
          </w:rPrChange>
        </w:rPr>
        <w:fldChar w:fldCharType="begin"/>
      </w:r>
      <w:r w:rsidRPr="0049233F">
        <w:rPr>
          <w:szCs w:val="26"/>
          <w:lang w:val="fr-FR"/>
          <w:rPrChange w:id="1096" w:author="The Si Tran" w:date="2012-12-05T23:02:00Z">
            <w:rPr>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1097" w:author="The Si Tran" w:date="2012-12-05T23:02:00Z">
            <w:rPr>
              <w:sz w:val="28"/>
              <w:szCs w:val="28"/>
              <w:lang w:val="fr-FR"/>
            </w:rPr>
          </w:rPrChange>
        </w:rPr>
        <w:fldChar w:fldCharType="separate"/>
      </w:r>
      <w:r w:rsidRPr="0049233F">
        <w:rPr>
          <w:szCs w:val="26"/>
          <w:rPrChange w:id="1098" w:author="The Si Tran" w:date="2012-12-05T23:02:00Z">
            <w:rPr/>
          </w:rPrChange>
        </w:rPr>
        <w:t>[1]</w:t>
      </w:r>
      <w:r w:rsidRPr="0049233F">
        <w:rPr>
          <w:szCs w:val="26"/>
          <w:lang w:val="fr-FR"/>
          <w:rPrChange w:id="1099" w:author="The Si Tran" w:date="2012-12-05T23:02:00Z">
            <w:rPr>
              <w:sz w:val="28"/>
              <w:szCs w:val="28"/>
              <w:lang w:val="fr-FR"/>
            </w:rPr>
          </w:rPrChange>
        </w:rPr>
        <w:fldChar w:fldCharType="end"/>
      </w:r>
      <w:r w:rsidRPr="0049233F">
        <w:rPr>
          <w:szCs w:val="26"/>
          <w:lang w:val="fr-FR"/>
          <w:rPrChange w:id="1100" w:author="The Si Tran" w:date="2012-12-05T23:02:00Z">
            <w:rPr>
              <w:sz w:val="28"/>
              <w:szCs w:val="28"/>
              <w:lang w:val="fr-FR"/>
            </w:rPr>
          </w:rPrChange>
        </w:rPr>
        <w:t>. Có nghĩa rằng,  một chuỗi thời gian không có sự biến đổi tăng lên hay giảm xuống trong suốt thời gian thì được gọi là chuỗi thời gian tĩnh (hay gọi là chuỗi tĩnh).</w:t>
      </w:r>
    </w:p>
    <w:p w:rsidR="00024E93" w:rsidRPr="0049233F" w:rsidRDefault="00024E93" w:rsidP="00024E93">
      <w:pPr>
        <w:ind w:firstLine="720"/>
        <w:rPr>
          <w:szCs w:val="26"/>
          <w:lang w:val="fr-FR"/>
          <w:rPrChange w:id="1101" w:author="The Si Tran" w:date="2012-12-05T23:02:00Z">
            <w:rPr>
              <w:sz w:val="28"/>
              <w:szCs w:val="28"/>
              <w:lang w:val="fr-FR"/>
            </w:rPr>
          </w:rPrChange>
        </w:rPr>
      </w:pPr>
      <w:r w:rsidRPr="0049233F">
        <w:rPr>
          <w:szCs w:val="26"/>
          <w:lang w:val="fr-FR"/>
          <w:rPrChange w:id="1102" w:author="The Si Tran" w:date="2012-12-05T23:02:00Z">
            <w:rPr>
              <w:sz w:val="28"/>
              <w:szCs w:val="28"/>
              <w:lang w:val="fr-FR"/>
            </w:rPr>
          </w:rPrChange>
        </w:rPr>
        <w:t>Hệ số tự tương quan của chuỗi thời gian tĩnh giảm nhanh về 0, thông thường sau độ trễ thứ 2 hoặc thứ 3.</w:t>
      </w:r>
    </w:p>
    <w:p w:rsidR="00024E93" w:rsidRPr="0049233F" w:rsidRDefault="00024E93" w:rsidP="00024E93">
      <w:pPr>
        <w:rPr>
          <w:szCs w:val="26"/>
          <w:lang w:val="fr-FR"/>
          <w:rPrChange w:id="1103" w:author="The Si Tran" w:date="2012-12-05T23:02:00Z">
            <w:rPr>
              <w:sz w:val="28"/>
              <w:szCs w:val="28"/>
              <w:lang w:val="fr-FR"/>
            </w:rPr>
          </w:rPrChange>
        </w:rPr>
      </w:pPr>
      <w:r w:rsidRPr="0049233F">
        <w:rPr>
          <w:b/>
          <w:szCs w:val="26"/>
          <w:lang w:val="fr-FR"/>
          <w:rPrChange w:id="1104" w:author="The Si Tran" w:date="2012-12-05T23:02:00Z">
            <w:rPr>
              <w:b/>
              <w:sz w:val="28"/>
              <w:szCs w:val="28"/>
              <w:lang w:val="fr-FR"/>
            </w:rPr>
          </w:rPrChange>
        </w:rPr>
        <w:t>Định Nghĩa :</w:t>
      </w:r>
      <w:r w:rsidRPr="0049233F">
        <w:rPr>
          <w:szCs w:val="26"/>
          <w:lang w:val="fr-FR"/>
          <w:rPrChange w:id="1105" w:author="The Si Tran" w:date="2012-12-05T23:02:00Z">
            <w:rPr>
              <w:sz w:val="28"/>
              <w:szCs w:val="28"/>
              <w:lang w:val="fr-FR"/>
            </w:rPr>
          </w:rPrChange>
        </w:rPr>
        <w:t xml:space="preserve"> Một chuỗi thời gian </w:t>
      </w:r>
      <m:oMath>
        <m:d>
          <m:dPr>
            <m:begChr m:val="{"/>
            <m:endChr m:val="}"/>
            <m:ctrlPr>
              <w:ins w:id="1106" w:author="The Si Tran" w:date="2012-12-05T23:48:00Z">
                <w:rPr>
                  <w:rFonts w:ascii="Cambria Math" w:hAnsi="Cambria Math"/>
                  <w:i/>
                  <w:szCs w:val="26"/>
                  <w:lang w:val="fr-FR"/>
                </w:rPr>
              </w:ins>
            </m:ctrlPr>
          </m:dPr>
          <m:e>
            <m:sSub>
              <m:sSubPr>
                <m:ctrlPr>
                  <w:ins w:id="1107" w:author="The Si Tran" w:date="2012-12-05T23:48:00Z">
                    <w:rPr>
                      <w:rFonts w:ascii="Cambria Math" w:hAnsi="Cambria Math"/>
                      <w:i/>
                      <w:szCs w:val="26"/>
                      <w:lang w:val="fr-FR"/>
                    </w:rPr>
                  </w:ins>
                </m:ctrlPr>
              </m:sSubPr>
              <m:e>
                <w:ins w:id="1108" w:author="The Si Tran" w:date="2012-12-05T23:48:00Z">
                  <m:r>
                    <w:rPr>
                      <w:rFonts w:ascii="Cambria Math" w:hAnsi="Cambria Math"/>
                      <w:szCs w:val="26"/>
                      <w:lang w:val="fr-FR"/>
                    </w:rPr>
                    <m:t>X</m:t>
                  </m:r>
                </w:ins>
              </m:e>
              <m:sub>
                <w:ins w:id="1109" w:author="The Si Tran" w:date="2012-12-05T23:48:00Z">
                  <m:r>
                    <w:rPr>
                      <w:rFonts w:ascii="Cambria Math" w:hAnsi="Cambria Math"/>
                      <w:szCs w:val="26"/>
                      <w:lang w:val="fr-FR"/>
                    </w:rPr>
                    <m:t>t</m:t>
                  </m:r>
                </w:ins>
              </m:sub>
            </m:sSub>
          </m:e>
        </m:d>
      </m:oMath>
      <w:del w:id="1110" w:author="The Si Tran" w:date="2012-12-05T23:48:00Z">
        <w:r w:rsidRPr="0049233F" w:rsidDel="005B11DB">
          <w:rPr>
            <w:szCs w:val="26"/>
            <w:lang w:val="fr-FR"/>
            <w:rPrChange w:id="1111" w:author="The Si Tran" w:date="2012-12-05T23:02:00Z">
              <w:rPr>
                <w:sz w:val="28"/>
                <w:szCs w:val="28"/>
                <w:lang w:val="fr-FR"/>
              </w:rPr>
            </w:rPrChange>
          </w:rPr>
          <w:delText>{X</w:delText>
        </w:r>
        <w:r w:rsidRPr="0049233F" w:rsidDel="005B11DB">
          <w:rPr>
            <w:szCs w:val="26"/>
            <w:vertAlign w:val="subscript"/>
            <w:lang w:val="fr-FR"/>
            <w:rPrChange w:id="1112" w:author="The Si Tran" w:date="2012-12-05T23:02:00Z">
              <w:rPr>
                <w:sz w:val="28"/>
                <w:szCs w:val="28"/>
                <w:vertAlign w:val="subscript"/>
                <w:lang w:val="fr-FR"/>
              </w:rPr>
            </w:rPrChange>
          </w:rPr>
          <w:delText>t</w:delText>
        </w:r>
        <w:r w:rsidRPr="0049233F" w:rsidDel="005B11DB">
          <w:rPr>
            <w:szCs w:val="26"/>
            <w:lang w:val="fr-FR"/>
            <w:rPrChange w:id="1113" w:author="The Si Tran" w:date="2012-12-05T23:02:00Z">
              <w:rPr>
                <w:sz w:val="28"/>
                <w:szCs w:val="28"/>
                <w:lang w:val="fr-FR"/>
              </w:rPr>
            </w:rPrChange>
          </w:rPr>
          <w:delText>}</w:delText>
        </w:r>
      </w:del>
      <w:r w:rsidRPr="0049233F">
        <w:rPr>
          <w:szCs w:val="26"/>
          <w:lang w:val="fr-FR"/>
          <w:rPrChange w:id="1114" w:author="The Si Tran" w:date="2012-12-05T23:02:00Z">
            <w:rPr>
              <w:sz w:val="28"/>
              <w:szCs w:val="28"/>
              <w:lang w:val="fr-FR"/>
            </w:rPr>
          </w:rPrChange>
        </w:rPr>
        <w:t xml:space="preserve"> có tính chất tĩnh hay gọi là chuỗi thời gian tĩnh nếu nó thỏa mãn hai tính chất sau </w:t>
      </w:r>
    </w:p>
    <w:p w:rsidR="00024E93" w:rsidRPr="0049233F" w:rsidRDefault="00024E93" w:rsidP="00024E93">
      <w:pPr>
        <w:rPr>
          <w:szCs w:val="26"/>
          <w:lang w:val="fr-FR"/>
          <w:rPrChange w:id="1115" w:author="The Si Tran" w:date="2012-12-05T23:02:00Z">
            <w:rPr>
              <w:sz w:val="28"/>
              <w:szCs w:val="28"/>
              <w:lang w:val="fr-FR"/>
            </w:rPr>
          </w:rPrChange>
        </w:rPr>
      </w:pPr>
      <w:r w:rsidRPr="0049233F">
        <w:rPr>
          <w:szCs w:val="26"/>
          <w:lang w:val="fr-FR"/>
          <w:rPrChange w:id="1116" w:author="The Si Tran" w:date="2012-12-05T23:02:00Z">
            <w:rPr>
              <w:sz w:val="28"/>
              <w:szCs w:val="28"/>
              <w:lang w:val="fr-FR"/>
            </w:rPr>
          </w:rPrChange>
        </w:rPr>
        <w:t xml:space="preserve">         (1) </w:t>
      </w:r>
      <w:ins w:id="1117"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1118" w:author="The Si Tran" w:date="2012-12-05T23:49:00Z">
        <m:oMath>
          <m:r>
            <w:rPr>
              <w:rFonts w:ascii="Cambria Math" w:hAnsi="Cambria Math"/>
              <w:szCs w:val="26"/>
              <w:lang w:val="fr-FR"/>
            </w:rPr>
            <m:t>=μ ∀t</m:t>
          </m:r>
        </m:oMath>
      </w:ins>
      <w:r w:rsidRPr="0049233F">
        <w:rPr>
          <w:szCs w:val="26"/>
          <w:lang w:val="fr-FR"/>
          <w:rPrChange w:id="1119" w:author="The Si Tran" w:date="2012-12-05T23:02:00Z">
            <w:rPr>
              <w:sz w:val="28"/>
              <w:szCs w:val="28"/>
              <w:lang w:val="fr-FR"/>
            </w:rPr>
          </w:rPrChange>
        </w:rPr>
        <w:t xml:space="preserve"> </w:t>
      </w:r>
      <w:del w:id="1120" w:author="The Si Tran" w:date="2012-12-05T23:49:00Z">
        <w:r w:rsidRPr="00082976" w:rsidDel="00CB56EB">
          <w:rPr>
            <w:position w:val="-12"/>
            <w:szCs w:val="26"/>
            <w:lang w:val="fr-FR"/>
          </w:rPr>
          <w:object w:dxaOrig="1400" w:dyaOrig="360">
            <v:shape id="_x0000_i1039" type="#_x0000_t75" style="width:90pt;height:24pt" o:ole="">
              <v:imagedata r:id="rId42" o:title=""/>
            </v:shape>
            <o:OLEObject Type="Embed" ProgID="Equation.DSMT4" ShapeID="_x0000_i1039" DrawAspect="Content" ObjectID="_1416806370" r:id="rId43"/>
          </w:object>
        </w:r>
      </w:del>
    </w:p>
    <w:p w:rsidR="00024E93" w:rsidRPr="0049233F" w:rsidRDefault="00024E93" w:rsidP="00024E93">
      <w:pPr>
        <w:rPr>
          <w:szCs w:val="26"/>
          <w:lang w:val="fr-FR"/>
          <w:rPrChange w:id="1121" w:author="The Si Tran" w:date="2012-12-05T23:02:00Z">
            <w:rPr>
              <w:sz w:val="28"/>
              <w:szCs w:val="28"/>
              <w:lang w:val="fr-FR"/>
            </w:rPr>
          </w:rPrChange>
        </w:rPr>
      </w:pPr>
      <w:r w:rsidRPr="0049233F">
        <w:rPr>
          <w:szCs w:val="26"/>
          <w:lang w:val="fr-FR"/>
          <w:rPrChange w:id="1122" w:author="The Si Tran" w:date="2012-12-05T23:02:00Z">
            <w:rPr>
              <w:sz w:val="28"/>
              <w:szCs w:val="28"/>
              <w:lang w:val="fr-FR"/>
            </w:rPr>
          </w:rPrChange>
        </w:rPr>
        <w:t xml:space="preserve">         (2)</w:t>
      </w:r>
      <w:del w:id="1123" w:author="The Si Tran" w:date="2012-12-05T23:51:00Z">
        <w:r w:rsidRPr="0049233F" w:rsidDel="00187396">
          <w:rPr>
            <w:szCs w:val="26"/>
            <w:lang w:val="fr-FR"/>
            <w:rPrChange w:id="1124" w:author="The Si Tran" w:date="2012-12-05T23:02:00Z">
              <w:rPr>
                <w:sz w:val="28"/>
                <w:szCs w:val="28"/>
                <w:lang w:val="fr-FR"/>
              </w:rPr>
            </w:rPrChange>
          </w:rPr>
          <w:delText xml:space="preserve"> </w:delText>
        </w:r>
        <w:r w:rsidRPr="0049233F" w:rsidDel="00623920">
          <w:rPr>
            <w:szCs w:val="26"/>
            <w:lang w:val="fr-FR"/>
            <w:rPrChange w:id="1125" w:author="The Si Tran" w:date="2012-12-05T23:02:00Z">
              <w:rPr>
                <w:sz w:val="28"/>
                <w:szCs w:val="28"/>
                <w:lang w:val="fr-FR"/>
              </w:rPr>
            </w:rPrChange>
          </w:rPr>
          <w:delText xml:space="preserve"> </w:delText>
        </w:r>
      </w:del>
      <w:r w:rsidRPr="0049233F">
        <w:rPr>
          <w:szCs w:val="26"/>
          <w:lang w:val="fr-FR"/>
          <w:rPrChange w:id="1126" w:author="The Si Tran" w:date="2012-12-05T23:02:00Z">
            <w:rPr>
              <w:sz w:val="28"/>
              <w:szCs w:val="28"/>
              <w:lang w:val="fr-FR"/>
            </w:rPr>
          </w:rPrChange>
        </w:rPr>
        <w:t xml:space="preserve"> </w:t>
      </w:r>
      <w:ins w:id="1127"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1128" w:author="The Si Tran" w:date="2012-12-05T23:51:00Z">
        <w:r w:rsidRPr="00082976" w:rsidDel="003019D0">
          <w:rPr>
            <w:position w:val="-12"/>
            <w:szCs w:val="26"/>
            <w:lang w:val="fr-FR"/>
          </w:rPr>
          <w:object w:dxaOrig="2200" w:dyaOrig="360">
            <v:shape id="_x0000_i1040" type="#_x0000_t75" style="width:168.75pt;height:27.75pt" o:ole="">
              <v:imagedata r:id="rId44" o:title=""/>
            </v:shape>
            <o:OLEObject Type="Embed" ProgID="Equation.DSMT4" ShapeID="_x0000_i1040" DrawAspect="Content" ObjectID="_1416806371" r:id="rId45"/>
          </w:object>
        </w:r>
      </w:del>
      <w:r w:rsidRPr="00B312F5">
        <w:rPr>
          <w:position w:val="-4"/>
          <w:szCs w:val="26"/>
          <w:lang w:val="fr-FR"/>
        </w:rPr>
        <w:object w:dxaOrig="180" w:dyaOrig="279">
          <v:shape id="_x0000_i1041" type="#_x0000_t75" style="width:9.75pt;height:14.25pt" o:ole="">
            <v:imagedata r:id="rId20" o:title=""/>
          </v:shape>
          <o:OLEObject Type="Embed" ProgID="Equation.DSMT4" ShapeID="_x0000_i1041" DrawAspect="Content" ObjectID="_1416806372" r:id="rId46"/>
        </w:object>
      </w:r>
    </w:p>
    <w:p w:rsidR="00AC34B6" w:rsidRPr="0049233F" w:rsidRDefault="00024E93" w:rsidP="00AC34B6">
      <w:pPr>
        <w:rPr>
          <w:szCs w:val="26"/>
          <w:lang w:val="fr-FR"/>
          <w:rPrChange w:id="1129" w:author="The Si Tran" w:date="2012-12-05T23:02:00Z">
            <w:rPr>
              <w:sz w:val="28"/>
              <w:szCs w:val="28"/>
              <w:lang w:val="fr-FR"/>
            </w:rPr>
          </w:rPrChange>
        </w:rPr>
      </w:pPr>
      <w:r w:rsidRPr="0049233F">
        <w:rPr>
          <w:szCs w:val="26"/>
          <w:lang w:val="fr-FR"/>
          <w:rPrChange w:id="1130" w:author="The Si Tran" w:date="2012-12-05T23:02:00Z">
            <w:rPr>
              <w:sz w:val="28"/>
              <w:szCs w:val="28"/>
              <w:lang w:val="fr-FR"/>
            </w:rPr>
          </w:rPrChange>
        </w:rPr>
        <w:lastRenderedPageBreak/>
        <w:tab/>
        <w:t>Ngược lại, một chuỗi thời gian có chứa thành phần mùa là chuỗi thời gian không tĩnh (nonstationary). Hệ số tự tương quan của chuỗi thời gian không tĩnh thường lớn ở vài độ trễ đầu tiên và sau đó giảm dần về 0 ở những độ trễ tiếp theo.</w:t>
      </w:r>
    </w:p>
    <w:p w:rsidR="00AC34B6" w:rsidRPr="0049233F" w:rsidRDefault="00AC34B6" w:rsidP="00AC34B6">
      <w:pPr>
        <w:rPr>
          <w:szCs w:val="26"/>
          <w:lang w:val="fr-FR"/>
          <w:rPrChange w:id="1131" w:author="The Si Tran" w:date="2012-12-05T23:02:00Z">
            <w:rPr>
              <w:sz w:val="28"/>
              <w:szCs w:val="28"/>
              <w:lang w:val="fr-FR"/>
            </w:rPr>
          </w:rPrChange>
        </w:rPr>
      </w:pPr>
      <w:r w:rsidRPr="0049233F">
        <w:rPr>
          <w:noProof/>
          <w:szCs w:val="26"/>
          <w:rPrChange w:id="1132">
            <w:rPr>
              <w:noProof/>
              <w:sz w:val="28"/>
              <w:szCs w:val="28"/>
            </w:rPr>
          </w:rPrChange>
        </w:rPr>
        <w:drawing>
          <wp:inline distT="0" distB="0" distL="0" distR="0" wp14:anchorId="10826C35" wp14:editId="767DE06D">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1133" w:author="The Si Tran" w:date="2012-12-05T23:02:00Z">
            <w:rPr>
              <w:sz w:val="28"/>
              <w:szCs w:val="28"/>
              <w:lang w:val="fr-FR"/>
            </w:rPr>
          </w:rPrChange>
        </w:rPr>
      </w:pPr>
      <w:r w:rsidRPr="0049233F">
        <w:rPr>
          <w:szCs w:val="26"/>
          <w:lang w:val="fr-FR"/>
          <w:rPrChange w:id="1134" w:author="The Si Tran" w:date="2012-12-05T23:02:00Z">
            <w:rPr>
              <w:sz w:val="28"/>
              <w:szCs w:val="28"/>
              <w:lang w:val="fr-FR"/>
            </w:rPr>
          </w:rPrChange>
        </w:rPr>
        <w:t>chuỗi thời gian tĩnh</w:t>
      </w:r>
    </w:p>
    <w:p w:rsidR="00AC34B6" w:rsidRPr="0049233F" w:rsidRDefault="00AC34B6" w:rsidP="00AC34B6">
      <w:pPr>
        <w:rPr>
          <w:szCs w:val="26"/>
          <w:lang w:val="fr-FR"/>
          <w:rPrChange w:id="1135" w:author="The Si Tran" w:date="2012-12-05T23:02:00Z">
            <w:rPr>
              <w:sz w:val="28"/>
              <w:szCs w:val="28"/>
              <w:lang w:val="fr-FR"/>
            </w:rPr>
          </w:rPrChange>
        </w:rPr>
      </w:pPr>
      <w:r w:rsidRPr="0049233F">
        <w:rPr>
          <w:szCs w:val="26"/>
          <w:lang w:val="fr-FR"/>
          <w:rPrChange w:id="1136" w:author="The Si Tran" w:date="2012-12-05T23:02:00Z">
            <w:rPr>
              <w:sz w:val="28"/>
              <w:szCs w:val="28"/>
              <w:lang w:val="fr-FR"/>
            </w:rPr>
          </w:rPrChange>
        </w:rPr>
        <w:t xml:space="preserve">   </w:t>
      </w:r>
      <w:r w:rsidRPr="0049233F">
        <w:rPr>
          <w:noProof/>
          <w:szCs w:val="26"/>
          <w:rPrChange w:id="1137">
            <w:rPr>
              <w:noProof/>
              <w:sz w:val="28"/>
              <w:szCs w:val="28"/>
            </w:rPr>
          </w:rPrChange>
        </w:rPr>
        <w:drawing>
          <wp:inline distT="0" distB="0" distL="0" distR="0" wp14:anchorId="5617B81F" wp14:editId="66FF6748">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1138" w:author="The Si Tran" w:date="2012-12-05T23:02:00Z">
            <w:rPr>
              <w:sz w:val="28"/>
              <w:szCs w:val="28"/>
              <w:lang w:val="fr-FR"/>
            </w:rPr>
          </w:rPrChange>
        </w:rPr>
      </w:pPr>
      <w:r w:rsidRPr="0049233F">
        <w:rPr>
          <w:szCs w:val="26"/>
          <w:lang w:val="fr-FR"/>
          <w:rPrChange w:id="1139" w:author="The Si Tran" w:date="2012-12-05T23:02:00Z">
            <w:rPr>
              <w:sz w:val="28"/>
              <w:szCs w:val="28"/>
              <w:lang w:val="fr-FR"/>
            </w:rPr>
          </w:rPrChange>
        </w:rPr>
        <w:t>chuỗi thời gian không tĩnh</w:t>
      </w:r>
    </w:p>
    <w:p w:rsidR="00AC34B6" w:rsidRPr="0049233F" w:rsidRDefault="00AC34B6">
      <w:pPr>
        <w:pStyle w:val="Hinh"/>
        <w:rPr>
          <w:lang w:val="fr-FR"/>
          <w:rPrChange w:id="1140" w:author="The Si Tran" w:date="2012-12-05T23:02:00Z">
            <w:rPr>
              <w:sz w:val="28"/>
              <w:szCs w:val="28"/>
              <w:lang w:val="fr-FR"/>
            </w:rPr>
          </w:rPrChange>
        </w:rPr>
        <w:pPrChange w:id="1141" w:author="The Si Tran" w:date="2012-12-11T23:21:00Z">
          <w:pPr>
            <w:pStyle w:val="Caption"/>
            <w:ind w:firstLine="540"/>
          </w:pPr>
        </w:pPrChange>
      </w:pPr>
      <w:r w:rsidRPr="0049233F">
        <w:rPr>
          <w:lang w:val="fr-FR"/>
          <w:rPrChange w:id="1142" w:author="The Si Tran" w:date="2012-12-05T23:02:00Z">
            <w:rPr>
              <w:sz w:val="28"/>
              <w:szCs w:val="28"/>
              <w:lang w:val="fr-FR"/>
            </w:rPr>
          </w:rPrChange>
        </w:rPr>
        <w:t xml:space="preserve">    </w:t>
      </w:r>
      <w:bookmarkStart w:id="1143" w:name="_Toc312142080"/>
      <w:bookmarkStart w:id="1144" w:name="_Toc343029954"/>
      <w:bookmarkStart w:id="1145" w:name="_Toc343062484"/>
      <w:r w:rsidRPr="0049233F">
        <w:rPr>
          <w:lang w:val="fr-FR"/>
          <w:rPrChange w:id="1146" w:author="The Si Tran" w:date="2012-12-05T23:02:00Z">
            <w:rPr>
              <w:sz w:val="32"/>
              <w:szCs w:val="32"/>
              <w:lang w:val="fr-FR"/>
            </w:rPr>
          </w:rPrChange>
        </w:rPr>
        <w:t xml:space="preserve">Hình </w:t>
      </w:r>
      <w:del w:id="1147" w:author="The Si Tran" w:date="2012-12-11T23:21:00Z">
        <w:r w:rsidRPr="0049233F" w:rsidDel="004F02C0">
          <w:rPr>
            <w:rPrChange w:id="1148" w:author="The Si Tran" w:date="2012-12-05T23:02:00Z">
              <w:rPr>
                <w:sz w:val="32"/>
                <w:szCs w:val="32"/>
              </w:rPr>
            </w:rPrChange>
          </w:rPr>
          <w:fldChar w:fldCharType="begin"/>
        </w:r>
        <w:r w:rsidRPr="0049233F" w:rsidDel="004F02C0">
          <w:rPr>
            <w:lang w:val="fr-FR"/>
            <w:rPrChange w:id="1149" w:author="The Si Tran" w:date="2012-12-05T23:02:00Z">
              <w:rPr>
                <w:sz w:val="32"/>
                <w:szCs w:val="32"/>
                <w:lang w:val="fr-FR"/>
              </w:rPr>
            </w:rPrChange>
          </w:rPr>
          <w:delInstrText xml:space="preserve"> SEQ Hình \* ARABIC </w:delInstrText>
        </w:r>
        <w:r w:rsidRPr="0049233F" w:rsidDel="004F02C0">
          <w:rPr>
            <w:rPrChange w:id="1150" w:author="The Si Tran" w:date="2012-12-05T23:02:00Z">
              <w:rPr>
                <w:sz w:val="32"/>
                <w:szCs w:val="32"/>
              </w:rPr>
            </w:rPrChange>
          </w:rPr>
          <w:fldChar w:fldCharType="separate"/>
        </w:r>
        <w:r w:rsidRPr="0049233F" w:rsidDel="004F02C0">
          <w:rPr>
            <w:noProof/>
            <w:lang w:val="fr-FR"/>
            <w:rPrChange w:id="1151" w:author="The Si Tran" w:date="2012-12-05T23:02:00Z">
              <w:rPr>
                <w:noProof/>
                <w:sz w:val="32"/>
                <w:szCs w:val="32"/>
                <w:lang w:val="fr-FR"/>
              </w:rPr>
            </w:rPrChange>
          </w:rPr>
          <w:delText>6</w:delText>
        </w:r>
        <w:r w:rsidRPr="0049233F" w:rsidDel="004F02C0">
          <w:rPr>
            <w:rPrChange w:id="1152" w:author="The Si Tran" w:date="2012-12-05T23:02:00Z">
              <w:rPr>
                <w:sz w:val="32"/>
                <w:szCs w:val="32"/>
              </w:rPr>
            </w:rPrChange>
          </w:rPr>
          <w:fldChar w:fldCharType="end"/>
        </w:r>
        <w:r w:rsidRPr="0049233F" w:rsidDel="004F02C0">
          <w:rPr>
            <w:lang w:val="fr-FR"/>
            <w:rPrChange w:id="1153" w:author="The Si Tran" w:date="2012-12-05T23:02:00Z">
              <w:rPr>
                <w:sz w:val="28"/>
                <w:szCs w:val="28"/>
                <w:lang w:val="fr-FR"/>
              </w:rPr>
            </w:rPrChange>
          </w:rPr>
          <w:delText xml:space="preserve"> </w:delText>
        </w:r>
      </w:del>
      <w:ins w:id="1154" w:author="The Si Tran" w:date="2012-12-11T23:21:00Z">
        <w:r w:rsidR="004F02C0">
          <w:t>2.5</w:t>
        </w:r>
        <w:r w:rsidR="004F02C0" w:rsidRPr="0049233F">
          <w:rPr>
            <w:lang w:val="fr-FR"/>
            <w:rPrChange w:id="1155" w:author="The Si Tran" w:date="2012-12-05T23:02:00Z">
              <w:rPr>
                <w:sz w:val="28"/>
                <w:szCs w:val="28"/>
                <w:lang w:val="fr-FR"/>
              </w:rPr>
            </w:rPrChange>
          </w:rPr>
          <w:t xml:space="preserve"> </w:t>
        </w:r>
      </w:ins>
      <w:r w:rsidRPr="004F02C0">
        <w:rPr>
          <w:b w:val="0"/>
          <w:lang w:val="fr-FR"/>
          <w:rPrChange w:id="1156" w:author="The Si Tran" w:date="2012-12-11T23:21:00Z">
            <w:rPr>
              <w:sz w:val="28"/>
              <w:szCs w:val="28"/>
              <w:lang w:val="fr-FR"/>
            </w:rPr>
          </w:rPrChange>
        </w:rPr>
        <w:t>(a)</w:t>
      </w:r>
      <w:r w:rsidRPr="0049233F">
        <w:rPr>
          <w:lang w:val="fr-FR"/>
          <w:rPrChange w:id="1157" w:author="The Si Tran" w:date="2012-12-05T23:02:00Z">
            <w:rPr>
              <w:sz w:val="28"/>
              <w:szCs w:val="28"/>
              <w:lang w:val="fr-FR"/>
            </w:rPr>
          </w:rPrChange>
        </w:rPr>
        <w:t xml:space="preserve"> </w:t>
      </w:r>
      <w:r w:rsidRPr="004F02C0">
        <w:rPr>
          <w:b w:val="0"/>
          <w:lang w:val="fr-FR"/>
          <w:rPrChange w:id="1158" w:author="The Si Tran" w:date="2012-12-11T23:21:00Z">
            <w:rPr>
              <w:sz w:val="28"/>
              <w:szCs w:val="28"/>
              <w:lang w:val="fr-FR"/>
            </w:rPr>
          </w:rPrChange>
        </w:rPr>
        <w:t>Chuỗi thời gian tĩnh, (b) chuỗi thời gian không tĩnh.</w:t>
      </w:r>
      <w:bookmarkEnd w:id="1143"/>
      <w:bookmarkEnd w:id="1144"/>
      <w:bookmarkEnd w:id="1145"/>
    </w:p>
    <w:p w:rsidR="00AC34B6" w:rsidRPr="0049233F" w:rsidRDefault="00AC34B6" w:rsidP="005E5CD3">
      <w:pPr>
        <w:rPr>
          <w:szCs w:val="26"/>
          <w:lang w:val="fr-FR"/>
          <w:rPrChange w:id="1159" w:author="The Si Tran" w:date="2012-12-05T23:02:00Z">
            <w:rPr>
              <w:sz w:val="28"/>
              <w:szCs w:val="28"/>
              <w:lang w:val="fr-FR"/>
            </w:rPr>
          </w:rPrChange>
        </w:rPr>
      </w:pPr>
      <w:r w:rsidRPr="0049233F">
        <w:rPr>
          <w:szCs w:val="26"/>
          <w:lang w:val="fr-FR"/>
          <w:rPrChange w:id="1160" w:author="The Si Tran" w:date="2012-12-05T23:02:00Z">
            <w:rPr>
              <w:b/>
              <w:bCs/>
              <w:sz w:val="28"/>
              <w:szCs w:val="28"/>
              <w:lang w:val="fr-FR"/>
            </w:rPr>
          </w:rPrChange>
        </w:rPr>
        <w:tab/>
      </w:r>
    </w:p>
    <w:p w:rsidR="00AC34B6" w:rsidRPr="0049233F" w:rsidRDefault="00AC34B6" w:rsidP="005E5CD3">
      <w:pPr>
        <w:rPr>
          <w:szCs w:val="26"/>
          <w:lang w:val="fr-FR"/>
          <w:rPrChange w:id="1161" w:author="The Si Tran" w:date="2012-12-05T23:02:00Z">
            <w:rPr>
              <w:sz w:val="28"/>
              <w:szCs w:val="28"/>
              <w:lang w:val="fr-FR"/>
            </w:rPr>
          </w:rPrChange>
        </w:rPr>
      </w:pPr>
      <w:r w:rsidRPr="0049233F">
        <w:rPr>
          <w:szCs w:val="26"/>
          <w:lang w:val="fr-FR"/>
          <w:rPrChange w:id="1162" w:author="The Si Tran" w:date="2012-12-05T23:02:00Z">
            <w:rPr>
              <w:b/>
              <w:bCs/>
              <w:sz w:val="28"/>
              <w:szCs w:val="28"/>
              <w:lang w:val="fr-FR"/>
            </w:rPr>
          </w:rPrChange>
        </w:rPr>
        <w:tab/>
      </w:r>
      <w:r w:rsidR="00B87EB5" w:rsidRPr="0049233F">
        <w:rPr>
          <w:szCs w:val="26"/>
          <w:lang w:val="fr-FR"/>
          <w:rPrChange w:id="1163" w:author="The Si Tran" w:date="2012-12-05T23:02:00Z">
            <w:rPr>
              <w:b/>
              <w:bCs/>
              <w:sz w:val="28"/>
              <w:szCs w:val="28"/>
              <w:lang w:val="fr-FR"/>
            </w:rPr>
          </w:rPrChange>
        </w:rPr>
        <w:t>C</w:t>
      </w:r>
      <w:r w:rsidRPr="0049233F">
        <w:rPr>
          <w:szCs w:val="26"/>
          <w:lang w:val="fr-FR"/>
          <w:rPrChange w:id="1164" w:author="The Si Tran" w:date="2012-12-05T23:02:00Z">
            <w:rPr>
              <w:b/>
              <w:bCs/>
              <w:sz w:val="28"/>
              <w:szCs w:val="28"/>
              <w:lang w:val="fr-FR"/>
            </w:rPr>
          </w:rPrChange>
        </w:rPr>
        <w:t xml:space="preserve">huỗi thời gian không tĩnh </w:t>
      </w:r>
      <w:r w:rsidR="00B87EB5" w:rsidRPr="0049233F">
        <w:rPr>
          <w:szCs w:val="26"/>
          <w:lang w:val="fr-FR"/>
          <w:rPrChange w:id="1165" w:author="The Si Tran" w:date="2012-12-05T23:02:00Z">
            <w:rPr>
              <w:b/>
              <w:bCs/>
              <w:sz w:val="28"/>
              <w:szCs w:val="28"/>
              <w:lang w:val="fr-FR"/>
            </w:rPr>
          </w:rPrChange>
        </w:rPr>
        <w:t xml:space="preserve">rất khó để biểu diễn </w:t>
      </w:r>
      <w:r w:rsidRPr="0049233F">
        <w:rPr>
          <w:szCs w:val="26"/>
          <w:lang w:val="fr-FR"/>
          <w:rPrChange w:id="1166" w:author="The Si Tran" w:date="2012-12-05T23:02:00Z">
            <w:rPr>
              <w:b/>
              <w:bCs/>
              <w:sz w:val="28"/>
              <w:szCs w:val="28"/>
              <w:lang w:val="fr-FR"/>
            </w:rPr>
          </w:rPrChange>
        </w:rPr>
        <w:t>bằng mô hình toán học</w:t>
      </w:r>
      <w:r w:rsidR="00B87EB5" w:rsidRPr="0049233F">
        <w:rPr>
          <w:szCs w:val="26"/>
          <w:lang w:val="fr-FR"/>
          <w:rPrChange w:id="1167" w:author="The Si Tran" w:date="2012-12-05T23:02:00Z">
            <w:rPr>
              <w:b/>
              <w:bCs/>
              <w:sz w:val="28"/>
              <w:szCs w:val="28"/>
              <w:lang w:val="fr-FR"/>
            </w:rPr>
          </w:rPrChange>
        </w:rPr>
        <w:t xml:space="preserve"> và thực hiên dự báo </w:t>
      </w:r>
      <w:r w:rsidR="00B87EB5" w:rsidRPr="0049233F">
        <w:rPr>
          <w:szCs w:val="26"/>
          <w:lang w:val="fr-FR"/>
          <w:rPrChange w:id="1168" w:author="The Si Tran" w:date="2012-12-05T23:02:00Z">
            <w:rPr>
              <w:b/>
              <w:bCs/>
              <w:sz w:val="28"/>
              <w:szCs w:val="28"/>
              <w:lang w:val="fr-FR"/>
            </w:rPr>
          </w:rPrChange>
        </w:rPr>
        <w:fldChar w:fldCharType="begin"/>
      </w:r>
      <w:r w:rsidR="00B87EB5" w:rsidRPr="0049233F">
        <w:rPr>
          <w:szCs w:val="26"/>
          <w:lang w:val="fr-FR"/>
          <w:rPrChange w:id="1169" w:author="The Si Tran" w:date="2012-12-05T23:02:00Z">
            <w:rPr>
              <w:b/>
              <w:bCs/>
              <w:sz w:val="28"/>
              <w:szCs w:val="28"/>
              <w:lang w:val="fr-FR"/>
            </w:rPr>
          </w:rPrChange>
        </w:rPr>
        <w:instrText xml:space="preserve"> REF  www_investopedia_com </w:instrText>
      </w:r>
      <w:r w:rsidR="0049233F" w:rsidRPr="0049233F">
        <w:rPr>
          <w:szCs w:val="26"/>
          <w:lang w:val="fr-FR"/>
        </w:rPr>
        <w:instrText xml:space="preserve"> \* MERGEFORMAT </w:instrText>
      </w:r>
      <w:r w:rsidR="00B87EB5" w:rsidRPr="0049233F">
        <w:rPr>
          <w:szCs w:val="26"/>
          <w:lang w:val="fr-FR"/>
          <w:rPrChange w:id="1170" w:author="The Si Tran" w:date="2012-12-05T23:02:00Z">
            <w:rPr>
              <w:b/>
              <w:bCs/>
              <w:sz w:val="28"/>
              <w:szCs w:val="28"/>
              <w:lang w:val="fr-FR"/>
            </w:rPr>
          </w:rPrChange>
        </w:rPr>
        <w:fldChar w:fldCharType="separate"/>
      </w:r>
      <w:r w:rsidR="00B87EB5" w:rsidRPr="0049233F">
        <w:rPr>
          <w:szCs w:val="26"/>
          <w:rPrChange w:id="1171" w:author="The Si Tran" w:date="2012-12-05T23:02:00Z">
            <w:rPr>
              <w:b/>
              <w:bCs/>
              <w:sz w:val="20"/>
              <w:szCs w:val="20"/>
            </w:rPr>
          </w:rPrChange>
        </w:rPr>
        <w:t>[2]</w:t>
      </w:r>
      <w:r w:rsidR="00B87EB5" w:rsidRPr="0049233F">
        <w:rPr>
          <w:szCs w:val="26"/>
          <w:lang w:val="fr-FR"/>
          <w:rPrChange w:id="1172" w:author="The Si Tran" w:date="2012-12-05T23:02:00Z">
            <w:rPr>
              <w:b/>
              <w:bCs/>
              <w:sz w:val="28"/>
              <w:szCs w:val="28"/>
              <w:lang w:val="fr-FR"/>
            </w:rPr>
          </w:rPrChange>
        </w:rPr>
        <w:fldChar w:fldCharType="end"/>
      </w:r>
      <w:r w:rsidR="00B87EB5" w:rsidRPr="0049233F">
        <w:rPr>
          <w:szCs w:val="26"/>
          <w:lang w:val="fr-FR"/>
          <w:rPrChange w:id="1173" w:author="The Si Tran" w:date="2012-12-05T23:02:00Z">
            <w:rPr>
              <w:b/>
              <w:bCs/>
              <w:sz w:val="28"/>
              <w:szCs w:val="28"/>
              <w:lang w:val="fr-FR"/>
            </w:rPr>
          </w:rPrChange>
        </w:rPr>
        <w:t>. Tuy nhiên,</w:t>
      </w:r>
      <w:r w:rsidRPr="0049233F">
        <w:rPr>
          <w:szCs w:val="26"/>
          <w:lang w:val="fr-FR"/>
          <w:rPrChange w:id="1174" w:author="The Si Tran" w:date="2012-12-05T23:02:00Z">
            <w:rPr>
              <w:b/>
              <w:bCs/>
              <w:sz w:val="28"/>
              <w:szCs w:val="28"/>
              <w:lang w:val="fr-FR"/>
            </w:rPr>
          </w:rPrChange>
        </w:rPr>
        <w:t xml:space="preserve"> </w:t>
      </w:r>
      <w:r w:rsidR="00B87EB5" w:rsidRPr="0049233F">
        <w:rPr>
          <w:szCs w:val="26"/>
          <w:lang w:val="fr-FR"/>
          <w:rPrChange w:id="1175"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szCs w:val="26"/>
          <w:lang w:val="fr-FR"/>
          <w:rPrChange w:id="1176" w:author="The Si Tran" w:date="2012-12-05T23:02:00Z">
            <w:rPr>
              <w:b/>
              <w:bCs/>
              <w:sz w:val="28"/>
              <w:szCs w:val="28"/>
              <w:lang w:val="fr-FR"/>
            </w:rPr>
          </w:rPrChange>
        </w:rPr>
        <w:t>, đồng nghĩa với việc loại bỏ thành phần xu hướng ra khỏi chuỗi thời gian không tĩnh</w:t>
      </w:r>
      <w:r w:rsidR="00B87EB5" w:rsidRPr="0049233F">
        <w:rPr>
          <w:szCs w:val="26"/>
          <w:lang w:val="fr-FR"/>
          <w:rPrChange w:id="1177" w:author="The Si Tran" w:date="2012-12-05T23:02:00Z">
            <w:rPr>
              <w:b/>
              <w:bCs/>
              <w:sz w:val="28"/>
              <w:szCs w:val="28"/>
              <w:lang w:val="fr-FR"/>
            </w:rPr>
          </w:rPrChange>
        </w:rPr>
        <w:t xml:space="preserve">. Một trong những phương </w:t>
      </w:r>
      <w:r w:rsidR="000F1F6F" w:rsidRPr="0049233F">
        <w:rPr>
          <w:szCs w:val="26"/>
          <w:lang w:val="fr-FR"/>
          <w:rPrChange w:id="1178" w:author="The Si Tran" w:date="2012-12-05T23:02:00Z">
            <w:rPr>
              <w:b/>
              <w:bCs/>
              <w:sz w:val="28"/>
              <w:szCs w:val="28"/>
              <w:lang w:val="fr-FR"/>
            </w:rPr>
          </w:rPrChange>
        </w:rPr>
        <w:t>pháp phổ biến được sử dụng là phương pháp lấy hiệu (differencing)</w:t>
      </w:r>
    </w:p>
    <w:p w:rsidR="003219CB" w:rsidRPr="0049233F" w:rsidRDefault="00AC34B6" w:rsidP="003219CB">
      <w:pPr>
        <w:ind w:firstLine="360"/>
        <w:rPr>
          <w:szCs w:val="26"/>
          <w:lang w:val="fr-FR"/>
          <w:rPrChange w:id="1179" w:author="The Si Tran" w:date="2012-12-05T23:02:00Z">
            <w:rPr>
              <w:sz w:val="28"/>
              <w:szCs w:val="28"/>
              <w:lang w:val="fr-FR"/>
            </w:rPr>
          </w:rPrChange>
        </w:rPr>
      </w:pPr>
      <w:r w:rsidRPr="0049233F">
        <w:rPr>
          <w:szCs w:val="26"/>
          <w:lang w:val="fr-FR"/>
          <w:rPrChange w:id="1180" w:author="The Si Tran" w:date="2012-12-05T23:02:00Z">
            <w:rPr>
              <w:b/>
              <w:bCs/>
              <w:sz w:val="28"/>
              <w:szCs w:val="28"/>
              <w:lang w:val="fr-FR"/>
            </w:rPr>
          </w:rPrChange>
        </w:rPr>
        <w:tab/>
      </w:r>
      <w:r w:rsidR="003219CB" w:rsidRPr="0049233F">
        <w:rPr>
          <w:szCs w:val="26"/>
          <w:lang w:val="fr-FR"/>
          <w:rPrChange w:id="1181" w:author="The Si Tran" w:date="2012-12-05T23:02:00Z">
            <w:rPr>
              <w:b/>
              <w:bCs/>
              <w:sz w:val="28"/>
              <w:szCs w:val="28"/>
              <w:lang w:val="fr-FR"/>
            </w:rPr>
          </w:rPrChange>
        </w:rPr>
        <w:t xml:space="preserve">Đối với một chuỗi thời gian không </w:t>
      </w:r>
      <w:proofErr w:type="gramStart"/>
      <w:r w:rsidR="003219CB" w:rsidRPr="0049233F">
        <w:rPr>
          <w:szCs w:val="26"/>
          <w:lang w:val="fr-FR"/>
          <w:rPrChange w:id="1182" w:author="The Si Tran" w:date="2012-12-05T23:02:00Z">
            <w:rPr>
              <w:b/>
              <w:bCs/>
              <w:sz w:val="28"/>
              <w:szCs w:val="28"/>
              <w:lang w:val="fr-FR"/>
            </w:rPr>
          </w:rPrChange>
        </w:rPr>
        <w:t xml:space="preserve">tĩnh </w:t>
      </w:r>
      <m:oMath>
        <m:d>
          <m:dPr>
            <m:begChr m:val="{"/>
            <m:endChr m:val="}"/>
            <m:ctrlPr>
              <w:ins w:id="1183" w:author="The Si Tran" w:date="2012-12-05T23:52:00Z">
                <w:rPr>
                  <w:rFonts w:ascii="Cambria Math" w:hAnsi="Cambria Math"/>
                  <w:i/>
                  <w:szCs w:val="26"/>
                  <w:lang w:val="fr-FR"/>
                </w:rPr>
              </w:ins>
            </m:ctrlPr>
          </m:dPr>
          <m:e>
            <w:proofErr w:type="gramEnd"/>
            <m:sSub>
              <m:sSubPr>
                <m:ctrlPr>
                  <w:ins w:id="1184" w:author="The Si Tran" w:date="2012-12-05T23:52:00Z">
                    <w:rPr>
                      <w:rFonts w:ascii="Cambria Math" w:hAnsi="Cambria Math"/>
                      <w:i/>
                      <w:szCs w:val="26"/>
                      <w:lang w:val="fr-FR"/>
                    </w:rPr>
                  </w:ins>
                </m:ctrlPr>
              </m:sSubPr>
              <m:e>
                <w:ins w:id="1185" w:author="The Si Tran" w:date="2012-12-05T23:52:00Z">
                  <m:r>
                    <w:rPr>
                      <w:rFonts w:ascii="Cambria Math" w:hAnsi="Cambria Math"/>
                      <w:szCs w:val="26"/>
                      <w:lang w:val="fr-FR"/>
                    </w:rPr>
                    <m:t>X</m:t>
                  </m:r>
                </w:ins>
              </m:e>
              <m:sub>
                <w:ins w:id="1186" w:author="The Si Tran" w:date="2012-12-05T23:52:00Z">
                  <m:r>
                    <w:rPr>
                      <w:rFonts w:ascii="Cambria Math" w:hAnsi="Cambria Math"/>
                      <w:szCs w:val="26"/>
                      <w:lang w:val="fr-FR"/>
                    </w:rPr>
                    <m:t>t</m:t>
                  </m:r>
                </w:ins>
              </m:sub>
            </m:sSub>
          </m:e>
        </m:d>
      </m:oMath>
      <w:ins w:id="1187" w:author="The Si Tran" w:date="2012-12-05T23:52:00Z">
        <w:r w:rsidR="00623920" w:rsidRPr="00100B8E">
          <w:rPr>
            <w:szCs w:val="26"/>
            <w:lang w:val="fr-FR"/>
          </w:rPr>
          <w:t xml:space="preserve"> </w:t>
        </w:r>
      </w:ins>
      <w:del w:id="1188" w:author="The Si Tran" w:date="2012-12-05T23:51:00Z">
        <w:r w:rsidR="003219CB" w:rsidRPr="0049233F" w:rsidDel="00623920">
          <w:rPr>
            <w:szCs w:val="26"/>
            <w:lang w:val="fr-FR"/>
            <w:rPrChange w:id="1189" w:author="The Si Tran" w:date="2012-12-05T23:02:00Z">
              <w:rPr>
                <w:b/>
                <w:bCs/>
                <w:sz w:val="28"/>
                <w:szCs w:val="28"/>
                <w:lang w:val="fr-FR"/>
              </w:rPr>
            </w:rPrChange>
          </w:rPr>
          <w:delText>{X</w:delText>
        </w:r>
        <w:r w:rsidR="003219CB" w:rsidRPr="0049233F" w:rsidDel="00623920">
          <w:rPr>
            <w:szCs w:val="26"/>
            <w:vertAlign w:val="subscript"/>
            <w:lang w:val="fr-FR"/>
            <w:rPrChange w:id="1190" w:author="The Si Tran" w:date="2012-12-05T23:02:00Z">
              <w:rPr>
                <w:b/>
                <w:bCs/>
                <w:sz w:val="28"/>
                <w:szCs w:val="28"/>
                <w:vertAlign w:val="subscript"/>
                <w:lang w:val="fr-FR"/>
              </w:rPr>
            </w:rPrChange>
          </w:rPr>
          <w:delText>t</w:delText>
        </w:r>
        <w:r w:rsidR="003219CB" w:rsidRPr="0049233F" w:rsidDel="00623920">
          <w:rPr>
            <w:szCs w:val="26"/>
            <w:lang w:val="fr-FR"/>
            <w:rPrChange w:id="1191" w:author="The Si Tran" w:date="2012-12-05T23:02:00Z">
              <w:rPr>
                <w:b/>
                <w:bCs/>
                <w:sz w:val="28"/>
                <w:szCs w:val="28"/>
                <w:lang w:val="fr-FR"/>
              </w:rPr>
            </w:rPrChange>
          </w:rPr>
          <w:delText>}</w:delText>
        </w:r>
      </w:del>
      <w:r w:rsidR="003219CB" w:rsidRPr="0049233F">
        <w:rPr>
          <w:szCs w:val="26"/>
          <w:lang w:val="fr-FR"/>
          <w:rPrChange w:id="1192" w:author="The Si Tran" w:date="2012-12-05T23:02:00Z">
            <w:rPr>
              <w:b/>
              <w:bCs/>
              <w:sz w:val="28"/>
              <w:szCs w:val="28"/>
              <w:lang w:val="fr-FR"/>
            </w:rPr>
          </w:rPrChange>
        </w:rPr>
        <w:t xml:space="preserve">, ta áp dụng toán tử lấy hiệu </w:t>
      </w:r>
      <w:ins w:id="1193" w:author="The Si Tran" w:date="2012-12-05T23:52:00Z">
        <m:oMath>
          <m:r>
            <w:rPr>
              <w:rFonts w:ascii="Cambria Math" w:hAnsi="Cambria Math"/>
              <w:szCs w:val="26"/>
              <w:lang w:val="fr-FR"/>
            </w:rPr>
            <m:t>∆</m:t>
          </m:r>
        </m:oMath>
      </w:ins>
      <w:del w:id="1194" w:author="The Si Tran" w:date="2012-12-05T23:52:00Z">
        <w:r w:rsidR="003219CB" w:rsidRPr="0049233F" w:rsidDel="00623920">
          <w:rPr>
            <w:szCs w:val="26"/>
            <w:lang w:val="fr-FR"/>
            <w:rPrChange w:id="1195" w:author="The Si Tran" w:date="2012-12-05T23:02:00Z">
              <w:rPr>
                <w:b/>
                <w:bCs/>
                <w:sz w:val="28"/>
                <w:szCs w:val="28"/>
                <w:lang w:val="fr-FR"/>
              </w:rPr>
            </w:rPrChange>
          </w:rPr>
          <w:delText>∆</w:delText>
        </w:r>
      </w:del>
      <w:r w:rsidR="003219CB" w:rsidRPr="0049233F">
        <w:rPr>
          <w:szCs w:val="26"/>
          <w:lang w:val="fr-FR"/>
          <w:rPrChange w:id="1196" w:author="The Si Tran" w:date="2012-12-05T23:02:00Z">
            <w:rPr>
              <w:b/>
              <w:bCs/>
              <w:sz w:val="28"/>
              <w:szCs w:val="28"/>
              <w:lang w:val="fr-FR"/>
            </w:rPr>
          </w:rPrChange>
        </w:rPr>
        <w:t xml:space="preserve"> lên </w:t>
      </w:r>
      <m:oMath>
        <m:sSub>
          <m:sSubPr>
            <m:ctrlPr>
              <w:ins w:id="1197" w:author="The Si Tran" w:date="2012-12-05T23:52:00Z">
                <w:rPr>
                  <w:rFonts w:ascii="Cambria Math" w:hAnsi="Cambria Math"/>
                  <w:i/>
                  <w:szCs w:val="26"/>
                  <w:lang w:val="fr-FR"/>
                </w:rPr>
              </w:ins>
            </m:ctrlPr>
          </m:sSubPr>
          <m:e>
            <w:ins w:id="1198" w:author="The Si Tran" w:date="2012-12-05T23:52:00Z">
              <m:r>
                <w:rPr>
                  <w:rFonts w:ascii="Cambria Math" w:hAnsi="Cambria Math"/>
                  <w:szCs w:val="26"/>
                  <w:lang w:val="fr-FR"/>
                </w:rPr>
                <m:t>X</m:t>
              </m:r>
            </w:ins>
          </m:e>
          <m:sub>
            <w:ins w:id="1199" w:author="The Si Tran" w:date="2012-12-05T23:52:00Z">
              <m:r>
                <w:rPr>
                  <w:rFonts w:ascii="Cambria Math" w:hAnsi="Cambria Math"/>
                  <w:szCs w:val="26"/>
                  <w:lang w:val="fr-FR"/>
                </w:rPr>
                <m:t>t</m:t>
              </m:r>
            </w:ins>
          </m:sub>
        </m:sSub>
      </m:oMath>
      <w:del w:id="1200" w:author="The Si Tran" w:date="2012-12-05T23:52:00Z">
        <w:r w:rsidR="003219CB" w:rsidRPr="0049233F" w:rsidDel="00623920">
          <w:rPr>
            <w:szCs w:val="26"/>
            <w:lang w:val="fr-FR"/>
            <w:rPrChange w:id="1201" w:author="The Si Tran" w:date="2012-12-05T23:02:00Z">
              <w:rPr>
                <w:b/>
                <w:bCs/>
                <w:sz w:val="28"/>
                <w:szCs w:val="28"/>
                <w:lang w:val="fr-FR"/>
              </w:rPr>
            </w:rPrChange>
          </w:rPr>
          <w:delText>X</w:delText>
        </w:r>
        <w:r w:rsidR="003219CB" w:rsidRPr="0049233F" w:rsidDel="00623920">
          <w:rPr>
            <w:szCs w:val="26"/>
            <w:vertAlign w:val="subscript"/>
            <w:lang w:val="fr-FR"/>
            <w:rPrChange w:id="1202" w:author="The Si Tran" w:date="2012-12-05T23:02:00Z">
              <w:rPr>
                <w:b/>
                <w:bCs/>
                <w:sz w:val="28"/>
                <w:szCs w:val="28"/>
                <w:vertAlign w:val="subscript"/>
                <w:lang w:val="fr-FR"/>
              </w:rPr>
            </w:rPrChange>
          </w:rPr>
          <w:delText>t</w:delText>
        </w:r>
      </w:del>
      <w:r w:rsidR="003219CB" w:rsidRPr="0049233F">
        <w:rPr>
          <w:szCs w:val="26"/>
          <w:lang w:val="fr-FR"/>
          <w:rPrChange w:id="1203" w:author="The Si Tran" w:date="2012-12-05T23:02:00Z">
            <w:rPr>
              <w:b/>
              <w:bCs/>
              <w:sz w:val="28"/>
              <w:szCs w:val="28"/>
              <w:lang w:val="fr-FR"/>
            </w:rPr>
          </w:rPrChange>
        </w:rPr>
        <w:t xml:space="preserve"> để được một chuỗi thời gian mới </w:t>
      </w:r>
      <w:ins w:id="1204" w:author="The Si Tran" w:date="2012-12-05T23:52:00Z">
        <m:oMath>
          <m:r>
            <w:rPr>
              <w:rFonts w:ascii="Cambria Math" w:hAnsi="Cambria Math"/>
              <w:szCs w:val="26"/>
              <w:lang w:val="fr-FR"/>
            </w:rPr>
            <m:t>∆</m:t>
          </m:r>
        </m:oMath>
      </w:ins>
      <m:oMath>
        <m:sSub>
          <m:sSubPr>
            <m:ctrlPr>
              <w:ins w:id="1205" w:author="The Si Tran" w:date="2012-12-05T23:53:00Z">
                <w:rPr>
                  <w:rFonts w:ascii="Cambria Math" w:hAnsi="Cambria Math"/>
                  <w:i/>
                  <w:szCs w:val="26"/>
                  <w:lang w:val="fr-FR"/>
                </w:rPr>
              </w:ins>
            </m:ctrlPr>
          </m:sSubPr>
          <m:e>
            <w:ins w:id="1206" w:author="The Si Tran" w:date="2012-12-05T23:53:00Z">
              <m:r>
                <w:rPr>
                  <w:rFonts w:ascii="Cambria Math" w:hAnsi="Cambria Math"/>
                  <w:szCs w:val="26"/>
                  <w:lang w:val="fr-FR"/>
                </w:rPr>
                <m:t>X</m:t>
              </m:r>
            </w:ins>
          </m:e>
          <m:sub>
            <w:ins w:id="1207" w:author="The Si Tran" w:date="2012-12-05T23:53:00Z">
              <m:r>
                <w:rPr>
                  <w:rFonts w:ascii="Cambria Math" w:hAnsi="Cambria Math"/>
                  <w:szCs w:val="26"/>
                  <w:lang w:val="fr-FR"/>
                </w:rPr>
                <m:t>t</m:t>
              </m:r>
            </w:ins>
          </m:sub>
        </m:sSub>
      </m:oMath>
      <w:del w:id="1208" w:author="The Si Tran" w:date="2012-12-05T23:52:00Z">
        <w:r w:rsidR="003219CB" w:rsidRPr="0049233F" w:rsidDel="00623920">
          <w:rPr>
            <w:szCs w:val="26"/>
            <w:lang w:val="fr-FR"/>
            <w:rPrChange w:id="1209" w:author="The Si Tran" w:date="2012-12-05T23:02:00Z">
              <w:rPr>
                <w:b/>
                <w:bCs/>
                <w:sz w:val="28"/>
                <w:szCs w:val="28"/>
                <w:lang w:val="fr-FR"/>
              </w:rPr>
            </w:rPrChange>
          </w:rPr>
          <w:delText>∆X</w:delText>
        </w:r>
        <w:r w:rsidR="003219CB" w:rsidRPr="0049233F" w:rsidDel="00623920">
          <w:rPr>
            <w:szCs w:val="26"/>
            <w:vertAlign w:val="subscript"/>
            <w:lang w:val="fr-FR"/>
            <w:rPrChange w:id="1210" w:author="The Si Tran" w:date="2012-12-05T23:02:00Z">
              <w:rPr>
                <w:b/>
                <w:bCs/>
                <w:sz w:val="28"/>
                <w:szCs w:val="28"/>
                <w:vertAlign w:val="subscript"/>
                <w:lang w:val="fr-FR"/>
              </w:rPr>
            </w:rPrChange>
          </w:rPr>
          <w:delText>t</w:delText>
        </w:r>
      </w:del>
      <w:r w:rsidR="003219CB" w:rsidRPr="0049233F">
        <w:rPr>
          <w:szCs w:val="26"/>
          <w:lang w:val="fr-FR"/>
          <w:rPrChange w:id="1211" w:author="The Si Tran" w:date="2012-12-05T23:02:00Z">
            <w:rPr>
              <w:b/>
              <w:bCs/>
              <w:sz w:val="28"/>
              <w:szCs w:val="28"/>
              <w:lang w:val="fr-FR"/>
            </w:rPr>
          </w:rPrChange>
        </w:rPr>
        <w:t xml:space="preserve"> với </w:t>
      </w:r>
      <w:del w:id="1212" w:author="The Si Tran" w:date="2012-12-05T23:52:00Z">
        <w:r w:rsidR="003219CB" w:rsidRPr="0049233F" w:rsidDel="00623920">
          <w:rPr>
            <w:szCs w:val="26"/>
            <w:lang w:val="fr-FR"/>
            <w:rPrChange w:id="1213" w:author="The Si Tran" w:date="2012-12-05T23:02:00Z">
              <w:rPr>
                <w:b/>
                <w:bCs/>
                <w:sz w:val="28"/>
                <w:szCs w:val="28"/>
                <w:lang w:val="fr-FR"/>
              </w:rPr>
            </w:rPrChange>
          </w:rPr>
          <w:delText>:</w:delText>
        </w:r>
      </w:del>
    </w:p>
    <w:p w:rsidR="003219CB" w:rsidRPr="0049233F" w:rsidRDefault="003219CB" w:rsidP="003219CB">
      <w:pPr>
        <w:rPr>
          <w:szCs w:val="26"/>
          <w:lang w:val="fr-FR"/>
          <w:rPrChange w:id="1214" w:author="The Si Tran" w:date="2012-12-05T23:02:00Z">
            <w:rPr>
              <w:sz w:val="28"/>
              <w:szCs w:val="28"/>
              <w:lang w:val="fr-FR"/>
            </w:rPr>
          </w:rPrChange>
        </w:rPr>
      </w:pPr>
      <w:r w:rsidRPr="0049233F">
        <w:rPr>
          <w:szCs w:val="26"/>
          <w:lang w:val="fr-FR"/>
          <w:rPrChange w:id="1215" w:author="The Si Tran" w:date="2012-12-05T23:02:00Z">
            <w:rPr>
              <w:b/>
              <w:bCs/>
              <w:sz w:val="28"/>
              <w:szCs w:val="28"/>
              <w:lang w:val="fr-FR"/>
            </w:rPr>
          </w:rPrChange>
        </w:rPr>
        <w:t xml:space="preserve">                          </w:t>
      </w:r>
      <w:ins w:id="1216" w:author="The Si Tran" w:date="2012-12-05T23:53: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1</m:t>
              </m:r>
            </m:sub>
          </m:sSub>
        </m:oMath>
      </w:ins>
      <w:del w:id="1217" w:author="The Si Tran" w:date="2012-12-05T23:53:00Z">
        <w:r w:rsidRPr="0049233F" w:rsidDel="003967AA">
          <w:rPr>
            <w:szCs w:val="26"/>
            <w:lang w:val="fr-FR"/>
            <w:rPrChange w:id="1218" w:author="The Si Tran" w:date="2012-12-05T23:02:00Z">
              <w:rPr>
                <w:b/>
                <w:bCs/>
                <w:sz w:val="28"/>
                <w:szCs w:val="28"/>
                <w:lang w:val="fr-FR"/>
              </w:rPr>
            </w:rPrChange>
          </w:rPr>
          <w:delText>∆X</w:delText>
        </w:r>
        <w:r w:rsidRPr="0049233F" w:rsidDel="003967AA">
          <w:rPr>
            <w:szCs w:val="26"/>
            <w:vertAlign w:val="subscript"/>
            <w:lang w:val="fr-FR"/>
            <w:rPrChange w:id="1219" w:author="The Si Tran" w:date="2012-12-05T23:02:00Z">
              <w:rPr>
                <w:b/>
                <w:bCs/>
                <w:sz w:val="28"/>
                <w:szCs w:val="28"/>
                <w:vertAlign w:val="subscript"/>
                <w:lang w:val="fr-FR"/>
              </w:rPr>
            </w:rPrChange>
          </w:rPr>
          <w:delText>t</w:delText>
        </w:r>
        <w:r w:rsidRPr="0049233F" w:rsidDel="003967AA">
          <w:rPr>
            <w:szCs w:val="26"/>
            <w:lang w:val="fr-FR"/>
            <w:rPrChange w:id="1220" w:author="The Si Tran" w:date="2012-12-05T23:02:00Z">
              <w:rPr>
                <w:b/>
                <w:bCs/>
                <w:sz w:val="28"/>
                <w:szCs w:val="28"/>
                <w:lang w:val="fr-FR"/>
              </w:rPr>
            </w:rPrChange>
          </w:rPr>
          <w:delText xml:space="preserve"> = X</w:delText>
        </w:r>
        <w:r w:rsidRPr="0049233F" w:rsidDel="003967AA">
          <w:rPr>
            <w:szCs w:val="26"/>
            <w:vertAlign w:val="subscript"/>
            <w:lang w:val="fr-FR"/>
            <w:rPrChange w:id="1221" w:author="The Si Tran" w:date="2012-12-05T23:02:00Z">
              <w:rPr>
                <w:b/>
                <w:bCs/>
                <w:sz w:val="28"/>
                <w:szCs w:val="28"/>
                <w:vertAlign w:val="subscript"/>
                <w:lang w:val="fr-FR"/>
              </w:rPr>
            </w:rPrChange>
          </w:rPr>
          <w:delText>t</w:delText>
        </w:r>
        <w:r w:rsidRPr="0049233F" w:rsidDel="003967AA">
          <w:rPr>
            <w:szCs w:val="26"/>
            <w:lang w:val="fr-FR"/>
            <w:rPrChange w:id="1222" w:author="The Si Tran" w:date="2012-12-05T23:02:00Z">
              <w:rPr>
                <w:b/>
                <w:bCs/>
                <w:sz w:val="28"/>
                <w:szCs w:val="28"/>
                <w:lang w:val="fr-FR"/>
              </w:rPr>
            </w:rPrChange>
          </w:rPr>
          <w:delText xml:space="preserve"> – X</w:delText>
        </w:r>
        <w:r w:rsidRPr="0049233F" w:rsidDel="003967AA">
          <w:rPr>
            <w:szCs w:val="26"/>
            <w:vertAlign w:val="subscript"/>
            <w:lang w:val="fr-FR"/>
            <w:rPrChange w:id="1223" w:author="The Si Tran" w:date="2012-12-05T23:02:00Z">
              <w:rPr>
                <w:b/>
                <w:bCs/>
                <w:sz w:val="28"/>
                <w:szCs w:val="28"/>
                <w:vertAlign w:val="subscript"/>
                <w:lang w:val="fr-FR"/>
              </w:rPr>
            </w:rPrChange>
          </w:rPr>
          <w:delText>t-1</w:delText>
        </w:r>
      </w:del>
    </w:p>
    <w:p w:rsidR="00AC34B6" w:rsidRPr="0049233F" w:rsidRDefault="003219CB" w:rsidP="005E5CD3">
      <w:pPr>
        <w:rPr>
          <w:szCs w:val="26"/>
          <w:vertAlign w:val="subscript"/>
          <w:lang w:val="fr-FR"/>
          <w:rPrChange w:id="1224" w:author="The Si Tran" w:date="2012-12-05T23:02:00Z">
            <w:rPr>
              <w:sz w:val="28"/>
              <w:szCs w:val="28"/>
              <w:vertAlign w:val="subscript"/>
              <w:lang w:val="fr-FR"/>
            </w:rPr>
          </w:rPrChange>
        </w:rPr>
      </w:pPr>
      <w:r w:rsidRPr="0049233F">
        <w:rPr>
          <w:szCs w:val="26"/>
          <w:lang w:val="fr-FR"/>
          <w:rPrChange w:id="1225" w:author="The Si Tran" w:date="2012-12-05T23:02:00Z">
            <w:rPr>
              <w:b/>
              <w:bCs/>
              <w:sz w:val="28"/>
              <w:szCs w:val="28"/>
              <w:lang w:val="fr-FR"/>
            </w:rPr>
          </w:rPrChange>
        </w:rPr>
        <w:lastRenderedPageBreak/>
        <w:t xml:space="preserve">Nếu </w:t>
      </w:r>
      <w:ins w:id="1226"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1227" w:author="The Si Tran" w:date="2012-12-05T23:54:00Z">
        <w:r w:rsidRPr="0049233F" w:rsidDel="00D10148">
          <w:rPr>
            <w:szCs w:val="26"/>
            <w:lang w:val="fr-FR"/>
            <w:rPrChange w:id="1228" w:author="The Si Tran" w:date="2012-12-05T23:02:00Z">
              <w:rPr>
                <w:b/>
                <w:bCs/>
                <w:sz w:val="28"/>
                <w:szCs w:val="28"/>
                <w:lang w:val="fr-FR"/>
              </w:rPr>
            </w:rPrChange>
          </w:rPr>
          <w:delText>∆X</w:delText>
        </w:r>
        <w:r w:rsidRPr="0049233F" w:rsidDel="00D10148">
          <w:rPr>
            <w:szCs w:val="26"/>
            <w:vertAlign w:val="subscript"/>
            <w:lang w:val="fr-FR"/>
            <w:rPrChange w:id="1229" w:author="The Si Tran" w:date="2012-12-05T23:02:00Z">
              <w:rPr>
                <w:b/>
                <w:bCs/>
                <w:sz w:val="28"/>
                <w:szCs w:val="28"/>
                <w:vertAlign w:val="subscript"/>
                <w:lang w:val="fr-FR"/>
              </w:rPr>
            </w:rPrChange>
          </w:rPr>
          <w:delText>t</w:delText>
        </w:r>
        <w:r w:rsidRPr="0049233F" w:rsidDel="00D10148">
          <w:rPr>
            <w:szCs w:val="26"/>
            <w:lang w:val="fr-FR"/>
            <w:rPrChange w:id="1230" w:author="The Si Tran" w:date="2012-12-05T23:02:00Z">
              <w:rPr>
                <w:b/>
                <w:bCs/>
                <w:sz w:val="28"/>
                <w:szCs w:val="28"/>
                <w:lang w:val="fr-FR"/>
              </w:rPr>
            </w:rPrChange>
          </w:rPr>
          <w:delText xml:space="preserve"> </w:delText>
        </w:r>
      </w:del>
      <w:r w:rsidRPr="0049233F">
        <w:rPr>
          <w:szCs w:val="26"/>
          <w:lang w:val="fr-FR"/>
          <w:rPrChange w:id="1231" w:author="The Si Tran" w:date="2012-12-05T23:02:00Z">
            <w:rPr>
              <w:b/>
              <w:bCs/>
              <w:sz w:val="28"/>
              <w:szCs w:val="28"/>
              <w:lang w:val="fr-FR"/>
            </w:rPr>
          </w:rPrChange>
        </w:rPr>
        <w:t xml:space="preserve">là chuỗi tĩnh thì ta xây dựng mô hình mô tả </w:t>
      </w:r>
      <w:del w:id="1232" w:author="The Si Tran" w:date="2012-12-05T23:54:00Z">
        <w:r w:rsidRPr="0049233F" w:rsidDel="00271306">
          <w:rPr>
            <w:szCs w:val="26"/>
            <w:lang w:val="fr-FR"/>
            <w:rPrChange w:id="1233" w:author="The Si Tran" w:date="2012-12-05T23:02:00Z">
              <w:rPr>
                <w:b/>
                <w:bCs/>
                <w:sz w:val="28"/>
                <w:szCs w:val="28"/>
                <w:lang w:val="fr-FR"/>
              </w:rPr>
            </w:rPrChange>
          </w:rPr>
          <w:delText>∆X</w:delText>
        </w:r>
        <w:r w:rsidRPr="0049233F" w:rsidDel="00271306">
          <w:rPr>
            <w:szCs w:val="26"/>
            <w:vertAlign w:val="subscript"/>
            <w:lang w:val="fr-FR"/>
            <w:rPrChange w:id="1234" w:author="The Si Tran" w:date="2012-12-05T23:02:00Z">
              <w:rPr>
                <w:b/>
                <w:bCs/>
                <w:sz w:val="28"/>
                <w:szCs w:val="28"/>
                <w:vertAlign w:val="subscript"/>
                <w:lang w:val="fr-FR"/>
              </w:rPr>
            </w:rPrChange>
          </w:rPr>
          <w:delText>t</w:delText>
        </w:r>
        <w:r w:rsidRPr="0049233F" w:rsidDel="00271306">
          <w:rPr>
            <w:szCs w:val="26"/>
            <w:lang w:val="fr-FR"/>
            <w:rPrChange w:id="1235" w:author="The Si Tran" w:date="2012-12-05T23:02:00Z">
              <w:rPr>
                <w:b/>
                <w:bCs/>
                <w:sz w:val="28"/>
                <w:szCs w:val="28"/>
                <w:lang w:val="fr-FR"/>
              </w:rPr>
            </w:rPrChange>
          </w:rPr>
          <w:delText xml:space="preserve"> </w:delText>
        </w:r>
      </w:del>
      <w:ins w:id="1236"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1237" w:author="The Si Tran" w:date="2012-12-05T23:02:00Z">
            <w:rPr>
              <w:b/>
              <w:bCs/>
              <w:sz w:val="28"/>
              <w:szCs w:val="28"/>
              <w:lang w:val="fr-FR"/>
            </w:rPr>
          </w:rPrChange>
        </w:rPr>
        <w:t xml:space="preserve">rồi từ đó suy </w:t>
      </w:r>
      <w:proofErr w:type="gramStart"/>
      <w:r w:rsidRPr="0049233F">
        <w:rPr>
          <w:szCs w:val="26"/>
          <w:lang w:val="fr-FR"/>
          <w:rPrChange w:id="1238" w:author="The Si Tran" w:date="2012-12-05T23:02:00Z">
            <w:rPr>
              <w:b/>
              <w:bCs/>
              <w:sz w:val="28"/>
              <w:szCs w:val="28"/>
              <w:lang w:val="fr-FR"/>
            </w:rPr>
          </w:rPrChange>
        </w:rPr>
        <w:t xml:space="preserve">ra </w:t>
      </w:r>
      <w:proofErr w:type="gramEnd"/>
      <m:oMath>
        <m:sSub>
          <m:sSubPr>
            <m:ctrlPr>
              <w:ins w:id="1239" w:author="The Si Tran" w:date="2012-12-05T23:54:00Z">
                <w:rPr>
                  <w:rFonts w:ascii="Cambria Math" w:hAnsi="Cambria Math"/>
                  <w:i/>
                  <w:szCs w:val="26"/>
                  <w:lang w:val="fr-FR"/>
                </w:rPr>
              </w:ins>
            </m:ctrlPr>
          </m:sSubPr>
          <m:e>
            <w:ins w:id="1240" w:author="The Si Tran" w:date="2012-12-05T23:54:00Z">
              <m:r>
                <w:rPr>
                  <w:rFonts w:ascii="Cambria Math" w:hAnsi="Cambria Math"/>
                  <w:szCs w:val="26"/>
                  <w:lang w:val="fr-FR"/>
                </w:rPr>
                <m:t>X</m:t>
              </m:r>
            </w:ins>
          </m:e>
          <m:sub>
            <w:ins w:id="1241" w:author="The Si Tran" w:date="2012-12-05T23:54:00Z">
              <m:r>
                <w:rPr>
                  <w:rFonts w:ascii="Cambria Math" w:hAnsi="Cambria Math"/>
                  <w:szCs w:val="26"/>
                  <w:lang w:val="fr-FR"/>
                </w:rPr>
                <m:t>t</m:t>
              </m:r>
            </w:ins>
          </m:sub>
        </m:sSub>
      </m:oMath>
      <w:del w:id="1242" w:author="The Si Tran" w:date="2012-12-05T23:54:00Z">
        <w:r w:rsidRPr="0049233F" w:rsidDel="00271306">
          <w:rPr>
            <w:szCs w:val="26"/>
            <w:lang w:val="fr-FR"/>
            <w:rPrChange w:id="1243" w:author="The Si Tran" w:date="2012-12-05T23:02:00Z">
              <w:rPr>
                <w:b/>
                <w:bCs/>
                <w:sz w:val="28"/>
                <w:szCs w:val="28"/>
                <w:lang w:val="fr-FR"/>
              </w:rPr>
            </w:rPrChange>
          </w:rPr>
          <w:delText>X</w:delText>
        </w:r>
        <w:r w:rsidRPr="0049233F" w:rsidDel="00271306">
          <w:rPr>
            <w:szCs w:val="26"/>
            <w:vertAlign w:val="subscript"/>
            <w:lang w:val="fr-FR"/>
            <w:rPrChange w:id="1244" w:author="The Si Tran" w:date="2012-12-05T23:02:00Z">
              <w:rPr>
                <w:b/>
                <w:bCs/>
                <w:sz w:val="28"/>
                <w:szCs w:val="28"/>
                <w:vertAlign w:val="subscript"/>
                <w:lang w:val="fr-FR"/>
              </w:rPr>
            </w:rPrChange>
          </w:rPr>
          <w:delText>t</w:delText>
        </w:r>
      </w:del>
      <w:r w:rsidRPr="0049233F">
        <w:rPr>
          <w:szCs w:val="26"/>
          <w:lang w:val="fr-FR"/>
          <w:rPrChange w:id="1245" w:author="The Si Tran" w:date="2012-12-05T23:02:00Z">
            <w:rPr>
              <w:b/>
              <w:bCs/>
              <w:sz w:val="28"/>
              <w:szCs w:val="28"/>
              <w:lang w:val="fr-FR"/>
            </w:rPr>
          </w:rPrChange>
        </w:rPr>
        <w:t>. Nếu</w:t>
      </w:r>
      <w:ins w:id="1246"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1247" w:author="The Si Tran" w:date="2012-12-05T23:54:00Z">
        <w:r w:rsidRPr="0049233F" w:rsidDel="0023677B">
          <w:rPr>
            <w:szCs w:val="26"/>
            <w:lang w:val="fr-FR"/>
            <w:rPrChange w:id="1248" w:author="The Si Tran" w:date="2012-12-05T23:02:00Z">
              <w:rPr>
                <w:b/>
                <w:bCs/>
                <w:sz w:val="28"/>
                <w:szCs w:val="28"/>
                <w:lang w:val="fr-FR"/>
              </w:rPr>
            </w:rPrChange>
          </w:rPr>
          <w:delText xml:space="preserve"> ∆X</w:delText>
        </w:r>
        <w:r w:rsidRPr="0049233F" w:rsidDel="0023677B">
          <w:rPr>
            <w:szCs w:val="26"/>
            <w:vertAlign w:val="subscript"/>
            <w:lang w:val="fr-FR"/>
            <w:rPrChange w:id="1249" w:author="The Si Tran" w:date="2012-12-05T23:02:00Z">
              <w:rPr>
                <w:b/>
                <w:bCs/>
                <w:sz w:val="28"/>
                <w:szCs w:val="28"/>
                <w:vertAlign w:val="subscript"/>
                <w:lang w:val="fr-FR"/>
              </w:rPr>
            </w:rPrChange>
          </w:rPr>
          <w:delText>t</w:delText>
        </w:r>
      </w:del>
      <w:r w:rsidRPr="0049233F">
        <w:rPr>
          <w:szCs w:val="26"/>
          <w:lang w:val="fr-FR"/>
          <w:rPrChange w:id="1250" w:author="The Si Tran" w:date="2012-12-05T23:02:00Z">
            <w:rPr>
              <w:b/>
              <w:bCs/>
              <w:sz w:val="28"/>
              <w:szCs w:val="28"/>
              <w:lang w:val="fr-FR"/>
            </w:rPr>
          </w:rPrChange>
        </w:rPr>
        <w:t xml:space="preserve"> vẫn là chuỗi không tĩnh, ta tiếp tục áp dụng toán tử </w:t>
      </w:r>
      <w:ins w:id="1251" w:author="The Si Tran" w:date="2012-12-05T23:54:00Z">
        <m:oMath>
          <m:r>
            <w:rPr>
              <w:rFonts w:ascii="Cambria Math" w:hAnsi="Cambria Math"/>
              <w:szCs w:val="26"/>
              <w:lang w:val="fr-FR"/>
            </w:rPr>
            <m:t>∆</m:t>
          </m:r>
        </m:oMath>
      </w:ins>
      <w:ins w:id="1252" w:author="The Si Tran" w:date="2012-12-05T23:55:00Z">
        <w:r w:rsidR="00013058">
          <w:rPr>
            <w:szCs w:val="26"/>
            <w:lang w:val="fr-FR"/>
          </w:rPr>
          <w:t xml:space="preserve"> </w:t>
        </w:r>
      </w:ins>
      <w:del w:id="1253" w:author="The Si Tran" w:date="2012-12-05T23:54:00Z">
        <w:r w:rsidRPr="0049233F" w:rsidDel="0023677B">
          <w:rPr>
            <w:szCs w:val="26"/>
            <w:lang w:val="fr-FR"/>
            <w:rPrChange w:id="1254" w:author="The Si Tran" w:date="2012-12-05T23:02:00Z">
              <w:rPr>
                <w:b/>
                <w:bCs/>
                <w:sz w:val="28"/>
                <w:szCs w:val="28"/>
                <w:lang w:val="fr-FR"/>
              </w:rPr>
            </w:rPrChange>
          </w:rPr>
          <w:delText xml:space="preserve">∆ </w:delText>
        </w:r>
      </w:del>
      <w:r w:rsidRPr="0049233F">
        <w:rPr>
          <w:szCs w:val="26"/>
          <w:lang w:val="fr-FR"/>
          <w:rPrChange w:id="1255" w:author="The Si Tran" w:date="2012-12-05T23:02:00Z">
            <w:rPr>
              <w:b/>
              <w:bCs/>
              <w:sz w:val="28"/>
              <w:szCs w:val="28"/>
              <w:lang w:val="fr-FR"/>
            </w:rPr>
          </w:rPrChange>
        </w:rPr>
        <w:t xml:space="preserve">cho </w:t>
      </w:r>
      <w:proofErr w:type="gramStart"/>
      <w:r w:rsidRPr="0049233F">
        <w:rPr>
          <w:szCs w:val="26"/>
          <w:lang w:val="fr-FR"/>
          <w:rPrChange w:id="1256" w:author="The Si Tran" w:date="2012-12-05T23:02:00Z">
            <w:rPr>
              <w:b/>
              <w:bCs/>
              <w:sz w:val="28"/>
              <w:szCs w:val="28"/>
              <w:lang w:val="fr-FR"/>
            </w:rPr>
          </w:rPrChange>
        </w:rPr>
        <w:t xml:space="preserve">chuỗi </w:t>
      </w:r>
      <w:proofErr w:type="gramEnd"/>
      <w:ins w:id="1257"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1258" w:author="The Si Tran" w:date="2012-12-05T23:54:00Z">
        <w:r w:rsidRPr="0049233F" w:rsidDel="0023677B">
          <w:rPr>
            <w:szCs w:val="26"/>
            <w:lang w:val="fr-FR"/>
            <w:rPrChange w:id="1259" w:author="The Si Tran" w:date="2012-12-05T23:02:00Z">
              <w:rPr>
                <w:b/>
                <w:bCs/>
                <w:sz w:val="28"/>
                <w:szCs w:val="28"/>
                <w:lang w:val="fr-FR"/>
              </w:rPr>
            </w:rPrChange>
          </w:rPr>
          <w:delText>∆X</w:delText>
        </w:r>
        <w:r w:rsidRPr="0049233F" w:rsidDel="0023677B">
          <w:rPr>
            <w:szCs w:val="26"/>
            <w:vertAlign w:val="subscript"/>
            <w:lang w:val="fr-FR"/>
            <w:rPrChange w:id="1260" w:author="The Si Tran" w:date="2012-12-05T23:02:00Z">
              <w:rPr>
                <w:b/>
                <w:bCs/>
                <w:sz w:val="28"/>
                <w:szCs w:val="28"/>
                <w:vertAlign w:val="subscript"/>
                <w:lang w:val="fr-FR"/>
              </w:rPr>
            </w:rPrChange>
          </w:rPr>
          <w:delText>t</w:delText>
        </w:r>
      </w:del>
    </w:p>
    <w:p w:rsidR="005E5CD3" w:rsidRPr="0049233F" w:rsidRDefault="005E5CD3" w:rsidP="005E5CD3">
      <w:pPr>
        <w:ind w:firstLine="540"/>
        <w:rPr>
          <w:b/>
          <w:szCs w:val="26"/>
          <w:lang w:val="fr-FR"/>
          <w:rPrChange w:id="1261" w:author="The Si Tran" w:date="2012-12-05T23:02:00Z">
            <w:rPr>
              <w:b/>
              <w:sz w:val="28"/>
              <w:szCs w:val="28"/>
              <w:lang w:val="fr-FR"/>
            </w:rPr>
          </w:rPrChange>
        </w:rPr>
      </w:pPr>
      <w:r w:rsidRPr="0049233F">
        <w:rPr>
          <w:b/>
          <w:szCs w:val="26"/>
          <w:lang w:val="fr-FR"/>
          <w:rPrChange w:id="1262" w:author="The Si Tran" w:date="2012-12-05T23:02:00Z">
            <w:rPr>
              <w:b/>
              <w:bCs/>
              <w:sz w:val="28"/>
              <w:szCs w:val="28"/>
              <w:lang w:val="fr-FR"/>
            </w:rPr>
          </w:rPrChange>
        </w:rPr>
        <w:t>Thành phần chu kỳ (cyclical)</w:t>
      </w:r>
    </w:p>
    <w:p w:rsidR="005E5CD3" w:rsidRPr="0049233F" w:rsidRDefault="005E5CD3" w:rsidP="005E5CD3">
      <w:pPr>
        <w:ind w:firstLine="540"/>
        <w:rPr>
          <w:szCs w:val="26"/>
          <w:lang w:val="fr-FR"/>
          <w:rPrChange w:id="1263" w:author="The Si Tran" w:date="2012-12-05T23:02:00Z">
            <w:rPr>
              <w:sz w:val="28"/>
              <w:szCs w:val="28"/>
              <w:lang w:val="fr-FR"/>
            </w:rPr>
          </w:rPrChange>
        </w:rPr>
      </w:pPr>
      <w:r w:rsidRPr="0049233F">
        <w:rPr>
          <w:szCs w:val="26"/>
          <w:lang w:val="fr-FR"/>
          <w:rPrChange w:id="1264" w:author="The Si Tran" w:date="2012-12-05T23:02:00Z">
            <w:rPr>
              <w:b/>
              <w:bCs/>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1265"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1266" w:author="The Si Tran" w:date="2012-12-05T23:02:00Z">
            <w:rPr>
              <w:b/>
              <w:bCs/>
              <w:sz w:val="28"/>
              <w:szCs w:val="28"/>
              <w:lang w:val="fr-FR"/>
            </w:rPr>
          </w:rPrChange>
        </w:rPr>
        <w:t xml:space="preserve"> người ta thường xem nó như là một phần của thành phần xu hướng.</w:t>
      </w:r>
    </w:p>
    <w:p w:rsidR="005E5CD3" w:rsidRPr="0049233F" w:rsidRDefault="005E5CD3" w:rsidP="005E5CD3">
      <w:pPr>
        <w:ind w:firstLine="540"/>
        <w:rPr>
          <w:b/>
          <w:szCs w:val="26"/>
          <w:lang w:val="fr-FR"/>
          <w:rPrChange w:id="1267" w:author="The Si Tran" w:date="2012-12-05T23:02:00Z">
            <w:rPr>
              <w:b/>
              <w:sz w:val="28"/>
              <w:szCs w:val="28"/>
              <w:lang w:val="fr-FR"/>
            </w:rPr>
          </w:rPrChange>
        </w:rPr>
      </w:pPr>
      <w:r w:rsidRPr="0049233F">
        <w:rPr>
          <w:b/>
          <w:szCs w:val="26"/>
          <w:lang w:val="fr-FR"/>
          <w:rPrChange w:id="1268" w:author="The Si Tran" w:date="2012-12-05T23:02:00Z">
            <w:rPr>
              <w:b/>
              <w:bCs/>
              <w:sz w:val="28"/>
              <w:szCs w:val="28"/>
              <w:lang w:val="fr-FR"/>
            </w:rPr>
          </w:rPrChange>
        </w:rPr>
        <w:t>Thành phần bất quy tắc (irregular)</w:t>
      </w:r>
    </w:p>
    <w:p w:rsidR="005E5CD3" w:rsidRPr="0049233F" w:rsidRDefault="005E5CD3" w:rsidP="005E5CD3">
      <w:pPr>
        <w:ind w:firstLine="540"/>
        <w:rPr>
          <w:szCs w:val="26"/>
          <w:lang w:val="fr-FR"/>
          <w:rPrChange w:id="1269" w:author="The Si Tran" w:date="2012-12-05T23:02:00Z">
            <w:rPr>
              <w:sz w:val="28"/>
              <w:szCs w:val="28"/>
              <w:lang w:val="fr-FR"/>
            </w:rPr>
          </w:rPrChange>
        </w:rPr>
      </w:pPr>
      <w:r w:rsidRPr="0049233F">
        <w:rPr>
          <w:szCs w:val="26"/>
          <w:lang w:val="fr-FR"/>
          <w:rPrChange w:id="1270" w:author="The Si Tran" w:date="2012-12-05T23:02:00Z">
            <w:rPr>
              <w:b/>
              <w:bCs/>
              <w:sz w:val="28"/>
              <w:szCs w:val="28"/>
              <w:lang w:val="fr-FR"/>
            </w:rPr>
          </w:rPrChange>
        </w:rPr>
        <w:t xml:space="preserve"> Là thành phần thể hiện sự biến đổi ngẫu nhiên không thể đoán được của chuỗi thời gian [1].</w:t>
      </w:r>
    </w:p>
    <w:p w:rsidR="005E5CD3" w:rsidRPr="0049233F" w:rsidRDefault="005E5CD3" w:rsidP="005E5CD3">
      <w:pPr>
        <w:ind w:firstLine="540"/>
        <w:rPr>
          <w:b/>
          <w:szCs w:val="26"/>
          <w:lang w:val="fr-FR"/>
          <w:rPrChange w:id="1271" w:author="The Si Tran" w:date="2012-12-05T23:02:00Z">
            <w:rPr>
              <w:b/>
              <w:sz w:val="28"/>
              <w:szCs w:val="28"/>
              <w:lang w:val="fr-FR"/>
            </w:rPr>
          </w:rPrChange>
        </w:rPr>
      </w:pPr>
      <w:r w:rsidRPr="0049233F">
        <w:rPr>
          <w:b/>
          <w:szCs w:val="26"/>
          <w:lang w:val="fr-FR"/>
          <w:rPrChange w:id="1272" w:author="The Si Tran" w:date="2012-12-05T23:02:00Z">
            <w:rPr>
              <w:b/>
              <w:bCs/>
              <w:sz w:val="28"/>
              <w:szCs w:val="28"/>
              <w:lang w:val="fr-FR"/>
            </w:rPr>
          </w:rPrChange>
        </w:rPr>
        <w:t>Thành phần mùa (Seasonal)</w:t>
      </w:r>
    </w:p>
    <w:p w:rsidR="005E5CD3" w:rsidRPr="0049233F" w:rsidRDefault="005E5CD3" w:rsidP="005E5CD3">
      <w:pPr>
        <w:ind w:firstLine="540"/>
        <w:rPr>
          <w:szCs w:val="26"/>
          <w:lang w:val="fr-FR"/>
          <w:rPrChange w:id="1273" w:author="The Si Tran" w:date="2012-12-05T23:02:00Z">
            <w:rPr>
              <w:sz w:val="28"/>
              <w:szCs w:val="28"/>
              <w:lang w:val="fr-FR"/>
            </w:rPr>
          </w:rPrChange>
        </w:rPr>
      </w:pPr>
      <w:r w:rsidRPr="0049233F">
        <w:rPr>
          <w:szCs w:val="26"/>
          <w:lang w:val="fr-FR"/>
          <w:rPrChange w:id="1274" w:author="The Si Tran" w:date="2012-12-05T23:02:00Z">
            <w:rPr>
              <w:b/>
              <w:bCs/>
              <w:sz w:val="28"/>
              <w:szCs w:val="28"/>
              <w:lang w:val="fr-FR"/>
            </w:rPr>
          </w:rPrChange>
        </w:rPr>
        <w:t xml:space="preserve"> </w:t>
      </w:r>
      <w:r w:rsidR="00E26A6D" w:rsidRPr="0049233F">
        <w:rPr>
          <w:szCs w:val="26"/>
          <w:lang w:val="fr-FR"/>
          <w:rPrChange w:id="1275" w:author="The Si Tran" w:date="2012-12-05T23:02:00Z">
            <w:rPr>
              <w:b/>
              <w:bCs/>
              <w:sz w:val="28"/>
              <w:szCs w:val="28"/>
              <w:lang w:val="fr-FR"/>
            </w:rPr>
          </w:rPrChange>
        </w:rPr>
        <w:t>Theo như định nghĩa bên trên thì đây l</w:t>
      </w:r>
      <w:r w:rsidRPr="0049233F">
        <w:rPr>
          <w:szCs w:val="26"/>
          <w:lang w:val="fr-FR"/>
          <w:rPrChange w:id="1276" w:author="The Si Tran" w:date="2012-12-05T23:02:00Z">
            <w:rPr>
              <w:b/>
              <w:bCs/>
              <w:sz w:val="28"/>
              <w:szCs w:val="28"/>
              <w:lang w:val="fr-FR"/>
            </w:rPr>
          </w:rPrChange>
        </w:rPr>
        <w:t>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5 là đồ thị của một chuỗi thời gian có tính mùa</w:t>
      </w:r>
    </w:p>
    <w:p w:rsidR="005E5CD3" w:rsidRPr="0049233F" w:rsidRDefault="005E5CD3">
      <w:pPr>
        <w:jc w:val="center"/>
        <w:rPr>
          <w:szCs w:val="26"/>
          <w:lang w:val="fr-FR"/>
          <w:rPrChange w:id="1277" w:author="The Si Tran" w:date="2012-12-05T23:02:00Z">
            <w:rPr>
              <w:sz w:val="28"/>
              <w:szCs w:val="28"/>
              <w:lang w:val="fr-FR"/>
            </w:rPr>
          </w:rPrChange>
        </w:rPr>
        <w:pPrChange w:id="1278" w:author="The Si Tran" w:date="2012-12-11T23:22:00Z">
          <w:pPr/>
        </w:pPrChange>
      </w:pPr>
      <w:r w:rsidRPr="0049233F">
        <w:rPr>
          <w:noProof/>
          <w:szCs w:val="26"/>
          <w:rPrChange w:id="1279">
            <w:rPr>
              <w:noProof/>
              <w:sz w:val="28"/>
              <w:szCs w:val="28"/>
            </w:rPr>
          </w:rPrChange>
        </w:rPr>
        <w:lastRenderedPageBreak/>
        <w:drawing>
          <wp:inline distT="0" distB="0" distL="0" distR="0">
            <wp:extent cx="5124450" cy="5314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124450" cy="5314950"/>
                    </a:xfrm>
                    <a:prstGeom prst="rect">
                      <a:avLst/>
                    </a:prstGeom>
                    <a:noFill/>
                    <a:ln>
                      <a:noFill/>
                    </a:ln>
                  </pic:spPr>
                </pic:pic>
              </a:graphicData>
            </a:graphic>
          </wp:inline>
        </w:drawing>
      </w:r>
    </w:p>
    <w:p w:rsidR="005E5CD3" w:rsidRPr="0049233F" w:rsidRDefault="005E5CD3">
      <w:pPr>
        <w:pStyle w:val="Hinh"/>
        <w:jc w:val="center"/>
        <w:rPr>
          <w:lang w:val="fr-FR"/>
          <w:rPrChange w:id="1280" w:author="The Si Tran" w:date="2012-12-05T23:02:00Z">
            <w:rPr>
              <w:sz w:val="28"/>
              <w:szCs w:val="28"/>
              <w:lang w:val="fr-FR"/>
            </w:rPr>
          </w:rPrChange>
        </w:rPr>
        <w:pPrChange w:id="1281" w:author="The Si Tran" w:date="2012-12-11T23:22:00Z">
          <w:pPr>
            <w:pStyle w:val="Caption"/>
            <w:ind w:left="720" w:firstLine="720"/>
          </w:pPr>
        </w:pPrChange>
      </w:pPr>
      <w:bookmarkStart w:id="1282" w:name="_Toc312142079"/>
      <w:bookmarkStart w:id="1283" w:name="_Toc343029955"/>
      <w:bookmarkStart w:id="1284" w:name="_Toc343062485"/>
      <w:r w:rsidRPr="0049233F">
        <w:rPr>
          <w:lang w:val="fr-FR"/>
          <w:rPrChange w:id="1285" w:author="The Si Tran" w:date="2012-12-05T23:02:00Z">
            <w:rPr>
              <w:sz w:val="28"/>
              <w:szCs w:val="28"/>
              <w:lang w:val="fr-FR"/>
            </w:rPr>
          </w:rPrChange>
        </w:rPr>
        <w:t xml:space="preserve">Hình </w:t>
      </w:r>
      <w:del w:id="1286" w:author="The Si Tran" w:date="2012-12-11T23:22:00Z">
        <w:r w:rsidRPr="0049233F" w:rsidDel="000D0624">
          <w:rPr>
            <w:rPrChange w:id="1287" w:author="The Si Tran" w:date="2012-12-05T23:02:00Z">
              <w:rPr>
                <w:sz w:val="28"/>
                <w:szCs w:val="28"/>
              </w:rPr>
            </w:rPrChange>
          </w:rPr>
          <w:fldChar w:fldCharType="begin"/>
        </w:r>
        <w:r w:rsidRPr="0049233F" w:rsidDel="000D0624">
          <w:rPr>
            <w:lang w:val="fr-FR"/>
            <w:rPrChange w:id="1288" w:author="The Si Tran" w:date="2012-12-05T23:02:00Z">
              <w:rPr>
                <w:sz w:val="28"/>
                <w:szCs w:val="28"/>
                <w:lang w:val="fr-FR"/>
              </w:rPr>
            </w:rPrChange>
          </w:rPr>
          <w:delInstrText xml:space="preserve"> SEQ Hình \* ARABIC </w:delInstrText>
        </w:r>
        <w:r w:rsidRPr="0049233F" w:rsidDel="000D0624">
          <w:rPr>
            <w:rPrChange w:id="1289" w:author="The Si Tran" w:date="2012-12-05T23:02:00Z">
              <w:rPr>
                <w:sz w:val="28"/>
                <w:szCs w:val="28"/>
              </w:rPr>
            </w:rPrChange>
          </w:rPr>
          <w:fldChar w:fldCharType="separate"/>
        </w:r>
        <w:r w:rsidRPr="0049233F" w:rsidDel="000D0624">
          <w:rPr>
            <w:noProof/>
            <w:lang w:val="fr-FR"/>
            <w:rPrChange w:id="1290" w:author="The Si Tran" w:date="2012-12-05T23:02:00Z">
              <w:rPr>
                <w:noProof/>
                <w:sz w:val="28"/>
                <w:szCs w:val="28"/>
                <w:lang w:val="fr-FR"/>
              </w:rPr>
            </w:rPrChange>
          </w:rPr>
          <w:delText>5</w:delText>
        </w:r>
        <w:r w:rsidRPr="0049233F" w:rsidDel="000D0624">
          <w:rPr>
            <w:rPrChange w:id="1291" w:author="The Si Tran" w:date="2012-12-05T23:02:00Z">
              <w:rPr>
                <w:sz w:val="28"/>
                <w:szCs w:val="28"/>
              </w:rPr>
            </w:rPrChange>
          </w:rPr>
          <w:fldChar w:fldCharType="end"/>
        </w:r>
        <w:r w:rsidRPr="0049233F" w:rsidDel="000D0624">
          <w:rPr>
            <w:lang w:val="fr-FR"/>
            <w:rPrChange w:id="1292" w:author="The Si Tran" w:date="2012-12-05T23:02:00Z">
              <w:rPr>
                <w:sz w:val="28"/>
                <w:szCs w:val="28"/>
                <w:lang w:val="fr-FR"/>
              </w:rPr>
            </w:rPrChange>
          </w:rPr>
          <w:delText xml:space="preserve"> </w:delText>
        </w:r>
      </w:del>
      <w:ins w:id="1293" w:author="The Si Tran" w:date="2012-12-11T23:22:00Z">
        <w:r w:rsidR="000D0624">
          <w:t>2.6</w:t>
        </w:r>
        <w:r w:rsidR="000D0624" w:rsidRPr="0049233F">
          <w:rPr>
            <w:lang w:val="fr-FR"/>
            <w:rPrChange w:id="1294" w:author="The Si Tran" w:date="2012-12-05T23:02:00Z">
              <w:rPr>
                <w:sz w:val="28"/>
                <w:szCs w:val="28"/>
                <w:lang w:val="fr-FR"/>
              </w:rPr>
            </w:rPrChange>
          </w:rPr>
          <w:t xml:space="preserve"> </w:t>
        </w:r>
      </w:ins>
      <w:r w:rsidRPr="000D0624">
        <w:rPr>
          <w:b w:val="0"/>
          <w:lang w:val="fr-FR"/>
          <w:rPrChange w:id="1295" w:author="The Si Tran" w:date="2012-12-11T23:22:00Z">
            <w:rPr>
              <w:sz w:val="28"/>
              <w:szCs w:val="28"/>
              <w:lang w:val="fr-FR"/>
            </w:rPr>
          </w:rPrChange>
        </w:rPr>
        <w:t>Chuỗi thời gian có tính mùa.</w:t>
      </w:r>
      <w:bookmarkEnd w:id="1282"/>
      <w:bookmarkEnd w:id="1283"/>
      <w:bookmarkEnd w:id="1284"/>
    </w:p>
    <w:p w:rsidR="005E5CD3" w:rsidRPr="0049233F" w:rsidRDefault="005E5CD3" w:rsidP="005E5CD3">
      <w:pPr>
        <w:rPr>
          <w:szCs w:val="26"/>
          <w:lang w:val="fr-FR"/>
          <w:rPrChange w:id="1296" w:author="The Si Tran" w:date="2012-12-05T23:02:00Z">
            <w:rPr>
              <w:sz w:val="28"/>
              <w:szCs w:val="28"/>
              <w:lang w:val="fr-FR"/>
            </w:rPr>
          </w:rPrChange>
        </w:rPr>
      </w:pPr>
      <w:r w:rsidRPr="0049233F">
        <w:rPr>
          <w:szCs w:val="26"/>
          <w:lang w:val="fr-FR"/>
          <w:rPrChange w:id="1297" w:author="The Si Tran" w:date="2012-12-05T23:02:00Z">
            <w:rPr>
              <w:b/>
              <w:bCs/>
              <w:sz w:val="28"/>
              <w:szCs w:val="28"/>
              <w:lang w:val="fr-FR"/>
            </w:rPr>
          </w:rPrChange>
        </w:rPr>
        <w:tab/>
      </w:r>
    </w:p>
    <w:p w:rsidR="006A21F7" w:rsidRPr="0049233F" w:rsidRDefault="005E5CD3" w:rsidP="005A22B0">
      <w:pPr>
        <w:rPr>
          <w:szCs w:val="26"/>
          <w:lang w:val="fr-FR"/>
          <w:rPrChange w:id="1298" w:author="The Si Tran" w:date="2012-12-05T23:02:00Z">
            <w:rPr>
              <w:sz w:val="28"/>
              <w:szCs w:val="28"/>
              <w:lang w:val="fr-FR"/>
            </w:rPr>
          </w:rPrChange>
        </w:rPr>
      </w:pPr>
      <w:r w:rsidRPr="0049233F">
        <w:rPr>
          <w:szCs w:val="26"/>
          <w:lang w:val="fr-FR"/>
          <w:rPrChange w:id="1299" w:author="The Si Tran" w:date="2012-12-05T23:02:00Z">
            <w:rPr>
              <w:b/>
              <w:bCs/>
              <w:sz w:val="28"/>
              <w:szCs w:val="28"/>
              <w:lang w:val="fr-FR"/>
            </w:rPr>
          </w:rPrChange>
        </w:rPr>
        <w:tab/>
        <w:t>Việc xác định một chuỗi thời gian có thành phần xu hướng hay thành phần mùa rất quan trong trong bài toán dự đoán chuỗi thời gian. Nó giúp ta lựa chọn được mô hình dự đoán phù hợp hay giúp cải tiến mô hình đã có chính xác hơn</w:t>
      </w:r>
      <w:r w:rsidR="008D6389" w:rsidRPr="0049233F">
        <w:rPr>
          <w:szCs w:val="26"/>
          <w:lang w:val="fr-FR"/>
          <w:rPrChange w:id="1300" w:author="The Si Tran" w:date="2012-12-05T23:02:00Z">
            <w:rPr>
              <w:b/>
              <w:bCs/>
              <w:sz w:val="28"/>
              <w:szCs w:val="28"/>
              <w:lang w:val="fr-FR"/>
            </w:rPr>
          </w:rPrChange>
        </w:rPr>
        <w:t>.</w:t>
      </w:r>
    </w:p>
    <w:p w:rsidR="008D6389" w:rsidRPr="0049233F" w:rsidRDefault="008D6389" w:rsidP="005A22B0">
      <w:pPr>
        <w:rPr>
          <w:szCs w:val="26"/>
          <w:lang w:val="fr-FR"/>
          <w:rPrChange w:id="1301" w:author="The Si Tran" w:date="2012-12-05T23:02:00Z">
            <w:rPr>
              <w:sz w:val="28"/>
              <w:szCs w:val="28"/>
              <w:lang w:val="fr-FR"/>
            </w:rPr>
          </w:rPrChange>
        </w:rPr>
      </w:pPr>
      <w:r w:rsidRPr="0049233F">
        <w:rPr>
          <w:szCs w:val="26"/>
          <w:lang w:val="fr-FR"/>
          <w:rPrChange w:id="1302" w:author="The Si Tran" w:date="2012-12-05T23:02:00Z">
            <w:rPr>
              <w:b/>
              <w:bCs/>
              <w:sz w:val="28"/>
              <w:szCs w:val="28"/>
              <w:lang w:val="fr-FR"/>
            </w:rPr>
          </w:rPrChange>
        </w:rPr>
        <w:t xml:space="preserve">Bảng tóm tắt một số kĩ thuật dự đoán cho từng thành phần của chuỗi thời gian </w:t>
      </w:r>
      <w:r w:rsidRPr="0049233F">
        <w:rPr>
          <w:szCs w:val="26"/>
          <w:lang w:val="fr-FR"/>
          <w:rPrChange w:id="1303" w:author="The Si Tran" w:date="2012-12-05T23:02:00Z">
            <w:rPr>
              <w:b/>
              <w:bCs/>
              <w:sz w:val="28"/>
              <w:szCs w:val="28"/>
              <w:lang w:val="fr-FR"/>
            </w:rPr>
          </w:rPrChange>
        </w:rPr>
        <w:fldChar w:fldCharType="begin"/>
      </w:r>
      <w:r w:rsidRPr="0049233F">
        <w:rPr>
          <w:szCs w:val="26"/>
          <w:lang w:val="fr-FR"/>
          <w:rPrChange w:id="1304" w:author="The Si Tran" w:date="2012-12-05T23:02:00Z">
            <w:rPr>
              <w:b/>
              <w:bCs/>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1305" w:author="The Si Tran" w:date="2012-12-05T23:02:00Z">
            <w:rPr>
              <w:b/>
              <w:bCs/>
              <w:sz w:val="28"/>
              <w:szCs w:val="28"/>
              <w:lang w:val="fr-FR"/>
            </w:rPr>
          </w:rPrChange>
        </w:rPr>
        <w:fldChar w:fldCharType="separate"/>
      </w:r>
      <w:r w:rsidRPr="0049233F">
        <w:rPr>
          <w:szCs w:val="26"/>
          <w:rPrChange w:id="1306" w:author="The Si Tran" w:date="2012-12-05T23:02:00Z">
            <w:rPr>
              <w:b/>
              <w:bCs/>
              <w:sz w:val="20"/>
              <w:szCs w:val="20"/>
            </w:rPr>
          </w:rPrChange>
        </w:rPr>
        <w:t>[1]</w:t>
      </w:r>
      <w:r w:rsidRPr="0049233F">
        <w:rPr>
          <w:szCs w:val="26"/>
          <w:lang w:val="fr-FR"/>
          <w:rPrChange w:id="1307" w:author="The Si Tran" w:date="2012-12-05T23:02:00Z">
            <w:rPr>
              <w:b/>
              <w:bCs/>
              <w:sz w:val="28"/>
              <w:szCs w:val="28"/>
              <w:lang w:val="fr-FR"/>
            </w:rPr>
          </w:rPrChange>
        </w:rPr>
        <w:fldChar w:fldCharType="end"/>
      </w:r>
      <w:r w:rsidRPr="0049233F">
        <w:rPr>
          <w:szCs w:val="26"/>
          <w:lang w:val="fr-FR"/>
          <w:rPrChange w:id="1308" w:author="The Si Tran" w:date="2012-12-05T23:02:00Z">
            <w:rPr>
              <w:b/>
              <w:bCs/>
              <w:sz w:val="28"/>
              <w:szCs w:val="28"/>
              <w:lang w:val="fr-FR"/>
            </w:rPr>
          </w:rPrChange>
        </w:rPr>
        <w:t>.</w:t>
      </w:r>
    </w:p>
    <w:p w:rsidR="008D6389" w:rsidRPr="0049233F" w:rsidRDefault="008D6389" w:rsidP="005A22B0">
      <w:pPr>
        <w:rPr>
          <w:szCs w:val="26"/>
          <w:lang w:val="fr-FR"/>
          <w:rPrChange w:id="1309" w:author="The Si Tran" w:date="2012-12-05T23:02:00Z">
            <w:rPr>
              <w:sz w:val="28"/>
              <w:szCs w:val="28"/>
              <w:lang w:val="fr-FR"/>
            </w:rPr>
          </w:rPrChange>
        </w:rPr>
      </w:pPr>
    </w:p>
    <w:p w:rsidR="008D6389" w:rsidRPr="0049233F" w:rsidRDefault="008D6389" w:rsidP="005A22B0">
      <w:pPr>
        <w:rPr>
          <w:szCs w:val="26"/>
          <w:lang w:val="fr-FR"/>
          <w:rPrChange w:id="1310" w:author="The Si Tran" w:date="2012-12-05T23:02:00Z">
            <w:rPr>
              <w:sz w:val="28"/>
              <w:szCs w:val="28"/>
              <w:lang w:val="fr-FR"/>
            </w:rPr>
          </w:rPrChange>
        </w:rPr>
      </w:pPr>
      <w:r w:rsidRPr="0049233F">
        <w:rPr>
          <w:szCs w:val="26"/>
          <w:lang w:val="fr-FR"/>
          <w:rPrChange w:id="1311" w:author="The Si Tran" w:date="2012-12-05T23:02:00Z">
            <w:rPr>
              <w:b/>
              <w:bCs/>
              <w:sz w:val="28"/>
              <w:szCs w:val="28"/>
              <w:lang w:val="fr-FR"/>
            </w:rPr>
          </w:rPrChange>
        </w:rPr>
        <w:tab/>
      </w:r>
    </w:p>
    <w:tbl>
      <w:tblPr>
        <w:tblStyle w:val="TableGrid"/>
        <w:tblW w:w="0" w:type="auto"/>
        <w:tblLook w:val="04A0" w:firstRow="1" w:lastRow="0" w:firstColumn="1" w:lastColumn="0" w:noHBand="0" w:noVBand="1"/>
        <w:tblPrChange w:id="1312" w:author="The Si Tran" w:date="2012-12-12T08:08:00Z">
          <w:tblPr>
            <w:tblStyle w:val="TableGrid"/>
            <w:tblW w:w="0" w:type="auto"/>
            <w:tblLook w:val="04A0" w:firstRow="1" w:lastRow="0" w:firstColumn="1" w:lastColumn="0" w:noHBand="0" w:noVBand="1"/>
          </w:tblPr>
        </w:tblPrChange>
      </w:tblPr>
      <w:tblGrid>
        <w:gridCol w:w="1968"/>
        <w:gridCol w:w="4221"/>
        <w:gridCol w:w="3099"/>
        <w:tblGridChange w:id="1313">
          <w:tblGrid>
            <w:gridCol w:w="3082"/>
            <w:gridCol w:w="3129"/>
            <w:gridCol w:w="3110"/>
          </w:tblGrid>
        </w:tblGridChange>
      </w:tblGrid>
      <w:tr w:rsidR="008D6389" w:rsidRPr="0049233F" w:rsidTr="00E61C03">
        <w:tc>
          <w:tcPr>
            <w:tcW w:w="1975" w:type="dxa"/>
            <w:tcPrChange w:id="1314" w:author="The Si Tran" w:date="2012-12-12T08:08:00Z">
              <w:tcPr>
                <w:tcW w:w="3192" w:type="dxa"/>
              </w:tcPr>
            </w:tcPrChange>
          </w:tcPr>
          <w:p w:rsidR="008D6389" w:rsidRPr="0049233F" w:rsidRDefault="008D6389" w:rsidP="005A22B0">
            <w:pPr>
              <w:rPr>
                <w:szCs w:val="26"/>
                <w:lang w:val="fr-FR"/>
                <w:rPrChange w:id="1315" w:author="The Si Tran" w:date="2012-12-05T23:02:00Z">
                  <w:rPr>
                    <w:sz w:val="28"/>
                    <w:szCs w:val="28"/>
                    <w:lang w:val="fr-FR"/>
                  </w:rPr>
                </w:rPrChange>
              </w:rPr>
            </w:pPr>
            <w:r w:rsidRPr="0049233F">
              <w:rPr>
                <w:szCs w:val="26"/>
                <w:lang w:val="fr-FR"/>
                <w:rPrChange w:id="1316" w:author="The Si Tran" w:date="2012-12-05T23:02:00Z">
                  <w:rPr>
                    <w:b/>
                    <w:bCs/>
                    <w:sz w:val="28"/>
                    <w:szCs w:val="28"/>
                    <w:lang w:val="fr-FR"/>
                  </w:rPr>
                </w:rPrChange>
              </w:rPr>
              <w:t>Thành phần</w:t>
            </w:r>
          </w:p>
        </w:tc>
        <w:tc>
          <w:tcPr>
            <w:tcW w:w="4236" w:type="dxa"/>
            <w:tcPrChange w:id="1317" w:author="The Si Tran" w:date="2012-12-12T08:08:00Z">
              <w:tcPr>
                <w:tcW w:w="3192" w:type="dxa"/>
              </w:tcPr>
            </w:tcPrChange>
          </w:tcPr>
          <w:p w:rsidR="008D6389" w:rsidRPr="0049233F" w:rsidRDefault="008D6389" w:rsidP="005A22B0">
            <w:pPr>
              <w:rPr>
                <w:szCs w:val="26"/>
                <w:lang w:val="fr-FR"/>
                <w:rPrChange w:id="1318" w:author="The Si Tran" w:date="2012-12-05T23:02:00Z">
                  <w:rPr>
                    <w:sz w:val="28"/>
                    <w:szCs w:val="28"/>
                    <w:lang w:val="fr-FR"/>
                  </w:rPr>
                </w:rPrChange>
              </w:rPr>
            </w:pPr>
            <w:r w:rsidRPr="0049233F">
              <w:rPr>
                <w:szCs w:val="26"/>
                <w:lang w:val="fr-FR"/>
                <w:rPrChange w:id="1319" w:author="The Si Tran" w:date="2012-12-05T23:02:00Z">
                  <w:rPr>
                    <w:b/>
                    <w:bCs/>
                    <w:sz w:val="28"/>
                    <w:szCs w:val="28"/>
                    <w:lang w:val="fr-FR"/>
                  </w:rPr>
                </w:rPrChange>
              </w:rPr>
              <w:t>Kĩ thuật dự báo</w:t>
            </w:r>
          </w:p>
        </w:tc>
        <w:tc>
          <w:tcPr>
            <w:tcW w:w="3110" w:type="dxa"/>
            <w:tcPrChange w:id="1320" w:author="The Si Tran" w:date="2012-12-12T08:08:00Z">
              <w:tcPr>
                <w:tcW w:w="3192" w:type="dxa"/>
              </w:tcPr>
            </w:tcPrChange>
          </w:tcPr>
          <w:p w:rsidR="008D6389" w:rsidRPr="0049233F" w:rsidRDefault="00075CBD" w:rsidP="005A22B0">
            <w:pPr>
              <w:rPr>
                <w:szCs w:val="26"/>
                <w:lang w:val="fr-FR"/>
                <w:rPrChange w:id="1321" w:author="The Si Tran" w:date="2012-12-05T23:02:00Z">
                  <w:rPr>
                    <w:sz w:val="28"/>
                    <w:szCs w:val="28"/>
                    <w:lang w:val="fr-FR"/>
                  </w:rPr>
                </w:rPrChange>
              </w:rPr>
            </w:pPr>
            <w:r w:rsidRPr="0049233F">
              <w:rPr>
                <w:szCs w:val="26"/>
                <w:lang w:val="fr-FR"/>
                <w:rPrChange w:id="1322" w:author="The Si Tran" w:date="2012-12-05T23:02:00Z">
                  <w:rPr>
                    <w:b/>
                    <w:bCs/>
                    <w:sz w:val="28"/>
                    <w:szCs w:val="28"/>
                    <w:lang w:val="fr-FR"/>
                  </w:rPr>
                </w:rPrChange>
              </w:rPr>
              <w:t>Whenever ?</w:t>
            </w:r>
          </w:p>
        </w:tc>
      </w:tr>
      <w:tr w:rsidR="008D6389" w:rsidRPr="0049233F" w:rsidTr="00E61C03">
        <w:tc>
          <w:tcPr>
            <w:tcW w:w="1975" w:type="dxa"/>
            <w:tcPrChange w:id="1323" w:author="The Si Tran" w:date="2012-12-12T08:08:00Z">
              <w:tcPr>
                <w:tcW w:w="3192" w:type="dxa"/>
              </w:tcPr>
            </w:tcPrChange>
          </w:tcPr>
          <w:p w:rsidR="008D6389" w:rsidRPr="0049233F" w:rsidRDefault="002A35A8" w:rsidP="005A22B0">
            <w:pPr>
              <w:rPr>
                <w:szCs w:val="26"/>
                <w:lang w:val="fr-FR"/>
                <w:rPrChange w:id="1324" w:author="The Si Tran" w:date="2012-12-05T23:02:00Z">
                  <w:rPr>
                    <w:sz w:val="28"/>
                    <w:szCs w:val="28"/>
                    <w:lang w:val="fr-FR"/>
                  </w:rPr>
                </w:rPrChange>
              </w:rPr>
            </w:pPr>
            <w:r w:rsidRPr="0049233F">
              <w:rPr>
                <w:szCs w:val="26"/>
                <w:lang w:val="fr-FR"/>
                <w:rPrChange w:id="1325" w:author="The Si Tran" w:date="2012-12-05T23:02:00Z">
                  <w:rPr>
                    <w:b/>
                    <w:bCs/>
                    <w:sz w:val="28"/>
                    <w:szCs w:val="28"/>
                    <w:lang w:val="fr-FR"/>
                  </w:rPr>
                </w:rPrChange>
              </w:rPr>
              <w:t>Chuỗi tĩnh</w:t>
            </w:r>
          </w:p>
        </w:tc>
        <w:tc>
          <w:tcPr>
            <w:tcW w:w="4236" w:type="dxa"/>
            <w:tcPrChange w:id="1326" w:author="The Si Tran" w:date="2012-12-12T08:08:00Z">
              <w:tcPr>
                <w:tcW w:w="3192" w:type="dxa"/>
              </w:tcPr>
            </w:tcPrChange>
          </w:tcPr>
          <w:p w:rsidR="008D6389" w:rsidRPr="0049233F" w:rsidRDefault="002A35A8">
            <w:pPr>
              <w:rPr>
                <w:szCs w:val="26"/>
                <w:lang w:val="fr-FR"/>
                <w:rPrChange w:id="1327" w:author="The Si Tran" w:date="2012-12-05T23:02:00Z">
                  <w:rPr>
                    <w:sz w:val="28"/>
                    <w:szCs w:val="28"/>
                    <w:lang w:val="fr-FR"/>
                  </w:rPr>
                </w:rPrChange>
              </w:rPr>
            </w:pPr>
            <w:r w:rsidRPr="0049233F">
              <w:rPr>
                <w:szCs w:val="26"/>
                <w:lang w:val="fr-FR"/>
                <w:rPrChange w:id="1328" w:author="The Si Tran" w:date="2012-12-05T23:02:00Z">
                  <w:rPr>
                    <w:sz w:val="28"/>
                    <w:szCs w:val="28"/>
                    <w:lang w:val="fr-FR"/>
                  </w:rPr>
                </w:rPrChange>
              </w:rPr>
              <w:t xml:space="preserve">    Trung bình đơn giản (simple </w:t>
            </w:r>
            <w:r w:rsidRPr="0049233F">
              <w:rPr>
                <w:szCs w:val="26"/>
                <w:lang w:val="fr-FR"/>
                <w:rPrChange w:id="1329" w:author="The Si Tran" w:date="2012-12-05T23:02:00Z">
                  <w:rPr>
                    <w:sz w:val="28"/>
                    <w:szCs w:val="28"/>
                    <w:lang w:val="fr-FR"/>
                  </w:rPr>
                </w:rPrChange>
              </w:rPr>
              <w:lastRenderedPageBreak/>
              <w:t>average method)</w:t>
            </w:r>
          </w:p>
          <w:p w:rsidR="002A35A8" w:rsidRPr="0049233F" w:rsidRDefault="002A35A8">
            <w:pPr>
              <w:rPr>
                <w:szCs w:val="26"/>
                <w:lang w:val="fr-FR"/>
                <w:rPrChange w:id="1330" w:author="The Si Tran" w:date="2012-12-05T23:02:00Z">
                  <w:rPr>
                    <w:sz w:val="28"/>
                    <w:szCs w:val="28"/>
                    <w:lang w:val="fr-FR"/>
                  </w:rPr>
                </w:rPrChange>
              </w:rPr>
            </w:pPr>
            <w:r w:rsidRPr="0049233F">
              <w:rPr>
                <w:szCs w:val="26"/>
                <w:lang w:val="fr-FR"/>
                <w:rPrChange w:id="1331" w:author="The Si Tran" w:date="2012-12-05T23:02:00Z">
                  <w:rPr>
                    <w:sz w:val="28"/>
                    <w:szCs w:val="28"/>
                    <w:lang w:val="fr-FR"/>
                  </w:rPr>
                </w:rPrChange>
              </w:rPr>
              <w:t xml:space="preserve">    Trung bình di động (moving average - MA)</w:t>
            </w:r>
          </w:p>
          <w:p w:rsidR="002A35A8" w:rsidRPr="0049233F" w:rsidRDefault="002A35A8">
            <w:pPr>
              <w:rPr>
                <w:szCs w:val="26"/>
                <w:lang w:val="fr-FR"/>
                <w:rPrChange w:id="1332" w:author="The Si Tran" w:date="2012-12-05T23:02:00Z">
                  <w:rPr>
                    <w:sz w:val="28"/>
                    <w:szCs w:val="28"/>
                    <w:lang w:val="fr-FR"/>
                  </w:rPr>
                </w:rPrChange>
              </w:rPr>
            </w:pPr>
            <w:r w:rsidRPr="0049233F">
              <w:rPr>
                <w:szCs w:val="26"/>
                <w:lang w:val="fr-FR"/>
                <w:rPrChange w:id="1333" w:author="The Si Tran" w:date="2012-12-05T23:02:00Z">
                  <w:rPr>
                    <w:sz w:val="28"/>
                    <w:szCs w:val="28"/>
                    <w:lang w:val="fr-FR"/>
                  </w:rPr>
                </w:rPrChange>
              </w:rPr>
              <w:t xml:space="preserve">    Tự hồi quy kết hợp trung bình di động (Autoregressive moving average - ARMA)</w:t>
            </w:r>
          </w:p>
        </w:tc>
        <w:tc>
          <w:tcPr>
            <w:tcW w:w="3110" w:type="dxa"/>
            <w:tcPrChange w:id="1334" w:author="The Si Tran" w:date="2012-12-12T08:08:00Z">
              <w:tcPr>
                <w:tcW w:w="3192" w:type="dxa"/>
              </w:tcPr>
            </w:tcPrChange>
          </w:tcPr>
          <w:p w:rsidR="008D6389" w:rsidRPr="0049233F" w:rsidRDefault="0040359E" w:rsidP="0040359E">
            <w:pPr>
              <w:rPr>
                <w:szCs w:val="26"/>
                <w:lang w:val="fr-FR"/>
                <w:rPrChange w:id="1335" w:author="The Si Tran" w:date="2012-12-05T23:02:00Z">
                  <w:rPr>
                    <w:sz w:val="28"/>
                    <w:szCs w:val="28"/>
                    <w:lang w:val="fr-FR"/>
                  </w:rPr>
                </w:rPrChange>
              </w:rPr>
            </w:pPr>
            <w:r w:rsidRPr="0049233F">
              <w:rPr>
                <w:szCs w:val="26"/>
                <w:lang w:val="fr-FR"/>
                <w:rPrChange w:id="1336" w:author="The Si Tran" w:date="2012-12-05T23:02:00Z">
                  <w:rPr>
                    <w:sz w:val="28"/>
                    <w:szCs w:val="28"/>
                    <w:lang w:val="fr-FR"/>
                  </w:rPr>
                </w:rPrChange>
              </w:rPr>
              <w:lastRenderedPageBreak/>
              <w:t xml:space="preserve">  Mô hình đơn giản có ít dữ </w:t>
            </w:r>
            <w:r w:rsidRPr="0049233F">
              <w:rPr>
                <w:szCs w:val="26"/>
                <w:lang w:val="fr-FR"/>
                <w:rPrChange w:id="1337" w:author="The Si Tran" w:date="2012-12-05T23:02:00Z">
                  <w:rPr>
                    <w:sz w:val="28"/>
                    <w:szCs w:val="28"/>
                    <w:lang w:val="fr-FR"/>
                  </w:rPr>
                </w:rPrChange>
              </w:rPr>
              <w:lastRenderedPageBreak/>
              <w:t>liệu ban đầu như trường hợp mới thành lập của 1 công ty. Hoặc là những chuỗi thời gian được sinh ra trong những điều kiện, môi trường ổn định.</w:t>
            </w:r>
          </w:p>
        </w:tc>
      </w:tr>
      <w:tr w:rsidR="00572933" w:rsidRPr="0049233F" w:rsidTr="00E61C03">
        <w:tc>
          <w:tcPr>
            <w:tcW w:w="1975" w:type="dxa"/>
            <w:tcPrChange w:id="1338" w:author="The Si Tran" w:date="2012-12-12T08:08:00Z">
              <w:tcPr>
                <w:tcW w:w="3192" w:type="dxa"/>
              </w:tcPr>
            </w:tcPrChange>
          </w:tcPr>
          <w:p w:rsidR="00572933" w:rsidRPr="0049233F" w:rsidRDefault="00572933" w:rsidP="005A22B0">
            <w:pPr>
              <w:rPr>
                <w:szCs w:val="26"/>
                <w:lang w:val="fr-FR"/>
                <w:rPrChange w:id="1339" w:author="The Si Tran" w:date="2012-12-05T23:02:00Z">
                  <w:rPr>
                    <w:sz w:val="28"/>
                    <w:szCs w:val="28"/>
                    <w:lang w:val="fr-FR"/>
                  </w:rPr>
                </w:rPrChange>
              </w:rPr>
            </w:pPr>
            <w:r w:rsidRPr="0049233F">
              <w:rPr>
                <w:szCs w:val="26"/>
                <w:lang w:val="fr-FR"/>
                <w:rPrChange w:id="1340" w:author="The Si Tran" w:date="2012-12-05T23:02:00Z">
                  <w:rPr>
                    <w:sz w:val="28"/>
                    <w:szCs w:val="28"/>
                    <w:lang w:val="fr-FR"/>
                  </w:rPr>
                </w:rPrChange>
              </w:rPr>
              <w:lastRenderedPageBreak/>
              <w:t>Xu hướng</w:t>
            </w:r>
          </w:p>
        </w:tc>
        <w:tc>
          <w:tcPr>
            <w:tcW w:w="4236" w:type="dxa"/>
            <w:tcPrChange w:id="1341" w:author="The Si Tran" w:date="2012-12-12T08:08:00Z">
              <w:tcPr>
                <w:tcW w:w="3192" w:type="dxa"/>
              </w:tcPr>
            </w:tcPrChange>
          </w:tcPr>
          <w:p w:rsidR="00572933" w:rsidRPr="0049233F" w:rsidRDefault="00572933" w:rsidP="002A35A8">
            <w:pPr>
              <w:rPr>
                <w:szCs w:val="26"/>
                <w:lang w:val="fr-FR"/>
                <w:rPrChange w:id="1342" w:author="The Si Tran" w:date="2012-12-05T23:02:00Z">
                  <w:rPr>
                    <w:sz w:val="28"/>
                    <w:szCs w:val="28"/>
                    <w:lang w:val="fr-FR"/>
                  </w:rPr>
                </w:rPrChange>
              </w:rPr>
            </w:pPr>
            <w:r w:rsidRPr="0049233F">
              <w:rPr>
                <w:szCs w:val="26"/>
                <w:lang w:val="fr-FR"/>
                <w:rPrChange w:id="1343" w:author="The Si Tran" w:date="2012-12-05T23:02:00Z">
                  <w:rPr>
                    <w:sz w:val="28"/>
                    <w:szCs w:val="28"/>
                    <w:lang w:val="fr-FR"/>
                  </w:rPr>
                </w:rPrChange>
              </w:rPr>
              <w:t xml:space="preserve"> Trung bình di động (MA)</w:t>
            </w:r>
          </w:p>
          <w:p w:rsidR="00572933" w:rsidRPr="0049233F" w:rsidRDefault="00572933" w:rsidP="002A35A8">
            <w:pPr>
              <w:rPr>
                <w:szCs w:val="26"/>
                <w:lang w:val="fr-FR"/>
                <w:rPrChange w:id="1344" w:author="The Si Tran" w:date="2012-12-05T23:02:00Z">
                  <w:rPr>
                    <w:sz w:val="28"/>
                    <w:szCs w:val="28"/>
                    <w:lang w:val="fr-FR"/>
                  </w:rPr>
                </w:rPrChange>
              </w:rPr>
            </w:pPr>
            <w:r w:rsidRPr="0049233F">
              <w:rPr>
                <w:szCs w:val="26"/>
                <w:lang w:val="fr-FR"/>
                <w:rPrChange w:id="1345" w:author="The Si Tran" w:date="2012-12-05T23:02:00Z">
                  <w:rPr>
                    <w:sz w:val="28"/>
                    <w:szCs w:val="28"/>
                    <w:lang w:val="fr-FR"/>
                  </w:rPr>
                </w:rPrChange>
              </w:rPr>
              <w:t xml:space="preserve"> Tự hồi qui tích hợp trung bình di động (autoregressive integrated moving average – ARIMA)</w:t>
            </w:r>
          </w:p>
        </w:tc>
        <w:tc>
          <w:tcPr>
            <w:tcW w:w="3110" w:type="dxa"/>
            <w:tcPrChange w:id="1346" w:author="The Si Tran" w:date="2012-12-12T08:08:00Z">
              <w:tcPr>
                <w:tcW w:w="3192" w:type="dxa"/>
              </w:tcPr>
            </w:tcPrChange>
          </w:tcPr>
          <w:p w:rsidR="00572933" w:rsidRPr="0049233F" w:rsidRDefault="00572933" w:rsidP="0040359E">
            <w:pPr>
              <w:rPr>
                <w:szCs w:val="26"/>
                <w:lang w:val="fr-FR"/>
                <w:rPrChange w:id="1347" w:author="The Si Tran" w:date="2012-12-05T23:02:00Z">
                  <w:rPr>
                    <w:sz w:val="28"/>
                    <w:szCs w:val="28"/>
                    <w:lang w:val="fr-FR"/>
                  </w:rPr>
                </w:rPrChange>
              </w:rPr>
            </w:pPr>
            <w:r w:rsidRPr="0049233F">
              <w:rPr>
                <w:szCs w:val="26"/>
                <w:lang w:val="fr-FR"/>
                <w:rPrChange w:id="1348" w:author="The Si Tran" w:date="2012-12-05T23:02:00Z">
                  <w:rPr>
                    <w:sz w:val="28"/>
                    <w:szCs w:val="28"/>
                    <w:lang w:val="fr-FR"/>
                  </w:rPr>
                </w:rPrChange>
              </w:rPr>
              <w:t xml:space="preserve">  </w:t>
            </w:r>
            <w:r w:rsidR="006C1D46" w:rsidRPr="0049233F">
              <w:rPr>
                <w:szCs w:val="26"/>
                <w:lang w:val="fr-FR"/>
                <w:rPrChange w:id="1349" w:author="The Si Tran" w:date="2012-12-05T23:02:00Z">
                  <w:rPr>
                    <w:sz w:val="28"/>
                    <w:szCs w:val="28"/>
                    <w:lang w:val="fr-FR"/>
                  </w:rPr>
                </w:rPrChange>
              </w:rPr>
              <w:t>Xuất hiện trong thời đoạn phát triển của dòng đời 1 sản phẩm. Sự gia tăng dân số làm tăng lên nhu cầu về lương thực, thực phẩm, dịch vụ. Tất cả những dữ liệu này đều có tính xu hướng.</w:t>
            </w:r>
          </w:p>
        </w:tc>
      </w:tr>
      <w:tr w:rsidR="00F077A6" w:rsidRPr="0049233F" w:rsidTr="00E61C03">
        <w:tc>
          <w:tcPr>
            <w:tcW w:w="1975" w:type="dxa"/>
            <w:tcPrChange w:id="1350" w:author="The Si Tran" w:date="2012-12-12T08:08:00Z">
              <w:tcPr>
                <w:tcW w:w="3192" w:type="dxa"/>
              </w:tcPr>
            </w:tcPrChange>
          </w:tcPr>
          <w:p w:rsidR="00F077A6" w:rsidRPr="0049233F" w:rsidRDefault="00F077A6" w:rsidP="005A22B0">
            <w:pPr>
              <w:rPr>
                <w:szCs w:val="26"/>
                <w:lang w:val="fr-FR"/>
                <w:rPrChange w:id="1351" w:author="The Si Tran" w:date="2012-12-05T23:02:00Z">
                  <w:rPr>
                    <w:sz w:val="28"/>
                    <w:szCs w:val="28"/>
                    <w:lang w:val="fr-FR"/>
                  </w:rPr>
                </w:rPrChange>
              </w:rPr>
            </w:pPr>
            <w:r w:rsidRPr="0049233F">
              <w:rPr>
                <w:szCs w:val="26"/>
                <w:lang w:val="fr-FR"/>
                <w:rPrChange w:id="1352" w:author="The Si Tran" w:date="2012-12-05T23:02:00Z">
                  <w:rPr>
                    <w:sz w:val="28"/>
                    <w:szCs w:val="28"/>
                    <w:lang w:val="fr-FR"/>
                  </w:rPr>
                </w:rPrChange>
              </w:rPr>
              <w:t xml:space="preserve">Mùa </w:t>
            </w:r>
          </w:p>
        </w:tc>
        <w:tc>
          <w:tcPr>
            <w:tcW w:w="4236" w:type="dxa"/>
            <w:tcPrChange w:id="1353" w:author="The Si Tran" w:date="2012-12-12T08:08:00Z">
              <w:tcPr>
                <w:tcW w:w="3192" w:type="dxa"/>
              </w:tcPr>
            </w:tcPrChange>
          </w:tcPr>
          <w:p w:rsidR="00F077A6" w:rsidRPr="0049233F" w:rsidRDefault="00F077A6" w:rsidP="002A35A8">
            <w:pPr>
              <w:rPr>
                <w:szCs w:val="26"/>
                <w:lang w:val="fr-FR"/>
                <w:rPrChange w:id="1354" w:author="The Si Tran" w:date="2012-12-05T23:02:00Z">
                  <w:rPr>
                    <w:sz w:val="28"/>
                    <w:szCs w:val="28"/>
                    <w:lang w:val="fr-FR"/>
                  </w:rPr>
                </w:rPrChange>
              </w:rPr>
            </w:pPr>
            <w:r w:rsidRPr="0049233F">
              <w:rPr>
                <w:szCs w:val="26"/>
                <w:lang w:val="fr-FR"/>
                <w:rPrChange w:id="1355" w:author="The Si Tran" w:date="2012-12-05T23:02:00Z">
                  <w:rPr>
                    <w:sz w:val="28"/>
                    <w:szCs w:val="28"/>
                    <w:lang w:val="fr-FR"/>
                  </w:rPr>
                </w:rPrChange>
              </w:rPr>
              <w:t xml:space="preserve">  Mô hình làm trơn theo hàm mũ của Winter (Winter’s exponential smoothing)</w:t>
            </w:r>
          </w:p>
          <w:p w:rsidR="00F077A6" w:rsidRPr="0049233F" w:rsidRDefault="00F077A6" w:rsidP="002A35A8">
            <w:pPr>
              <w:rPr>
                <w:szCs w:val="26"/>
                <w:lang w:val="fr-FR"/>
                <w:rPrChange w:id="1356" w:author="The Si Tran" w:date="2012-12-05T23:02:00Z">
                  <w:rPr>
                    <w:sz w:val="28"/>
                    <w:szCs w:val="28"/>
                    <w:lang w:val="fr-FR"/>
                  </w:rPr>
                </w:rPrChange>
              </w:rPr>
            </w:pPr>
            <w:r w:rsidRPr="0049233F">
              <w:rPr>
                <w:szCs w:val="26"/>
                <w:lang w:val="fr-FR"/>
                <w:rPrChange w:id="1357" w:author="The Si Tran" w:date="2012-12-05T23:02:00Z">
                  <w:rPr>
                    <w:sz w:val="28"/>
                    <w:szCs w:val="28"/>
                    <w:lang w:val="fr-FR"/>
                  </w:rPr>
                </w:rPrChange>
              </w:rPr>
              <w:t xml:space="preserve">  </w:t>
            </w:r>
            <w:r w:rsidR="00CF32C5" w:rsidRPr="0049233F">
              <w:rPr>
                <w:szCs w:val="26"/>
                <w:lang w:val="fr-FR"/>
                <w:rPrChange w:id="1358" w:author="The Si Tran" w:date="2012-12-05T23:02:00Z">
                  <w:rPr>
                    <w:sz w:val="28"/>
                    <w:szCs w:val="28"/>
                    <w:lang w:val="fr-FR"/>
                  </w:rPr>
                </w:rPrChange>
              </w:rPr>
              <w:t>Tự hồi qui tích hợp trung bình di động (ARIMA)</w:t>
            </w:r>
          </w:p>
        </w:tc>
        <w:tc>
          <w:tcPr>
            <w:tcW w:w="3110" w:type="dxa"/>
            <w:tcPrChange w:id="1359" w:author="The Si Tran" w:date="2012-12-12T08:08:00Z">
              <w:tcPr>
                <w:tcW w:w="3192" w:type="dxa"/>
              </w:tcPr>
            </w:tcPrChange>
          </w:tcPr>
          <w:p w:rsidR="00F077A6" w:rsidRPr="0049233F" w:rsidRDefault="00AC4149" w:rsidP="00AC4149">
            <w:pPr>
              <w:rPr>
                <w:szCs w:val="26"/>
                <w:lang w:val="fr-FR"/>
                <w:rPrChange w:id="1360" w:author="The Si Tran" w:date="2012-12-05T23:02:00Z">
                  <w:rPr>
                    <w:sz w:val="28"/>
                    <w:szCs w:val="28"/>
                    <w:lang w:val="fr-FR"/>
                  </w:rPr>
                </w:rPrChange>
              </w:rPr>
            </w:pPr>
            <w:r w:rsidRPr="0049233F">
              <w:rPr>
                <w:szCs w:val="26"/>
                <w:lang w:val="fr-FR"/>
                <w:rPrChange w:id="1361" w:author="The Si Tran" w:date="2012-12-05T23:02:00Z">
                  <w:rPr>
                    <w:sz w:val="28"/>
                    <w:szCs w:val="28"/>
                    <w:lang w:val="fr-FR"/>
                  </w:rPr>
                </w:rPrChange>
              </w:rPr>
              <w:t xml:space="preserve">  Những dữ liệu này thường gắn liền với chu kì thời tiết, hoặc là các mốc thời gian đặc biệt của năm (khai giảng, giáng sinh, Tết…)</w:t>
            </w:r>
          </w:p>
        </w:tc>
      </w:tr>
    </w:tbl>
    <w:p w:rsidR="008D6389" w:rsidRPr="0049233F" w:rsidRDefault="008D6389" w:rsidP="005A22B0">
      <w:pPr>
        <w:rPr>
          <w:szCs w:val="26"/>
          <w:lang w:val="fr-FR"/>
          <w:rPrChange w:id="1362" w:author="The Si Tran" w:date="2012-12-05T23:02:00Z">
            <w:rPr>
              <w:sz w:val="28"/>
              <w:szCs w:val="28"/>
              <w:lang w:val="fr-FR"/>
            </w:rPr>
          </w:rPrChange>
        </w:rPr>
      </w:pPr>
    </w:p>
    <w:p w:rsidR="00B35C7A" w:rsidRPr="0049233F" w:rsidRDefault="00B35C7A" w:rsidP="005A22B0">
      <w:pPr>
        <w:rPr>
          <w:szCs w:val="26"/>
          <w:lang w:val="fr-FR"/>
          <w:rPrChange w:id="1363" w:author="The Si Tran" w:date="2012-12-05T23:02:00Z">
            <w:rPr>
              <w:sz w:val="28"/>
              <w:szCs w:val="28"/>
              <w:lang w:val="fr-FR"/>
            </w:rPr>
          </w:rPrChange>
        </w:rPr>
      </w:pPr>
      <w:r w:rsidRPr="0049233F">
        <w:rPr>
          <w:szCs w:val="26"/>
          <w:lang w:val="fr-FR"/>
          <w:rPrChange w:id="1364" w:author="The Si Tran" w:date="2012-12-05T23:02:00Z">
            <w:rPr>
              <w:sz w:val="28"/>
              <w:szCs w:val="28"/>
              <w:lang w:val="fr-FR"/>
            </w:rPr>
          </w:rPrChange>
        </w:rPr>
        <w:tab/>
        <w:t xml:space="preserve">Để có thể lựa chọn được kĩ thuật dự báo phù hợp cho chuỗi dữ liệu, ta cần đánh giá được độ tin cậy của kết quả, mức độ hiệu quả mà kĩ thuật đó mang lại. </w:t>
      </w:r>
    </w:p>
    <w:p w:rsidR="00926939" w:rsidRPr="0049233F" w:rsidRDefault="00926939" w:rsidP="005A22B0">
      <w:pPr>
        <w:rPr>
          <w:szCs w:val="26"/>
          <w:lang w:val="fr-FR"/>
          <w:rPrChange w:id="1365" w:author="The Si Tran" w:date="2012-12-05T23:02:00Z">
            <w:rPr>
              <w:sz w:val="28"/>
              <w:szCs w:val="28"/>
              <w:lang w:val="fr-FR"/>
            </w:rPr>
          </w:rPrChange>
        </w:rPr>
      </w:pPr>
      <w:r w:rsidRPr="0049233F">
        <w:rPr>
          <w:szCs w:val="26"/>
          <w:lang w:val="fr-FR"/>
          <w:rPrChange w:id="1366" w:author="The Si Tran" w:date="2012-12-05T23:02:00Z">
            <w:rPr>
              <w:sz w:val="28"/>
              <w:szCs w:val="28"/>
              <w:lang w:val="fr-FR"/>
            </w:rPr>
          </w:rPrChange>
        </w:rPr>
        <w:t>Thông thường người ta sử dụng mức độ lỗi để đánh giá độ tin cậy và để so sánh giữa các kĩ thuật.</w:t>
      </w:r>
    </w:p>
    <w:p w:rsidR="00926939" w:rsidRPr="0049233F" w:rsidRDefault="00926939" w:rsidP="005A22B0">
      <w:pPr>
        <w:rPr>
          <w:szCs w:val="26"/>
          <w:lang w:val="fr-FR"/>
          <w:rPrChange w:id="1367" w:author="The Si Tran" w:date="2012-12-05T23:02:00Z">
            <w:rPr>
              <w:sz w:val="28"/>
              <w:szCs w:val="28"/>
              <w:lang w:val="fr-FR"/>
            </w:rPr>
          </w:rPrChange>
        </w:rPr>
      </w:pPr>
      <w:r w:rsidRPr="0049233F">
        <w:rPr>
          <w:szCs w:val="26"/>
          <w:lang w:val="fr-FR"/>
          <w:rPrChange w:id="1368" w:author="The Si Tran" w:date="2012-12-05T23:02:00Z">
            <w:rPr>
              <w:sz w:val="28"/>
              <w:szCs w:val="28"/>
              <w:lang w:val="fr-FR"/>
            </w:rPr>
          </w:rPrChange>
        </w:rPr>
        <w:tab/>
        <w:t xml:space="preserve">Lỗi (residual, forecast error) là sự sai khác giữa giá trị thực và giá trị dự đoán được. </w:t>
      </w:r>
    </w:p>
    <w:p w:rsidR="00926939" w:rsidRPr="00082976" w:rsidRDefault="00926939" w:rsidP="005A22B0">
      <w:pPr>
        <w:rPr>
          <w:szCs w:val="26"/>
        </w:rPr>
      </w:pPr>
      <w:r w:rsidRPr="0049233F">
        <w:rPr>
          <w:szCs w:val="26"/>
          <w:lang w:val="fr-FR"/>
          <w:rPrChange w:id="1369" w:author="The Si Tran" w:date="2012-12-05T23:02:00Z">
            <w:rPr>
              <w:sz w:val="28"/>
              <w:szCs w:val="28"/>
              <w:lang w:val="fr-FR"/>
            </w:rPr>
          </w:rPrChange>
        </w:rPr>
        <w:tab/>
      </w:r>
      <w:r w:rsidRPr="0049233F">
        <w:rPr>
          <w:szCs w:val="26"/>
          <w:lang w:val="fr-FR"/>
          <w:rPrChange w:id="1370" w:author="The Si Tran" w:date="2012-12-05T23:02:00Z">
            <w:rPr>
              <w:sz w:val="28"/>
              <w:szCs w:val="28"/>
              <w:lang w:val="fr-FR"/>
            </w:rPr>
          </w:rPrChange>
        </w:rPr>
        <w:tab/>
      </w:r>
      <w:r w:rsidRPr="0049233F">
        <w:rPr>
          <w:szCs w:val="26"/>
          <w:lang w:val="fr-FR"/>
          <w:rPrChange w:id="1371" w:author="The Si Tran" w:date="2012-12-05T23:02:00Z">
            <w:rPr>
              <w:sz w:val="28"/>
              <w:szCs w:val="28"/>
              <w:lang w:val="fr-FR"/>
            </w:rPr>
          </w:rPrChange>
        </w:rPr>
        <w:tab/>
      </w:r>
      <m:oMath>
        <m:sSub>
          <m:sSubPr>
            <m:ctrlPr>
              <w:ins w:id="1372" w:author="The Si Tran" w:date="2012-12-05T23:55:00Z">
                <w:rPr>
                  <w:rFonts w:ascii="Cambria Math" w:hAnsi="Cambria Math"/>
                  <w:i/>
                  <w:szCs w:val="26"/>
                  <w:lang w:val="fr-FR"/>
                </w:rPr>
              </w:ins>
            </m:ctrlPr>
          </m:sSubPr>
          <m:e>
            <w:ins w:id="1373" w:author="The Si Tran" w:date="2012-12-05T23:55:00Z">
              <m:r>
                <w:rPr>
                  <w:rFonts w:ascii="Cambria Math" w:hAnsi="Cambria Math"/>
                  <w:szCs w:val="26"/>
                  <w:lang w:val="fr-FR"/>
                </w:rPr>
                <m:t>e</m:t>
              </m:r>
            </w:ins>
          </m:e>
          <m:sub>
            <w:ins w:id="1374" w:author="The Si Tran" w:date="2012-12-05T23:55:00Z">
              <m:r>
                <w:rPr>
                  <w:rFonts w:ascii="Cambria Math" w:hAnsi="Cambria Math"/>
                  <w:szCs w:val="26"/>
                  <w:lang w:val="fr-FR"/>
                </w:rPr>
                <m:t>t</m:t>
              </m:r>
            </w:ins>
          </m:sub>
        </m:sSub>
        <w:ins w:id="1375" w:author="The Si Tran" w:date="2012-12-05T23:55:00Z">
          <m:r>
            <w:rPr>
              <w:rFonts w:ascii="Cambria Math" w:hAnsi="Cambria Math"/>
              <w:szCs w:val="26"/>
              <w:lang w:val="fr-FR"/>
            </w:rPr>
            <m:t>=</m:t>
          </m:r>
        </w:ins>
        <m:sSub>
          <m:sSubPr>
            <m:ctrlPr>
              <w:ins w:id="1376" w:author="The Si Tran" w:date="2012-12-05T23:55:00Z">
                <w:rPr>
                  <w:rFonts w:ascii="Cambria Math" w:hAnsi="Cambria Math"/>
                  <w:i/>
                  <w:szCs w:val="26"/>
                  <w:lang w:val="fr-FR"/>
                </w:rPr>
              </w:ins>
            </m:ctrlPr>
          </m:sSubPr>
          <m:e>
            <w:ins w:id="1377" w:author="The Si Tran" w:date="2012-12-05T23:55:00Z">
              <m:r>
                <w:rPr>
                  <w:rFonts w:ascii="Cambria Math" w:hAnsi="Cambria Math"/>
                  <w:szCs w:val="26"/>
                  <w:lang w:val="fr-FR"/>
                </w:rPr>
                <m:t>Y</m:t>
              </m:r>
            </w:ins>
          </m:e>
          <m:sub>
            <w:ins w:id="1378" w:author="The Si Tran" w:date="2012-12-05T23:55:00Z">
              <m:r>
                <w:rPr>
                  <w:rFonts w:ascii="Cambria Math" w:hAnsi="Cambria Math"/>
                  <w:szCs w:val="26"/>
                  <w:lang w:val="fr-FR"/>
                </w:rPr>
                <m:t>t</m:t>
              </m:r>
            </w:ins>
          </m:sub>
        </m:sSub>
        <w:ins w:id="1379" w:author="The Si Tran" w:date="2012-12-05T23:55:00Z">
          <m:r>
            <w:rPr>
              <w:rFonts w:ascii="Cambria Math" w:hAnsi="Cambria Math"/>
              <w:szCs w:val="26"/>
              <w:lang w:val="fr-FR"/>
            </w:rPr>
            <m:t>-</m:t>
          </m:r>
        </w:ins>
        <m:sSub>
          <m:sSubPr>
            <m:ctrlPr>
              <w:ins w:id="1380" w:author="The Si Tran" w:date="2012-12-05T23:56:00Z">
                <w:rPr>
                  <w:rFonts w:ascii="Cambria Math" w:hAnsi="Cambria Math"/>
                  <w:i/>
                  <w:szCs w:val="26"/>
                  <w:lang w:val="fr-FR"/>
                </w:rPr>
              </w:ins>
            </m:ctrlPr>
          </m:sSubPr>
          <m:e>
            <m:acc>
              <m:accPr>
                <m:ctrlPr>
                  <w:ins w:id="1381" w:author="The Si Tran" w:date="2012-12-05T23:56:00Z">
                    <w:rPr>
                      <w:rFonts w:ascii="Cambria Math" w:hAnsi="Cambria Math"/>
                      <w:i/>
                      <w:szCs w:val="26"/>
                      <w:lang w:val="fr-FR"/>
                    </w:rPr>
                  </w:ins>
                </m:ctrlPr>
              </m:accPr>
              <m:e>
                <w:ins w:id="1382" w:author="The Si Tran" w:date="2012-12-05T23:56:00Z">
                  <m:r>
                    <w:rPr>
                      <w:rFonts w:ascii="Cambria Math" w:hAnsi="Cambria Math"/>
                      <w:szCs w:val="26"/>
                      <w:lang w:val="fr-FR"/>
                    </w:rPr>
                    <m:t>Y</m:t>
                  </m:r>
                </w:ins>
              </m:e>
            </m:acc>
          </m:e>
          <m:sub>
            <w:ins w:id="1383" w:author="The Si Tran" w:date="2012-12-05T23:56:00Z">
              <m:r>
                <w:rPr>
                  <w:rFonts w:ascii="Cambria Math" w:hAnsi="Cambria Math"/>
                  <w:szCs w:val="26"/>
                  <w:lang w:val="fr-FR"/>
                </w:rPr>
                <m:t>t</m:t>
              </m:r>
            </w:ins>
          </m:sub>
        </m:sSub>
      </m:oMath>
      <w:del w:id="1384" w:author="The Si Tran" w:date="2012-12-05T23:56:00Z">
        <w:r w:rsidRPr="0049233F" w:rsidDel="009F0701">
          <w:rPr>
            <w:szCs w:val="26"/>
            <w:lang w:val="fr-FR"/>
            <w:rPrChange w:id="1385" w:author="The Si Tran" w:date="2012-12-05T23:02:00Z">
              <w:rPr>
                <w:sz w:val="28"/>
                <w:szCs w:val="28"/>
                <w:lang w:val="fr-FR"/>
              </w:rPr>
            </w:rPrChange>
          </w:rPr>
          <w:delText>e</w:delText>
        </w:r>
        <w:r w:rsidRPr="0049233F" w:rsidDel="009F0701">
          <w:rPr>
            <w:szCs w:val="26"/>
            <w:vertAlign w:val="subscript"/>
            <w:lang w:val="fr-FR"/>
            <w:rPrChange w:id="1386" w:author="The Si Tran" w:date="2012-12-05T23:02:00Z">
              <w:rPr>
                <w:sz w:val="28"/>
                <w:szCs w:val="28"/>
                <w:vertAlign w:val="subscript"/>
                <w:lang w:val="fr-FR"/>
              </w:rPr>
            </w:rPrChange>
          </w:rPr>
          <w:delText xml:space="preserve">t  </w:delText>
        </w:r>
        <w:r w:rsidRPr="0049233F" w:rsidDel="009F0701">
          <w:rPr>
            <w:szCs w:val="26"/>
            <w:lang w:val="fr-FR"/>
            <w:rPrChange w:id="1387" w:author="The Si Tran" w:date="2012-12-05T23:02:00Z">
              <w:rPr>
                <w:sz w:val="28"/>
                <w:szCs w:val="28"/>
                <w:lang w:val="fr-FR"/>
              </w:rPr>
            </w:rPrChange>
          </w:rPr>
          <w:delText>= Υ</w:delText>
        </w:r>
        <w:r w:rsidR="003176F1" w:rsidRPr="0049233F" w:rsidDel="009F0701">
          <w:rPr>
            <w:szCs w:val="26"/>
            <w:vertAlign w:val="subscript"/>
            <w:lang w:val="fr-FR"/>
            <w:rPrChange w:id="1388" w:author="The Si Tran" w:date="2012-12-05T23:02:00Z">
              <w:rPr>
                <w:sz w:val="28"/>
                <w:szCs w:val="28"/>
                <w:vertAlign w:val="subscript"/>
                <w:lang w:val="fr-FR"/>
              </w:rPr>
            </w:rPrChange>
          </w:rPr>
          <w:delText>t</w:delText>
        </w:r>
        <w:r w:rsidRPr="0049233F" w:rsidDel="009F0701">
          <w:rPr>
            <w:szCs w:val="26"/>
            <w:lang w:val="fr-FR"/>
            <w:rPrChange w:id="1389" w:author="The Si Tran" w:date="2012-12-05T23:02:00Z">
              <w:rPr>
                <w:sz w:val="28"/>
                <w:szCs w:val="28"/>
                <w:lang w:val="fr-FR"/>
              </w:rPr>
            </w:rPrChange>
          </w:rPr>
          <w:delText xml:space="preserve"> - </w:delText>
        </w:r>
        <w:r w:rsidRPr="00082976" w:rsidDel="009F0701">
          <w:rPr>
            <w:position w:val="-4"/>
            <w:szCs w:val="26"/>
          </w:rPr>
          <w:object w:dxaOrig="240" w:dyaOrig="300">
            <v:shape id="_x0000_i1042" type="#_x0000_t75" style="width:10.5pt;height:15pt" o:ole="">
              <v:imagedata r:id="rId50" o:title=""/>
            </v:shape>
            <o:OLEObject Type="Embed" ProgID="Equation.DSMT4" ShapeID="_x0000_i1042" DrawAspect="Content" ObjectID="_1416806373" r:id="rId51"/>
          </w:object>
        </w:r>
        <w:r w:rsidR="003176F1" w:rsidRPr="002B1464" w:rsidDel="009F0701">
          <w:rPr>
            <w:szCs w:val="26"/>
            <w:vertAlign w:val="subscript"/>
          </w:rPr>
          <w:delText>t</w:delText>
        </w:r>
      </w:del>
    </w:p>
    <w:p w:rsidR="00926939" w:rsidRPr="00B312F5" w:rsidRDefault="00926939" w:rsidP="005A22B0">
      <w:pPr>
        <w:rPr>
          <w:szCs w:val="26"/>
        </w:rPr>
      </w:pPr>
      <w:r w:rsidRPr="005947EE">
        <w:rPr>
          <w:szCs w:val="26"/>
        </w:rPr>
        <w:lastRenderedPageBreak/>
        <w:tab/>
      </w:r>
      <w:proofErr w:type="gramStart"/>
      <w:r w:rsidRPr="005947EE">
        <w:rPr>
          <w:szCs w:val="26"/>
        </w:rPr>
        <w:t>trong</w:t>
      </w:r>
      <w:proofErr w:type="gramEnd"/>
      <w:r w:rsidRPr="005947EE">
        <w:rPr>
          <w:szCs w:val="26"/>
        </w:rPr>
        <w:t xml:space="preserve"> đó: </w:t>
      </w:r>
      <w:r w:rsidRPr="005947EE">
        <w:rPr>
          <w:szCs w:val="26"/>
        </w:rPr>
        <w:tab/>
      </w:r>
      <m:oMath>
        <m:sSub>
          <m:sSubPr>
            <m:ctrlPr>
              <w:ins w:id="1390" w:author="The Si Tran" w:date="2012-12-05T23:56:00Z">
                <w:rPr>
                  <w:rFonts w:ascii="Cambria Math" w:hAnsi="Cambria Math"/>
                  <w:i/>
                  <w:szCs w:val="26"/>
                  <w:lang w:val="fr-FR"/>
                </w:rPr>
              </w:ins>
            </m:ctrlPr>
          </m:sSubPr>
          <m:e>
            <w:ins w:id="1391" w:author="The Si Tran" w:date="2012-12-05T23:56:00Z">
              <m:r>
                <w:rPr>
                  <w:rFonts w:ascii="Cambria Math" w:hAnsi="Cambria Math"/>
                  <w:szCs w:val="26"/>
                  <w:lang w:val="fr-FR"/>
                </w:rPr>
                <m:t>e</m:t>
              </m:r>
            </w:ins>
          </m:e>
          <m:sub>
            <w:ins w:id="1392" w:author="The Si Tran" w:date="2012-12-05T23:56:00Z">
              <m:r>
                <w:rPr>
                  <w:rFonts w:ascii="Cambria Math" w:hAnsi="Cambria Math"/>
                  <w:szCs w:val="26"/>
                  <w:lang w:val="fr-FR"/>
                </w:rPr>
                <m:t>t</m:t>
              </m:r>
            </w:ins>
          </m:sub>
        </m:sSub>
      </m:oMath>
      <w:del w:id="1393" w:author="The Si Tran" w:date="2012-12-05T23:56:00Z">
        <w:r w:rsidRPr="005947EE" w:rsidDel="009F0701">
          <w:rPr>
            <w:szCs w:val="26"/>
          </w:rPr>
          <w:delText>e</w:delText>
        </w:r>
        <w:r w:rsidRPr="00E12D24" w:rsidDel="009F0701">
          <w:rPr>
            <w:szCs w:val="26"/>
            <w:vertAlign w:val="subscript"/>
          </w:rPr>
          <w:delText>t</w:delText>
        </w:r>
      </w:del>
      <w:r w:rsidRPr="00263465">
        <w:rPr>
          <w:szCs w:val="26"/>
        </w:rPr>
        <w:t xml:space="preserve"> : lỗi</w:t>
      </w:r>
    </w:p>
    <w:p w:rsidR="00926939" w:rsidRPr="00B312F5" w:rsidRDefault="00926939" w:rsidP="005A22B0">
      <w:pPr>
        <w:rPr>
          <w:szCs w:val="26"/>
        </w:rPr>
      </w:pPr>
      <w:r w:rsidRPr="00B312F5">
        <w:rPr>
          <w:szCs w:val="26"/>
        </w:rPr>
        <w:tab/>
      </w:r>
      <w:r w:rsidRPr="00B312F5">
        <w:rPr>
          <w:szCs w:val="26"/>
        </w:rPr>
        <w:tab/>
      </w:r>
      <w:r w:rsidRPr="00B312F5">
        <w:rPr>
          <w:szCs w:val="26"/>
        </w:rPr>
        <w:tab/>
      </w:r>
      <m:oMath>
        <m:sSub>
          <m:sSubPr>
            <m:ctrlPr>
              <w:ins w:id="1394" w:author="The Si Tran" w:date="2012-12-05T23:57:00Z">
                <w:rPr>
                  <w:rFonts w:ascii="Cambria Math" w:hAnsi="Cambria Math"/>
                  <w:i/>
                  <w:szCs w:val="26"/>
                  <w:lang w:val="fr-FR"/>
                </w:rPr>
              </w:ins>
            </m:ctrlPr>
          </m:sSubPr>
          <m:e>
            <w:ins w:id="1395" w:author="The Si Tran" w:date="2012-12-05T23:57:00Z">
              <m:r>
                <w:rPr>
                  <w:rFonts w:ascii="Cambria Math" w:hAnsi="Cambria Math"/>
                  <w:szCs w:val="26"/>
                  <w:lang w:val="fr-FR"/>
                </w:rPr>
                <m:t>Y</m:t>
              </m:r>
            </w:ins>
          </m:e>
          <m:sub>
            <w:ins w:id="1396" w:author="The Si Tran" w:date="2012-12-05T23:57:00Z">
              <m:r>
                <w:rPr>
                  <w:rFonts w:ascii="Cambria Math" w:hAnsi="Cambria Math"/>
                  <w:szCs w:val="26"/>
                  <w:lang w:val="fr-FR"/>
                </w:rPr>
                <m:t>t</m:t>
              </m:r>
            </w:ins>
          </m:sub>
        </m:sSub>
      </m:oMath>
      <w:del w:id="1397" w:author="The Si Tran" w:date="2012-12-05T23:57:00Z">
        <w:r w:rsidRPr="005947EE" w:rsidDel="009F0701">
          <w:rPr>
            <w:szCs w:val="26"/>
          </w:rPr>
          <w:delText>Y</w:delText>
        </w:r>
      </w:del>
      <w:r w:rsidRPr="00E12D24">
        <w:rPr>
          <w:szCs w:val="26"/>
        </w:rPr>
        <w:t xml:space="preserve"> : </w:t>
      </w:r>
      <w:proofErr w:type="gramStart"/>
      <w:r w:rsidRPr="00E12D24">
        <w:rPr>
          <w:szCs w:val="26"/>
        </w:rPr>
        <w:t>giá</w:t>
      </w:r>
      <w:proofErr w:type="gramEnd"/>
      <w:r w:rsidRPr="00263465">
        <w:rPr>
          <w:szCs w:val="26"/>
        </w:rPr>
        <w:t xml:space="preserve"> trị thực của biến quan sát</w:t>
      </w:r>
    </w:p>
    <w:p w:rsidR="00926939" w:rsidRPr="00082976" w:rsidRDefault="00926939" w:rsidP="005A22B0">
      <w:pPr>
        <w:rPr>
          <w:szCs w:val="26"/>
        </w:rPr>
      </w:pPr>
      <w:r w:rsidRPr="00AF1345">
        <w:rPr>
          <w:szCs w:val="26"/>
        </w:rPr>
        <w:tab/>
      </w:r>
      <w:r w:rsidRPr="00AF1345">
        <w:rPr>
          <w:szCs w:val="26"/>
        </w:rPr>
        <w:tab/>
      </w:r>
      <w:r w:rsidRPr="00AF1345">
        <w:rPr>
          <w:szCs w:val="26"/>
        </w:rPr>
        <w:tab/>
      </w:r>
      <w:del w:id="1398" w:author="The Si Tran" w:date="2012-12-05T23:57:00Z">
        <w:r w:rsidRPr="00082976" w:rsidDel="009F0701">
          <w:rPr>
            <w:position w:val="-4"/>
            <w:szCs w:val="26"/>
          </w:rPr>
          <w:object w:dxaOrig="240" w:dyaOrig="300">
            <v:shape id="_x0000_i1043" type="#_x0000_t75" style="width:10.5pt;height:15pt" o:ole="">
              <v:imagedata r:id="rId50" o:title=""/>
            </v:shape>
            <o:OLEObject Type="Embed" ProgID="Equation.DSMT4" ShapeID="_x0000_i1043" DrawAspect="Content" ObjectID="_1416806374" r:id="rId52"/>
          </w:object>
        </w:r>
      </w:del>
      <m:oMath>
        <m:sSub>
          <m:sSubPr>
            <m:ctrlPr>
              <w:ins w:id="1399" w:author="The Si Tran" w:date="2012-12-05T23:57:00Z">
                <w:rPr>
                  <w:rFonts w:ascii="Cambria Math" w:hAnsi="Cambria Math"/>
                  <w:i/>
                  <w:szCs w:val="26"/>
                  <w:lang w:val="fr-FR"/>
                </w:rPr>
              </w:ins>
            </m:ctrlPr>
          </m:sSubPr>
          <m:e>
            <m:acc>
              <m:accPr>
                <m:ctrlPr>
                  <w:ins w:id="1400" w:author="The Si Tran" w:date="2012-12-05T23:57:00Z">
                    <w:rPr>
                      <w:rFonts w:ascii="Cambria Math" w:hAnsi="Cambria Math"/>
                      <w:i/>
                      <w:szCs w:val="26"/>
                      <w:lang w:val="fr-FR"/>
                    </w:rPr>
                  </w:ins>
                </m:ctrlPr>
              </m:accPr>
              <m:e>
                <w:ins w:id="1401" w:author="The Si Tran" w:date="2012-12-05T23:57:00Z">
                  <m:r>
                    <w:rPr>
                      <w:rFonts w:ascii="Cambria Math" w:hAnsi="Cambria Math"/>
                      <w:szCs w:val="26"/>
                      <w:lang w:val="fr-FR"/>
                    </w:rPr>
                    <m:t>Y</m:t>
                  </m:r>
                </w:ins>
              </m:e>
            </m:acc>
          </m:e>
          <m:sub>
            <w:ins w:id="1402" w:author="The Si Tran" w:date="2012-12-05T23:57:00Z">
              <m:r>
                <w:rPr>
                  <w:rFonts w:ascii="Cambria Math" w:hAnsi="Cambria Math"/>
                  <w:szCs w:val="26"/>
                  <w:lang w:val="fr-FR"/>
                </w:rPr>
                <m:t>t</m:t>
              </m:r>
            </w:ins>
          </m:sub>
        </m:sSub>
      </m:oMath>
      <w:r w:rsidRPr="002B1464">
        <w:rPr>
          <w:szCs w:val="26"/>
        </w:rPr>
        <w:t xml:space="preserve"> : </w:t>
      </w:r>
      <w:proofErr w:type="gramStart"/>
      <w:r w:rsidRPr="002B1464">
        <w:rPr>
          <w:szCs w:val="26"/>
        </w:rPr>
        <w:t>giá</w:t>
      </w:r>
      <w:proofErr w:type="gramEnd"/>
      <w:r w:rsidRPr="002B1464">
        <w:rPr>
          <w:szCs w:val="26"/>
        </w:rPr>
        <w:t xml:space="preserve"> trị dự đoán được của biến quan sát</w:t>
      </w:r>
    </w:p>
    <w:p w:rsidR="00926939" w:rsidRPr="0049233F" w:rsidRDefault="00926939" w:rsidP="005A22B0">
      <w:pPr>
        <w:rPr>
          <w:szCs w:val="26"/>
          <w:lang w:val="fr-FR"/>
          <w:rPrChange w:id="1403" w:author="The Si Tran" w:date="2012-12-05T23:02:00Z">
            <w:rPr>
              <w:sz w:val="28"/>
              <w:szCs w:val="28"/>
              <w:lang w:val="fr-FR"/>
            </w:rPr>
          </w:rPrChange>
        </w:rPr>
      </w:pPr>
      <w:r w:rsidRPr="00082976">
        <w:rPr>
          <w:szCs w:val="26"/>
        </w:rPr>
        <w:tab/>
      </w:r>
      <w:r w:rsidRPr="00082976">
        <w:rPr>
          <w:szCs w:val="26"/>
        </w:rPr>
        <w:tab/>
      </w:r>
      <w:r w:rsidRPr="00082976">
        <w:rPr>
          <w:szCs w:val="26"/>
        </w:rPr>
        <w:tab/>
      </w:r>
      <w:ins w:id="1404" w:author="The Si Tran" w:date="2012-12-05T23:57:00Z">
        <m:oMath>
          <m:r>
            <w:rPr>
              <w:rFonts w:ascii="Cambria Math" w:hAnsi="Cambria Math"/>
              <w:szCs w:val="26"/>
            </w:rPr>
            <m:t>t</m:t>
          </m:r>
        </m:oMath>
      </w:ins>
      <w:del w:id="1405" w:author="The Si Tran" w:date="2012-12-05T23:57:00Z">
        <w:r w:rsidRPr="00082976" w:rsidDel="009F0701">
          <w:rPr>
            <w:szCs w:val="26"/>
          </w:rPr>
          <w:delText>t</w:delText>
        </w:r>
      </w:del>
      <w:r w:rsidRPr="00082976">
        <w:rPr>
          <w:szCs w:val="26"/>
        </w:rPr>
        <w:t xml:space="preserve"> : </w:t>
      </w:r>
      <w:proofErr w:type="gramStart"/>
      <w:r w:rsidRPr="00082976">
        <w:rPr>
          <w:szCs w:val="26"/>
        </w:rPr>
        <w:t>biến</w:t>
      </w:r>
      <w:proofErr w:type="gramEnd"/>
      <w:r w:rsidRPr="00082976">
        <w:rPr>
          <w:szCs w:val="26"/>
        </w:rPr>
        <w:t xml:space="preserve"> giá trị thời gian</w:t>
      </w:r>
    </w:p>
    <w:p w:rsidR="00926939" w:rsidRPr="0049233F" w:rsidRDefault="00926939" w:rsidP="005A22B0">
      <w:pPr>
        <w:rPr>
          <w:szCs w:val="26"/>
          <w:lang w:val="fr-FR"/>
          <w:rPrChange w:id="1406" w:author="The Si Tran" w:date="2012-12-05T23:02:00Z">
            <w:rPr>
              <w:sz w:val="28"/>
              <w:szCs w:val="28"/>
              <w:lang w:val="fr-FR"/>
            </w:rPr>
          </w:rPrChange>
        </w:rPr>
      </w:pPr>
      <w:r w:rsidRPr="0049233F">
        <w:rPr>
          <w:szCs w:val="26"/>
          <w:lang w:val="fr-FR"/>
          <w:rPrChange w:id="1407" w:author="The Si Tran" w:date="2012-12-05T23:02:00Z">
            <w:rPr>
              <w:sz w:val="28"/>
              <w:szCs w:val="28"/>
              <w:lang w:val="fr-FR"/>
            </w:rPr>
          </w:rPrChange>
        </w:rPr>
        <w:tab/>
        <w:t>Phương thức đánh giá phổ biến là trung bình lỗi tuyệt đối.</w:t>
      </w:r>
      <w:r w:rsidR="003176F1" w:rsidRPr="0049233F">
        <w:rPr>
          <w:szCs w:val="26"/>
          <w:lang w:val="fr-FR"/>
          <w:rPrChange w:id="1408" w:author="The Si Tran" w:date="2012-12-05T23:02:00Z">
            <w:rPr>
              <w:sz w:val="28"/>
              <w:szCs w:val="28"/>
              <w:lang w:val="fr-FR"/>
            </w:rPr>
          </w:rPrChange>
        </w:rPr>
        <w:t xml:space="preserve"> </w:t>
      </w:r>
    </w:p>
    <w:p w:rsidR="0050145A" w:rsidRDefault="007B0D12">
      <w:pPr>
        <w:rPr>
          <w:ins w:id="1409" w:author="The Si Tran" w:date="2012-12-06T00:09:00Z"/>
          <w:szCs w:val="26"/>
          <w:lang w:val="fr-FR"/>
        </w:rPr>
      </w:pPr>
      <w:r w:rsidRPr="0049233F">
        <w:rPr>
          <w:szCs w:val="26"/>
          <w:lang w:val="fr-FR"/>
          <w:rPrChange w:id="1410" w:author="The Si Tran" w:date="2012-12-05T23:02:00Z">
            <w:rPr>
              <w:sz w:val="28"/>
              <w:szCs w:val="28"/>
              <w:lang w:val="fr-FR"/>
            </w:rPr>
          </w:rPrChange>
        </w:rPr>
        <w:tab/>
      </w:r>
      <w:r w:rsidRPr="0049233F">
        <w:rPr>
          <w:szCs w:val="26"/>
          <w:lang w:val="fr-FR"/>
          <w:rPrChange w:id="1411" w:author="The Si Tran" w:date="2012-12-05T23:02:00Z">
            <w:rPr>
              <w:sz w:val="28"/>
              <w:szCs w:val="28"/>
              <w:lang w:val="fr-FR"/>
            </w:rPr>
          </w:rPrChange>
        </w:rPr>
        <w:tab/>
      </w:r>
      <w:r w:rsidRPr="0049233F">
        <w:rPr>
          <w:szCs w:val="26"/>
          <w:lang w:val="fr-FR"/>
          <w:rPrChange w:id="1412" w:author="The Si Tran" w:date="2012-12-05T23:02:00Z">
            <w:rPr>
              <w:sz w:val="28"/>
              <w:szCs w:val="28"/>
              <w:lang w:val="fr-FR"/>
            </w:rPr>
          </w:rPrChange>
        </w:rPr>
        <w:tab/>
      </w:r>
      <w:ins w:id="1413" w:author="The Si Tran" w:date="2012-12-06T00:09:00Z">
        <m:oMath>
          <m:r>
            <w:rPr>
              <w:rFonts w:ascii="Cambria Math" w:hAnsi="Cambria Math"/>
              <w:szCs w:val="26"/>
            </w:rPr>
            <m:t>MA</m:t>
          </m:r>
        </m:oMath>
      </w:ins>
      <w:ins w:id="1414" w:author="The Si Tran" w:date="2012-12-08T15:24:00Z">
        <m:oMath>
          <m:r>
            <w:rPr>
              <w:rFonts w:ascii="Cambria Math" w:hAnsi="Cambria Math"/>
              <w:szCs w:val="26"/>
            </w:rPr>
            <m:t>E</m:t>
          </m:r>
        </m:oMath>
      </w:ins>
      <w:ins w:id="1415" w:author="The Si Tran" w:date="2012-12-06T00:09:00Z">
        <m:oMath>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n</m:t>
              </m:r>
            </m:den>
          </m:f>
          <m:nary>
            <m:naryPr>
              <m:chr m:val="∑"/>
              <m:limLoc m:val="subSup"/>
              <m:ctrlPr>
                <w:rPr>
                  <w:rFonts w:ascii="Cambria Math" w:hAnsi="Cambria Math"/>
                  <w:i/>
                  <w:szCs w:val="26"/>
                </w:rPr>
              </m:ctrlPr>
            </m:naryPr>
            <m:sub>
              <m:r>
                <w:rPr>
                  <w:rFonts w:ascii="Cambria Math" w:hAnsi="Cambria Math"/>
                  <w:szCs w:val="26"/>
                </w:rPr>
                <m:t>i=1</m:t>
              </m:r>
            </m:sub>
            <m:sup>
              <m:r>
                <w:rPr>
                  <w:rFonts w:ascii="Cambria Math" w:hAnsi="Cambria Math"/>
                  <w:szCs w:val="26"/>
                </w:rPr>
                <m:t>n</m:t>
              </m:r>
            </m:sup>
            <m:e>
              <m:d>
                <m:dPr>
                  <m:begChr m:val="|"/>
                  <m:endChr m:val="|"/>
                  <m:ctrlPr>
                    <w:rPr>
                      <w:rFonts w:ascii="Cambria Math" w:hAnsi="Cambria Math"/>
                      <w:i/>
                      <w:szCs w:val="26"/>
                    </w:rPr>
                  </m:ctrlPr>
                </m:dPr>
                <m:e>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Y</m:t>
                          </m:r>
                        </m:e>
                      </m:acc>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e>
              </m:d>
            </m:e>
          </m:nary>
        </m:oMath>
      </w:ins>
    </w:p>
    <w:p w:rsidR="00926939" w:rsidRPr="002B1464" w:rsidDel="00D767FA" w:rsidRDefault="0050145A" w:rsidP="005A22B0">
      <w:pPr>
        <w:rPr>
          <w:del w:id="1416" w:author="The Si Tran" w:date="2012-12-06T00:08:00Z"/>
          <w:szCs w:val="26"/>
        </w:rPr>
      </w:pPr>
      <w:ins w:id="1417" w:author="The Si Tran" w:date="2012-12-06T00:09:00Z">
        <w:r>
          <w:rPr>
            <w:szCs w:val="26"/>
            <w:lang w:val="fr-FR"/>
          </w:rPr>
          <w:tab/>
        </w:r>
        <w:r>
          <w:rPr>
            <w:szCs w:val="26"/>
            <w:lang w:val="fr-FR"/>
          </w:rPr>
          <w:tab/>
        </w:r>
        <w:r>
          <w:rPr>
            <w:szCs w:val="26"/>
            <w:lang w:val="fr-FR"/>
          </w:rPr>
          <w:tab/>
        </w:r>
      </w:ins>
      <w:del w:id="1418" w:author="The Si Tran" w:date="2012-12-06T00:08:00Z">
        <w:r w:rsidR="007B0D12" w:rsidRPr="0049233F" w:rsidDel="00D767FA">
          <w:rPr>
            <w:szCs w:val="26"/>
            <w:lang w:val="fr-FR"/>
            <w:rPrChange w:id="1419" w:author="The Si Tran" w:date="2012-12-05T23:02:00Z">
              <w:rPr>
                <w:sz w:val="28"/>
                <w:szCs w:val="28"/>
                <w:lang w:val="fr-FR"/>
              </w:rPr>
            </w:rPrChange>
          </w:rPr>
          <w:delText xml:space="preserve">MAD  =  </w:delText>
        </w:r>
        <w:r w:rsidR="007B0D12" w:rsidRPr="00082976" w:rsidDel="00D767FA">
          <w:rPr>
            <w:position w:val="-28"/>
            <w:szCs w:val="26"/>
          </w:rPr>
          <w:object w:dxaOrig="1260" w:dyaOrig="680">
            <v:shape id="_x0000_i1044" type="#_x0000_t75" style="width:62.25pt;height:33pt" o:ole="">
              <v:imagedata r:id="rId53" o:title=""/>
            </v:shape>
            <o:OLEObject Type="Embed" ProgID="Equation.DSMT4" ShapeID="_x0000_i1044" DrawAspect="Content" ObjectID="_1416806375" r:id="rId54"/>
          </w:object>
        </w:r>
      </w:del>
    </w:p>
    <w:p w:rsidR="00C318D3" w:rsidRPr="00082976" w:rsidDel="0082455D" w:rsidRDefault="00C318D3">
      <w:pPr>
        <w:rPr>
          <w:del w:id="1420" w:author="The Si Tran" w:date="2012-12-06T00:08:00Z"/>
          <w:szCs w:val="26"/>
        </w:rPr>
      </w:pPr>
      <w:del w:id="1421" w:author="The Si Tran" w:date="2012-12-06T00:04:00Z">
        <w:r w:rsidRPr="00082976" w:rsidDel="00D767FA">
          <w:rPr>
            <w:szCs w:val="26"/>
          </w:rPr>
          <w:tab/>
        </w:r>
      </w:del>
      <w:del w:id="1422" w:author="The Si Tran" w:date="2012-12-06T00:08:00Z">
        <w:r w:rsidRPr="00082976" w:rsidDel="00D767FA">
          <w:rPr>
            <w:szCs w:val="26"/>
          </w:rPr>
          <w:tab/>
        </w:r>
      </w:del>
    </w:p>
    <w:p w:rsidR="00C318D3" w:rsidRPr="00E12D24" w:rsidDel="00D767FA" w:rsidRDefault="00C318D3">
      <w:pPr>
        <w:rPr>
          <w:del w:id="1423" w:author="The Si Tran" w:date="2012-12-06T00:04:00Z"/>
          <w:szCs w:val="26"/>
        </w:rPr>
      </w:pPr>
      <w:del w:id="1424" w:author="The Si Tran" w:date="2012-12-06T00:09:00Z">
        <w:r w:rsidRPr="005947EE" w:rsidDel="0050145A">
          <w:rPr>
            <w:szCs w:val="26"/>
          </w:rPr>
          <w:tab/>
        </w:r>
        <w:r w:rsidRPr="005947EE" w:rsidDel="0050145A">
          <w:rPr>
            <w:szCs w:val="26"/>
          </w:rPr>
          <w:tab/>
        </w:r>
      </w:del>
      <w:ins w:id="1425" w:author="The Si Tran" w:date="2012-12-05T23:58:00Z">
        <m:oMath>
          <m:r>
            <w:rPr>
              <w:rFonts w:ascii="Cambria Math" w:hAnsi="Cambria Math"/>
              <w:szCs w:val="26"/>
            </w:rPr>
            <m:t>MSE=</m:t>
          </m:r>
        </m:oMath>
      </w:ins>
      <m:oMath>
        <m:f>
          <m:fPr>
            <m:ctrlPr>
              <w:ins w:id="1426" w:author="The Si Tran" w:date="2012-12-06T00:00:00Z">
                <w:rPr>
                  <w:rFonts w:ascii="Cambria Math" w:hAnsi="Cambria Math"/>
                  <w:i/>
                  <w:szCs w:val="26"/>
                </w:rPr>
              </w:ins>
            </m:ctrlPr>
          </m:fPr>
          <m:num>
            <w:ins w:id="1427" w:author="The Si Tran" w:date="2012-12-06T00:00:00Z">
              <m:r>
                <w:rPr>
                  <w:rFonts w:ascii="Cambria Math" w:hAnsi="Cambria Math"/>
                  <w:szCs w:val="26"/>
                </w:rPr>
                <m:t>1</m:t>
              </m:r>
            </w:ins>
          </m:num>
          <m:den>
            <w:ins w:id="1428" w:author="The Si Tran" w:date="2012-12-06T00:00:00Z">
              <m:r>
                <w:rPr>
                  <w:rFonts w:ascii="Cambria Math" w:hAnsi="Cambria Math"/>
                  <w:szCs w:val="26"/>
                </w:rPr>
                <m:t>n</m:t>
              </m:r>
            </w:ins>
          </m:den>
        </m:f>
        <m:nary>
          <m:naryPr>
            <m:chr m:val="∑"/>
            <m:limLoc m:val="subSup"/>
            <m:ctrlPr>
              <w:ins w:id="1429" w:author="The Si Tran" w:date="2012-12-06T00:00:00Z">
                <w:rPr>
                  <w:rFonts w:ascii="Cambria Math" w:hAnsi="Cambria Math"/>
                  <w:i/>
                  <w:szCs w:val="26"/>
                </w:rPr>
              </w:ins>
            </m:ctrlPr>
          </m:naryPr>
          <m:sub>
            <w:ins w:id="1430" w:author="The Si Tran" w:date="2012-12-06T00:01:00Z">
              <m:r>
                <w:rPr>
                  <w:rFonts w:ascii="Cambria Math" w:hAnsi="Cambria Math"/>
                  <w:szCs w:val="26"/>
                </w:rPr>
                <m:t>t</m:t>
              </m:r>
            </w:ins>
            <w:ins w:id="1431" w:author="The Si Tran" w:date="2012-12-06T00:00:00Z">
              <m:r>
                <w:rPr>
                  <w:rFonts w:ascii="Cambria Math" w:hAnsi="Cambria Math"/>
                  <w:szCs w:val="26"/>
                </w:rPr>
                <m:t>=1</m:t>
              </m:r>
            </w:ins>
          </m:sub>
          <m:sup>
            <w:ins w:id="1432" w:author="The Si Tran" w:date="2012-12-06T00:00:00Z">
              <m:r>
                <w:rPr>
                  <w:rFonts w:ascii="Cambria Math" w:hAnsi="Cambria Math"/>
                  <w:szCs w:val="26"/>
                </w:rPr>
                <m:t>n</m:t>
              </m:r>
            </w:ins>
          </m:sup>
          <m:e>
            <m:sSup>
              <m:sSupPr>
                <m:ctrlPr>
                  <w:ins w:id="1433" w:author="The Si Tran" w:date="2012-12-06T00:01:00Z">
                    <w:rPr>
                      <w:rFonts w:ascii="Cambria Math" w:hAnsi="Cambria Math"/>
                      <w:i/>
                      <w:szCs w:val="26"/>
                    </w:rPr>
                  </w:ins>
                </m:ctrlPr>
              </m:sSupPr>
              <m:e>
                <m:d>
                  <m:dPr>
                    <m:ctrlPr>
                      <w:ins w:id="1434" w:author="The Si Tran" w:date="2012-12-06T00:01:00Z">
                        <w:rPr>
                          <w:rFonts w:ascii="Cambria Math" w:hAnsi="Cambria Math"/>
                          <w:i/>
                          <w:szCs w:val="26"/>
                        </w:rPr>
                      </w:ins>
                    </m:ctrlPr>
                  </m:dPr>
                  <m:e>
                    <m:sSub>
                      <m:sSubPr>
                        <m:ctrlPr>
                          <w:ins w:id="1435" w:author="The Si Tran" w:date="2012-12-06T00:01:00Z">
                            <w:rPr>
                              <w:rFonts w:ascii="Cambria Math" w:hAnsi="Cambria Math"/>
                              <w:i/>
                              <w:szCs w:val="26"/>
                            </w:rPr>
                          </w:ins>
                        </m:ctrlPr>
                      </m:sSubPr>
                      <m:e>
                        <m:acc>
                          <m:accPr>
                            <m:ctrlPr>
                              <w:ins w:id="1436" w:author="The Si Tran" w:date="2012-12-06T00:01:00Z">
                                <w:rPr>
                                  <w:rFonts w:ascii="Cambria Math" w:hAnsi="Cambria Math"/>
                                  <w:i/>
                                  <w:szCs w:val="26"/>
                                </w:rPr>
                              </w:ins>
                            </m:ctrlPr>
                          </m:accPr>
                          <m:e>
                            <w:ins w:id="1437" w:author="The Si Tran" w:date="2012-12-06T00:01:00Z">
                              <m:r>
                                <w:rPr>
                                  <w:rFonts w:ascii="Cambria Math" w:hAnsi="Cambria Math"/>
                                  <w:szCs w:val="26"/>
                                </w:rPr>
                                <m:t>Y</m:t>
                              </m:r>
                            </w:ins>
                          </m:e>
                        </m:acc>
                      </m:e>
                      <m:sub>
                        <w:ins w:id="1438" w:author="The Si Tran" w:date="2012-12-06T00:01:00Z">
                          <m:r>
                            <w:rPr>
                              <w:rFonts w:ascii="Cambria Math" w:hAnsi="Cambria Math"/>
                              <w:szCs w:val="26"/>
                            </w:rPr>
                            <m:t>t</m:t>
                          </m:r>
                        </w:ins>
                      </m:sub>
                    </m:sSub>
                    <w:ins w:id="1439" w:author="The Si Tran" w:date="2012-12-06T00:01:00Z">
                      <m:r>
                        <w:rPr>
                          <w:rFonts w:ascii="Cambria Math" w:hAnsi="Cambria Math"/>
                          <w:szCs w:val="26"/>
                        </w:rPr>
                        <m:t>-</m:t>
                      </m:r>
                    </w:ins>
                    <m:sSub>
                      <m:sSubPr>
                        <m:ctrlPr>
                          <w:ins w:id="1440" w:author="The Si Tran" w:date="2012-12-06T00:02:00Z">
                            <w:rPr>
                              <w:rFonts w:ascii="Cambria Math" w:hAnsi="Cambria Math"/>
                              <w:i/>
                              <w:szCs w:val="26"/>
                            </w:rPr>
                          </w:ins>
                        </m:ctrlPr>
                      </m:sSubPr>
                      <m:e>
                        <w:ins w:id="1441" w:author="The Si Tran" w:date="2012-12-06T00:02:00Z">
                          <m:r>
                            <w:rPr>
                              <w:rFonts w:ascii="Cambria Math" w:hAnsi="Cambria Math"/>
                              <w:szCs w:val="26"/>
                            </w:rPr>
                            <m:t>Y</m:t>
                          </m:r>
                        </w:ins>
                      </m:e>
                      <m:sub>
                        <w:ins w:id="1442" w:author="The Si Tran" w:date="2012-12-06T00:02:00Z">
                          <m:r>
                            <w:rPr>
                              <w:rFonts w:ascii="Cambria Math" w:hAnsi="Cambria Math"/>
                              <w:szCs w:val="26"/>
                            </w:rPr>
                            <m:t>t</m:t>
                          </m:r>
                        </w:ins>
                      </m:sub>
                    </m:sSub>
                  </m:e>
                </m:d>
              </m:e>
              <m:sup>
                <w:ins w:id="1443" w:author="The Si Tran" w:date="2012-12-06T00:01:00Z">
                  <m:r>
                    <w:rPr>
                      <w:rFonts w:ascii="Cambria Math" w:hAnsi="Cambria Math"/>
                      <w:szCs w:val="26"/>
                    </w:rPr>
                    <m:t>2</m:t>
                  </m:r>
                </w:ins>
              </m:sup>
            </m:sSup>
          </m:e>
        </m:nary>
      </m:oMath>
      <w:del w:id="1444" w:author="The Si Tran" w:date="2012-12-05T23:58:00Z">
        <w:r w:rsidRPr="005947EE" w:rsidDel="00ED7D29">
          <w:rPr>
            <w:szCs w:val="26"/>
          </w:rPr>
          <w:tab/>
          <w:delText>MSE</w:delText>
        </w:r>
      </w:del>
    </w:p>
    <w:p w:rsidR="00C318D3" w:rsidRPr="00263465" w:rsidRDefault="00C318D3">
      <w:pPr>
        <w:rPr>
          <w:szCs w:val="26"/>
        </w:rPr>
      </w:pPr>
    </w:p>
    <w:p w:rsidR="00C318D3" w:rsidRPr="005947EE" w:rsidDel="00D767FA" w:rsidRDefault="00C318D3" w:rsidP="005A22B0">
      <w:pPr>
        <w:rPr>
          <w:del w:id="1445" w:author="The Si Tran" w:date="2012-12-06T00:08:00Z"/>
          <w:szCs w:val="26"/>
        </w:rPr>
      </w:pPr>
      <w:r w:rsidRPr="00B312F5">
        <w:rPr>
          <w:szCs w:val="26"/>
        </w:rPr>
        <w:tab/>
      </w:r>
      <w:r w:rsidRPr="00B312F5">
        <w:rPr>
          <w:szCs w:val="26"/>
        </w:rPr>
        <w:tab/>
      </w:r>
      <w:r w:rsidRPr="00B312F5">
        <w:rPr>
          <w:szCs w:val="26"/>
        </w:rPr>
        <w:tab/>
      </w:r>
      <w:del w:id="1446" w:author="The Si Tran" w:date="2012-12-06T00:02:00Z">
        <w:r w:rsidRPr="00B312F5" w:rsidDel="00734CBA">
          <w:rPr>
            <w:szCs w:val="26"/>
          </w:rPr>
          <w:delText>MAPE</w:delText>
        </w:r>
      </w:del>
      <w:ins w:id="1447" w:author="The Si Tran" w:date="2012-12-06T00:02:00Z">
        <m:oMath>
          <m:r>
            <w:rPr>
              <w:rFonts w:ascii="Cambria Math" w:hAnsi="Cambria Math"/>
              <w:szCs w:val="26"/>
            </w:rPr>
            <m:t>MAPE=</m:t>
          </m:r>
          <m:f>
            <m:fPr>
              <m:ctrlPr>
                <w:rPr>
                  <w:rFonts w:ascii="Cambria Math" w:hAnsi="Cambria Math"/>
                  <w:i/>
                  <w:szCs w:val="26"/>
                </w:rPr>
              </m:ctrlPr>
            </m:fPr>
            <m:num>
              <m:r>
                <w:rPr>
                  <w:rFonts w:ascii="Cambria Math" w:hAnsi="Cambria Math"/>
                  <w:szCs w:val="26"/>
                </w:rPr>
                <m:t>100</m:t>
              </m:r>
            </m:num>
            <m:den>
              <m:r>
                <w:rPr>
                  <w:rFonts w:ascii="Cambria Math" w:hAnsi="Cambria Math"/>
                  <w:szCs w:val="26"/>
                </w:rPr>
                <m:t>n</m:t>
              </m:r>
            </m:den>
          </m:f>
          <m:r>
            <w:rPr>
              <w:rFonts w:ascii="Cambria Math" w:hAnsi="Cambria Math"/>
              <w:szCs w:val="26"/>
            </w:rPr>
            <m:t>×</m:t>
          </m:r>
        </m:oMath>
      </w:ins>
      <m:oMath>
        <m:nary>
          <m:naryPr>
            <m:chr m:val="∑"/>
            <m:limLoc m:val="subSup"/>
            <m:ctrlPr>
              <w:ins w:id="1448" w:author="The Si Tran" w:date="2012-12-06T00:03:00Z">
                <w:rPr>
                  <w:rFonts w:ascii="Cambria Math" w:hAnsi="Cambria Math"/>
                  <w:i/>
                  <w:szCs w:val="26"/>
                </w:rPr>
              </w:ins>
            </m:ctrlPr>
          </m:naryPr>
          <m:sub>
            <w:ins w:id="1449" w:author="The Si Tran" w:date="2012-12-06T00:03:00Z">
              <m:r>
                <w:rPr>
                  <w:rFonts w:ascii="Cambria Math" w:hAnsi="Cambria Math"/>
                  <w:szCs w:val="26"/>
                </w:rPr>
                <m:t>t=1</m:t>
              </m:r>
            </w:ins>
          </m:sub>
          <m:sup>
            <w:ins w:id="1450" w:author="The Si Tran" w:date="2012-12-06T00:03:00Z">
              <m:r>
                <w:rPr>
                  <w:rFonts w:ascii="Cambria Math" w:hAnsi="Cambria Math"/>
                  <w:szCs w:val="26"/>
                </w:rPr>
                <m:t>n</m:t>
              </m:r>
            </w:ins>
          </m:sup>
          <m:e>
            <m:d>
              <m:dPr>
                <m:begChr m:val="|"/>
                <m:endChr m:val="|"/>
                <m:ctrlPr>
                  <w:ins w:id="1451" w:author="The Si Tran" w:date="2012-12-06T00:03:00Z">
                    <w:rPr>
                      <w:rFonts w:ascii="Cambria Math" w:hAnsi="Cambria Math"/>
                      <w:i/>
                      <w:szCs w:val="26"/>
                    </w:rPr>
                  </w:ins>
                </m:ctrlPr>
              </m:dPr>
              <m:e>
                <m:f>
                  <m:fPr>
                    <m:ctrlPr>
                      <w:ins w:id="1452" w:author="The Si Tran" w:date="2012-12-06T00:03:00Z">
                        <w:rPr>
                          <w:rFonts w:ascii="Cambria Math" w:hAnsi="Cambria Math"/>
                          <w:i/>
                          <w:szCs w:val="26"/>
                        </w:rPr>
                      </w:ins>
                    </m:ctrlPr>
                  </m:fPr>
                  <m:num>
                    <m:sSub>
                      <m:sSubPr>
                        <m:ctrlPr>
                          <w:ins w:id="1453" w:author="The Si Tran" w:date="2012-12-06T00:03:00Z">
                            <w:rPr>
                              <w:rFonts w:ascii="Cambria Math" w:hAnsi="Cambria Math"/>
                              <w:i/>
                              <w:szCs w:val="26"/>
                            </w:rPr>
                          </w:ins>
                        </m:ctrlPr>
                      </m:sSubPr>
                      <m:e>
                        <m:acc>
                          <m:accPr>
                            <m:ctrlPr>
                              <w:ins w:id="1454" w:author="The Si Tran" w:date="2012-12-06T00:03:00Z">
                                <w:rPr>
                                  <w:rFonts w:ascii="Cambria Math" w:hAnsi="Cambria Math"/>
                                  <w:i/>
                                  <w:szCs w:val="26"/>
                                </w:rPr>
                              </w:ins>
                            </m:ctrlPr>
                          </m:accPr>
                          <m:e>
                            <w:ins w:id="1455" w:author="The Si Tran" w:date="2012-12-06T00:03:00Z">
                              <m:r>
                                <w:rPr>
                                  <w:rFonts w:ascii="Cambria Math" w:hAnsi="Cambria Math"/>
                                  <w:szCs w:val="26"/>
                                </w:rPr>
                                <m:t>Y</m:t>
                              </m:r>
                            </w:ins>
                          </m:e>
                        </m:acc>
                      </m:e>
                      <m:sub>
                        <w:ins w:id="1456" w:author="The Si Tran" w:date="2012-12-06T00:03:00Z">
                          <m:r>
                            <w:rPr>
                              <w:rFonts w:ascii="Cambria Math" w:hAnsi="Cambria Math"/>
                              <w:szCs w:val="26"/>
                            </w:rPr>
                            <m:t>t-</m:t>
                          </m:r>
                        </w:ins>
                      </m:sub>
                    </m:sSub>
                    <m:sSub>
                      <m:sSubPr>
                        <m:ctrlPr>
                          <w:ins w:id="1457" w:author="The Si Tran" w:date="2012-12-06T00:04:00Z">
                            <w:rPr>
                              <w:rFonts w:ascii="Cambria Math" w:hAnsi="Cambria Math"/>
                              <w:i/>
                              <w:szCs w:val="26"/>
                            </w:rPr>
                          </w:ins>
                        </m:ctrlPr>
                      </m:sSubPr>
                      <m:e>
                        <w:ins w:id="1458" w:author="The Si Tran" w:date="2012-12-06T00:04:00Z">
                          <m:r>
                            <w:rPr>
                              <w:rFonts w:ascii="Cambria Math" w:hAnsi="Cambria Math"/>
                              <w:szCs w:val="26"/>
                            </w:rPr>
                            <m:t>Y</m:t>
                          </m:r>
                        </w:ins>
                      </m:e>
                      <m:sub>
                        <w:ins w:id="1459" w:author="The Si Tran" w:date="2012-12-06T00:04:00Z">
                          <m:r>
                            <w:rPr>
                              <w:rFonts w:ascii="Cambria Math" w:hAnsi="Cambria Math"/>
                              <w:szCs w:val="26"/>
                            </w:rPr>
                            <m:t>t</m:t>
                          </m:r>
                        </w:ins>
                      </m:sub>
                    </m:sSub>
                  </m:num>
                  <m:den>
                    <m:sSub>
                      <m:sSubPr>
                        <m:ctrlPr>
                          <w:ins w:id="1460" w:author="The Si Tran" w:date="2012-12-06T00:04:00Z">
                            <w:rPr>
                              <w:rFonts w:ascii="Cambria Math" w:hAnsi="Cambria Math"/>
                              <w:i/>
                              <w:szCs w:val="26"/>
                            </w:rPr>
                          </w:ins>
                        </m:ctrlPr>
                      </m:sSubPr>
                      <m:e>
                        <w:ins w:id="1461" w:author="The Si Tran" w:date="2012-12-06T00:04:00Z">
                          <m:r>
                            <w:rPr>
                              <w:rFonts w:ascii="Cambria Math" w:hAnsi="Cambria Math"/>
                              <w:szCs w:val="26"/>
                            </w:rPr>
                            <m:t>Y</m:t>
                          </m:r>
                        </w:ins>
                      </m:e>
                      <m:sub>
                        <w:ins w:id="1462" w:author="The Si Tran" w:date="2012-12-06T00:04:00Z">
                          <m:r>
                            <w:rPr>
                              <w:rFonts w:ascii="Cambria Math" w:hAnsi="Cambria Math"/>
                              <w:szCs w:val="26"/>
                            </w:rPr>
                            <m:t>t</m:t>
                          </m:r>
                        </w:ins>
                      </m:sub>
                    </m:sSub>
                  </m:den>
                </m:f>
              </m:e>
            </m:d>
          </m:e>
        </m:nary>
      </m:oMath>
    </w:p>
    <w:p w:rsidR="00C318D3" w:rsidRPr="00E12D24" w:rsidRDefault="00C318D3" w:rsidP="005A22B0">
      <w:pPr>
        <w:rPr>
          <w:szCs w:val="26"/>
        </w:rPr>
      </w:pPr>
    </w:p>
    <w:p w:rsidR="00726875" w:rsidRDefault="00C318D3" w:rsidP="005A22B0">
      <w:pPr>
        <w:rPr>
          <w:ins w:id="1463" w:author="The Si Tran" w:date="2012-12-12T07:56:00Z"/>
          <w:szCs w:val="26"/>
        </w:rPr>
      </w:pPr>
      <w:r w:rsidRPr="00263465">
        <w:rPr>
          <w:szCs w:val="26"/>
        </w:rPr>
        <w:tab/>
      </w:r>
      <w:r w:rsidRPr="00263465">
        <w:rPr>
          <w:szCs w:val="26"/>
        </w:rPr>
        <w:tab/>
      </w:r>
      <w:r w:rsidRPr="00263465">
        <w:rPr>
          <w:szCs w:val="26"/>
        </w:rPr>
        <w:tab/>
      </w:r>
    </w:p>
    <w:p w:rsidR="00726875" w:rsidRDefault="00726875">
      <w:pPr>
        <w:rPr>
          <w:ins w:id="1464" w:author="The Si Tran" w:date="2012-12-12T07:56:00Z"/>
        </w:rPr>
        <w:pPrChange w:id="1465" w:author="The Si Tran" w:date="2012-12-12T07:56:00Z">
          <w:pPr>
            <w:spacing w:before="0" w:after="200" w:line="276" w:lineRule="auto"/>
            <w:jc w:val="left"/>
          </w:pPr>
        </w:pPrChange>
      </w:pPr>
      <w:ins w:id="1466" w:author="The Si Tran" w:date="2012-12-12T07:56:00Z">
        <w:r>
          <w:br w:type="page"/>
        </w:r>
      </w:ins>
    </w:p>
    <w:p w:rsidR="00C318D3" w:rsidRPr="0049233F" w:rsidDel="004F5E08" w:rsidRDefault="00C318D3" w:rsidP="005A22B0">
      <w:pPr>
        <w:rPr>
          <w:del w:id="1467" w:author="The Si Tran" w:date="2012-12-11T21:17:00Z"/>
          <w:szCs w:val="26"/>
          <w:lang w:val="fr-FR"/>
          <w:rPrChange w:id="1468" w:author="The Si Tran" w:date="2012-12-05T23:02:00Z">
            <w:rPr>
              <w:del w:id="1469" w:author="The Si Tran" w:date="2012-12-11T21:17:00Z"/>
              <w:sz w:val="28"/>
              <w:szCs w:val="28"/>
              <w:lang w:val="fr-FR"/>
            </w:rPr>
          </w:rPrChange>
        </w:rPr>
      </w:pPr>
      <w:del w:id="1470" w:author="The Si Tran" w:date="2012-12-08T15:24:00Z">
        <w:r w:rsidRPr="00263465" w:rsidDel="004E0543">
          <w:rPr>
            <w:szCs w:val="26"/>
          </w:rPr>
          <w:lastRenderedPageBreak/>
          <w:delText>MPE</w:delText>
        </w:r>
      </w:del>
    </w:p>
    <w:p w:rsidR="00D92047" w:rsidRPr="0049233F" w:rsidDel="004F5E08" w:rsidRDefault="00D92047" w:rsidP="005A22B0">
      <w:pPr>
        <w:rPr>
          <w:del w:id="1471" w:author="The Si Tran" w:date="2012-12-11T21:17:00Z"/>
          <w:szCs w:val="26"/>
          <w:lang w:val="fr-FR"/>
          <w:rPrChange w:id="1472" w:author="The Si Tran" w:date="2012-12-05T23:02:00Z">
            <w:rPr>
              <w:del w:id="1473" w:author="The Si Tran" w:date="2012-12-11T21:17:00Z"/>
              <w:sz w:val="28"/>
              <w:szCs w:val="28"/>
              <w:lang w:val="fr-FR"/>
            </w:rPr>
          </w:rPrChange>
        </w:rPr>
      </w:pPr>
    </w:p>
    <w:p w:rsidR="006A21F7" w:rsidRPr="002B1464" w:rsidDel="00726875" w:rsidRDefault="006A21F7" w:rsidP="005A22B0">
      <w:pPr>
        <w:rPr>
          <w:del w:id="1474" w:author="The Si Tran" w:date="2012-12-12T07:56:00Z"/>
          <w:szCs w:val="26"/>
        </w:rPr>
      </w:pPr>
    </w:p>
    <w:p w:rsidR="006A21F7" w:rsidRPr="0049233F" w:rsidRDefault="006A21F7" w:rsidP="006A21F7">
      <w:pPr>
        <w:pStyle w:val="Heading1"/>
        <w:jc w:val="left"/>
        <w:rPr>
          <w:sz w:val="26"/>
          <w:szCs w:val="26"/>
          <w:rPrChange w:id="1475" w:author="The Si Tran" w:date="2012-12-05T23:02:00Z">
            <w:rPr/>
          </w:rPrChange>
        </w:rPr>
      </w:pPr>
      <w:r w:rsidRPr="0049233F">
        <w:rPr>
          <w:sz w:val="26"/>
          <w:szCs w:val="26"/>
          <w:rPrChange w:id="1476" w:author="The Si Tran" w:date="2012-12-05T23:02:00Z">
            <w:rPr>
              <w:rFonts w:cs="Times New Roman"/>
              <w:b w:val="0"/>
              <w:bCs w:val="0"/>
              <w:kern w:val="0"/>
              <w:sz w:val="26"/>
              <w:szCs w:val="22"/>
            </w:rPr>
          </w:rPrChange>
        </w:rPr>
        <w:t>: Mô hình ARIMA</w:t>
      </w:r>
    </w:p>
    <w:p w:rsidR="006A21F7" w:rsidRPr="0049233F" w:rsidRDefault="006A21F7" w:rsidP="006A21F7">
      <w:pPr>
        <w:ind w:firstLine="547"/>
        <w:rPr>
          <w:szCs w:val="26"/>
          <w:lang w:val="fr-FR"/>
          <w:rPrChange w:id="1477" w:author="The Si Tran" w:date="2012-12-05T23:02:00Z">
            <w:rPr>
              <w:sz w:val="28"/>
              <w:szCs w:val="28"/>
              <w:lang w:val="fr-FR"/>
            </w:rPr>
          </w:rPrChange>
        </w:rPr>
      </w:pPr>
      <w:r w:rsidRPr="0049233F">
        <w:rPr>
          <w:szCs w:val="26"/>
          <w:lang w:val="fr-FR"/>
          <w:rPrChange w:id="1478" w:author="The Si Tran" w:date="2012-12-05T23:02:00Z">
            <w:rPr>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rsidR="006A21F7" w:rsidRPr="0049233F" w:rsidRDefault="006A21F7" w:rsidP="006A21F7">
      <w:pPr>
        <w:ind w:firstLine="547"/>
        <w:rPr>
          <w:szCs w:val="26"/>
          <w:lang w:val="fr-FR"/>
          <w:rPrChange w:id="1479" w:author="The Si Tran" w:date="2012-12-05T23:02:00Z">
            <w:rPr>
              <w:sz w:val="28"/>
              <w:szCs w:val="28"/>
              <w:lang w:val="fr-FR"/>
            </w:rPr>
          </w:rPrChange>
        </w:rPr>
      </w:pPr>
    </w:p>
    <w:p w:rsidR="006A21F7" w:rsidRPr="0049233F" w:rsidRDefault="006A21F7" w:rsidP="006A21F7">
      <w:pPr>
        <w:pStyle w:val="Heading2"/>
        <w:rPr>
          <w:sz w:val="26"/>
          <w:szCs w:val="26"/>
          <w:lang w:val="fr-FR"/>
          <w:rPrChange w:id="1480" w:author="The Si Tran" w:date="2012-12-05T23:02:00Z">
            <w:rPr>
              <w:lang w:val="fr-FR"/>
            </w:rPr>
          </w:rPrChange>
        </w:rPr>
      </w:pPr>
      <w:bookmarkStart w:id="1481" w:name="_Toc312142550"/>
      <w:r w:rsidRPr="0049233F">
        <w:rPr>
          <w:sz w:val="26"/>
          <w:szCs w:val="26"/>
          <w:lang w:val="fr-FR"/>
          <w:rPrChange w:id="1482" w:author="The Si Tran" w:date="2012-12-05T23:02:00Z">
            <w:rPr>
              <w:rFonts w:cs="Times New Roman"/>
              <w:b w:val="0"/>
              <w:bCs w:val="0"/>
              <w:iCs w:val="0"/>
              <w:sz w:val="26"/>
              <w:szCs w:val="22"/>
              <w:lang w:val="fr-FR"/>
            </w:rPr>
          </w:rPrChange>
        </w:rPr>
        <w:t>Mô hình trung bình di động bậc q, MA(q)</w:t>
      </w:r>
      <w:bookmarkEnd w:id="1481"/>
    </w:p>
    <w:p w:rsidR="006A21F7" w:rsidRPr="0049233F" w:rsidDel="007B42A6" w:rsidRDefault="006A21F7" w:rsidP="006A21F7">
      <w:pPr>
        <w:ind w:left="540"/>
        <w:rPr>
          <w:del w:id="1483" w:author="The Si Tran" w:date="2012-12-12T00:09:00Z"/>
          <w:color w:val="FF0000"/>
          <w:szCs w:val="26"/>
          <w:lang w:val="fr-FR"/>
          <w:rPrChange w:id="1484" w:author="The Si Tran" w:date="2012-12-05T23:02:00Z">
            <w:rPr>
              <w:del w:id="1485" w:author="The Si Tran" w:date="2012-12-12T00:09:00Z"/>
              <w:color w:val="FF0000"/>
              <w:sz w:val="36"/>
              <w:lang w:val="fr-FR"/>
            </w:rPr>
          </w:rPrChange>
        </w:rPr>
      </w:pPr>
      <w:del w:id="1486" w:author="The Si Tran" w:date="2012-12-12T00:09:00Z">
        <w:r w:rsidRPr="0049233F" w:rsidDel="007B42A6">
          <w:rPr>
            <w:color w:val="FF0000"/>
            <w:szCs w:val="26"/>
            <w:lang w:val="fr-FR"/>
            <w:rPrChange w:id="1487" w:author="The Si Tran" w:date="2012-12-05T23:02:00Z">
              <w:rPr>
                <w:color w:val="FF0000"/>
                <w:sz w:val="36"/>
                <w:lang w:val="fr-FR"/>
              </w:rPr>
            </w:rPrChange>
          </w:rPr>
          <w:delText>Giới thiệu mô hình di động</w:delText>
        </w:r>
      </w:del>
    </w:p>
    <w:p w:rsidR="006A21F7" w:rsidRPr="0049233F" w:rsidDel="004657FC" w:rsidRDefault="006A21F7" w:rsidP="006A21F7">
      <w:pPr>
        <w:ind w:left="540"/>
        <w:rPr>
          <w:del w:id="1488" w:author="The Si Tran" w:date="2012-12-06T03:56:00Z"/>
          <w:color w:val="FF0000"/>
          <w:szCs w:val="26"/>
          <w:lang w:val="fr-FR"/>
          <w:rPrChange w:id="1489" w:author="The Si Tran" w:date="2012-12-05T23:02:00Z">
            <w:rPr>
              <w:del w:id="1490" w:author="The Si Tran" w:date="2012-12-06T03:56:00Z"/>
              <w:color w:val="FF0000"/>
              <w:sz w:val="36"/>
              <w:lang w:val="fr-FR"/>
            </w:rPr>
          </w:rPrChange>
        </w:rPr>
      </w:pPr>
      <w:del w:id="1491" w:author="The Si Tran" w:date="2012-12-06T03:56:00Z">
        <w:r w:rsidRPr="0049233F" w:rsidDel="004657FC">
          <w:rPr>
            <w:color w:val="FF0000"/>
            <w:szCs w:val="26"/>
            <w:lang w:val="fr-FR"/>
            <w:rPrChange w:id="1492" w:author="The Si Tran" w:date="2012-12-05T23:02:00Z">
              <w:rPr>
                <w:color w:val="FF0000"/>
                <w:sz w:val="36"/>
                <w:lang w:val="fr-FR"/>
              </w:rPr>
            </w:rPrChange>
          </w:rPr>
          <w:delText>Cách thức tính các hệ số trong mô hình ?</w:delText>
        </w:r>
      </w:del>
    </w:p>
    <w:p w:rsidR="006A21F7" w:rsidRDefault="006A21F7" w:rsidP="006A21F7">
      <w:pPr>
        <w:ind w:firstLine="540"/>
        <w:rPr>
          <w:ins w:id="1493" w:author="The Si Tran" w:date="2012-12-06T00:09:00Z"/>
          <w:szCs w:val="26"/>
          <w:lang w:val="fr-FR"/>
        </w:rPr>
      </w:pPr>
      <w:r w:rsidRPr="0049233F">
        <w:rPr>
          <w:szCs w:val="26"/>
          <w:lang w:val="fr-FR"/>
          <w:rPrChange w:id="1494" w:author="The Si Tran" w:date="2012-12-05T23:02:00Z">
            <w:rPr>
              <w:sz w:val="28"/>
              <w:szCs w:val="28"/>
              <w:lang w:val="fr-FR"/>
            </w:rPr>
          </w:rPrChange>
        </w:rPr>
        <w:t xml:space="preserve">Mô hình MA(q) là mô hình có dạng </w:t>
      </w:r>
    </w:p>
    <w:p w:rsidR="003D0FA1" w:rsidRPr="003D0FA1" w:rsidDel="004657FC" w:rsidRDefault="00FE3D1E">
      <w:pPr>
        <w:ind w:left="1440" w:firstLine="720"/>
        <w:rPr>
          <w:del w:id="1495" w:author="The Si Tran" w:date="2012-12-06T03:55:00Z"/>
          <w:szCs w:val="26"/>
          <w:lang w:val="fr-FR"/>
          <w:rPrChange w:id="1496" w:author="The Si Tran" w:date="2012-12-06T00:10:00Z">
            <w:rPr>
              <w:del w:id="1497" w:author="The Si Tran" w:date="2012-12-06T03:55:00Z"/>
              <w:sz w:val="28"/>
              <w:szCs w:val="28"/>
              <w:lang w:val="fr-FR"/>
            </w:rPr>
          </w:rPrChange>
        </w:rPr>
        <w:pPrChange w:id="1498" w:author="The Si Tran" w:date="2012-12-06T03:55:00Z">
          <w:pPr>
            <w:ind w:firstLine="540"/>
          </w:pPr>
        </w:pPrChange>
      </w:pPr>
      <m:oMathPara>
        <m:oMathParaPr>
          <m:jc m:val="left"/>
        </m:oMathParaPr>
        <m:oMath>
          <m:sSub>
            <m:sSubPr>
              <m:ctrlPr>
                <w:ins w:id="1499" w:author="The Si Tran" w:date="2012-12-06T00:10:00Z">
                  <w:rPr>
                    <w:rFonts w:ascii="Cambria Math" w:hAnsi="Cambria Math"/>
                    <w:i/>
                    <w:szCs w:val="26"/>
                    <w:lang w:val="fr-FR"/>
                  </w:rPr>
                </w:ins>
              </m:ctrlPr>
            </m:sSubPr>
            <m:e>
              <w:ins w:id="1500" w:author="The Si Tran" w:date="2012-12-06T00:10:00Z">
                <m:r>
                  <w:rPr>
                    <w:rFonts w:ascii="Cambria Math" w:hAnsi="Cambria Math"/>
                    <w:szCs w:val="26"/>
                    <w:lang w:val="fr-FR"/>
                  </w:rPr>
                  <m:t>y</m:t>
                </m:r>
              </w:ins>
            </m:e>
            <m:sub>
              <w:ins w:id="1501" w:author="The Si Tran" w:date="2012-12-06T00:10:00Z">
                <m:r>
                  <w:rPr>
                    <w:rFonts w:ascii="Cambria Math" w:hAnsi="Cambria Math"/>
                    <w:szCs w:val="26"/>
                    <w:lang w:val="fr-FR"/>
                  </w:rPr>
                  <m:t>t</m:t>
                </m:r>
              </w:ins>
            </m:sub>
          </m:sSub>
          <w:ins w:id="1502" w:author="The Si Tran" w:date="2012-12-06T00:10:00Z">
            <m:r>
              <w:rPr>
                <w:rFonts w:ascii="Cambria Math" w:hAnsi="Cambria Math"/>
                <w:szCs w:val="26"/>
                <w:lang w:val="fr-FR"/>
              </w:rPr>
              <m:t>=μ+</m:t>
            </m:r>
          </w:ins>
          <m:sSub>
            <m:sSubPr>
              <m:ctrlPr>
                <w:ins w:id="1503" w:author="The Si Tran" w:date="2012-12-06T00:10:00Z">
                  <w:rPr>
                    <w:rFonts w:ascii="Cambria Math" w:hAnsi="Cambria Math"/>
                    <w:i/>
                    <w:szCs w:val="26"/>
                    <w:lang w:val="fr-FR"/>
                  </w:rPr>
                </w:ins>
              </m:ctrlPr>
            </m:sSubPr>
            <m:e>
              <w:ins w:id="1504" w:author="The Si Tran" w:date="2012-12-06T00:10:00Z">
                <m:r>
                  <w:rPr>
                    <w:rFonts w:ascii="Cambria Math" w:hAnsi="Cambria Math"/>
                    <w:szCs w:val="26"/>
                    <w:lang w:val="fr-FR"/>
                  </w:rPr>
                  <m:t>ε</m:t>
                </m:r>
              </w:ins>
            </m:e>
            <m:sub>
              <w:ins w:id="1505" w:author="The Si Tran" w:date="2012-12-06T00:10:00Z">
                <m:r>
                  <w:rPr>
                    <w:rFonts w:ascii="Cambria Math" w:hAnsi="Cambria Math"/>
                    <w:szCs w:val="26"/>
                    <w:lang w:val="fr-FR"/>
                  </w:rPr>
                  <m:t>t</m:t>
                </m:r>
              </w:ins>
            </m:sub>
          </m:sSub>
          <w:ins w:id="1506" w:author="The Si Tran" w:date="2012-12-06T00:10:00Z">
            <m:r>
              <w:rPr>
                <w:rFonts w:ascii="Cambria Math" w:hAnsi="Cambria Math"/>
                <w:szCs w:val="26"/>
                <w:lang w:val="fr-FR"/>
              </w:rPr>
              <m:t>-</m:t>
            </m:r>
          </w:ins>
          <m:sSub>
            <m:sSubPr>
              <m:ctrlPr>
                <w:ins w:id="1507" w:author="The Si Tran" w:date="2012-12-06T00:10:00Z">
                  <w:rPr>
                    <w:rFonts w:ascii="Cambria Math" w:hAnsi="Cambria Math"/>
                    <w:i/>
                    <w:szCs w:val="26"/>
                    <w:lang w:val="fr-FR"/>
                  </w:rPr>
                </w:ins>
              </m:ctrlPr>
            </m:sSubPr>
            <m:e>
              <w:ins w:id="1508" w:author="The Si Tran" w:date="2012-12-06T00:10:00Z">
                <m:r>
                  <w:rPr>
                    <w:rFonts w:ascii="Cambria Math" w:hAnsi="Cambria Math"/>
                    <w:szCs w:val="26"/>
                    <w:lang w:val="fr-FR"/>
                  </w:rPr>
                  <m:t>θ</m:t>
                </m:r>
              </w:ins>
            </m:e>
            <m:sub>
              <w:ins w:id="1509" w:author="The Si Tran" w:date="2012-12-06T00:10:00Z">
                <m:r>
                  <w:rPr>
                    <w:rFonts w:ascii="Cambria Math" w:hAnsi="Cambria Math"/>
                    <w:szCs w:val="26"/>
                    <w:lang w:val="fr-FR"/>
                  </w:rPr>
                  <m:t>1</m:t>
                </m:r>
              </w:ins>
            </m:sub>
          </m:sSub>
          <m:sSub>
            <m:sSubPr>
              <m:ctrlPr>
                <w:ins w:id="1510" w:author="The Si Tran" w:date="2012-12-06T00:10:00Z">
                  <w:rPr>
                    <w:rFonts w:ascii="Cambria Math" w:hAnsi="Cambria Math"/>
                    <w:i/>
                    <w:szCs w:val="26"/>
                    <w:lang w:val="fr-FR"/>
                  </w:rPr>
                </w:ins>
              </m:ctrlPr>
            </m:sSubPr>
            <m:e>
              <w:ins w:id="1511" w:author="The Si Tran" w:date="2012-12-06T00:10:00Z">
                <m:r>
                  <w:rPr>
                    <w:rFonts w:ascii="Cambria Math" w:hAnsi="Cambria Math"/>
                    <w:szCs w:val="26"/>
                    <w:lang w:val="fr-FR"/>
                  </w:rPr>
                  <m:t>ε</m:t>
                </m:r>
              </w:ins>
            </m:e>
            <m:sub>
              <w:ins w:id="1512" w:author="The Si Tran" w:date="2012-12-06T00:10:00Z">
                <m:r>
                  <w:rPr>
                    <w:rFonts w:ascii="Cambria Math" w:hAnsi="Cambria Math"/>
                    <w:szCs w:val="26"/>
                    <w:lang w:val="fr-FR"/>
                  </w:rPr>
                  <m:t>t</m:t>
                </m:r>
              </w:ins>
              <w:ins w:id="1513" w:author="The Si Tran" w:date="2012-12-06T00:11:00Z">
                <m:r>
                  <w:rPr>
                    <w:rFonts w:ascii="Cambria Math" w:hAnsi="Cambria Math"/>
                    <w:szCs w:val="26"/>
                    <w:lang w:val="fr-FR"/>
                  </w:rPr>
                  <m:t>-1</m:t>
                </m:r>
              </w:ins>
            </m:sub>
          </m:sSub>
          <w:ins w:id="1514" w:author="The Si Tran" w:date="2012-12-06T00:11:00Z">
            <m:r>
              <w:rPr>
                <w:rFonts w:ascii="Cambria Math" w:hAnsi="Cambria Math"/>
                <w:szCs w:val="26"/>
                <w:lang w:val="fr-FR"/>
              </w:rPr>
              <m:t>-…-</m:t>
            </m:r>
          </w:ins>
          <m:sSub>
            <m:sSubPr>
              <m:ctrlPr>
                <w:ins w:id="1515" w:author="The Si Tran" w:date="2012-12-06T00:11:00Z">
                  <w:rPr>
                    <w:rFonts w:ascii="Cambria Math" w:hAnsi="Cambria Math"/>
                    <w:i/>
                    <w:szCs w:val="26"/>
                    <w:lang w:val="fr-FR"/>
                  </w:rPr>
                </w:ins>
              </m:ctrlPr>
            </m:sSubPr>
            <m:e>
              <w:ins w:id="1516" w:author="The Si Tran" w:date="2012-12-06T00:11:00Z">
                <m:r>
                  <w:rPr>
                    <w:rFonts w:ascii="Cambria Math" w:hAnsi="Cambria Math"/>
                    <w:szCs w:val="26"/>
                    <w:lang w:val="fr-FR"/>
                  </w:rPr>
                  <m:t>θ</m:t>
                </m:r>
              </w:ins>
            </m:e>
            <m:sub>
              <w:ins w:id="1517" w:author="The Si Tran" w:date="2012-12-06T00:11:00Z">
                <m:r>
                  <w:rPr>
                    <w:rFonts w:ascii="Cambria Math" w:hAnsi="Cambria Math"/>
                    <w:szCs w:val="26"/>
                    <w:lang w:val="fr-FR"/>
                  </w:rPr>
                  <m:t>q</m:t>
                </m:r>
              </w:ins>
            </m:sub>
          </m:sSub>
          <m:sSub>
            <m:sSubPr>
              <m:ctrlPr>
                <w:ins w:id="1518" w:author="The Si Tran" w:date="2012-12-06T00:11:00Z">
                  <w:rPr>
                    <w:rFonts w:ascii="Cambria Math" w:hAnsi="Cambria Math"/>
                    <w:i/>
                    <w:szCs w:val="26"/>
                    <w:lang w:val="fr-FR"/>
                  </w:rPr>
                </w:ins>
              </m:ctrlPr>
            </m:sSubPr>
            <m:e>
              <w:ins w:id="1519" w:author="The Si Tran" w:date="2012-12-06T00:11:00Z">
                <m:r>
                  <w:rPr>
                    <w:rFonts w:ascii="Cambria Math" w:hAnsi="Cambria Math"/>
                    <w:szCs w:val="26"/>
                    <w:lang w:val="fr-FR"/>
                  </w:rPr>
                  <m:t>ε</m:t>
                </m:r>
              </w:ins>
            </m:e>
            <m:sub>
              <w:ins w:id="1520" w:author="The Si Tran" w:date="2012-12-06T00:11:00Z">
                <m:r>
                  <w:rPr>
                    <w:rFonts w:ascii="Cambria Math" w:hAnsi="Cambria Math"/>
                    <w:szCs w:val="26"/>
                    <w:lang w:val="fr-FR"/>
                  </w:rPr>
                  <m:t>t-q</m:t>
                </m:r>
              </w:ins>
            </m:sub>
          </m:sSub>
          <w:ins w:id="1521" w:author="The Si Tran" w:date="2012-12-06T03:54:00Z">
            <m:r>
              <w:rPr>
                <w:rFonts w:ascii="Cambria Math" w:hAnsi="Cambria Math"/>
                <w:szCs w:val="26"/>
                <w:lang w:val="fr-FR"/>
              </w:rPr>
              <m:t xml:space="preserve">                  (3.1.1)</m:t>
            </m:r>
          </w:ins>
          <w:ins w:id="1522" w:author="The Si Tran" w:date="2012-12-06T03:53:00Z">
            <m:r>
              <w:rPr>
                <w:rFonts w:ascii="Cambria Math" w:hAnsi="Cambria Math"/>
                <w:szCs w:val="26"/>
                <w:lang w:val="fr-FR"/>
              </w:rPr>
              <m:t xml:space="preserve"> </m:t>
            </m:r>
          </w:ins>
        </m:oMath>
      </m:oMathPara>
    </w:p>
    <w:p w:rsidR="006A21F7" w:rsidRPr="0049233F" w:rsidRDefault="006A21F7">
      <w:pPr>
        <w:ind w:left="1440" w:firstLine="720"/>
        <w:rPr>
          <w:szCs w:val="26"/>
          <w:lang w:val="fr-FR"/>
          <w:rPrChange w:id="1523" w:author="The Si Tran" w:date="2012-12-05T23:02:00Z">
            <w:rPr>
              <w:sz w:val="28"/>
              <w:szCs w:val="28"/>
              <w:lang w:val="fr-FR"/>
            </w:rPr>
          </w:rPrChange>
        </w:rPr>
        <w:pPrChange w:id="1524" w:author="The Si Tran" w:date="2012-12-06T03:55:00Z">
          <w:pPr>
            <w:ind w:firstLine="540"/>
          </w:pPr>
        </w:pPrChange>
      </w:pPr>
      <w:del w:id="1525" w:author="The Si Tran" w:date="2012-12-06T00:12:00Z">
        <w:r w:rsidRPr="00082976" w:rsidDel="00A81DD7">
          <w:rPr>
            <w:position w:val="-14"/>
            <w:szCs w:val="26"/>
            <w:lang w:val="fr-FR"/>
          </w:rPr>
          <w:object w:dxaOrig="2880" w:dyaOrig="380">
            <v:shape id="_x0000_i1045" type="#_x0000_t75" style="width:206.25pt;height:27.75pt" o:ole="">
              <v:imagedata r:id="rId55" o:title=""/>
            </v:shape>
            <o:OLEObject Type="Embed" ProgID="Equation.DSMT4" ShapeID="_x0000_i1045" DrawAspect="Content" ObjectID="_1416806376" r:id="rId56"/>
          </w:object>
        </w:r>
      </w:del>
      <w:del w:id="1526" w:author="The Si Tran" w:date="2012-12-06T03:52:00Z">
        <w:r w:rsidRPr="0049233F" w:rsidDel="008C32B7">
          <w:rPr>
            <w:szCs w:val="26"/>
            <w:lang w:val="fr-FR"/>
            <w:rPrChange w:id="1527" w:author="The Si Tran" w:date="2012-12-05T23:02:00Z">
              <w:rPr>
                <w:sz w:val="28"/>
                <w:szCs w:val="28"/>
                <w:lang w:val="fr-FR"/>
              </w:rPr>
            </w:rPrChange>
          </w:rPr>
          <w:delText xml:space="preserve">             </w:delText>
        </w:r>
      </w:del>
      <w:del w:id="1528" w:author="The Si Tran" w:date="2012-12-06T03:54:00Z">
        <w:r w:rsidRPr="0049233F" w:rsidDel="004657FC">
          <w:rPr>
            <w:szCs w:val="26"/>
            <w:lang w:val="fr-FR"/>
            <w:rPrChange w:id="1529" w:author="The Si Tran" w:date="2012-12-05T23:02:00Z">
              <w:rPr>
                <w:sz w:val="28"/>
                <w:szCs w:val="28"/>
                <w:lang w:val="fr-FR"/>
              </w:rPr>
            </w:rPrChange>
          </w:rPr>
          <w:delText>(3.1.1)</w:delText>
        </w:r>
      </w:del>
    </w:p>
    <w:p w:rsidR="006A21F7" w:rsidRPr="0049233F" w:rsidRDefault="006A21F7" w:rsidP="006A21F7">
      <w:pPr>
        <w:ind w:firstLine="547"/>
        <w:rPr>
          <w:szCs w:val="26"/>
          <w:lang w:val="fr-FR"/>
          <w:rPrChange w:id="1530" w:author="The Si Tran" w:date="2012-12-05T23:02:00Z">
            <w:rPr>
              <w:sz w:val="28"/>
              <w:szCs w:val="28"/>
              <w:lang w:val="fr-FR"/>
            </w:rPr>
          </w:rPrChange>
        </w:rPr>
      </w:pPr>
      <w:r w:rsidRPr="0049233F">
        <w:rPr>
          <w:szCs w:val="26"/>
          <w:lang w:val="fr-FR"/>
          <w:rPrChange w:id="1531" w:author="The Si Tran" w:date="2012-12-05T23:02:00Z">
            <w:rPr>
              <w:sz w:val="28"/>
              <w:szCs w:val="28"/>
              <w:lang w:val="fr-FR"/>
            </w:rPr>
          </w:rPrChange>
        </w:rPr>
        <w:t>Với :</w:t>
      </w:r>
    </w:p>
    <w:p w:rsidR="006A21F7" w:rsidRPr="0049233F" w:rsidRDefault="006A21F7">
      <w:pPr>
        <w:ind w:left="547" w:firstLine="547"/>
        <w:rPr>
          <w:szCs w:val="26"/>
          <w:lang w:val="fr-FR"/>
          <w:rPrChange w:id="1532" w:author="The Si Tran" w:date="2012-12-05T23:02:00Z">
            <w:rPr>
              <w:sz w:val="28"/>
              <w:szCs w:val="28"/>
              <w:lang w:val="fr-FR"/>
            </w:rPr>
          </w:rPrChange>
        </w:rPr>
        <w:pPrChange w:id="1533" w:author="The Si Tran" w:date="2012-12-06T03:55:00Z">
          <w:pPr>
            <w:ind w:firstLine="547"/>
          </w:pPr>
        </w:pPrChange>
      </w:pPr>
      <w:del w:id="1534" w:author="The Si Tran" w:date="2012-12-06T00:16:00Z">
        <w:r w:rsidRPr="00082976" w:rsidDel="004939AB">
          <w:rPr>
            <w:position w:val="-10"/>
            <w:szCs w:val="26"/>
            <w:lang w:val="fr-FR"/>
          </w:rPr>
          <w:object w:dxaOrig="240" w:dyaOrig="260">
            <v:shape id="_x0000_i1046" type="#_x0000_t75" style="width:18pt;height:18pt" o:ole="">
              <v:imagedata r:id="rId57" o:title=""/>
            </v:shape>
            <o:OLEObject Type="Embed" ProgID="Equation.DSMT4" ShapeID="_x0000_i1046" DrawAspect="Content" ObjectID="_1416806377" r:id="rId58"/>
          </w:object>
        </w:r>
        <w:r w:rsidRPr="0049233F" w:rsidDel="004939AB">
          <w:rPr>
            <w:szCs w:val="26"/>
            <w:lang w:val="fr-FR"/>
            <w:rPrChange w:id="1535" w:author="The Si Tran" w:date="2012-12-05T23:02:00Z">
              <w:rPr>
                <w:sz w:val="28"/>
                <w:szCs w:val="28"/>
                <w:lang w:val="fr-FR"/>
              </w:rPr>
            </w:rPrChange>
          </w:rPr>
          <w:delText xml:space="preserve"> </w:delText>
        </w:r>
      </w:del>
      <w:ins w:id="1536" w:author="The Si Tran" w:date="2012-12-06T00:16:00Z">
        <m:oMath>
          <m:r>
            <w:rPr>
              <w:rFonts w:ascii="Cambria Math" w:hAnsi="Cambria Math"/>
              <w:szCs w:val="26"/>
              <w:lang w:val="fr-FR"/>
            </w:rPr>
            <m:t>μ</m:t>
          </m:r>
        </m:oMath>
        <w:r w:rsidR="004939AB">
          <w:rPr>
            <w:szCs w:val="26"/>
            <w:lang w:val="fr-FR"/>
          </w:rPr>
          <w:t xml:space="preserve"> </w:t>
        </w:r>
      </w:ins>
      <w:proofErr w:type="gramStart"/>
      <w:r w:rsidRPr="0049233F">
        <w:rPr>
          <w:szCs w:val="26"/>
          <w:lang w:val="fr-FR"/>
          <w:rPrChange w:id="1537" w:author="The Si Tran" w:date="2012-12-05T23:02:00Z">
            <w:rPr>
              <w:sz w:val="28"/>
              <w:szCs w:val="28"/>
              <w:lang w:val="fr-FR"/>
            </w:rPr>
          </w:rPrChange>
        </w:rPr>
        <w:t>là</w:t>
      </w:r>
      <w:proofErr w:type="gramEnd"/>
      <w:r w:rsidRPr="0049233F">
        <w:rPr>
          <w:szCs w:val="26"/>
          <w:lang w:val="fr-FR"/>
          <w:rPrChange w:id="1538" w:author="The Si Tran" w:date="2012-12-05T23:02:00Z">
            <w:rPr>
              <w:sz w:val="28"/>
              <w:szCs w:val="28"/>
              <w:lang w:val="fr-FR"/>
            </w:rPr>
          </w:rPrChange>
        </w:rPr>
        <w:t xml:space="preserve"> trung bình của chuỗi thời gian tĩnh</w:t>
      </w:r>
      <w:del w:id="1539" w:author="The Si Tran" w:date="2012-12-06T20:09:00Z">
        <w:r w:rsidRPr="0049233F" w:rsidDel="00263465">
          <w:rPr>
            <w:szCs w:val="26"/>
            <w:lang w:val="fr-FR"/>
            <w:rPrChange w:id="1540" w:author="The Si Tran" w:date="2012-12-05T23:02:00Z">
              <w:rPr>
                <w:sz w:val="28"/>
                <w:szCs w:val="28"/>
                <w:lang w:val="fr-FR"/>
              </w:rPr>
            </w:rPrChange>
          </w:rPr>
          <w:delText xml:space="preserve"> {y</w:delText>
        </w:r>
        <w:r w:rsidRPr="0049233F" w:rsidDel="00263465">
          <w:rPr>
            <w:szCs w:val="26"/>
            <w:vertAlign w:val="subscript"/>
            <w:lang w:val="fr-FR"/>
            <w:rPrChange w:id="1541" w:author="The Si Tran" w:date="2012-12-05T23:02:00Z">
              <w:rPr>
                <w:sz w:val="28"/>
                <w:szCs w:val="28"/>
                <w:vertAlign w:val="subscript"/>
                <w:lang w:val="fr-FR"/>
              </w:rPr>
            </w:rPrChange>
          </w:rPr>
          <w:delText>t</w:delText>
        </w:r>
        <w:r w:rsidRPr="0049233F" w:rsidDel="00263465">
          <w:rPr>
            <w:szCs w:val="26"/>
            <w:lang w:val="fr-FR"/>
            <w:rPrChange w:id="1542" w:author="The Si Tran" w:date="2012-12-05T23:02:00Z">
              <w:rPr>
                <w:sz w:val="28"/>
                <w:szCs w:val="28"/>
                <w:lang w:val="fr-FR"/>
              </w:rPr>
            </w:rPrChange>
          </w:rPr>
          <w:delText>}</w:delText>
        </w:r>
      </w:del>
      <w:ins w:id="1543" w:author="The Si Tran" w:date="2012-12-06T20:09:00Z">
        <w:r w:rsidR="00263465">
          <w:rPr>
            <w:szCs w:val="26"/>
            <w:lang w:val="fr-FR"/>
          </w:rPr>
          <w:t xml:space="preserve"> </w:t>
        </w:r>
      </w:ins>
      <m:oMath>
        <m:d>
          <m:dPr>
            <m:begChr m:val="{"/>
            <m:endChr m:val="}"/>
            <m:ctrlPr>
              <w:ins w:id="1544" w:author="The Si Tran" w:date="2012-12-06T20:10:00Z">
                <w:rPr>
                  <w:rFonts w:ascii="Cambria Math" w:hAnsi="Cambria Math"/>
                  <w:i/>
                  <w:szCs w:val="26"/>
                  <w:lang w:val="fr-FR"/>
                </w:rPr>
              </w:ins>
            </m:ctrlPr>
          </m:dPr>
          <m:e>
            <m:sSub>
              <m:sSubPr>
                <m:ctrlPr>
                  <w:ins w:id="1545" w:author="The Si Tran" w:date="2012-12-06T20:10:00Z">
                    <w:rPr>
                      <w:rFonts w:ascii="Cambria Math" w:hAnsi="Cambria Math"/>
                      <w:i/>
                      <w:szCs w:val="26"/>
                      <w:lang w:val="fr-FR"/>
                    </w:rPr>
                  </w:ins>
                </m:ctrlPr>
              </m:sSubPr>
              <m:e>
                <w:ins w:id="1546" w:author="The Si Tran" w:date="2012-12-06T20:10:00Z">
                  <m:r>
                    <w:rPr>
                      <w:rFonts w:ascii="Cambria Math" w:hAnsi="Cambria Math"/>
                      <w:szCs w:val="26"/>
                      <w:lang w:val="fr-FR"/>
                    </w:rPr>
                    <m:t>y</m:t>
                  </m:r>
                </w:ins>
              </m:e>
              <m:sub>
                <w:ins w:id="1547" w:author="The Si Tran" w:date="2012-12-06T20:10:00Z">
                  <m:r>
                    <w:rPr>
                      <w:rFonts w:ascii="Cambria Math" w:hAnsi="Cambria Math"/>
                      <w:szCs w:val="26"/>
                      <w:lang w:val="fr-FR"/>
                    </w:rPr>
                    <m:t>t</m:t>
                  </m:r>
                </w:ins>
              </m:sub>
            </m:sSub>
          </m:e>
        </m:d>
      </m:oMath>
      <w:r w:rsidRPr="0049233F">
        <w:rPr>
          <w:szCs w:val="26"/>
          <w:lang w:val="fr-FR"/>
          <w:rPrChange w:id="1548" w:author="The Si Tran" w:date="2012-12-05T23:02:00Z">
            <w:rPr>
              <w:sz w:val="28"/>
              <w:szCs w:val="28"/>
              <w:lang w:val="fr-FR"/>
            </w:rPr>
          </w:rPrChange>
        </w:rPr>
        <w:t>.</w:t>
      </w:r>
    </w:p>
    <w:p w:rsidR="006A21F7" w:rsidRPr="0049233F" w:rsidRDefault="00FE3D1E">
      <w:pPr>
        <w:ind w:left="547" w:firstLine="547"/>
        <w:rPr>
          <w:szCs w:val="26"/>
          <w:lang w:val="fr-FR"/>
          <w:rPrChange w:id="1549" w:author="The Si Tran" w:date="2012-12-05T23:02:00Z">
            <w:rPr>
              <w:sz w:val="28"/>
              <w:szCs w:val="28"/>
              <w:lang w:val="fr-FR"/>
            </w:rPr>
          </w:rPrChange>
        </w:rPr>
        <w:pPrChange w:id="1550" w:author="The Si Tran" w:date="2012-12-06T03:55:00Z">
          <w:pPr>
            <w:ind w:firstLine="547"/>
          </w:pPr>
        </w:pPrChange>
      </w:pPr>
      <m:oMath>
        <m:sSub>
          <m:sSubPr>
            <m:ctrlPr>
              <w:ins w:id="1551" w:author="The Si Tran" w:date="2012-12-06T00:16:00Z">
                <w:rPr>
                  <w:rFonts w:ascii="Cambria Math" w:hAnsi="Cambria Math"/>
                  <w:i/>
                  <w:szCs w:val="26"/>
                  <w:lang w:val="fr-FR"/>
                </w:rPr>
              </w:ins>
            </m:ctrlPr>
          </m:sSubPr>
          <m:e>
            <w:ins w:id="1552" w:author="The Si Tran" w:date="2012-12-06T00:16:00Z">
              <m:r>
                <w:rPr>
                  <w:rFonts w:ascii="Cambria Math" w:hAnsi="Cambria Math"/>
                  <w:szCs w:val="26"/>
                  <w:lang w:val="fr-FR"/>
                </w:rPr>
                <m:t>ε</m:t>
              </m:r>
            </w:ins>
          </m:e>
          <m:sub>
            <w:ins w:id="1553" w:author="The Si Tran" w:date="2012-12-06T00:16:00Z">
              <m:r>
                <w:rPr>
                  <w:rFonts w:ascii="Cambria Math" w:hAnsi="Cambria Math"/>
                  <w:szCs w:val="26"/>
                  <w:lang w:val="fr-FR"/>
                </w:rPr>
                <m:t>i</m:t>
              </m:r>
            </w:ins>
          </m:sub>
        </m:sSub>
      </m:oMath>
      <w:ins w:id="1554" w:author="The Si Tran" w:date="2012-12-06T00:17:00Z">
        <w:r w:rsidR="00F413E4">
          <w:rPr>
            <w:szCs w:val="26"/>
            <w:lang w:val="fr-FR"/>
          </w:rPr>
          <w:t xml:space="preserve"> </w:t>
        </w:r>
      </w:ins>
      <w:del w:id="1555" w:author="The Si Tran" w:date="2012-12-06T00:16:00Z">
        <w:r w:rsidR="006A21F7" w:rsidRPr="00082976" w:rsidDel="004939AB">
          <w:rPr>
            <w:position w:val="-12"/>
            <w:szCs w:val="26"/>
            <w:lang w:val="fr-FR"/>
          </w:rPr>
          <w:object w:dxaOrig="240" w:dyaOrig="360">
            <v:shape id="_x0000_i1047" type="#_x0000_t75" style="width:14.25pt;height:21.75pt" o:ole="">
              <v:imagedata r:id="rId59" o:title=""/>
            </v:shape>
            <o:OLEObject Type="Embed" ProgID="Equation.DSMT4" ShapeID="_x0000_i1047" DrawAspect="Content" ObjectID="_1416806378" r:id="rId60"/>
          </w:object>
        </w:r>
        <w:r w:rsidR="006A21F7" w:rsidRPr="0049233F" w:rsidDel="004939AB">
          <w:rPr>
            <w:szCs w:val="26"/>
            <w:lang w:val="fr-FR"/>
            <w:rPrChange w:id="1556" w:author="The Si Tran" w:date="2012-12-05T23:02:00Z">
              <w:rPr>
                <w:sz w:val="28"/>
                <w:szCs w:val="28"/>
                <w:lang w:val="fr-FR"/>
              </w:rPr>
            </w:rPrChange>
          </w:rPr>
          <w:delText xml:space="preserve"> </w:delText>
        </w:r>
      </w:del>
      <w:proofErr w:type="gramStart"/>
      <w:r w:rsidR="006A21F7" w:rsidRPr="0049233F">
        <w:rPr>
          <w:szCs w:val="26"/>
          <w:lang w:val="fr-FR"/>
          <w:rPrChange w:id="1557" w:author="The Si Tran" w:date="2012-12-05T23:02:00Z">
            <w:rPr>
              <w:sz w:val="28"/>
              <w:szCs w:val="28"/>
              <w:lang w:val="fr-FR"/>
            </w:rPr>
          </w:rPrChange>
        </w:rPr>
        <w:t>là</w:t>
      </w:r>
      <w:proofErr w:type="gramEnd"/>
      <w:r w:rsidR="006A21F7" w:rsidRPr="0049233F">
        <w:rPr>
          <w:szCs w:val="26"/>
          <w:lang w:val="fr-FR"/>
          <w:rPrChange w:id="1558" w:author="The Si Tran" w:date="2012-12-05T23:02:00Z">
            <w:rPr>
              <w:sz w:val="28"/>
              <w:szCs w:val="28"/>
              <w:lang w:val="fr-FR"/>
            </w:rPr>
          </w:rPrChange>
        </w:rPr>
        <w:t xml:space="preserve"> sai số, biểu diễn thành phần không thể dự đoán được</w:t>
      </w:r>
      <w:del w:id="1559" w:author="The Si Tran" w:date="2012-12-06T03:56:00Z">
        <w:r w:rsidR="006A21F7" w:rsidRPr="0049233F" w:rsidDel="004657FC">
          <w:rPr>
            <w:szCs w:val="26"/>
            <w:lang w:val="fr-FR"/>
            <w:rPrChange w:id="1560" w:author="The Si Tran" w:date="2012-12-05T23:02:00Z">
              <w:rPr>
                <w:sz w:val="28"/>
                <w:szCs w:val="28"/>
                <w:lang w:val="fr-FR"/>
              </w:rPr>
            </w:rPrChange>
          </w:rPr>
          <w:delText xml:space="preserve"> từ mô hình</w:delText>
        </w:r>
      </w:del>
      <w:r w:rsidR="006A21F7" w:rsidRPr="0049233F">
        <w:rPr>
          <w:szCs w:val="26"/>
          <w:lang w:val="fr-FR"/>
          <w:rPrChange w:id="1561" w:author="The Si Tran" w:date="2012-12-05T23:02:00Z">
            <w:rPr>
              <w:sz w:val="28"/>
              <w:szCs w:val="28"/>
              <w:lang w:val="fr-FR"/>
            </w:rPr>
          </w:rPrChange>
        </w:rPr>
        <w:t xml:space="preserve"> ở thời điểm i.</w:t>
      </w:r>
    </w:p>
    <w:p w:rsidR="006A21F7" w:rsidRPr="0049233F" w:rsidRDefault="00FE3D1E">
      <w:pPr>
        <w:ind w:left="547" w:firstLine="547"/>
        <w:rPr>
          <w:szCs w:val="26"/>
          <w:lang w:val="fr-FR"/>
          <w:rPrChange w:id="1562" w:author="The Si Tran" w:date="2012-12-05T23:02:00Z">
            <w:rPr>
              <w:sz w:val="28"/>
              <w:szCs w:val="28"/>
              <w:lang w:val="fr-FR"/>
            </w:rPr>
          </w:rPrChange>
        </w:rPr>
        <w:pPrChange w:id="1563" w:author="The Si Tran" w:date="2012-12-06T03:55:00Z">
          <w:pPr>
            <w:ind w:firstLine="547"/>
          </w:pPr>
        </w:pPrChange>
      </w:pPr>
      <m:oMath>
        <m:sSub>
          <m:sSubPr>
            <m:ctrlPr>
              <w:ins w:id="1564" w:author="The Si Tran" w:date="2012-12-06T00:17:00Z">
                <w:rPr>
                  <w:rFonts w:ascii="Cambria Math" w:hAnsi="Cambria Math"/>
                  <w:i/>
                  <w:szCs w:val="26"/>
                  <w:lang w:val="fr-FR"/>
                </w:rPr>
              </w:ins>
            </m:ctrlPr>
          </m:sSubPr>
          <m:e>
            <w:ins w:id="1565" w:author="The Si Tran" w:date="2012-12-06T00:17:00Z">
              <m:r>
                <w:rPr>
                  <w:rFonts w:ascii="Cambria Math" w:hAnsi="Cambria Math"/>
                  <w:szCs w:val="26"/>
                  <w:lang w:val="fr-FR"/>
                </w:rPr>
                <m:t>θ</m:t>
              </m:r>
            </w:ins>
          </m:e>
          <m:sub>
            <w:ins w:id="1566" w:author="The Si Tran" w:date="2012-12-06T00:17:00Z">
              <m:r>
                <w:rPr>
                  <w:rFonts w:ascii="Cambria Math" w:hAnsi="Cambria Math"/>
                  <w:szCs w:val="26"/>
                  <w:lang w:val="fr-FR"/>
                </w:rPr>
                <m:t>i</m:t>
              </m:r>
            </w:ins>
          </m:sub>
        </m:sSub>
      </m:oMath>
      <w:ins w:id="1567" w:author="The Si Tran" w:date="2012-12-06T00:17:00Z">
        <w:r w:rsidR="00233EFD">
          <w:rPr>
            <w:szCs w:val="26"/>
            <w:lang w:val="fr-FR"/>
          </w:rPr>
          <w:t xml:space="preserve"> </w:t>
        </w:r>
      </w:ins>
      <w:del w:id="1568" w:author="The Si Tran" w:date="2012-12-06T00:17:00Z">
        <w:r w:rsidR="006A21F7" w:rsidRPr="00082976" w:rsidDel="00233EFD">
          <w:rPr>
            <w:position w:val="-12"/>
            <w:szCs w:val="26"/>
            <w:lang w:val="fr-FR"/>
          </w:rPr>
          <w:object w:dxaOrig="240" w:dyaOrig="360">
            <v:shape id="_x0000_i1048" type="#_x0000_t75" style="width:18pt;height:26.25pt" o:ole="">
              <v:imagedata r:id="rId61" o:title=""/>
            </v:shape>
            <o:OLEObject Type="Embed" ProgID="Equation.DSMT4" ShapeID="_x0000_i1048" DrawAspect="Content" ObjectID="_1416806379" r:id="rId62"/>
          </w:object>
        </w:r>
        <w:r w:rsidR="006A21F7" w:rsidRPr="0049233F" w:rsidDel="00233EFD">
          <w:rPr>
            <w:szCs w:val="26"/>
            <w:lang w:val="fr-FR"/>
            <w:rPrChange w:id="1569" w:author="The Si Tran" w:date="2012-12-05T23:02:00Z">
              <w:rPr>
                <w:sz w:val="28"/>
                <w:szCs w:val="28"/>
                <w:lang w:val="fr-FR"/>
              </w:rPr>
            </w:rPrChange>
          </w:rPr>
          <w:delText xml:space="preserve"> </w:delText>
        </w:r>
      </w:del>
      <w:r w:rsidR="006A21F7" w:rsidRPr="0049233F">
        <w:rPr>
          <w:szCs w:val="26"/>
          <w:lang w:val="fr-FR"/>
          <w:rPrChange w:id="1570" w:author="The Si Tran" w:date="2012-12-05T23:02:00Z">
            <w:rPr>
              <w:sz w:val="28"/>
              <w:szCs w:val="28"/>
              <w:lang w:val="fr-FR"/>
            </w:rPr>
          </w:rPrChange>
        </w:rPr>
        <w:t xml:space="preserve">là các hệ số ước lượng mức ảnh hưởng </w:t>
      </w:r>
      <m:oMath>
        <m:sSub>
          <m:sSubPr>
            <m:ctrlPr>
              <w:ins w:id="1571" w:author="The Si Tran" w:date="2012-12-06T00:17:00Z">
                <w:rPr>
                  <w:rFonts w:ascii="Cambria Math" w:hAnsi="Cambria Math"/>
                  <w:i/>
                  <w:szCs w:val="26"/>
                  <w:lang w:val="fr-FR"/>
                </w:rPr>
              </w:ins>
            </m:ctrlPr>
          </m:sSubPr>
          <m:e>
            <w:ins w:id="1572" w:author="The Si Tran" w:date="2012-12-06T00:17:00Z">
              <m:r>
                <w:rPr>
                  <w:rFonts w:ascii="Cambria Math" w:hAnsi="Cambria Math"/>
                  <w:szCs w:val="26"/>
                  <w:lang w:val="fr-FR"/>
                </w:rPr>
                <m:t>ε</m:t>
              </m:r>
            </w:ins>
          </m:e>
          <m:sub>
            <w:ins w:id="1573" w:author="The Si Tran" w:date="2012-12-06T00:17:00Z">
              <m:r>
                <w:rPr>
                  <w:rFonts w:ascii="Cambria Math" w:hAnsi="Cambria Math"/>
                  <w:szCs w:val="26"/>
                  <w:lang w:val="fr-FR"/>
                </w:rPr>
                <m:t>t-i</m:t>
              </m:r>
            </w:ins>
          </m:sub>
        </m:sSub>
      </m:oMath>
      <w:ins w:id="1574" w:author="The Si Tran" w:date="2012-12-06T00:17:00Z">
        <w:r w:rsidR="00233EFD">
          <w:rPr>
            <w:szCs w:val="26"/>
            <w:lang w:val="fr-FR"/>
          </w:rPr>
          <w:t xml:space="preserve"> </w:t>
        </w:r>
      </w:ins>
      <w:r w:rsidR="006A21F7" w:rsidRPr="0049233F">
        <w:rPr>
          <w:szCs w:val="26"/>
          <w:lang w:val="fr-FR"/>
          <w:rPrChange w:id="1575" w:author="The Si Tran" w:date="2012-12-05T23:02:00Z">
            <w:rPr>
              <w:sz w:val="28"/>
              <w:szCs w:val="28"/>
              <w:lang w:val="fr-FR"/>
            </w:rPr>
          </w:rPrChange>
        </w:rPr>
        <w:t xml:space="preserve">của </w:t>
      </w:r>
      <w:del w:id="1576" w:author="The Si Tran" w:date="2012-12-06T00:17:00Z">
        <w:r w:rsidR="006A21F7" w:rsidRPr="00082976" w:rsidDel="00233EFD">
          <w:rPr>
            <w:position w:val="-12"/>
            <w:szCs w:val="26"/>
            <w:lang w:val="fr-FR"/>
          </w:rPr>
          <w:object w:dxaOrig="360" w:dyaOrig="360">
            <v:shape id="_x0000_i1049" type="#_x0000_t75" style="width:21.75pt;height:21.75pt" o:ole="">
              <v:imagedata r:id="rId63" o:title=""/>
            </v:shape>
            <o:OLEObject Type="Embed" ProgID="Equation.DSMT4" ShapeID="_x0000_i1049" DrawAspect="Content" ObjectID="_1416806380" r:id="rId64"/>
          </w:object>
        </w:r>
      </w:del>
      <w:r w:rsidR="006A21F7" w:rsidRPr="0049233F">
        <w:rPr>
          <w:szCs w:val="26"/>
          <w:lang w:val="fr-FR"/>
          <w:rPrChange w:id="1577" w:author="The Si Tran" w:date="2012-12-05T23:02:00Z">
            <w:rPr>
              <w:sz w:val="28"/>
              <w:szCs w:val="28"/>
              <w:lang w:val="fr-FR"/>
            </w:rPr>
          </w:rPrChange>
        </w:rPr>
        <w:t xml:space="preserve"> </w:t>
      </w:r>
      <w:proofErr w:type="gramStart"/>
      <w:r w:rsidR="006A21F7" w:rsidRPr="0049233F">
        <w:rPr>
          <w:szCs w:val="26"/>
          <w:lang w:val="fr-FR"/>
          <w:rPrChange w:id="1578" w:author="The Si Tran" w:date="2012-12-05T23:02:00Z">
            <w:rPr>
              <w:sz w:val="28"/>
              <w:szCs w:val="28"/>
              <w:lang w:val="fr-FR"/>
            </w:rPr>
          </w:rPrChange>
        </w:rPr>
        <w:t xml:space="preserve">lên </w:t>
      </w:r>
      <w:proofErr w:type="gramEnd"/>
      <m:oMath>
        <m:sSub>
          <m:sSubPr>
            <m:ctrlPr>
              <w:ins w:id="1579" w:author="The Si Tran" w:date="2012-12-06T00:17:00Z">
                <w:rPr>
                  <w:rFonts w:ascii="Cambria Math" w:hAnsi="Cambria Math"/>
                  <w:i/>
                  <w:szCs w:val="26"/>
                  <w:lang w:val="fr-FR"/>
                </w:rPr>
              </w:ins>
            </m:ctrlPr>
          </m:sSubPr>
          <m:e>
            <w:ins w:id="1580" w:author="The Si Tran" w:date="2012-12-06T00:17:00Z">
              <m:r>
                <w:rPr>
                  <w:rFonts w:ascii="Cambria Math" w:hAnsi="Cambria Math"/>
                  <w:szCs w:val="26"/>
                  <w:lang w:val="fr-FR"/>
                </w:rPr>
                <m:t>y</m:t>
              </m:r>
            </w:ins>
          </m:e>
          <m:sub>
            <w:ins w:id="1581" w:author="The Si Tran" w:date="2012-12-06T00:17:00Z">
              <m:r>
                <w:rPr>
                  <w:rFonts w:ascii="Cambria Math" w:hAnsi="Cambria Math"/>
                  <w:szCs w:val="26"/>
                  <w:lang w:val="fr-FR"/>
                </w:rPr>
                <m:t>t</m:t>
              </m:r>
            </w:ins>
          </m:sub>
        </m:sSub>
      </m:oMath>
      <w:del w:id="1582" w:author="The Si Tran" w:date="2012-12-06T00:17:00Z">
        <w:r w:rsidR="006A21F7" w:rsidRPr="0049233F" w:rsidDel="00233EFD">
          <w:rPr>
            <w:szCs w:val="26"/>
            <w:lang w:val="fr-FR"/>
            <w:rPrChange w:id="1583" w:author="The Si Tran" w:date="2012-12-05T23:02:00Z">
              <w:rPr>
                <w:sz w:val="28"/>
                <w:szCs w:val="28"/>
                <w:lang w:val="fr-FR"/>
              </w:rPr>
            </w:rPrChange>
          </w:rPr>
          <w:delText>y</w:delText>
        </w:r>
        <w:r w:rsidR="006A21F7" w:rsidRPr="0049233F" w:rsidDel="00233EFD">
          <w:rPr>
            <w:szCs w:val="26"/>
            <w:vertAlign w:val="subscript"/>
            <w:lang w:val="fr-FR"/>
            <w:rPrChange w:id="1584" w:author="The Si Tran" w:date="2012-12-05T23:02:00Z">
              <w:rPr>
                <w:sz w:val="28"/>
                <w:szCs w:val="28"/>
                <w:vertAlign w:val="subscript"/>
                <w:lang w:val="fr-FR"/>
              </w:rPr>
            </w:rPrChange>
          </w:rPr>
          <w:delText>t</w:delText>
        </w:r>
      </w:del>
      <w:r w:rsidR="006A21F7" w:rsidRPr="0049233F">
        <w:rPr>
          <w:szCs w:val="26"/>
          <w:lang w:val="fr-FR"/>
          <w:rPrChange w:id="1585" w:author="The Si Tran" w:date="2012-12-05T23:02:00Z">
            <w:rPr>
              <w:sz w:val="28"/>
              <w:szCs w:val="28"/>
              <w:lang w:val="fr-FR"/>
            </w:rPr>
          </w:rPrChange>
        </w:rPr>
        <w:t>.</w:t>
      </w:r>
    </w:p>
    <w:p w:rsidR="006A21F7" w:rsidRPr="0049233F" w:rsidDel="007B4E58" w:rsidRDefault="006A21F7">
      <w:pPr>
        <w:ind w:firstLine="547"/>
        <w:rPr>
          <w:del w:id="1586" w:author="The Si Tran" w:date="2012-12-06T00:22:00Z"/>
          <w:szCs w:val="26"/>
          <w:lang w:val="fr-FR"/>
          <w:rPrChange w:id="1587" w:author="The Si Tran" w:date="2012-12-05T23:02:00Z">
            <w:rPr>
              <w:del w:id="1588" w:author="The Si Tran" w:date="2012-12-06T00:22:00Z"/>
              <w:sz w:val="28"/>
              <w:szCs w:val="28"/>
              <w:lang w:val="fr-FR"/>
            </w:rPr>
          </w:rPrChange>
        </w:rPr>
      </w:pPr>
      <w:r w:rsidRPr="0049233F">
        <w:rPr>
          <w:szCs w:val="26"/>
          <w:lang w:val="fr-FR"/>
          <w:rPrChange w:id="1589" w:author="The Si Tran" w:date="2012-12-05T23:02:00Z">
            <w:rPr>
              <w:sz w:val="28"/>
              <w:szCs w:val="28"/>
              <w:lang w:val="fr-FR"/>
            </w:rPr>
          </w:rPrChange>
        </w:rPr>
        <w:t xml:space="preserve">Biểu diễn (3.1.1) bằng toán tử lấy hiệu </w:t>
      </w:r>
      <w:r w:rsidRPr="0049233F">
        <w:rPr>
          <w:i/>
          <w:szCs w:val="26"/>
          <w:lang w:val="fr-FR"/>
          <w:rPrChange w:id="1590" w:author="The Si Tran" w:date="2012-12-05T23:02:00Z">
            <w:rPr>
              <w:i/>
              <w:sz w:val="28"/>
              <w:szCs w:val="28"/>
              <w:lang w:val="fr-FR"/>
            </w:rPr>
          </w:rPrChange>
        </w:rPr>
        <w:t>B</w:t>
      </w:r>
      <w:r w:rsidRPr="0049233F">
        <w:rPr>
          <w:szCs w:val="26"/>
          <w:lang w:val="fr-FR"/>
          <w:rPrChange w:id="1591" w:author="The Si Tran" w:date="2012-12-05T23:02:00Z">
            <w:rPr>
              <w:sz w:val="28"/>
              <w:szCs w:val="28"/>
              <w:lang w:val="fr-FR"/>
            </w:rPr>
          </w:rPrChange>
        </w:rPr>
        <w:t xml:space="preserve"> ta được</w:t>
      </w:r>
    </w:p>
    <w:p w:rsidR="006A21F7" w:rsidRPr="0049233F" w:rsidDel="007B4E58" w:rsidRDefault="006A21F7">
      <w:pPr>
        <w:ind w:firstLine="547"/>
        <w:rPr>
          <w:del w:id="1592" w:author="The Si Tran" w:date="2012-12-06T00:22:00Z"/>
          <w:szCs w:val="26"/>
          <w:lang w:val="fr-FR"/>
          <w:rPrChange w:id="1593" w:author="The Si Tran" w:date="2012-12-05T23:02:00Z">
            <w:rPr>
              <w:del w:id="1594" w:author="The Si Tran" w:date="2012-12-06T00:22:00Z"/>
              <w:sz w:val="28"/>
              <w:szCs w:val="28"/>
              <w:lang w:val="fr-FR"/>
            </w:rPr>
          </w:rPrChange>
        </w:rPr>
      </w:pPr>
      <w:del w:id="1595" w:author="The Si Tran" w:date="2012-12-06T00:22:00Z">
        <w:r w:rsidRPr="00082976" w:rsidDel="008F2FA0">
          <w:rPr>
            <w:position w:val="-14"/>
            <w:szCs w:val="26"/>
            <w:lang w:val="fr-FR"/>
          </w:rPr>
          <w:object w:dxaOrig="2880" w:dyaOrig="400">
            <v:shape id="_x0000_i1050" type="#_x0000_t75" style="width:210pt;height:29.25pt" o:ole="">
              <v:imagedata r:id="rId65" o:title=""/>
            </v:shape>
            <o:OLEObject Type="Embed" ProgID="Equation.DSMT4" ShapeID="_x0000_i1050" DrawAspect="Content" ObjectID="_1416806381" r:id="rId66"/>
          </w:object>
        </w:r>
      </w:del>
    </w:p>
    <w:p w:rsidR="006A21F7" w:rsidRPr="0049233F" w:rsidDel="007B4E58" w:rsidRDefault="006A21F7">
      <w:pPr>
        <w:ind w:firstLine="547"/>
        <w:rPr>
          <w:del w:id="1596" w:author="The Si Tran" w:date="2012-12-06T00:22:00Z"/>
          <w:szCs w:val="26"/>
          <w:lang w:val="fr-FR"/>
          <w:rPrChange w:id="1597" w:author="The Si Tran" w:date="2012-12-05T23:02:00Z">
            <w:rPr>
              <w:del w:id="1598" w:author="The Si Tran" w:date="2012-12-06T00:22:00Z"/>
              <w:sz w:val="28"/>
              <w:szCs w:val="28"/>
              <w:lang w:val="fr-FR"/>
            </w:rPr>
          </w:rPrChange>
        </w:rPr>
      </w:pPr>
      <w:del w:id="1599" w:author="The Si Tran" w:date="2012-12-06T00:22:00Z">
        <w:r w:rsidRPr="0049233F" w:rsidDel="007B4E58">
          <w:rPr>
            <w:szCs w:val="26"/>
            <w:lang w:val="fr-FR"/>
            <w:rPrChange w:id="1600" w:author="The Si Tran" w:date="2012-12-05T23:02:00Z">
              <w:rPr>
                <w:sz w:val="28"/>
                <w:szCs w:val="28"/>
                <w:lang w:val="fr-FR"/>
              </w:rPr>
            </w:rPrChange>
          </w:rPr>
          <w:delText xml:space="preserve">     </w:delText>
        </w:r>
        <w:r w:rsidRPr="00082976" w:rsidDel="008F2FA0">
          <w:rPr>
            <w:position w:val="-28"/>
            <w:szCs w:val="26"/>
            <w:lang w:val="fr-FR"/>
          </w:rPr>
          <w:object w:dxaOrig="1939" w:dyaOrig="680">
            <v:shape id="_x0000_i1051" type="#_x0000_t75" style="width:132.75pt;height:46.5pt" o:ole="">
              <v:imagedata r:id="rId67" o:title=""/>
            </v:shape>
            <o:OLEObject Type="Embed" ProgID="Equation.DSMT4" ShapeID="_x0000_i1051" DrawAspect="Content" ObjectID="_1416806382" r:id="rId68"/>
          </w:object>
        </w:r>
      </w:del>
    </w:p>
    <w:p w:rsidR="006A21F7" w:rsidRDefault="006A21F7">
      <w:pPr>
        <w:ind w:firstLine="547"/>
        <w:rPr>
          <w:ins w:id="1601" w:author="The Si Tran" w:date="2012-12-06T00:18:00Z"/>
          <w:szCs w:val="26"/>
          <w:lang w:val="fr-FR"/>
        </w:rPr>
      </w:pPr>
      <w:del w:id="1602" w:author="The Si Tran" w:date="2012-12-06T00:22:00Z">
        <w:r w:rsidRPr="0049233F" w:rsidDel="007B4E58">
          <w:rPr>
            <w:szCs w:val="26"/>
            <w:lang w:val="fr-FR"/>
            <w:rPrChange w:id="1603" w:author="The Si Tran" w:date="2012-12-05T23:02:00Z">
              <w:rPr>
                <w:sz w:val="28"/>
                <w:szCs w:val="28"/>
                <w:lang w:val="fr-FR"/>
              </w:rPr>
            </w:rPrChange>
          </w:rPr>
          <w:delText xml:space="preserve">  </w:delText>
        </w:r>
      </w:del>
      <w:r w:rsidRPr="0049233F">
        <w:rPr>
          <w:szCs w:val="26"/>
          <w:lang w:val="fr-FR"/>
          <w:rPrChange w:id="1604" w:author="The Si Tran" w:date="2012-12-05T23:02:00Z">
            <w:rPr>
              <w:sz w:val="28"/>
              <w:szCs w:val="28"/>
              <w:lang w:val="fr-FR"/>
            </w:rPr>
          </w:rPrChange>
        </w:rPr>
        <w:t xml:space="preserve">   </w:t>
      </w:r>
      <w:del w:id="1605" w:author="The Si Tran" w:date="2012-12-06T00:22:00Z">
        <w:r w:rsidRPr="00082976" w:rsidDel="008F2FA0">
          <w:rPr>
            <w:position w:val="-12"/>
            <w:szCs w:val="26"/>
            <w:lang w:val="fr-FR"/>
          </w:rPr>
          <w:object w:dxaOrig="1320" w:dyaOrig="360">
            <v:shape id="_x0000_i1052" type="#_x0000_t75" style="width:92.25pt;height:25.5pt" o:ole="">
              <v:imagedata r:id="rId69" o:title=""/>
            </v:shape>
            <o:OLEObject Type="Embed" ProgID="Equation.DSMT4" ShapeID="_x0000_i1052" DrawAspect="Content" ObjectID="_1416806383" r:id="rId70"/>
          </w:object>
        </w:r>
      </w:del>
    </w:p>
    <w:p w:rsidR="00EF2D1F" w:rsidRPr="007B4E58" w:rsidRDefault="00FE3D1E">
      <w:pPr>
        <w:rPr>
          <w:szCs w:val="26"/>
          <w:lang w:val="fr-FR"/>
          <w:rPrChange w:id="1606" w:author="The Si Tran" w:date="2012-12-06T00:23:00Z">
            <w:rPr>
              <w:sz w:val="28"/>
              <w:szCs w:val="28"/>
              <w:lang w:val="fr-FR"/>
            </w:rPr>
          </w:rPrChange>
        </w:rPr>
        <w:pPrChange w:id="1607" w:author="The Si Tran" w:date="2012-12-06T00:23:00Z">
          <w:pPr>
            <w:ind w:firstLine="547"/>
          </w:pPr>
        </w:pPrChange>
      </w:pPr>
      <m:oMathPara>
        <m:oMath>
          <m:sSub>
            <m:sSubPr>
              <m:ctrlPr>
                <w:ins w:id="1608" w:author="The Si Tran" w:date="2012-12-06T00:18:00Z">
                  <w:rPr>
                    <w:rFonts w:ascii="Cambria Math" w:hAnsi="Cambria Math"/>
                    <w:i/>
                    <w:szCs w:val="26"/>
                    <w:lang w:val="fr-FR"/>
                  </w:rPr>
                </w:ins>
              </m:ctrlPr>
            </m:sSubPr>
            <m:e>
              <w:ins w:id="1609" w:author="The Si Tran" w:date="2012-12-06T00:18:00Z">
                <m:r>
                  <w:rPr>
                    <w:rFonts w:ascii="Cambria Math" w:hAnsi="Cambria Math"/>
                    <w:szCs w:val="26"/>
                    <w:lang w:val="fr-FR"/>
                  </w:rPr>
                  <m:t>y</m:t>
                </m:r>
              </w:ins>
            </m:e>
            <m:sub>
              <w:ins w:id="1610" w:author="The Si Tran" w:date="2012-12-06T00:18:00Z">
                <m:r>
                  <w:rPr>
                    <w:rFonts w:ascii="Cambria Math" w:hAnsi="Cambria Math"/>
                    <w:szCs w:val="26"/>
                    <w:lang w:val="fr-FR"/>
                  </w:rPr>
                  <m:t>t</m:t>
                </m:r>
              </w:ins>
            </m:sub>
          </m:sSub>
          <w:ins w:id="1611" w:author="The Si Tran" w:date="2012-12-06T00:18:00Z">
            <m:r>
              <w:rPr>
                <w:rFonts w:ascii="Cambria Math" w:hAnsi="Cambria Math"/>
                <w:szCs w:val="26"/>
                <w:lang w:val="fr-FR"/>
              </w:rPr>
              <m:t>=μ+</m:t>
            </m:r>
          </w:ins>
          <m:d>
            <m:dPr>
              <m:ctrlPr>
                <w:ins w:id="1612" w:author="The Si Tran" w:date="2012-12-06T00:19:00Z">
                  <w:rPr>
                    <w:rFonts w:ascii="Cambria Math" w:hAnsi="Cambria Math"/>
                    <w:i/>
                    <w:szCs w:val="26"/>
                    <w:lang w:val="fr-FR"/>
                  </w:rPr>
                </w:ins>
              </m:ctrlPr>
            </m:dPr>
            <m:e>
              <w:ins w:id="1613" w:author="The Si Tran" w:date="2012-12-06T00:19:00Z">
                <m:r>
                  <w:rPr>
                    <w:rFonts w:ascii="Cambria Math" w:hAnsi="Cambria Math"/>
                    <w:szCs w:val="26"/>
                    <w:lang w:val="fr-FR"/>
                  </w:rPr>
                  <m:t>1-</m:t>
                </m:r>
              </w:ins>
              <m:sSub>
                <m:sSubPr>
                  <m:ctrlPr>
                    <w:ins w:id="1614" w:author="The Si Tran" w:date="2012-12-06T00:19:00Z">
                      <w:rPr>
                        <w:rFonts w:ascii="Cambria Math" w:hAnsi="Cambria Math"/>
                        <w:i/>
                        <w:szCs w:val="26"/>
                        <w:lang w:val="fr-FR"/>
                      </w:rPr>
                    </w:ins>
                  </m:ctrlPr>
                </m:sSubPr>
                <m:e>
                  <w:ins w:id="1615" w:author="The Si Tran" w:date="2012-12-06T00:19:00Z">
                    <m:r>
                      <w:rPr>
                        <w:rFonts w:ascii="Cambria Math" w:hAnsi="Cambria Math"/>
                        <w:szCs w:val="26"/>
                        <w:lang w:val="fr-FR"/>
                      </w:rPr>
                      <m:t>θ</m:t>
                    </m:r>
                  </w:ins>
                </m:e>
                <m:sub>
                  <w:ins w:id="1616" w:author="The Si Tran" w:date="2012-12-06T00:19:00Z">
                    <m:r>
                      <w:rPr>
                        <w:rFonts w:ascii="Cambria Math" w:hAnsi="Cambria Math"/>
                        <w:szCs w:val="26"/>
                        <w:lang w:val="fr-FR"/>
                      </w:rPr>
                      <m:t>1</m:t>
                    </m:r>
                  </w:ins>
                </m:sub>
              </m:sSub>
              <w:ins w:id="1617" w:author="The Si Tran" w:date="2012-12-06T00:19:00Z">
                <m:r>
                  <w:rPr>
                    <w:rFonts w:ascii="Cambria Math" w:hAnsi="Cambria Math"/>
                    <w:szCs w:val="26"/>
                    <w:lang w:val="fr-FR"/>
                  </w:rPr>
                  <m:t>B-…-</m:t>
                </m:r>
              </w:ins>
              <m:sSub>
                <m:sSubPr>
                  <m:ctrlPr>
                    <w:ins w:id="1618" w:author="The Si Tran" w:date="2012-12-06T00:19:00Z">
                      <w:rPr>
                        <w:rFonts w:ascii="Cambria Math" w:hAnsi="Cambria Math"/>
                        <w:i/>
                        <w:szCs w:val="26"/>
                        <w:lang w:val="fr-FR"/>
                      </w:rPr>
                    </w:ins>
                  </m:ctrlPr>
                </m:sSubPr>
                <m:e>
                  <w:ins w:id="1619" w:author="The Si Tran" w:date="2012-12-06T00:19:00Z">
                    <m:r>
                      <w:rPr>
                        <w:rFonts w:ascii="Cambria Math" w:hAnsi="Cambria Math"/>
                        <w:szCs w:val="26"/>
                        <w:lang w:val="fr-FR"/>
                      </w:rPr>
                      <m:t>θ</m:t>
                    </m:r>
                  </w:ins>
                </m:e>
                <m:sub>
                  <w:ins w:id="1620" w:author="The Si Tran" w:date="2012-12-06T00:19:00Z">
                    <m:r>
                      <w:rPr>
                        <w:rFonts w:ascii="Cambria Math" w:hAnsi="Cambria Math"/>
                        <w:szCs w:val="26"/>
                        <w:lang w:val="fr-FR"/>
                      </w:rPr>
                      <m:t>q</m:t>
                    </m:r>
                  </w:ins>
                </m:sub>
              </m:sSub>
              <m:sSup>
                <m:sSupPr>
                  <m:ctrlPr>
                    <w:ins w:id="1621" w:author="The Si Tran" w:date="2012-12-06T00:19:00Z">
                      <w:rPr>
                        <w:rFonts w:ascii="Cambria Math" w:hAnsi="Cambria Math"/>
                        <w:i/>
                        <w:szCs w:val="26"/>
                        <w:lang w:val="fr-FR"/>
                      </w:rPr>
                    </w:ins>
                  </m:ctrlPr>
                </m:sSupPr>
                <m:e>
                  <w:ins w:id="1622" w:author="The Si Tran" w:date="2012-12-06T00:19:00Z">
                    <m:r>
                      <w:rPr>
                        <w:rFonts w:ascii="Cambria Math" w:hAnsi="Cambria Math"/>
                        <w:szCs w:val="26"/>
                        <w:lang w:val="fr-FR"/>
                      </w:rPr>
                      <m:t>B</m:t>
                    </m:r>
                  </w:ins>
                </m:e>
                <m:sup>
                  <w:ins w:id="1623" w:author="The Si Tran" w:date="2012-12-06T00:19:00Z">
                    <m:r>
                      <w:rPr>
                        <w:rFonts w:ascii="Cambria Math" w:hAnsi="Cambria Math"/>
                        <w:szCs w:val="26"/>
                        <w:lang w:val="fr-FR"/>
                      </w:rPr>
                      <m:t>q</m:t>
                    </m:r>
                  </w:ins>
                </m:sup>
              </m:sSup>
            </m:e>
          </m:d>
          <m:sSub>
            <m:sSubPr>
              <m:ctrlPr>
                <w:ins w:id="1624" w:author="The Si Tran" w:date="2012-12-06T00:18:00Z">
                  <w:rPr>
                    <w:rFonts w:ascii="Cambria Math" w:hAnsi="Cambria Math"/>
                    <w:i/>
                    <w:szCs w:val="26"/>
                    <w:lang w:val="fr-FR"/>
                  </w:rPr>
                </w:ins>
              </m:ctrlPr>
            </m:sSubPr>
            <m:e>
              <w:ins w:id="1625" w:author="The Si Tran" w:date="2012-12-06T00:18:00Z">
                <m:r>
                  <w:rPr>
                    <w:rFonts w:ascii="Cambria Math" w:hAnsi="Cambria Math"/>
                    <w:szCs w:val="26"/>
                    <w:lang w:val="fr-FR"/>
                  </w:rPr>
                  <m:t>ε</m:t>
                </m:r>
              </w:ins>
            </m:e>
            <m:sub>
              <w:ins w:id="1626" w:author="The Si Tran" w:date="2012-12-06T00:19:00Z">
                <m:r>
                  <w:rPr>
                    <w:rFonts w:ascii="Cambria Math" w:hAnsi="Cambria Math"/>
                    <w:szCs w:val="26"/>
                    <w:lang w:val="fr-FR"/>
                  </w:rPr>
                  <m:t>t</m:t>
                </m:r>
              </w:ins>
            </m:sub>
          </m:sSub>
          <w:ins w:id="1627" w:author="The Si Tran" w:date="2012-12-06T00:20:00Z">
            <m:r>
              <w:rPr>
                <w:rFonts w:ascii="Cambria Math" w:hAnsi="Cambria Math"/>
                <w:szCs w:val="26"/>
                <w:lang w:val="fr-FR"/>
              </w:rPr>
              <m:t>=μ+</m:t>
            </m:r>
          </w:ins>
          <m:d>
            <m:dPr>
              <m:ctrlPr>
                <w:ins w:id="1628" w:author="The Si Tran" w:date="2012-12-06T00:21:00Z">
                  <w:rPr>
                    <w:rFonts w:ascii="Cambria Math" w:hAnsi="Cambria Math"/>
                    <w:i/>
                    <w:szCs w:val="26"/>
                    <w:lang w:val="fr-FR"/>
                  </w:rPr>
                </w:ins>
              </m:ctrlPr>
            </m:dPr>
            <m:e>
              <w:ins w:id="1629" w:author="The Si Tran" w:date="2012-12-06T00:21:00Z">
                <m:r>
                  <w:rPr>
                    <w:rFonts w:ascii="Cambria Math" w:hAnsi="Cambria Math"/>
                    <w:szCs w:val="26"/>
                    <w:lang w:val="fr-FR"/>
                  </w:rPr>
                  <m:t>1-</m:t>
                </m:r>
              </w:ins>
              <m:nary>
                <m:naryPr>
                  <m:chr m:val="∑"/>
                  <m:limLoc m:val="subSup"/>
                  <m:ctrlPr>
                    <w:ins w:id="1630" w:author="The Si Tran" w:date="2012-12-06T00:21:00Z">
                      <w:rPr>
                        <w:rFonts w:ascii="Cambria Math" w:hAnsi="Cambria Math"/>
                        <w:i/>
                        <w:szCs w:val="26"/>
                        <w:lang w:val="fr-FR"/>
                      </w:rPr>
                    </w:ins>
                  </m:ctrlPr>
                </m:naryPr>
                <m:sub>
                  <w:ins w:id="1631" w:author="The Si Tran" w:date="2012-12-06T00:21:00Z">
                    <m:r>
                      <w:rPr>
                        <w:rFonts w:ascii="Cambria Math" w:hAnsi="Cambria Math"/>
                        <w:szCs w:val="26"/>
                        <w:lang w:val="fr-FR"/>
                      </w:rPr>
                      <m:t>i=1</m:t>
                    </m:r>
                  </w:ins>
                </m:sub>
                <m:sup>
                  <w:ins w:id="1632" w:author="The Si Tran" w:date="2012-12-06T00:21:00Z">
                    <m:r>
                      <w:rPr>
                        <w:rFonts w:ascii="Cambria Math" w:hAnsi="Cambria Math"/>
                        <w:szCs w:val="26"/>
                        <w:lang w:val="fr-FR"/>
                      </w:rPr>
                      <m:t>q</m:t>
                    </m:r>
                  </w:ins>
                </m:sup>
                <m:e>
                  <m:sSub>
                    <m:sSubPr>
                      <m:ctrlPr>
                        <w:ins w:id="1633" w:author="The Si Tran" w:date="2012-12-06T00:21:00Z">
                          <w:rPr>
                            <w:rFonts w:ascii="Cambria Math" w:hAnsi="Cambria Math"/>
                            <w:i/>
                            <w:szCs w:val="26"/>
                            <w:lang w:val="fr-FR"/>
                          </w:rPr>
                        </w:ins>
                      </m:ctrlPr>
                    </m:sSubPr>
                    <m:e>
                      <w:ins w:id="1634" w:author="The Si Tran" w:date="2012-12-06T00:21:00Z">
                        <m:r>
                          <w:rPr>
                            <w:rFonts w:ascii="Cambria Math" w:hAnsi="Cambria Math"/>
                            <w:szCs w:val="26"/>
                            <w:lang w:val="fr-FR"/>
                          </w:rPr>
                          <m:t>θ</m:t>
                        </m:r>
                      </w:ins>
                    </m:e>
                    <m:sub>
                      <w:ins w:id="1635" w:author="The Si Tran" w:date="2012-12-06T00:21:00Z">
                        <m:r>
                          <w:rPr>
                            <w:rFonts w:ascii="Cambria Math" w:hAnsi="Cambria Math"/>
                            <w:szCs w:val="26"/>
                            <w:lang w:val="fr-FR"/>
                          </w:rPr>
                          <m:t>i</m:t>
                        </m:r>
                      </w:ins>
                    </m:sub>
                  </m:sSub>
                  <m:sSup>
                    <m:sSupPr>
                      <m:ctrlPr>
                        <w:ins w:id="1636" w:author="The Si Tran" w:date="2012-12-06T00:21:00Z">
                          <w:rPr>
                            <w:rFonts w:ascii="Cambria Math" w:hAnsi="Cambria Math"/>
                            <w:i/>
                            <w:szCs w:val="26"/>
                            <w:lang w:val="fr-FR"/>
                          </w:rPr>
                        </w:ins>
                      </m:ctrlPr>
                    </m:sSupPr>
                    <m:e>
                      <w:ins w:id="1637" w:author="The Si Tran" w:date="2012-12-06T00:21:00Z">
                        <m:r>
                          <w:rPr>
                            <w:rFonts w:ascii="Cambria Math" w:hAnsi="Cambria Math"/>
                            <w:szCs w:val="26"/>
                            <w:lang w:val="fr-FR"/>
                          </w:rPr>
                          <m:t>B</m:t>
                        </m:r>
                      </w:ins>
                    </m:e>
                    <m:sup>
                      <w:ins w:id="1638" w:author="The Si Tran" w:date="2012-12-06T00:21:00Z">
                        <m:r>
                          <w:rPr>
                            <w:rFonts w:ascii="Cambria Math" w:hAnsi="Cambria Math"/>
                            <w:szCs w:val="26"/>
                            <w:lang w:val="fr-FR"/>
                          </w:rPr>
                          <m:t>i</m:t>
                        </m:r>
                      </w:ins>
                    </m:sup>
                  </m:sSup>
                </m:e>
              </m:nary>
            </m:e>
          </m:d>
          <m:sSub>
            <m:sSubPr>
              <m:ctrlPr>
                <w:ins w:id="1639" w:author="The Si Tran" w:date="2012-12-06T00:20:00Z">
                  <w:rPr>
                    <w:rFonts w:ascii="Cambria Math" w:hAnsi="Cambria Math"/>
                    <w:i/>
                    <w:szCs w:val="26"/>
                    <w:lang w:val="fr-FR"/>
                  </w:rPr>
                </w:ins>
              </m:ctrlPr>
            </m:sSubPr>
            <m:e>
              <w:ins w:id="1640" w:author="The Si Tran" w:date="2012-12-06T00:20:00Z">
                <m:r>
                  <w:rPr>
                    <w:rFonts w:ascii="Cambria Math" w:hAnsi="Cambria Math"/>
                    <w:szCs w:val="26"/>
                    <w:lang w:val="fr-FR"/>
                  </w:rPr>
                  <m:t>ε</m:t>
                </m:r>
              </w:ins>
            </m:e>
            <m:sub>
              <w:ins w:id="1641" w:author="The Si Tran" w:date="2012-12-06T00:20:00Z">
                <m:r>
                  <w:rPr>
                    <w:rFonts w:ascii="Cambria Math" w:hAnsi="Cambria Math"/>
                    <w:szCs w:val="26"/>
                    <w:lang w:val="fr-FR"/>
                  </w:rPr>
                  <m:t>t</m:t>
                </m:r>
              </w:ins>
            </m:sub>
          </m:sSub>
          <w:ins w:id="1642" w:author="The Si Tran" w:date="2012-12-06T00:21:00Z">
            <m:r>
              <w:rPr>
                <w:rFonts w:ascii="Cambria Math" w:hAnsi="Cambria Math"/>
                <w:szCs w:val="26"/>
                <w:lang w:val="fr-FR"/>
              </w:rPr>
              <m:t>=μ+</m:t>
            </m:r>
          </w:ins>
          <w:ins w:id="1643" w:author="The Si Tran" w:date="2012-12-06T00:22:00Z">
            <m:r>
              <m:rPr>
                <m:sty m:val="p"/>
              </m:rPr>
              <w:rPr>
                <w:rFonts w:ascii="Cambria Math" w:hAnsi="Cambria Math" w:hint="eastAsia"/>
                <w:szCs w:val="26"/>
                <w:lang w:val="fr-FR"/>
              </w:rPr>
              <m:t>Θ</m:t>
            </m:r>
          </w:ins>
          <m:d>
            <m:dPr>
              <m:ctrlPr>
                <w:ins w:id="1644" w:author="The Si Tran" w:date="2012-12-06T00:22:00Z">
                  <w:rPr>
                    <w:rFonts w:ascii="Cambria Math" w:hAnsi="Cambria Math"/>
                    <w:szCs w:val="26"/>
                    <w:lang w:val="fr-FR"/>
                  </w:rPr>
                </w:ins>
              </m:ctrlPr>
            </m:dPr>
            <m:e>
              <w:ins w:id="1645" w:author="The Si Tran" w:date="2012-12-06T00:22:00Z">
                <m:r>
                  <w:rPr>
                    <w:rFonts w:ascii="Cambria Math" w:hAnsi="Cambria Math"/>
                    <w:szCs w:val="26"/>
                    <w:lang w:val="fr-FR"/>
                  </w:rPr>
                  <m:t>B</m:t>
                </m:r>
              </w:ins>
            </m:e>
          </m:d>
          <m:sSub>
            <m:sSubPr>
              <m:ctrlPr>
                <w:ins w:id="1646" w:author="The Si Tran" w:date="2012-12-06T00:22:00Z">
                  <w:rPr>
                    <w:rFonts w:ascii="Cambria Math" w:hAnsi="Cambria Math"/>
                    <w:i/>
                    <w:szCs w:val="26"/>
                    <w:lang w:val="fr-FR"/>
                  </w:rPr>
                </w:ins>
              </m:ctrlPr>
            </m:sSubPr>
            <m:e>
              <w:ins w:id="1647" w:author="The Si Tran" w:date="2012-12-06T00:22:00Z">
                <m:r>
                  <w:rPr>
                    <w:rFonts w:ascii="Cambria Math" w:hAnsi="Cambria Math"/>
                    <w:szCs w:val="26"/>
                    <w:lang w:val="fr-FR"/>
                  </w:rPr>
                  <m:t>ε</m:t>
                </m:r>
              </w:ins>
            </m:e>
            <m:sub>
              <w:ins w:id="1648" w:author="The Si Tran" w:date="2012-12-06T00:22:00Z">
                <m:r>
                  <w:rPr>
                    <w:rFonts w:ascii="Cambria Math" w:hAnsi="Cambria Math"/>
                    <w:szCs w:val="26"/>
                    <w:lang w:val="fr-FR"/>
                  </w:rPr>
                  <m:t>t</m:t>
                </m:r>
              </w:ins>
            </m:sub>
          </m:sSub>
        </m:oMath>
      </m:oMathPara>
    </w:p>
    <w:p w:rsidR="0005400A" w:rsidRDefault="00F26466">
      <w:pPr>
        <w:ind w:firstLine="540"/>
        <w:jc w:val="left"/>
        <w:rPr>
          <w:ins w:id="1649" w:author="The Si Tran" w:date="2012-12-06T04:00:00Z"/>
          <w:szCs w:val="26"/>
          <w:lang w:val="fr-FR"/>
        </w:rPr>
        <w:pPrChange w:id="1650" w:author="The Si Tran" w:date="2012-12-06T04:00:00Z">
          <w:pPr>
            <w:ind w:left="547"/>
          </w:pPr>
        </w:pPrChange>
      </w:pPr>
      <w:ins w:id="1651" w:author="The Si Tran" w:date="2012-12-06T00:26:00Z">
        <w:r w:rsidRPr="00100B8E">
          <w:rPr>
            <w:szCs w:val="26"/>
            <w:lang w:val="fr-FR"/>
          </w:rPr>
          <w:t>Ở đây</w:t>
        </w:r>
        <w:r>
          <w:rPr>
            <w:szCs w:val="26"/>
            <w:lang w:val="fr-FR"/>
          </w:rPr>
          <w:t xml:space="preserve"> </w:t>
        </w:r>
        <m:oMath>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i</m:t>
              </m:r>
            </m:sub>
          </m:sSub>
        </m:oMath>
        <w:r w:rsidRPr="00100B8E">
          <w:rPr>
            <w:szCs w:val="26"/>
            <w:lang w:val="fr-FR"/>
          </w:rPr>
          <w:t xml:space="preserve">  và </w:t>
        </w:r>
        <w:r>
          <w:rPr>
            <w:szCs w:val="26"/>
            <w:lang w:val="fr-FR"/>
          </w:rPr>
          <w:t xml:space="preserve"> </w:t>
        </w:r>
        <m:oMath>
          <m:r>
            <m:rPr>
              <m:sty m:val="p"/>
            </m:rPr>
            <w:rPr>
              <w:rFonts w:ascii="Cambria Math" w:hAnsi="Cambria Math"/>
              <w:szCs w:val="26"/>
              <w:lang w:val="fr-FR"/>
            </w:rPr>
            <m:t>Θ</m:t>
          </m:r>
          <m:d>
            <m:dPr>
              <m:ctrlPr>
                <w:rPr>
                  <w:rFonts w:ascii="Cambria Math" w:hAnsi="Cambria Math"/>
                  <w:szCs w:val="26"/>
                  <w:lang w:val="fr-FR"/>
                </w:rPr>
              </m:ctrlPr>
            </m:dPr>
            <m:e>
              <m:r>
                <w:rPr>
                  <w:rFonts w:ascii="Cambria Math" w:hAnsi="Cambria Math"/>
                  <w:szCs w:val="26"/>
                  <w:lang w:val="fr-FR"/>
                </w:rPr>
                <m:t>B</m:t>
              </m:r>
            </m:e>
          </m:d>
          <m:r>
            <w:rPr>
              <w:rFonts w:ascii="Cambria Math" w:hAnsi="Cambria Math"/>
              <w:szCs w:val="26"/>
              <w:lang w:val="fr-FR"/>
            </w:rPr>
            <m:t>=1-</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q</m:t>
              </m:r>
            </m:sup>
            <m:e>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i</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e>
          </m:nary>
        </m:oMath>
      </w:ins>
    </w:p>
    <w:p w:rsidR="006A21F7" w:rsidRPr="0049233F" w:rsidDel="006C7117" w:rsidRDefault="006A21F7">
      <w:pPr>
        <w:ind w:firstLine="547"/>
        <w:rPr>
          <w:del w:id="1652" w:author="The Si Tran" w:date="2012-12-06T00:25:00Z"/>
          <w:szCs w:val="26"/>
          <w:lang w:val="fr-FR"/>
          <w:rPrChange w:id="1653" w:author="The Si Tran" w:date="2012-12-05T23:02:00Z">
            <w:rPr>
              <w:del w:id="1654" w:author="The Si Tran" w:date="2012-12-06T00:25:00Z"/>
              <w:sz w:val="28"/>
              <w:szCs w:val="28"/>
              <w:lang w:val="fr-FR"/>
            </w:rPr>
          </w:rPrChange>
        </w:rPr>
      </w:pPr>
      <w:del w:id="1655" w:author="The Si Tran" w:date="2012-12-06T00:25:00Z">
        <w:r w:rsidRPr="0049233F" w:rsidDel="006C7117">
          <w:rPr>
            <w:szCs w:val="26"/>
            <w:lang w:val="fr-FR"/>
            <w:rPrChange w:id="1656" w:author="The Si Tran" w:date="2012-12-05T23:02:00Z">
              <w:rPr>
                <w:sz w:val="28"/>
                <w:szCs w:val="28"/>
                <w:lang w:val="fr-FR"/>
              </w:rPr>
            </w:rPrChange>
          </w:rPr>
          <w:delText xml:space="preserve">Ở đây </w:delText>
        </w:r>
        <w:r w:rsidRPr="00082976" w:rsidDel="007B4E58">
          <w:rPr>
            <w:position w:val="-14"/>
            <w:szCs w:val="26"/>
            <w:lang w:val="fr-FR"/>
          </w:rPr>
          <w:object w:dxaOrig="1080" w:dyaOrig="400">
            <v:shape id="_x0000_i1053" type="#_x0000_t75" style="width:70.5pt;height:25.5pt" o:ole="">
              <v:imagedata r:id="rId71" o:title=""/>
            </v:shape>
            <o:OLEObject Type="Embed" ProgID="Equation.DSMT4" ShapeID="_x0000_i1053" DrawAspect="Content" ObjectID="_1416806384" r:id="rId72"/>
          </w:object>
        </w:r>
        <w:r w:rsidRPr="0049233F" w:rsidDel="006C7117">
          <w:rPr>
            <w:szCs w:val="26"/>
            <w:lang w:val="fr-FR"/>
            <w:rPrChange w:id="1657" w:author="The Si Tran" w:date="2012-12-05T23:02:00Z">
              <w:rPr>
                <w:sz w:val="28"/>
                <w:szCs w:val="28"/>
                <w:lang w:val="fr-FR"/>
              </w:rPr>
            </w:rPrChange>
          </w:rPr>
          <w:delText xml:space="preserve"> và </w:delText>
        </w:r>
        <w:r w:rsidRPr="00082976" w:rsidDel="007B4E58">
          <w:rPr>
            <w:position w:val="-28"/>
            <w:szCs w:val="26"/>
            <w:lang w:val="fr-FR"/>
          </w:rPr>
          <w:object w:dxaOrig="1780" w:dyaOrig="680">
            <v:shape id="_x0000_i1054" type="#_x0000_t75" style="width:105pt;height:39.75pt" o:ole="">
              <v:imagedata r:id="rId73" o:title=""/>
            </v:shape>
            <o:OLEObject Type="Embed" ProgID="Equation.DSMT4" ShapeID="_x0000_i1054" DrawAspect="Content" ObjectID="_1416806385" r:id="rId74"/>
          </w:object>
        </w:r>
      </w:del>
    </w:p>
    <w:p w:rsidR="006A21F7" w:rsidRPr="008308F4" w:rsidDel="008308F4" w:rsidRDefault="006A21F7">
      <w:pPr>
        <w:ind w:left="547" w:firstLine="540"/>
        <w:jc w:val="left"/>
        <w:rPr>
          <w:del w:id="1658" w:author="The Si Tran" w:date="2012-12-06T00:30:00Z"/>
          <w:szCs w:val="26"/>
          <w:lang w:val="fr-FR"/>
        </w:rPr>
        <w:pPrChange w:id="1659" w:author="The Si Tran" w:date="2012-12-06T04:00:00Z">
          <w:pPr>
            <w:ind w:firstLine="547"/>
          </w:pPr>
        </w:pPrChange>
      </w:pPr>
      <w:r w:rsidRPr="0049233F">
        <w:rPr>
          <w:szCs w:val="26"/>
          <w:lang w:val="fr-FR"/>
          <w:rPrChange w:id="1660" w:author="The Si Tran" w:date="2012-12-05T23:02:00Z">
            <w:rPr>
              <w:sz w:val="28"/>
              <w:szCs w:val="28"/>
              <w:lang w:val="fr-FR"/>
            </w:rPr>
          </w:rPrChange>
        </w:rPr>
        <w:t xml:space="preserve">Vì chuỗi </w:t>
      </w:r>
      <w:del w:id="1661" w:author="The Si Tran" w:date="2012-12-06T00:26:00Z">
        <w:r w:rsidRPr="00082976" w:rsidDel="008B2829">
          <w:rPr>
            <w:position w:val="-14"/>
            <w:szCs w:val="26"/>
            <w:lang w:val="fr-FR"/>
          </w:rPr>
          <w:object w:dxaOrig="460" w:dyaOrig="400">
            <v:shape id="_x0000_i1055" type="#_x0000_t75" style="width:28.5pt;height:25.5pt" o:ole="">
              <v:imagedata r:id="rId75" o:title=""/>
            </v:shape>
            <o:OLEObject Type="Embed" ProgID="Equation.DSMT4" ShapeID="_x0000_i1055" DrawAspect="Content" ObjectID="_1416806386" r:id="rId76"/>
          </w:object>
        </w:r>
      </w:del>
      <m:oMath>
        <m:d>
          <m:dPr>
            <m:begChr m:val="{"/>
            <m:endChr m:val="}"/>
            <m:ctrlPr>
              <w:ins w:id="1662" w:author="The Si Tran" w:date="2012-12-06T00:26:00Z">
                <w:rPr>
                  <w:rFonts w:ascii="Cambria Math" w:hAnsi="Cambria Math"/>
                  <w:i/>
                  <w:szCs w:val="26"/>
                  <w:lang w:val="fr-FR"/>
                </w:rPr>
              </w:ins>
            </m:ctrlPr>
          </m:dPr>
          <m:e>
            <m:sSub>
              <m:sSubPr>
                <m:ctrlPr>
                  <w:ins w:id="1663" w:author="The Si Tran" w:date="2012-12-06T00:26:00Z">
                    <w:rPr>
                      <w:rFonts w:ascii="Cambria Math" w:hAnsi="Cambria Math"/>
                      <w:i/>
                      <w:szCs w:val="26"/>
                      <w:lang w:val="fr-FR"/>
                    </w:rPr>
                  </w:ins>
                </m:ctrlPr>
              </m:sSubPr>
              <m:e>
                <w:ins w:id="1664" w:author="The Si Tran" w:date="2012-12-06T00:26:00Z">
                  <m:r>
                    <w:rPr>
                      <w:rFonts w:ascii="Cambria Math" w:hAnsi="Cambria Math"/>
                      <w:szCs w:val="26"/>
                      <w:lang w:val="fr-FR"/>
                    </w:rPr>
                    <m:t>ε</m:t>
                  </m:r>
                </w:ins>
              </m:e>
              <m:sub>
                <w:ins w:id="1665" w:author="The Si Tran" w:date="2012-12-06T00:26:00Z">
                  <m:r>
                    <w:rPr>
                      <w:rFonts w:ascii="Cambria Math" w:hAnsi="Cambria Math"/>
                      <w:szCs w:val="26"/>
                      <w:lang w:val="fr-FR"/>
                    </w:rPr>
                    <m:t>t</m:t>
                  </m:r>
                </w:ins>
              </m:sub>
            </m:sSub>
          </m:e>
        </m:d>
      </m:oMath>
      <w:r w:rsidRPr="0049233F">
        <w:rPr>
          <w:szCs w:val="26"/>
          <w:lang w:val="fr-FR"/>
          <w:rPrChange w:id="1666" w:author="The Si Tran" w:date="2012-12-05T23:02:00Z">
            <w:rPr>
              <w:sz w:val="28"/>
              <w:szCs w:val="28"/>
              <w:lang w:val="fr-FR"/>
            </w:rPr>
          </w:rPrChange>
        </w:rPr>
        <w:t xml:space="preserve"> là chuỗi nhiễu trắng</w:t>
      </w:r>
      <w:ins w:id="1667" w:author="The Si Tran" w:date="2012-12-06T00:15:00Z">
        <w:r w:rsidR="004939AB">
          <w:rPr>
            <w:szCs w:val="26"/>
            <w:lang w:val="fr-FR"/>
          </w:rPr>
          <w:t xml:space="preserve"> </w:t>
        </w:r>
      </w:ins>
      <w:r w:rsidRPr="0049233F">
        <w:rPr>
          <w:szCs w:val="26"/>
          <w:lang w:val="fr-FR"/>
          <w:rPrChange w:id="1668" w:author="The Si Tran" w:date="2012-12-05T23:02:00Z">
            <w:rPr>
              <w:sz w:val="28"/>
              <w:szCs w:val="28"/>
              <w:lang w:val="fr-FR"/>
            </w:rPr>
          </w:rPrChange>
        </w:rPr>
        <w:t xml:space="preserve">(white noise), tức là </w:t>
      </w:r>
      <w:ins w:id="1669" w:author="The Si Tran" w:date="2012-12-06T00:27: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e>
          </m:d>
          <m:r>
            <w:rPr>
              <w:rFonts w:ascii="Cambria Math" w:hAnsi="Cambria Math"/>
              <w:szCs w:val="26"/>
              <w:lang w:val="fr-FR"/>
            </w:rPr>
            <m:t>=0</m:t>
          </m:r>
        </m:oMath>
      </w:ins>
      <w:del w:id="1670" w:author="The Si Tran" w:date="2012-12-06T00:27:00Z">
        <w:r w:rsidRPr="00082976" w:rsidDel="00031BC2">
          <w:rPr>
            <w:position w:val="-12"/>
            <w:szCs w:val="26"/>
            <w:lang w:val="fr-FR"/>
          </w:rPr>
          <w:object w:dxaOrig="960" w:dyaOrig="360">
            <v:shape id="_x0000_i1056" type="#_x0000_t75" style="width:57.75pt;height:21.75pt" o:ole="">
              <v:imagedata r:id="rId77" o:title=""/>
            </v:shape>
            <o:OLEObject Type="Embed" ProgID="Equation.DSMT4" ShapeID="_x0000_i1056" DrawAspect="Content" ObjectID="_1416806387" r:id="rId78"/>
          </w:object>
        </w:r>
      </w:del>
      <w:ins w:id="1671" w:author="The Si Tran" w:date="2012-12-06T00:27:00Z">
        <w:r w:rsidR="00031BC2">
          <w:rPr>
            <w:szCs w:val="26"/>
            <w:lang w:val="fr-FR"/>
          </w:rPr>
          <w:t xml:space="preserve"> </w:t>
        </w:r>
      </w:ins>
      <w:r w:rsidRPr="0049233F">
        <w:rPr>
          <w:szCs w:val="26"/>
          <w:lang w:val="fr-FR"/>
          <w:rPrChange w:id="1672" w:author="The Si Tran" w:date="2012-12-05T23:02:00Z">
            <w:rPr>
              <w:sz w:val="28"/>
              <w:szCs w:val="28"/>
              <w:lang w:val="fr-FR"/>
            </w:rPr>
          </w:rPrChange>
        </w:rPr>
        <w:t xml:space="preserve">và </w:t>
      </w:r>
      <w:del w:id="1673" w:author="The Si Tran" w:date="2012-12-06T00:30:00Z">
        <w:r w:rsidRPr="00082976" w:rsidDel="008308F4">
          <w:rPr>
            <w:position w:val="-32"/>
            <w:szCs w:val="26"/>
            <w:lang w:val="fr-FR"/>
          </w:rPr>
          <w:object w:dxaOrig="2140" w:dyaOrig="760">
            <v:shape id="_x0000_i1057" type="#_x0000_t75" style="width:140.25pt;height:50.25pt" o:ole="">
              <v:imagedata r:id="rId79" o:title=""/>
            </v:shape>
            <o:OLEObject Type="Embed" ProgID="Equation.DSMT4" ShapeID="_x0000_i1057" DrawAspect="Content" ObjectID="_1416806388" r:id="rId80"/>
          </w:object>
        </w:r>
      </w:del>
    </w:p>
    <w:p w:rsidR="008308F4" w:rsidRPr="008308F4" w:rsidRDefault="008308F4">
      <w:pPr>
        <w:ind w:firstLine="540"/>
        <w:jc w:val="left"/>
        <w:rPr>
          <w:ins w:id="1674" w:author="The Si Tran" w:date="2012-12-06T00:30:00Z"/>
          <w:szCs w:val="26"/>
          <w:lang w:val="fr-FR"/>
          <w:rPrChange w:id="1675" w:author="The Si Tran" w:date="2012-12-06T00:30:00Z">
            <w:rPr>
              <w:ins w:id="1676" w:author="The Si Tran" w:date="2012-12-06T00:30:00Z"/>
              <w:sz w:val="28"/>
              <w:szCs w:val="28"/>
              <w:lang w:val="fr-FR"/>
            </w:rPr>
          </w:rPrChange>
        </w:rPr>
        <w:pPrChange w:id="1677" w:author="The Si Tran" w:date="2012-12-06T04:00:00Z">
          <w:pPr>
            <w:ind w:left="547"/>
          </w:pPr>
        </w:pPrChange>
      </w:pPr>
    </w:p>
    <w:p w:rsidR="008308F4" w:rsidRPr="00E34B5F" w:rsidRDefault="00FE3D1E">
      <w:pPr>
        <w:ind w:left="1440" w:firstLine="720"/>
        <w:jc w:val="left"/>
        <w:rPr>
          <w:ins w:id="1678" w:author="The Si Tran" w:date="2012-12-06T00:28:00Z"/>
          <w:szCs w:val="26"/>
          <w:lang w:val="fr-FR"/>
        </w:rPr>
        <w:pPrChange w:id="1679" w:author="The Si Tran" w:date="2012-12-06T00:31:00Z">
          <w:pPr>
            <w:ind w:firstLine="547"/>
          </w:pPr>
        </w:pPrChange>
      </w:pPr>
      <m:oMathPara>
        <m:oMathParaPr>
          <m:jc m:val="left"/>
        </m:oMathParaPr>
        <m:oMath>
          <m:sSub>
            <m:sSubPr>
              <m:ctrlPr>
                <w:ins w:id="1680" w:author="The Si Tran" w:date="2012-12-06T00:28:00Z">
                  <w:rPr>
                    <w:rFonts w:ascii="Cambria Math" w:hAnsi="Cambria Math"/>
                    <w:i/>
                    <w:szCs w:val="26"/>
                    <w:lang w:val="fr-FR"/>
                  </w:rPr>
                </w:ins>
              </m:ctrlPr>
            </m:sSubPr>
            <m:e>
              <w:ins w:id="1681" w:author="The Si Tran" w:date="2012-12-06T00:28:00Z">
                <m:r>
                  <w:rPr>
                    <w:rFonts w:ascii="Cambria Math" w:hAnsi="Cambria Math"/>
                    <w:szCs w:val="26"/>
                    <w:lang w:val="fr-FR"/>
                  </w:rPr>
                  <m:t>γ</m:t>
                </m:r>
              </w:ins>
            </m:e>
            <m:sub>
              <w:ins w:id="1682" w:author="The Si Tran" w:date="2012-12-06T00:28:00Z">
                <m:r>
                  <w:rPr>
                    <w:rFonts w:ascii="Cambria Math" w:hAnsi="Cambria Math"/>
                    <w:szCs w:val="26"/>
                    <w:lang w:val="fr-FR"/>
                  </w:rPr>
                  <m:t>ε</m:t>
                </m:r>
              </w:ins>
            </m:sub>
          </m:sSub>
          <m:d>
            <m:dPr>
              <m:ctrlPr>
                <w:ins w:id="1683" w:author="The Si Tran" w:date="2012-12-06T00:28:00Z">
                  <w:rPr>
                    <w:rFonts w:ascii="Cambria Math" w:hAnsi="Cambria Math"/>
                    <w:i/>
                    <w:szCs w:val="26"/>
                    <w:lang w:val="fr-FR"/>
                  </w:rPr>
                </w:ins>
              </m:ctrlPr>
            </m:dPr>
            <m:e>
              <w:ins w:id="1684" w:author="The Si Tran" w:date="2012-12-06T00:28:00Z">
                <m:r>
                  <w:rPr>
                    <w:rFonts w:ascii="Cambria Math" w:hAnsi="Cambria Math"/>
                    <w:szCs w:val="26"/>
                    <w:lang w:val="fr-FR"/>
                  </w:rPr>
                  <m:t>h</m:t>
                </m:r>
              </w:ins>
            </m:e>
          </m:d>
          <w:ins w:id="1685" w:author="The Si Tran" w:date="2012-12-06T00:29:00Z">
            <m:r>
              <w:rPr>
                <w:rFonts w:ascii="Cambria Math" w:hAnsi="Cambria Math"/>
                <w:szCs w:val="26"/>
                <w:lang w:val="fr-FR"/>
              </w:rPr>
              <m:t>=</m:t>
            </m:r>
          </w:ins>
          <m:d>
            <m:dPr>
              <m:begChr m:val="{"/>
              <m:endChr m:val=""/>
              <m:ctrlPr>
                <w:ins w:id="1686" w:author="The Si Tran" w:date="2012-12-06T00:30:00Z">
                  <w:rPr>
                    <w:rFonts w:ascii="Cambria Math" w:hAnsi="Cambria Math"/>
                    <w:i/>
                    <w:szCs w:val="26"/>
                    <w:lang w:val="fr-FR"/>
                  </w:rPr>
                </w:ins>
              </m:ctrlPr>
            </m:dPr>
            <m:e>
              <m:eqArr>
                <m:eqArrPr>
                  <m:ctrlPr>
                    <w:ins w:id="1687" w:author="The Si Tran" w:date="2012-12-06T00:30:00Z">
                      <w:rPr>
                        <w:rFonts w:ascii="Cambria Math" w:hAnsi="Cambria Math"/>
                        <w:i/>
                        <w:szCs w:val="26"/>
                        <w:lang w:val="fr-FR"/>
                      </w:rPr>
                    </w:ins>
                  </m:ctrlPr>
                </m:eqArrPr>
                <m:e>
                  <m:sSup>
                    <m:sSupPr>
                      <m:ctrlPr>
                        <w:ins w:id="1688" w:author="The Si Tran" w:date="2012-12-06T00:30:00Z">
                          <w:rPr>
                            <w:rFonts w:ascii="Cambria Math" w:hAnsi="Cambria Math"/>
                            <w:i/>
                            <w:szCs w:val="26"/>
                            <w:lang w:val="fr-FR"/>
                          </w:rPr>
                        </w:ins>
                      </m:ctrlPr>
                    </m:sSupPr>
                    <m:e>
                      <w:ins w:id="1689" w:author="The Si Tran" w:date="2012-12-06T00:30:00Z">
                        <m:r>
                          <w:rPr>
                            <w:rFonts w:ascii="Cambria Math" w:hAnsi="Cambria Math"/>
                            <w:szCs w:val="26"/>
                            <w:lang w:val="fr-FR"/>
                          </w:rPr>
                          <m:t>σ</m:t>
                        </m:r>
                      </w:ins>
                    </m:e>
                    <m:sup>
                      <w:ins w:id="1690" w:author="The Si Tran" w:date="2012-12-06T00:30:00Z">
                        <m:r>
                          <w:rPr>
                            <w:rFonts w:ascii="Cambria Math" w:hAnsi="Cambria Math"/>
                            <w:szCs w:val="26"/>
                            <w:lang w:val="fr-FR"/>
                          </w:rPr>
                          <m:t>2</m:t>
                        </m:r>
                      </w:ins>
                    </m:sup>
                  </m:sSup>
                  <w:ins w:id="1691" w:author="The Si Tran" w:date="2012-12-06T00:30:00Z">
                    <m:r>
                      <w:rPr>
                        <w:rFonts w:ascii="Cambria Math" w:hAnsi="Cambria Math"/>
                        <w:szCs w:val="26"/>
                        <w:lang w:val="fr-FR"/>
                      </w:rPr>
                      <m:t>,    h=</m:t>
                    </m:r>
                    <m:r>
                      <w:rPr>
                        <w:rFonts w:ascii="Cambria Math" w:hAnsi="Cambria Math"/>
                        <w:szCs w:val="26"/>
                        <w:lang w:val="fr-FR"/>
                      </w:rPr>
                      <m:t>0</m:t>
                    </m:r>
                  </w:ins>
                </m:e>
                <m:e>
                  <w:ins w:id="1692" w:author="The Si Tran" w:date="2012-12-06T00:30:00Z">
                    <m:r>
                      <w:rPr>
                        <w:rFonts w:ascii="Cambria Math" w:hAnsi="Cambria Math"/>
                        <w:szCs w:val="26"/>
                        <w:lang w:val="fr-FR"/>
                      </w:rPr>
                      <m:t xml:space="preserve">0,     </m:t>
                    </m:r>
                    <m:r>
                      <w:rPr>
                        <w:rFonts w:ascii="Cambria Math" w:hAnsi="Cambria Math"/>
                        <w:szCs w:val="26"/>
                        <w:lang w:val="fr-FR"/>
                      </w:rPr>
                      <m:t>h≠0</m:t>
                    </m:r>
                  </w:ins>
                </m:e>
              </m:eqArr>
            </m:e>
          </m:d>
        </m:oMath>
      </m:oMathPara>
    </w:p>
    <w:p w:rsidR="006A21F7" w:rsidRPr="0049233F" w:rsidRDefault="006A21F7" w:rsidP="006A21F7">
      <w:pPr>
        <w:ind w:firstLine="547"/>
        <w:rPr>
          <w:szCs w:val="26"/>
          <w:lang w:val="fr-FR"/>
          <w:rPrChange w:id="1693" w:author="The Si Tran" w:date="2012-12-05T23:02:00Z">
            <w:rPr>
              <w:sz w:val="28"/>
              <w:szCs w:val="28"/>
              <w:lang w:val="fr-FR"/>
            </w:rPr>
          </w:rPrChange>
        </w:rPr>
      </w:pPr>
      <w:r w:rsidRPr="0049233F">
        <w:rPr>
          <w:szCs w:val="26"/>
          <w:lang w:val="fr-FR"/>
          <w:rPrChange w:id="1694" w:author="The Si Tran" w:date="2012-12-05T23:02:00Z">
            <w:rPr>
              <w:sz w:val="28"/>
              <w:szCs w:val="28"/>
              <w:lang w:val="fr-FR"/>
            </w:rPr>
          </w:rPrChange>
        </w:rPr>
        <w:t xml:space="preserve">Nên </w:t>
      </w:r>
    </w:p>
    <w:p w:rsidR="006A21F7" w:rsidRPr="002B24C1" w:rsidRDefault="002B24C1">
      <w:pPr>
        <w:ind w:left="1440" w:firstLine="720"/>
        <w:rPr>
          <w:szCs w:val="26"/>
          <w:lang w:val="fr-FR"/>
          <w:rPrChange w:id="1695" w:author="The Si Tran" w:date="2012-12-06T00:33:00Z">
            <w:rPr>
              <w:sz w:val="28"/>
              <w:szCs w:val="28"/>
              <w:lang w:val="fr-FR"/>
            </w:rPr>
          </w:rPrChange>
        </w:rPr>
        <w:pPrChange w:id="1696" w:author="The Si Tran" w:date="2012-12-06T00:33:00Z">
          <w:pPr>
            <w:ind w:firstLine="547"/>
          </w:pPr>
        </w:pPrChange>
      </w:pPr>
      <w:ins w:id="1697" w:author="The Si Tran" w:date="2012-12-06T00:32:00Z">
        <m:oMathPara>
          <m:oMathParaPr>
            <m:jc m:val="left"/>
          </m:oMathParaPr>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m:t>
            </m:r>
          </m:oMath>
        </m:oMathPara>
      </w:ins>
      <w:ins w:id="1698" w:author="The Si Tran" w:date="2012-12-06T00:33:00Z">
        <m:oMathPara>
          <m:oMathParaPr>
            <m:jc m:val="left"/>
          </m:oMathParaPr>
          <m:oMath>
            <m:r>
              <w:rPr>
                <w:rFonts w:ascii="Cambria Math" w:hAnsi="Cambria Math"/>
                <w:szCs w:val="26"/>
                <w:lang w:val="fr-FR"/>
              </w:rPr>
              <m:t>E</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r>
              <w:rPr>
                <w:rFonts w:ascii="Cambria Math" w:hAnsi="Cambria Math"/>
                <w:szCs w:val="26"/>
                <w:lang w:val="fr-FR"/>
              </w:rPr>
              <m:t>=μ</m:t>
            </m:r>
          </m:oMath>
        </m:oMathPara>
      </w:ins>
    </w:p>
    <w:p w:rsidR="00A35187" w:rsidRPr="00A35187" w:rsidRDefault="006A21F7">
      <w:pPr>
        <w:ind w:left="720" w:firstLine="720"/>
        <w:jc w:val="left"/>
        <w:rPr>
          <w:ins w:id="1699" w:author="The Si Tran" w:date="2012-12-06T00:37:00Z"/>
          <w:szCs w:val="26"/>
          <w:lang w:val="fr-FR"/>
          <w:rPrChange w:id="1700" w:author="The Si Tran" w:date="2012-12-06T00:37:00Z">
            <w:rPr>
              <w:ins w:id="1701" w:author="The Si Tran" w:date="2012-12-06T00:37:00Z"/>
              <w:rFonts w:ascii="Cambria Math" w:hAnsi="Cambria Math"/>
              <w:i/>
              <w:szCs w:val="26"/>
              <w:lang w:val="fr-FR"/>
            </w:rPr>
          </w:rPrChange>
        </w:rPr>
        <w:pPrChange w:id="1702" w:author="The Si Tran" w:date="2012-12-06T00:35:00Z">
          <w:pPr>
            <w:ind w:firstLine="547"/>
          </w:pPr>
        </w:pPrChange>
      </w:pPr>
      <w:del w:id="1703" w:author="The Si Tran" w:date="2012-12-06T00:33:00Z">
        <w:r w:rsidRPr="00B312F5" w:rsidDel="00CF4667">
          <w:rPr>
            <w:position w:val="-14"/>
            <w:szCs w:val="26"/>
            <w:lang w:val="fr-FR"/>
          </w:rPr>
          <w:object w:dxaOrig="3960" w:dyaOrig="380">
            <v:shape id="_x0000_i1058" type="#_x0000_t75" style="width:4in;height:27.75pt" o:ole="">
              <v:imagedata r:id="rId81" o:title=""/>
            </v:shape>
            <o:OLEObject Type="Embed" ProgID="Equation.DSMT4" ShapeID="_x0000_i1058" DrawAspect="Content" ObjectID="_1416806389" r:id="rId82"/>
          </w:object>
        </w:r>
        <w:r w:rsidRPr="0049233F" w:rsidDel="00CF4667">
          <w:rPr>
            <w:szCs w:val="26"/>
            <w:lang w:val="fr-FR"/>
            <w:rPrChange w:id="1704" w:author="The Si Tran" w:date="2012-12-05T23:02:00Z">
              <w:rPr>
                <w:sz w:val="28"/>
                <w:szCs w:val="28"/>
                <w:lang w:val="fr-FR"/>
              </w:rPr>
            </w:rPrChange>
          </w:rPr>
          <w:delText>.</w:delText>
        </w:r>
      </w:del>
      <w:ins w:id="1705" w:author="The Si Tran" w:date="2012-12-06T00:35:00Z">
        <m:oMath>
          <m:r>
            <w:rPr>
              <w:rFonts w:ascii="Cambria Math" w:hAnsi="Cambria Math"/>
              <w:szCs w:val="26"/>
              <w:lang w:val="fr-FR"/>
            </w:rPr>
            <m:t>Var</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0</m:t>
              </m:r>
            </m:e>
          </m:d>
          <m:r>
            <w:rPr>
              <w:rFonts w:ascii="Cambria Math" w:hAnsi="Cambria Math"/>
              <w:szCs w:val="26"/>
              <w:lang w:val="fr-FR"/>
            </w:rPr>
            <m:t>=Var</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oMath>
      </w:ins>
    </w:p>
    <w:p w:rsidR="006A21F7" w:rsidRPr="0049233F" w:rsidRDefault="00A35187">
      <w:pPr>
        <w:ind w:left="720" w:firstLine="720"/>
        <w:jc w:val="left"/>
        <w:rPr>
          <w:szCs w:val="26"/>
          <w:lang w:val="fr-FR"/>
          <w:rPrChange w:id="1706" w:author="The Si Tran" w:date="2012-12-05T23:02:00Z">
            <w:rPr>
              <w:sz w:val="28"/>
              <w:szCs w:val="28"/>
              <w:lang w:val="fr-FR"/>
            </w:rPr>
          </w:rPrChange>
        </w:rPr>
        <w:pPrChange w:id="1707" w:author="The Si Tran" w:date="2012-12-06T00:35:00Z">
          <w:pPr>
            <w:ind w:firstLine="547"/>
          </w:pPr>
        </w:pPrChange>
      </w:pPr>
      <w:ins w:id="1708" w:author="The Si Tran" w:date="2012-12-06T00:36:00Z">
        <m:oMathPara>
          <m:oMath>
            <m:r>
              <w:rPr>
                <w:rFonts w:ascii="Cambria Math" w:hAnsi="Cambria Math"/>
                <w:szCs w:val="26"/>
                <w:lang w:val="fr-FR"/>
              </w:rPr>
              <w:lastRenderedPageBreak/>
              <m:t>=</m:t>
            </m:r>
            <m:sSup>
              <m:sSupPr>
                <m:ctrlPr>
                  <w:rPr>
                    <w:rFonts w:ascii="Cambria Math" w:hAnsi="Cambria Math"/>
                    <w:i/>
                    <w:szCs w:val="26"/>
                    <w:lang w:val="fr-FR"/>
                  </w:rPr>
                </m:ctrlPr>
              </m:sSupPr>
              <m:e>
                <m:r>
                  <w:rPr>
                    <w:rFonts w:ascii="Cambria Math" w:hAnsi="Cambria Math"/>
                    <w:szCs w:val="26"/>
                    <w:lang w:val="fr-FR"/>
                  </w:rPr>
                  <m:t>σ</m:t>
                </m:r>
              </m:e>
              <m:sup>
                <m:r>
                  <w:rPr>
                    <w:rFonts w:ascii="Cambria Math" w:hAnsi="Cambria Math"/>
                    <w:szCs w:val="26"/>
                    <w:lang w:val="fr-FR"/>
                  </w:rPr>
                  <m:t>2</m:t>
                </m:r>
              </m:sup>
            </m:sSup>
            <m:d>
              <m:dPr>
                <m:ctrlPr>
                  <w:rPr>
                    <w:rFonts w:ascii="Cambria Math" w:hAnsi="Cambria Math"/>
                    <w:i/>
                    <w:szCs w:val="26"/>
                    <w:lang w:val="fr-FR"/>
                  </w:rPr>
                </m:ctrlPr>
              </m:dPr>
              <m:e>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e>
            </m:d>
          </m:oMath>
        </m:oMathPara>
      </w:ins>
    </w:p>
    <w:p w:rsidR="006A21F7" w:rsidRPr="0049233F" w:rsidDel="00A92BAB" w:rsidRDefault="006A21F7" w:rsidP="006A21F7">
      <w:pPr>
        <w:ind w:firstLine="547"/>
        <w:rPr>
          <w:del w:id="1709" w:author="The Si Tran" w:date="2012-12-06T00:37:00Z"/>
          <w:szCs w:val="26"/>
          <w:lang w:val="fr-FR"/>
          <w:rPrChange w:id="1710" w:author="The Si Tran" w:date="2012-12-05T23:02:00Z">
            <w:rPr>
              <w:del w:id="1711" w:author="The Si Tran" w:date="2012-12-06T00:37:00Z"/>
              <w:sz w:val="28"/>
              <w:szCs w:val="28"/>
              <w:lang w:val="fr-FR"/>
            </w:rPr>
          </w:rPrChange>
        </w:rPr>
      </w:pPr>
    </w:p>
    <w:p w:rsidR="006A21F7" w:rsidRPr="0049233F" w:rsidDel="00A92BAB" w:rsidRDefault="006A21F7" w:rsidP="006A21F7">
      <w:pPr>
        <w:ind w:firstLine="547"/>
        <w:rPr>
          <w:del w:id="1712" w:author="The Si Tran" w:date="2012-12-06T00:37:00Z"/>
          <w:szCs w:val="26"/>
          <w:lang w:val="fr-FR"/>
          <w:rPrChange w:id="1713" w:author="The Si Tran" w:date="2012-12-05T23:02:00Z">
            <w:rPr>
              <w:del w:id="1714" w:author="The Si Tran" w:date="2012-12-06T00:37:00Z"/>
              <w:sz w:val="28"/>
              <w:szCs w:val="28"/>
              <w:lang w:val="fr-FR"/>
            </w:rPr>
          </w:rPrChange>
        </w:rPr>
      </w:pPr>
      <w:del w:id="1715" w:author="The Si Tran" w:date="2012-12-06T00:35:00Z">
        <w:r w:rsidRPr="00B312F5" w:rsidDel="00A35187">
          <w:rPr>
            <w:position w:val="-14"/>
            <w:szCs w:val="26"/>
            <w:lang w:val="fr-FR"/>
          </w:rPr>
          <w:object w:dxaOrig="4599" w:dyaOrig="380">
            <v:shape id="_x0000_i1059" type="#_x0000_t75" style="width:331.5pt;height:27.75pt" o:ole="">
              <v:imagedata r:id="rId83" o:title=""/>
            </v:shape>
            <o:OLEObject Type="Embed" ProgID="Equation.DSMT4" ShapeID="_x0000_i1059" DrawAspect="Content" ObjectID="_1416806390" r:id="rId84"/>
          </w:object>
        </w:r>
      </w:del>
    </w:p>
    <w:p w:rsidR="005947EE" w:rsidRPr="005947EE" w:rsidRDefault="006A21F7">
      <w:pPr>
        <w:ind w:left="1440"/>
        <w:jc w:val="left"/>
        <w:rPr>
          <w:ins w:id="1716" w:author="The Si Tran" w:date="2012-12-06T00:43:00Z"/>
          <w:szCs w:val="26"/>
          <w:lang w:val="fr-FR"/>
          <w:rPrChange w:id="1717" w:author="The Si Tran" w:date="2012-12-06T00:44:00Z">
            <w:rPr>
              <w:ins w:id="1718" w:author="The Si Tran" w:date="2012-12-06T00:43:00Z"/>
              <w:rFonts w:ascii="Cambria Math" w:hAnsi="Cambria Math"/>
              <w:i/>
              <w:szCs w:val="26"/>
              <w:lang w:val="fr-FR"/>
            </w:rPr>
          </w:rPrChange>
        </w:rPr>
        <w:pPrChange w:id="1719" w:author="The Si Tran" w:date="2012-12-06T00:39:00Z">
          <w:pPr>
            <w:ind w:firstLine="547"/>
          </w:pPr>
        </w:pPrChange>
      </w:pPr>
      <w:del w:id="1720" w:author="The Si Tran" w:date="2012-12-06T00:37:00Z">
        <w:r w:rsidRPr="0049233F" w:rsidDel="00A92BAB">
          <w:rPr>
            <w:szCs w:val="26"/>
            <w:lang w:val="fr-FR"/>
            <w:rPrChange w:id="1721" w:author="The Si Tran" w:date="2012-12-05T23:02:00Z">
              <w:rPr>
                <w:sz w:val="28"/>
                <w:szCs w:val="28"/>
                <w:lang w:val="fr-FR"/>
              </w:rPr>
            </w:rPrChange>
          </w:rPr>
          <w:delText xml:space="preserve">                </w:delText>
        </w:r>
      </w:del>
      <w:del w:id="1722" w:author="The Si Tran" w:date="2012-12-06T00:39:00Z">
        <w:r w:rsidRPr="0049233F" w:rsidDel="00E270B0">
          <w:rPr>
            <w:szCs w:val="26"/>
            <w:lang w:val="fr-FR"/>
            <w:rPrChange w:id="1723" w:author="The Si Tran" w:date="2012-12-05T23:02:00Z">
              <w:rPr>
                <w:sz w:val="28"/>
                <w:szCs w:val="28"/>
                <w:lang w:val="fr-FR"/>
              </w:rPr>
            </w:rPrChange>
          </w:rPr>
          <w:delText xml:space="preserve">              </w:delText>
        </w:r>
      </w:del>
      <w:ins w:id="1724" w:author="The Si Tran" w:date="2012-12-06T00:39:00Z">
        <m:oMath>
          <m:r>
            <m:rPr>
              <m:sty m:val="p"/>
            </m:rPr>
            <w:rPr>
              <w:rFonts w:ascii="Cambria Math" w:hAnsi="Cambria Math"/>
              <w:szCs w:val="26"/>
              <w:lang w:val="fr-FR"/>
            </w:rPr>
            <w:br/>
          </m:r>
        </m:oMath>
        <m:oMathPara>
          <m:oMathParaPr>
            <m:jc m:val="left"/>
          </m:oMathParaPr>
          <m:oMath>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k</m:t>
                </m:r>
              </m:e>
            </m:d>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k</m:t>
                    </m:r>
                  </m:sub>
                </m:sSub>
              </m:e>
            </m:d>
          </m:oMath>
        </m:oMathPara>
      </w:ins>
    </w:p>
    <w:p w:rsidR="006A21F7" w:rsidRPr="0049233F" w:rsidRDefault="006A21F7">
      <w:pPr>
        <w:ind w:left="1440"/>
        <w:jc w:val="left"/>
        <w:rPr>
          <w:szCs w:val="26"/>
          <w:lang w:val="fr-FR"/>
          <w:rPrChange w:id="1725" w:author="The Si Tran" w:date="2012-12-05T23:02:00Z">
            <w:rPr>
              <w:sz w:val="28"/>
              <w:szCs w:val="28"/>
              <w:lang w:val="fr-FR"/>
            </w:rPr>
          </w:rPrChange>
        </w:rPr>
        <w:pPrChange w:id="1726" w:author="The Si Tran" w:date="2012-12-06T00:39:00Z">
          <w:pPr>
            <w:ind w:firstLine="547"/>
          </w:pPr>
        </w:pPrChange>
      </w:pPr>
      <w:ins w:id="1727" w:author="The Si Tran" w:date="2012-12-06T00:39:00Z">
        <m:oMath>
          <m:r>
            <w:rPr>
              <w:rFonts w:ascii="Cambria Math" w:hAnsi="Cambria Math"/>
              <w:szCs w:val="26"/>
              <w:lang w:val="fr-FR"/>
            </w:rPr>
            <m:t>=</m:t>
          </m:r>
        </m:oMath>
      </w:ins>
      <m:oMath>
        <m:d>
          <m:dPr>
            <m:begChr m:val="{"/>
            <m:endChr m:val=""/>
            <m:ctrlPr>
              <w:ins w:id="1728" w:author="The Si Tran" w:date="2012-12-06T00:41:00Z">
                <w:rPr>
                  <w:rFonts w:ascii="Cambria Math" w:hAnsi="Cambria Math"/>
                  <w:i/>
                  <w:szCs w:val="26"/>
                  <w:lang w:val="fr-FR"/>
                </w:rPr>
              </w:ins>
            </m:ctrlPr>
          </m:dPr>
          <m:e>
            <m:eqArr>
              <m:eqArrPr>
                <m:ctrlPr>
                  <w:ins w:id="1729" w:author="The Si Tran" w:date="2012-12-06T00:41:00Z">
                    <w:rPr>
                      <w:rFonts w:ascii="Cambria Math" w:hAnsi="Cambria Math"/>
                      <w:i/>
                      <w:szCs w:val="26"/>
                      <w:lang w:val="fr-FR"/>
                    </w:rPr>
                  </w:ins>
                </m:ctrlPr>
              </m:eqArrPr>
              <m:e>
                <m:sSup>
                  <m:sSupPr>
                    <m:ctrlPr>
                      <w:ins w:id="1730" w:author="The Si Tran" w:date="2012-12-06T00:42:00Z">
                        <w:rPr>
                          <w:rFonts w:ascii="Cambria Math" w:hAnsi="Cambria Math"/>
                          <w:i/>
                          <w:szCs w:val="26"/>
                          <w:lang w:val="fr-FR"/>
                        </w:rPr>
                      </w:ins>
                    </m:ctrlPr>
                  </m:sSupPr>
                  <m:e>
                    <w:ins w:id="1731" w:author="The Si Tran" w:date="2012-12-06T00:42:00Z">
                      <m:r>
                        <w:rPr>
                          <w:rFonts w:ascii="Cambria Math" w:hAnsi="Cambria Math"/>
                          <w:szCs w:val="26"/>
                          <w:lang w:val="fr-FR"/>
                        </w:rPr>
                        <m:t>σ</m:t>
                      </m:r>
                    </w:ins>
                  </m:e>
                  <m:sup>
                    <w:ins w:id="1732" w:author="The Si Tran" w:date="2012-12-06T00:42:00Z">
                      <m:r>
                        <w:rPr>
                          <w:rFonts w:ascii="Cambria Math" w:hAnsi="Cambria Math"/>
                          <w:szCs w:val="26"/>
                          <w:lang w:val="fr-FR"/>
                        </w:rPr>
                        <m:t>2</m:t>
                      </m:r>
                    </w:ins>
                  </m:sup>
                </m:sSup>
                <m:d>
                  <m:dPr>
                    <m:ctrlPr>
                      <w:ins w:id="1733" w:author="The Si Tran" w:date="2012-12-06T00:42:00Z">
                        <w:rPr>
                          <w:rFonts w:ascii="Cambria Math" w:hAnsi="Cambria Math"/>
                          <w:i/>
                          <w:szCs w:val="26"/>
                          <w:lang w:val="fr-FR"/>
                        </w:rPr>
                      </w:ins>
                    </m:ctrlPr>
                  </m:dPr>
                  <m:e>
                    <w:ins w:id="1734" w:author="The Si Tran" w:date="2012-12-06T00:42:00Z">
                      <m:r>
                        <w:rPr>
                          <w:rFonts w:ascii="Cambria Math" w:hAnsi="Cambria Math"/>
                          <w:szCs w:val="26"/>
                          <w:lang w:val="fr-FR"/>
                        </w:rPr>
                        <m:t>-</m:t>
                      </m:r>
                    </w:ins>
                    <m:sSub>
                      <m:sSubPr>
                        <m:ctrlPr>
                          <w:ins w:id="1735" w:author="The Si Tran" w:date="2012-12-06T00:42:00Z">
                            <w:rPr>
                              <w:rFonts w:ascii="Cambria Math" w:hAnsi="Cambria Math"/>
                              <w:i/>
                              <w:szCs w:val="26"/>
                              <w:lang w:val="fr-FR"/>
                            </w:rPr>
                          </w:ins>
                        </m:ctrlPr>
                      </m:sSubPr>
                      <m:e>
                        <w:ins w:id="1736" w:author="The Si Tran" w:date="2012-12-06T00:43:00Z">
                          <m:r>
                            <w:rPr>
                              <w:rFonts w:ascii="Cambria Math" w:hAnsi="Cambria Math"/>
                              <w:szCs w:val="26"/>
                              <w:lang w:val="fr-FR"/>
                            </w:rPr>
                            <m:t>θ</m:t>
                          </m:r>
                        </w:ins>
                      </m:e>
                      <m:sub>
                        <w:ins w:id="1737" w:author="The Si Tran" w:date="2012-12-06T00:42:00Z">
                          <m:r>
                            <w:rPr>
                              <w:rFonts w:ascii="Cambria Math" w:hAnsi="Cambria Math"/>
                              <w:szCs w:val="26"/>
                              <w:lang w:val="fr-FR"/>
                            </w:rPr>
                            <m:t>k</m:t>
                          </m:r>
                        </w:ins>
                      </m:sub>
                    </m:sSub>
                    <w:ins w:id="1738" w:author="The Si Tran" w:date="2012-12-06T00:43:00Z">
                      <m:r>
                        <w:rPr>
                          <w:rFonts w:ascii="Cambria Math" w:hAnsi="Cambria Math"/>
                          <w:szCs w:val="26"/>
                          <w:lang w:val="fr-FR"/>
                        </w:rPr>
                        <m:t>+</m:t>
                      </m:r>
                    </w:ins>
                    <m:sSub>
                      <m:sSubPr>
                        <m:ctrlPr>
                          <w:ins w:id="1739" w:author="The Si Tran" w:date="2012-12-06T00:43:00Z">
                            <w:rPr>
                              <w:rFonts w:ascii="Cambria Math" w:hAnsi="Cambria Math"/>
                              <w:i/>
                              <w:szCs w:val="26"/>
                              <w:lang w:val="fr-FR"/>
                            </w:rPr>
                          </w:ins>
                        </m:ctrlPr>
                      </m:sSubPr>
                      <m:e>
                        <w:ins w:id="1740" w:author="The Si Tran" w:date="2012-12-06T00:43:00Z">
                          <m:r>
                            <w:rPr>
                              <w:rFonts w:ascii="Cambria Math" w:hAnsi="Cambria Math"/>
                              <w:szCs w:val="26"/>
                              <w:lang w:val="fr-FR"/>
                            </w:rPr>
                            <m:t>θ</m:t>
                          </m:r>
                        </w:ins>
                      </m:e>
                      <m:sub>
                        <w:ins w:id="1741" w:author="The Si Tran" w:date="2012-12-06T00:43:00Z">
                          <m:r>
                            <w:rPr>
                              <w:rFonts w:ascii="Cambria Math" w:hAnsi="Cambria Math"/>
                              <w:szCs w:val="26"/>
                              <w:lang w:val="fr-FR"/>
                            </w:rPr>
                            <m:t>1</m:t>
                          </m:r>
                        </w:ins>
                      </m:sub>
                    </m:sSub>
                    <m:sSub>
                      <m:sSubPr>
                        <m:ctrlPr>
                          <w:ins w:id="1742" w:author="The Si Tran" w:date="2012-12-06T00:43:00Z">
                            <w:rPr>
                              <w:rFonts w:ascii="Cambria Math" w:hAnsi="Cambria Math"/>
                              <w:i/>
                              <w:szCs w:val="26"/>
                              <w:lang w:val="fr-FR"/>
                            </w:rPr>
                          </w:ins>
                        </m:ctrlPr>
                      </m:sSubPr>
                      <m:e>
                        <w:ins w:id="1743" w:author="The Si Tran" w:date="2012-12-06T00:43:00Z">
                          <m:r>
                            <w:rPr>
                              <w:rFonts w:ascii="Cambria Math" w:hAnsi="Cambria Math"/>
                              <w:szCs w:val="26"/>
                              <w:lang w:val="fr-FR"/>
                            </w:rPr>
                            <m:t>θ</m:t>
                          </m:r>
                        </w:ins>
                      </m:e>
                      <m:sub>
                        <w:ins w:id="1744" w:author="The Si Tran" w:date="2012-12-06T00:43:00Z">
                          <m:r>
                            <w:rPr>
                              <w:rFonts w:ascii="Cambria Math" w:hAnsi="Cambria Math"/>
                              <w:szCs w:val="26"/>
                              <w:lang w:val="fr-FR"/>
                            </w:rPr>
                            <m:t>k+1</m:t>
                          </m:r>
                        </w:ins>
                      </m:sub>
                    </m:sSub>
                    <w:ins w:id="1745" w:author="The Si Tran" w:date="2012-12-06T00:43:00Z">
                      <m:r>
                        <w:rPr>
                          <w:rFonts w:ascii="Cambria Math" w:hAnsi="Cambria Math"/>
                          <w:szCs w:val="26"/>
                          <w:lang w:val="fr-FR"/>
                        </w:rPr>
                        <m:t>+…+</m:t>
                      </m:r>
                    </w:ins>
                    <m:sSub>
                      <m:sSubPr>
                        <m:ctrlPr>
                          <w:ins w:id="1746" w:author="The Si Tran" w:date="2012-12-06T00:43:00Z">
                            <w:rPr>
                              <w:rFonts w:ascii="Cambria Math" w:hAnsi="Cambria Math"/>
                              <w:i/>
                              <w:szCs w:val="26"/>
                              <w:lang w:val="fr-FR"/>
                            </w:rPr>
                          </w:ins>
                        </m:ctrlPr>
                      </m:sSubPr>
                      <m:e>
                        <w:ins w:id="1747" w:author="The Si Tran" w:date="2012-12-06T00:43:00Z">
                          <m:r>
                            <w:rPr>
                              <w:rFonts w:ascii="Cambria Math" w:hAnsi="Cambria Math"/>
                              <w:szCs w:val="26"/>
                              <w:lang w:val="fr-FR"/>
                            </w:rPr>
                            <m:t>θ</m:t>
                          </m:r>
                        </w:ins>
                      </m:e>
                      <m:sub>
                        <w:ins w:id="1748" w:author="The Si Tran" w:date="2012-12-06T00:43:00Z">
                          <m:r>
                            <w:rPr>
                              <w:rFonts w:ascii="Cambria Math" w:hAnsi="Cambria Math"/>
                              <w:szCs w:val="26"/>
                              <w:lang w:val="fr-FR"/>
                            </w:rPr>
                            <m:t>q-k</m:t>
                          </m:r>
                        </w:ins>
                      </m:sub>
                    </m:sSub>
                    <m:sSub>
                      <m:sSubPr>
                        <m:ctrlPr>
                          <w:ins w:id="1749" w:author="The Si Tran" w:date="2012-12-06T00:43:00Z">
                            <w:rPr>
                              <w:rFonts w:ascii="Cambria Math" w:hAnsi="Cambria Math"/>
                              <w:i/>
                              <w:szCs w:val="26"/>
                              <w:lang w:val="fr-FR"/>
                            </w:rPr>
                          </w:ins>
                        </m:ctrlPr>
                      </m:sSubPr>
                      <m:e>
                        <w:ins w:id="1750" w:author="The Si Tran" w:date="2012-12-06T00:43:00Z">
                          <m:r>
                            <w:rPr>
                              <w:rFonts w:ascii="Cambria Math" w:hAnsi="Cambria Math"/>
                              <w:szCs w:val="26"/>
                              <w:lang w:val="fr-FR"/>
                            </w:rPr>
                            <m:t>θ</m:t>
                          </m:r>
                        </w:ins>
                      </m:e>
                      <m:sub>
                        <w:ins w:id="1751" w:author="The Si Tran" w:date="2012-12-06T00:43:00Z">
                          <m:r>
                            <w:rPr>
                              <w:rFonts w:ascii="Cambria Math" w:hAnsi="Cambria Math"/>
                              <w:szCs w:val="26"/>
                              <w:lang w:val="fr-FR"/>
                            </w:rPr>
                            <m:t>k</m:t>
                          </m:r>
                        </w:ins>
                      </m:sub>
                    </m:sSub>
                  </m:e>
                </m:d>
                <w:ins w:id="1752" w:author="The Si Tran" w:date="2012-12-06T00:42:00Z">
                  <m:r>
                    <w:rPr>
                      <w:rFonts w:ascii="Cambria Math" w:hAnsi="Cambria Math"/>
                      <w:szCs w:val="26"/>
                      <w:lang w:val="fr-FR"/>
                    </w:rPr>
                    <m:t>,   k=1,2,…,q</m:t>
                  </m:r>
                </w:ins>
              </m:e>
              <m:e>
                <w:ins w:id="1753" w:author="The Si Tran" w:date="2012-12-06T00:44:00Z">
                  <m:r>
                    <w:rPr>
                      <w:rFonts w:ascii="Cambria Math" w:hAnsi="Cambria Math"/>
                      <w:szCs w:val="26"/>
                      <w:lang w:val="fr-FR"/>
                    </w:rPr>
                    <m:t xml:space="preserve">0,                                         k&gt;q </m:t>
                  </m:r>
                </w:ins>
              </m:e>
            </m:eqArr>
          </m:e>
        </m:d>
      </m:oMath>
      <w:del w:id="1754" w:author="The Si Tran" w:date="2012-12-06T00:37:00Z">
        <w:r w:rsidRPr="00B312F5" w:rsidDel="00A92BAB">
          <w:rPr>
            <w:position w:val="-14"/>
            <w:szCs w:val="26"/>
            <w:lang w:val="fr-FR"/>
          </w:rPr>
          <w:object w:dxaOrig="2040" w:dyaOrig="400">
            <v:shape id="_x0000_i1060" type="#_x0000_t75" style="width:138pt;height:27.75pt" o:ole="">
              <v:imagedata r:id="rId85" o:title=""/>
            </v:shape>
            <o:OLEObject Type="Embed" ProgID="Equation.DSMT4" ShapeID="_x0000_i1060" DrawAspect="Content" ObjectID="_1416806391" r:id="rId86"/>
          </w:object>
        </w:r>
        <w:r w:rsidRPr="0049233F" w:rsidDel="00A92BAB">
          <w:rPr>
            <w:szCs w:val="26"/>
            <w:lang w:val="fr-FR"/>
            <w:rPrChange w:id="1755" w:author="The Si Tran" w:date="2012-12-05T23:02:00Z">
              <w:rPr>
                <w:sz w:val="28"/>
                <w:szCs w:val="28"/>
                <w:lang w:val="fr-FR"/>
              </w:rPr>
            </w:rPrChange>
          </w:rPr>
          <w:delText>.</w:delText>
        </w:r>
      </w:del>
    </w:p>
    <w:p w:rsidR="006A21F7" w:rsidRPr="0049233F" w:rsidDel="001D36B5" w:rsidRDefault="006A21F7" w:rsidP="006A21F7">
      <w:pPr>
        <w:ind w:firstLine="547"/>
        <w:rPr>
          <w:del w:id="1756" w:author="The Si Tran" w:date="2012-12-06T00:45:00Z"/>
          <w:szCs w:val="26"/>
          <w:lang w:val="fr-FR"/>
          <w:rPrChange w:id="1757" w:author="The Si Tran" w:date="2012-12-05T23:02:00Z">
            <w:rPr>
              <w:del w:id="1758" w:author="The Si Tran" w:date="2012-12-06T00:45:00Z"/>
              <w:sz w:val="28"/>
              <w:szCs w:val="28"/>
              <w:lang w:val="fr-FR"/>
            </w:rPr>
          </w:rPrChange>
        </w:rPr>
      </w:pPr>
      <w:del w:id="1759" w:author="The Si Tran" w:date="2012-12-06T00:41:00Z">
        <w:r w:rsidRPr="00B312F5" w:rsidDel="005947EE">
          <w:rPr>
            <w:position w:val="-12"/>
            <w:szCs w:val="26"/>
            <w:lang w:val="fr-FR"/>
          </w:rPr>
          <w:object w:dxaOrig="1960" w:dyaOrig="360">
            <v:shape id="_x0000_i1061" type="#_x0000_t75" style="width:153.75pt;height:28.5pt" o:ole="">
              <v:imagedata r:id="rId87" o:title=""/>
            </v:shape>
            <o:OLEObject Type="Embed" ProgID="Equation.DSMT4" ShapeID="_x0000_i1061" DrawAspect="Content" ObjectID="_1416806392" r:id="rId88"/>
          </w:object>
        </w:r>
      </w:del>
    </w:p>
    <w:p w:rsidR="006A21F7" w:rsidRPr="0049233F" w:rsidDel="00EE6AC2" w:rsidRDefault="006A21F7">
      <w:pPr>
        <w:rPr>
          <w:del w:id="1760" w:author="The Si Tran" w:date="2012-12-06T00:44:00Z"/>
          <w:szCs w:val="26"/>
          <w:lang w:val="pt-BR"/>
          <w:rPrChange w:id="1761" w:author="The Si Tran" w:date="2012-12-05T23:02:00Z">
            <w:rPr>
              <w:del w:id="1762" w:author="The Si Tran" w:date="2012-12-06T00:44:00Z"/>
              <w:sz w:val="28"/>
              <w:szCs w:val="28"/>
              <w:lang w:val="pt-BR"/>
            </w:rPr>
          </w:rPrChange>
        </w:rPr>
        <w:pPrChange w:id="1763" w:author="The Si Tran" w:date="2012-12-06T00:45:00Z">
          <w:pPr>
            <w:ind w:firstLine="547"/>
          </w:pPr>
        </w:pPrChange>
      </w:pPr>
      <w:del w:id="1764" w:author="The Si Tran" w:date="2012-12-06T00:45:00Z">
        <w:r w:rsidRPr="0049233F" w:rsidDel="001D36B5">
          <w:rPr>
            <w:szCs w:val="26"/>
            <w:lang w:val="pt-BR"/>
            <w:rPrChange w:id="1765" w:author="The Si Tran" w:date="2012-12-05T23:02:00Z">
              <w:rPr>
                <w:sz w:val="28"/>
                <w:szCs w:val="28"/>
                <w:lang w:val="pt-BR"/>
              </w:rPr>
            </w:rPrChange>
          </w:rPr>
          <w:delText xml:space="preserve">            </w:delText>
        </w:r>
      </w:del>
      <w:del w:id="1766" w:author="The Si Tran" w:date="2012-12-06T00:44:00Z">
        <w:r w:rsidRPr="00B312F5" w:rsidDel="00EE6AC2">
          <w:rPr>
            <w:position w:val="-34"/>
            <w:szCs w:val="26"/>
            <w:lang w:val="fr-FR"/>
          </w:rPr>
          <w:object w:dxaOrig="4400" w:dyaOrig="800">
            <v:shape id="_x0000_i1062" type="#_x0000_t75" style="width:318pt;height:57.75pt" o:ole="">
              <v:imagedata r:id="rId89" o:title=""/>
            </v:shape>
            <o:OLEObject Type="Embed" ProgID="Equation.DSMT4" ShapeID="_x0000_i1062" DrawAspect="Content" ObjectID="_1416806393" r:id="rId90"/>
          </w:object>
        </w:r>
      </w:del>
    </w:p>
    <w:p w:rsidR="006A21F7" w:rsidRPr="0049233F" w:rsidRDefault="006A21F7">
      <w:pPr>
        <w:ind w:firstLine="547"/>
        <w:rPr>
          <w:szCs w:val="26"/>
          <w:lang w:val="pt-BR"/>
          <w:rPrChange w:id="1767" w:author="The Si Tran" w:date="2012-12-05T23:02:00Z">
            <w:rPr>
              <w:sz w:val="28"/>
              <w:szCs w:val="28"/>
              <w:lang w:val="pt-BR"/>
            </w:rPr>
          </w:rPrChange>
        </w:rPr>
      </w:pPr>
      <w:del w:id="1768" w:author="The Si Tran" w:date="2012-12-06T00:44:00Z">
        <w:r w:rsidRPr="0049233F" w:rsidDel="00EE6AC2">
          <w:rPr>
            <w:szCs w:val="26"/>
            <w:lang w:val="pt-BR"/>
            <w:rPrChange w:id="1769" w:author="The Si Tran" w:date="2012-12-05T23:02:00Z">
              <w:rPr>
                <w:sz w:val="28"/>
                <w:szCs w:val="28"/>
                <w:lang w:val="pt-BR"/>
              </w:rPr>
            </w:rPrChange>
          </w:rPr>
          <w:tab/>
        </w:r>
      </w:del>
    </w:p>
    <w:p w:rsidR="006A21F7" w:rsidRDefault="006A21F7" w:rsidP="006A21F7">
      <w:pPr>
        <w:ind w:firstLine="547"/>
        <w:rPr>
          <w:ins w:id="1770" w:author="The Si Tran" w:date="2012-12-06T00:45:00Z"/>
          <w:szCs w:val="26"/>
          <w:lang w:val="pt-BR"/>
        </w:rPr>
      </w:pPr>
      <w:r w:rsidRPr="0049233F">
        <w:rPr>
          <w:szCs w:val="26"/>
          <w:lang w:val="pt-BR"/>
          <w:rPrChange w:id="1771" w:author="The Si Tran" w:date="2012-12-05T23:02:00Z">
            <w:rPr>
              <w:sz w:val="28"/>
              <w:szCs w:val="28"/>
              <w:lang w:val="pt-BR"/>
            </w:rPr>
          </w:rPrChange>
        </w:rPr>
        <w:t xml:space="preserve">Từ đó ta có hàm tự tương quan của chuỗi </w:t>
      </w:r>
      <w:del w:id="1772" w:author="The Si Tran" w:date="2012-12-06T00:45:00Z">
        <w:r w:rsidRPr="0049233F" w:rsidDel="001D36B5">
          <w:rPr>
            <w:szCs w:val="26"/>
            <w:lang w:val="pt-BR"/>
            <w:rPrChange w:id="1773" w:author="The Si Tran" w:date="2012-12-05T23:02:00Z">
              <w:rPr>
                <w:sz w:val="28"/>
                <w:szCs w:val="28"/>
                <w:lang w:val="pt-BR"/>
              </w:rPr>
            </w:rPrChange>
          </w:rPr>
          <w:delText>{y</w:delText>
        </w:r>
        <w:r w:rsidRPr="0049233F" w:rsidDel="001D36B5">
          <w:rPr>
            <w:szCs w:val="26"/>
            <w:vertAlign w:val="subscript"/>
            <w:lang w:val="pt-BR"/>
            <w:rPrChange w:id="1774" w:author="The Si Tran" w:date="2012-12-05T23:02:00Z">
              <w:rPr>
                <w:sz w:val="28"/>
                <w:szCs w:val="28"/>
                <w:vertAlign w:val="subscript"/>
                <w:lang w:val="pt-BR"/>
              </w:rPr>
            </w:rPrChange>
          </w:rPr>
          <w:delText>t</w:delText>
        </w:r>
        <w:r w:rsidRPr="0049233F" w:rsidDel="001D36B5">
          <w:rPr>
            <w:szCs w:val="26"/>
            <w:lang w:val="pt-BR"/>
            <w:rPrChange w:id="1775" w:author="The Si Tran" w:date="2012-12-05T23:02:00Z">
              <w:rPr>
                <w:sz w:val="28"/>
                <w:szCs w:val="28"/>
                <w:lang w:val="pt-BR"/>
              </w:rPr>
            </w:rPrChange>
          </w:rPr>
          <w:delText>}.</w:delText>
        </w:r>
      </w:del>
      <m:oMath>
        <m:d>
          <m:dPr>
            <m:begChr m:val="{"/>
            <m:endChr m:val="}"/>
            <m:ctrlPr>
              <w:ins w:id="1776" w:author="The Si Tran" w:date="2012-12-06T00:45:00Z">
                <w:rPr>
                  <w:rFonts w:ascii="Cambria Math" w:hAnsi="Cambria Math"/>
                  <w:i/>
                  <w:szCs w:val="26"/>
                  <w:lang w:val="pt-BR"/>
                </w:rPr>
              </w:ins>
            </m:ctrlPr>
          </m:dPr>
          <m:e>
            <m:sSub>
              <m:sSubPr>
                <m:ctrlPr>
                  <w:ins w:id="1777" w:author="The Si Tran" w:date="2012-12-06T00:45:00Z">
                    <w:rPr>
                      <w:rFonts w:ascii="Cambria Math" w:hAnsi="Cambria Math"/>
                      <w:i/>
                      <w:szCs w:val="26"/>
                      <w:lang w:val="pt-BR"/>
                    </w:rPr>
                  </w:ins>
                </m:ctrlPr>
              </m:sSubPr>
              <m:e>
                <w:ins w:id="1778" w:author="The Si Tran" w:date="2012-12-06T00:45:00Z">
                  <m:r>
                    <w:rPr>
                      <w:rFonts w:ascii="Cambria Math" w:hAnsi="Cambria Math"/>
                      <w:szCs w:val="26"/>
                      <w:lang w:val="pt-BR"/>
                    </w:rPr>
                    <m:t>y</m:t>
                  </m:r>
                </w:ins>
              </m:e>
              <m:sub>
                <w:ins w:id="1779" w:author="The Si Tran" w:date="2012-12-06T00:45:00Z">
                  <m:r>
                    <w:rPr>
                      <w:rFonts w:ascii="Cambria Math" w:hAnsi="Cambria Math"/>
                      <w:szCs w:val="26"/>
                      <w:lang w:val="pt-BR"/>
                    </w:rPr>
                    <m:t>t</m:t>
                  </m:r>
                </w:ins>
              </m:sub>
            </m:sSub>
          </m:e>
        </m:d>
      </m:oMath>
    </w:p>
    <w:p w:rsidR="00A811FF" w:rsidRPr="0005400A" w:rsidDel="007701F2" w:rsidRDefault="0005400A">
      <w:pPr>
        <w:ind w:firstLine="547"/>
        <w:rPr>
          <w:del w:id="1780" w:author="The Si Tran" w:date="2012-12-06T00:48:00Z"/>
          <w:szCs w:val="26"/>
          <w:lang w:val="pt-BR"/>
          <w:rPrChange w:id="1781" w:author="The Si Tran" w:date="2012-12-06T04:00:00Z">
            <w:rPr>
              <w:del w:id="1782" w:author="The Si Tran" w:date="2012-12-06T00:48:00Z"/>
              <w:sz w:val="28"/>
              <w:szCs w:val="28"/>
              <w:lang w:val="pt-BR"/>
            </w:rPr>
          </w:rPrChange>
        </w:rPr>
      </w:pPr>
      <w:ins w:id="1783" w:author="The Si Tran" w:date="2012-12-06T04:00:00Z">
        <w:r>
          <w:rPr>
            <w:szCs w:val="26"/>
            <w:lang w:val="pt-BR"/>
          </w:rPr>
          <w:tab/>
        </w:r>
        <w:r>
          <w:rPr>
            <w:szCs w:val="26"/>
            <w:lang w:val="pt-BR"/>
          </w:rPr>
          <w:tab/>
        </w:r>
      </w:ins>
      <w:ins w:id="1784" w:author="The Si Tran" w:date="2012-12-06T00:48:00Z">
        <m:oMath>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m:t>
          </m:r>
          <m:f>
            <m:fPr>
              <m:ctrlPr>
                <w:rPr>
                  <w:rFonts w:ascii="Cambria Math" w:hAnsi="Cambria Math"/>
                  <w:i/>
                  <w:szCs w:val="26"/>
                  <w:lang w:val="pt-BR"/>
                </w:rPr>
              </m:ctrlPr>
            </m:fPr>
            <m:num>
              <m:r>
                <w:rPr>
                  <w:rFonts w:ascii="Cambria Math" w:hAnsi="Cambria Math"/>
                  <w:szCs w:val="26"/>
                  <w:lang w:val="pt-BR"/>
                </w:rPr>
                <m:t>γ(k)</m:t>
              </m:r>
            </m:num>
            <m:den>
              <m:r>
                <w:rPr>
                  <w:rFonts w:ascii="Cambria Math" w:hAnsi="Cambria Math"/>
                  <w:szCs w:val="26"/>
                  <w:lang w:val="pt-BR"/>
                </w:rPr>
                <m:t>γ(0)</m:t>
              </m:r>
            </m:den>
          </m:f>
          <m:r>
            <w:rPr>
              <w:rFonts w:ascii="Cambria Math" w:hAnsi="Cambria Math"/>
              <w:szCs w:val="26"/>
              <w:lang w:val="pt-BR"/>
            </w:rPr>
            <m:t>=</m:t>
          </m:r>
          <m:d>
            <m:dPr>
              <m:begChr m:val="{"/>
              <m:endChr m:val=""/>
              <m:ctrlPr>
                <w:rPr>
                  <w:rFonts w:ascii="Cambria Math" w:hAnsi="Cambria Math"/>
                  <w:i/>
                  <w:szCs w:val="26"/>
                  <w:lang w:val="pt-BR"/>
                </w:rPr>
              </m:ctrlPr>
            </m:dPr>
            <m:e>
              <m:eqArr>
                <m:eqArrPr>
                  <m:ctrlPr>
                    <w:rPr>
                      <w:rFonts w:ascii="Cambria Math" w:hAnsi="Cambria Math"/>
                      <w:i/>
                      <w:szCs w:val="26"/>
                      <w:lang w:val="pt-BR"/>
                    </w:rPr>
                  </m:ctrlPr>
                </m:eqArrPr>
                <m:e>
                  <m:f>
                    <m:fPr>
                      <m:ctrlPr>
                        <w:rPr>
                          <w:rFonts w:ascii="Cambria Math" w:hAnsi="Cambria Math"/>
                          <w:i/>
                          <w:szCs w:val="26"/>
                          <w:lang w:val="pt-BR"/>
                        </w:rPr>
                      </m:ctrlPr>
                    </m:fPr>
                    <m:num>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k</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num>
                    <m:den>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den>
                  </m:f>
                  <m:r>
                    <w:rPr>
                      <w:rFonts w:ascii="Cambria Math" w:hAnsi="Cambria Math"/>
                      <w:szCs w:val="26"/>
                      <w:lang w:val="pt-BR"/>
                    </w:rPr>
                    <m:t>,  k=1,2,…,q</m:t>
                  </m:r>
                </m:e>
                <m:e>
                  <m:r>
                    <w:rPr>
                      <w:rFonts w:ascii="Cambria Math" w:hAnsi="Cambria Math"/>
                      <w:szCs w:val="26"/>
                      <w:lang w:val="pt-BR"/>
                    </w:rPr>
                    <m:t>0,                                      k&gt;q</m:t>
                  </m:r>
                </m:e>
              </m:eqArr>
            </m:e>
          </m:d>
        </m:oMath>
      </w:ins>
    </w:p>
    <w:p w:rsidR="006A21F7" w:rsidRPr="0049233F" w:rsidRDefault="006A21F7">
      <w:pPr>
        <w:ind w:firstLine="547"/>
        <w:rPr>
          <w:szCs w:val="26"/>
          <w:lang w:val="pt-BR"/>
          <w:rPrChange w:id="1785" w:author="The Si Tran" w:date="2012-12-05T23:02:00Z">
            <w:rPr>
              <w:sz w:val="28"/>
              <w:szCs w:val="28"/>
              <w:lang w:val="pt-BR"/>
            </w:rPr>
          </w:rPrChange>
        </w:rPr>
      </w:pPr>
      <w:del w:id="1786" w:author="The Si Tran" w:date="2012-12-06T00:48:00Z">
        <w:r w:rsidRPr="00B312F5" w:rsidDel="007701F2">
          <w:rPr>
            <w:position w:val="-52"/>
            <w:szCs w:val="26"/>
            <w:lang w:val="pt-BR"/>
          </w:rPr>
          <w:object w:dxaOrig="5440" w:dyaOrig="1160">
            <v:shape id="_x0000_i1063" type="#_x0000_t75" style="width:5in;height:75.75pt" o:ole="">
              <v:imagedata r:id="rId91" o:title=""/>
            </v:shape>
            <o:OLEObject Type="Embed" ProgID="Equation.DSMT4" ShapeID="_x0000_i1063" DrawAspect="Content" ObjectID="_1416806394" r:id="rId92"/>
          </w:object>
        </w:r>
      </w:del>
    </w:p>
    <w:p w:rsidR="006A21F7" w:rsidRPr="0049233F" w:rsidRDefault="006A21F7" w:rsidP="006A21F7">
      <w:pPr>
        <w:ind w:firstLine="547"/>
        <w:rPr>
          <w:szCs w:val="26"/>
          <w:lang w:val="pt-BR"/>
          <w:rPrChange w:id="1787" w:author="The Si Tran" w:date="2012-12-05T23:02:00Z">
            <w:rPr>
              <w:sz w:val="28"/>
              <w:szCs w:val="28"/>
              <w:lang w:val="pt-BR"/>
            </w:rPr>
          </w:rPrChange>
        </w:rPr>
      </w:pPr>
      <w:r w:rsidRPr="0049233F">
        <w:rPr>
          <w:szCs w:val="26"/>
          <w:lang w:val="pt-BR"/>
          <w:rPrChange w:id="1788"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1789" w:author="The Si Tran" w:date="2012-12-06T20:10:00Z">
        <w:r w:rsidRPr="0049233F" w:rsidDel="00263465">
          <w:rPr>
            <w:szCs w:val="26"/>
            <w:lang w:val="pt-BR"/>
            <w:rPrChange w:id="1790" w:author="The Si Tran" w:date="2012-12-05T23:02:00Z">
              <w:rPr>
                <w:sz w:val="28"/>
                <w:szCs w:val="28"/>
                <w:lang w:val="pt-BR"/>
              </w:rPr>
            </w:rPrChange>
          </w:rPr>
          <w:delText xml:space="preserve">q </w:delText>
        </w:r>
      </w:del>
      <w:ins w:id="1791" w:author="The Si Tran" w:date="2012-12-06T20:10:00Z">
        <m:oMath>
          <m:r>
            <w:rPr>
              <w:rFonts w:ascii="Cambria Math" w:hAnsi="Cambria Math"/>
              <w:szCs w:val="26"/>
              <w:lang w:val="pt-BR"/>
            </w:rPr>
            <m:t>q</m:t>
          </m:r>
        </m:oMath>
      </w:ins>
      <w:ins w:id="1792" w:author="The Si Tran" w:date="2012-12-06T20:11:00Z">
        <w:r w:rsidR="00263465">
          <w:rPr>
            <w:szCs w:val="26"/>
            <w:lang w:val="pt-BR"/>
          </w:rPr>
          <w:t xml:space="preserve"> </w:t>
        </w:r>
      </w:ins>
      <w:r w:rsidRPr="0049233F">
        <w:rPr>
          <w:szCs w:val="26"/>
          <w:lang w:val="pt-BR"/>
          <w:rPrChange w:id="1793" w:author="The Si Tran" w:date="2012-12-05T23:02:00Z">
            <w:rPr>
              <w:sz w:val="28"/>
              <w:szCs w:val="28"/>
              <w:lang w:val="pt-BR"/>
            </w:rPr>
          </w:rPrChange>
        </w:rPr>
        <w:t xml:space="preserve">thì hệ số tự tương quan của nó sẽ bằng không với những độ trễ lớn hơn </w:t>
      </w:r>
      <w:ins w:id="1794" w:author="The Si Tran" w:date="2012-12-06T20:11:00Z">
        <m:oMath>
          <m:r>
            <w:rPr>
              <w:rFonts w:ascii="Cambria Math" w:hAnsi="Cambria Math"/>
              <w:szCs w:val="26"/>
              <w:lang w:val="pt-BR"/>
            </w:rPr>
            <m:t>q</m:t>
          </m:r>
        </m:oMath>
        <w:r w:rsidR="00542651" w:rsidRPr="0049233F">
          <w:rPr>
            <w:szCs w:val="26"/>
            <w:lang w:val="pt-BR"/>
          </w:rPr>
          <w:t xml:space="preserve"> </w:t>
        </w:r>
      </w:ins>
      <w:del w:id="1795" w:author="The Si Tran" w:date="2012-12-06T20:11:00Z">
        <w:r w:rsidRPr="0049233F" w:rsidDel="00542651">
          <w:rPr>
            <w:szCs w:val="26"/>
            <w:lang w:val="pt-BR"/>
            <w:rPrChange w:id="1796" w:author="The Si Tran" w:date="2012-12-05T23:02:00Z">
              <w:rPr>
                <w:sz w:val="28"/>
                <w:szCs w:val="28"/>
                <w:lang w:val="pt-BR"/>
              </w:rPr>
            </w:rPrChange>
          </w:rPr>
          <w:delText>q</w:delText>
        </w:r>
      </w:del>
      <w:r w:rsidRPr="0049233F">
        <w:rPr>
          <w:szCs w:val="26"/>
          <w:lang w:val="pt-BR"/>
          <w:rPrChange w:id="1797" w:author="The Si Tran" w:date="2012-12-05T23:02:00Z">
            <w:rPr>
              <w:sz w:val="28"/>
              <w:szCs w:val="28"/>
              <w:lang w:val="pt-BR"/>
            </w:rPr>
          </w:rPrChange>
        </w:rPr>
        <w:t xml:space="preserve">. Trong thực tế do sai biệt khi lấy mẫu, hệ số tương quan mẫu có thể khác không ở những độ trễ lớn hơn </w:t>
      </w:r>
      <w:ins w:id="1798" w:author="The Si Tran" w:date="2012-12-06T20:11:00Z">
        <m:oMath>
          <m:r>
            <w:rPr>
              <w:rFonts w:ascii="Cambria Math" w:hAnsi="Cambria Math"/>
              <w:szCs w:val="26"/>
              <w:lang w:val="pt-BR"/>
            </w:rPr>
            <m:t>q</m:t>
          </m:r>
        </m:oMath>
      </w:ins>
      <w:del w:id="1799" w:author="The Si Tran" w:date="2012-12-06T20:11:00Z">
        <w:r w:rsidRPr="0049233F" w:rsidDel="00542651">
          <w:rPr>
            <w:szCs w:val="26"/>
            <w:lang w:val="pt-BR"/>
            <w:rPrChange w:id="1800" w:author="The Si Tran" w:date="2012-12-05T23:02:00Z">
              <w:rPr>
                <w:sz w:val="28"/>
                <w:szCs w:val="28"/>
                <w:lang w:val="pt-BR"/>
              </w:rPr>
            </w:rPrChange>
          </w:rPr>
          <w:delText>q</w:delText>
        </w:r>
      </w:del>
      <w:r w:rsidRPr="0049233F">
        <w:rPr>
          <w:szCs w:val="26"/>
          <w:lang w:val="pt-BR"/>
          <w:rPrChange w:id="1801" w:author="The Si Tran" w:date="2012-12-05T23:02:00Z">
            <w:rPr>
              <w:sz w:val="28"/>
              <w:szCs w:val="28"/>
              <w:lang w:val="pt-BR"/>
            </w:rPr>
          </w:rPrChange>
        </w:rPr>
        <w:t>. Tuy vậy, nếu hệ số tương quan mẫu nằm trong khoảng</w:t>
      </w:r>
      <w:ins w:id="1802" w:author="The Si Tran" w:date="2012-12-06T00:48:00Z">
        <w:r w:rsidR="007701F2">
          <w:rPr>
            <w:szCs w:val="26"/>
            <w:lang w:val="pt-BR"/>
          </w:rPr>
          <w:t xml:space="preserve"> </w:t>
        </w:r>
        <m:oMath>
          <m:r>
            <w:rPr>
              <w:rFonts w:ascii="Cambria Math" w:hAnsi="Cambria Math"/>
              <w:szCs w:val="26"/>
              <w:lang w:val="pt-BR"/>
            </w:rPr>
            <m:t>±2/</m:t>
          </m:r>
          <m:rad>
            <m:radPr>
              <m:degHide m:val="1"/>
              <m:ctrlPr>
                <w:rPr>
                  <w:rFonts w:ascii="Cambria Math" w:hAnsi="Cambria Math"/>
                  <w:i/>
                  <w:szCs w:val="26"/>
                  <w:lang w:val="pt-BR"/>
                </w:rPr>
              </m:ctrlPr>
            </m:radPr>
            <m:deg/>
            <m:e>
              <m:r>
                <w:rPr>
                  <w:rFonts w:ascii="Cambria Math" w:hAnsi="Cambria Math"/>
                  <w:szCs w:val="26"/>
                  <w:lang w:val="pt-BR"/>
                </w:rPr>
                <m:t>N</m:t>
              </m:r>
            </m:e>
          </m:rad>
        </m:oMath>
      </w:ins>
      <w:del w:id="1803" w:author="The Si Tran" w:date="2012-12-06T00:48:00Z">
        <w:r w:rsidRPr="0049233F" w:rsidDel="007701F2">
          <w:rPr>
            <w:szCs w:val="26"/>
            <w:lang w:val="pt-BR"/>
            <w:rPrChange w:id="1804" w:author="The Si Tran" w:date="2012-12-05T23:02:00Z">
              <w:rPr>
                <w:sz w:val="28"/>
                <w:szCs w:val="28"/>
                <w:lang w:val="pt-BR"/>
              </w:rPr>
            </w:rPrChange>
          </w:rPr>
          <w:delText xml:space="preserve"> </w:delText>
        </w:r>
        <w:r w:rsidRPr="00B312F5" w:rsidDel="007701F2">
          <w:rPr>
            <w:position w:val="-8"/>
            <w:szCs w:val="26"/>
            <w:lang w:val="pt-BR"/>
          </w:rPr>
          <w:object w:dxaOrig="859" w:dyaOrig="360">
            <v:shape id="_x0000_i1064" type="#_x0000_t75" style="width:54.75pt;height:24pt" o:ole="">
              <v:imagedata r:id="rId93" o:title=""/>
            </v:shape>
            <o:OLEObject Type="Embed" ProgID="Equation.DSMT4" ShapeID="_x0000_i1064" DrawAspect="Content" ObjectID="_1416806395" r:id="rId94"/>
          </w:object>
        </w:r>
      </w:del>
      <w:r w:rsidRPr="0049233F">
        <w:rPr>
          <w:szCs w:val="26"/>
          <w:lang w:val="pt-BR"/>
          <w:rPrChange w:id="1805" w:author="The Si Tran" w:date="2012-12-05T23:02:00Z">
            <w:rPr>
              <w:sz w:val="28"/>
              <w:szCs w:val="28"/>
              <w:lang w:val="pt-BR"/>
            </w:rPr>
          </w:rPrChange>
        </w:rPr>
        <w:t xml:space="preserve">, </w:t>
      </w:r>
      <w:ins w:id="1806" w:author="The Si Tran" w:date="2012-12-06T20:11:00Z">
        <m:oMath>
          <m:r>
            <w:rPr>
              <w:rFonts w:ascii="Cambria Math" w:hAnsi="Cambria Math"/>
              <w:szCs w:val="26"/>
              <w:lang w:val="pt-BR"/>
            </w:rPr>
            <m:t>N</m:t>
          </m:r>
        </m:oMath>
        <w:r w:rsidR="00542651" w:rsidRPr="0049233F" w:rsidDel="00542651">
          <w:rPr>
            <w:szCs w:val="26"/>
            <w:lang w:val="pt-BR"/>
          </w:rPr>
          <w:t xml:space="preserve"> </w:t>
        </w:r>
      </w:ins>
      <w:del w:id="1807" w:author="The Si Tran" w:date="2012-12-06T20:11:00Z">
        <w:r w:rsidRPr="0049233F" w:rsidDel="00542651">
          <w:rPr>
            <w:szCs w:val="26"/>
            <w:lang w:val="pt-BR"/>
            <w:rPrChange w:id="1808" w:author="The Si Tran" w:date="2012-12-05T23:02:00Z">
              <w:rPr>
                <w:sz w:val="28"/>
                <w:szCs w:val="28"/>
                <w:lang w:val="pt-BR"/>
              </w:rPr>
            </w:rPrChange>
          </w:rPr>
          <w:delText>N</w:delText>
        </w:r>
      </w:del>
      <w:r w:rsidRPr="0049233F">
        <w:rPr>
          <w:szCs w:val="26"/>
          <w:lang w:val="pt-BR"/>
          <w:rPrChange w:id="1809" w:author="The Si Tran" w:date="2012-12-05T23:02:00Z">
            <w:rPr>
              <w:sz w:val="28"/>
              <w:szCs w:val="28"/>
              <w:lang w:val="pt-BR"/>
            </w:rPr>
          </w:rPrChange>
        </w:rPr>
        <w:t xml:space="preserve"> là kích thước mẫu, thì ta có thể kết luận nó bằng không với độ tin cậy 95%.</w:t>
      </w:r>
    </w:p>
    <w:p w:rsidR="006A21F7" w:rsidRDefault="006A21F7" w:rsidP="006A21F7">
      <w:pPr>
        <w:ind w:firstLine="547"/>
        <w:rPr>
          <w:ins w:id="1810" w:author="The Si Tran" w:date="2012-12-06T00:48:00Z"/>
          <w:szCs w:val="26"/>
          <w:lang w:val="pt-BR"/>
        </w:rPr>
      </w:pPr>
      <w:r w:rsidRPr="0049233F">
        <w:rPr>
          <w:szCs w:val="26"/>
          <w:lang w:val="pt-BR"/>
          <w:rPrChange w:id="1811" w:author="The Si Tran" w:date="2012-12-05T23:02:00Z">
            <w:rPr>
              <w:sz w:val="28"/>
              <w:szCs w:val="28"/>
              <w:lang w:val="pt-BR"/>
            </w:rPr>
          </w:rPrChange>
        </w:rPr>
        <w:t xml:space="preserve">Ta dùng R để mô phỏng mô hình MA(2) sau: </w:t>
      </w:r>
    </w:p>
    <w:p w:rsidR="007701F2" w:rsidRPr="00247293" w:rsidDel="00247293" w:rsidRDefault="00FE3D1E">
      <w:pPr>
        <w:ind w:left="1440" w:firstLine="720"/>
        <w:rPr>
          <w:del w:id="1812" w:author="The Si Tran" w:date="2012-12-06T00:50:00Z"/>
          <w:szCs w:val="26"/>
          <w:lang w:val="pt-BR"/>
          <w:rPrChange w:id="1813" w:author="The Si Tran" w:date="2012-12-06T00:49:00Z">
            <w:rPr>
              <w:del w:id="1814" w:author="The Si Tran" w:date="2012-12-06T00:50:00Z"/>
              <w:sz w:val="28"/>
              <w:szCs w:val="28"/>
              <w:lang w:val="pt-BR"/>
            </w:rPr>
          </w:rPrChange>
        </w:rPr>
        <w:pPrChange w:id="1815" w:author="The Si Tran" w:date="2012-12-06T00:50:00Z">
          <w:pPr>
            <w:ind w:firstLine="547"/>
          </w:pPr>
        </w:pPrChange>
      </w:pPr>
      <m:oMathPara>
        <m:oMathParaPr>
          <m:jc m:val="left"/>
        </m:oMathParaPr>
        <m:oMath>
          <m:sSub>
            <m:sSubPr>
              <m:ctrlPr>
                <w:ins w:id="1816" w:author="The Si Tran" w:date="2012-12-06T00:48:00Z">
                  <w:rPr>
                    <w:rFonts w:ascii="Cambria Math" w:hAnsi="Cambria Math"/>
                    <w:i/>
                    <w:szCs w:val="26"/>
                    <w:lang w:val="pt-BR"/>
                  </w:rPr>
                </w:ins>
              </m:ctrlPr>
            </m:sSubPr>
            <m:e>
              <w:ins w:id="1817" w:author="The Si Tran" w:date="2012-12-06T00:48:00Z">
                <m:r>
                  <w:rPr>
                    <w:rFonts w:ascii="Cambria Math" w:hAnsi="Cambria Math"/>
                    <w:szCs w:val="26"/>
                    <w:lang w:val="pt-BR"/>
                  </w:rPr>
                  <m:t>y</m:t>
                </m:r>
              </w:ins>
            </m:e>
            <m:sub>
              <w:ins w:id="1818" w:author="The Si Tran" w:date="2012-12-06T00:48:00Z">
                <m:r>
                  <w:rPr>
                    <w:rFonts w:ascii="Cambria Math" w:hAnsi="Cambria Math"/>
                    <w:szCs w:val="26"/>
                    <w:lang w:val="pt-BR"/>
                  </w:rPr>
                  <m:t>t</m:t>
                </m:r>
              </w:ins>
            </m:sub>
          </m:sSub>
          <w:ins w:id="1819" w:author="The Si Tran" w:date="2012-12-06T00:49:00Z">
            <m:r>
              <w:rPr>
                <w:rFonts w:ascii="Cambria Math" w:hAnsi="Cambria Math"/>
                <w:szCs w:val="26"/>
                <w:lang w:val="pt-BR"/>
              </w:rPr>
              <m:t>=40+</m:t>
            </m:r>
          </w:ins>
          <m:sSub>
            <m:sSubPr>
              <m:ctrlPr>
                <w:ins w:id="1820" w:author="The Si Tran" w:date="2012-12-06T00:49:00Z">
                  <w:rPr>
                    <w:rFonts w:ascii="Cambria Math" w:hAnsi="Cambria Math"/>
                    <w:i/>
                    <w:szCs w:val="26"/>
                    <w:lang w:val="pt-BR"/>
                  </w:rPr>
                </w:ins>
              </m:ctrlPr>
            </m:sSubPr>
            <m:e>
              <w:ins w:id="1821" w:author="The Si Tran" w:date="2012-12-06T00:49:00Z">
                <m:r>
                  <w:rPr>
                    <w:rFonts w:ascii="Cambria Math" w:hAnsi="Cambria Math"/>
                    <w:szCs w:val="26"/>
                    <w:lang w:val="pt-BR"/>
                  </w:rPr>
                  <m:t>ε</m:t>
                </m:r>
              </w:ins>
            </m:e>
            <m:sub>
              <w:ins w:id="1822" w:author="The Si Tran" w:date="2012-12-06T00:49:00Z">
                <m:r>
                  <w:rPr>
                    <w:rFonts w:ascii="Cambria Math" w:hAnsi="Cambria Math"/>
                    <w:szCs w:val="26"/>
                    <w:lang w:val="pt-BR"/>
                  </w:rPr>
                  <m:t>t</m:t>
                </m:r>
              </w:ins>
            </m:sub>
          </m:sSub>
          <w:ins w:id="1823" w:author="The Si Tran" w:date="2012-12-06T00:49:00Z">
            <m:r>
              <w:rPr>
                <w:rFonts w:ascii="Cambria Math" w:hAnsi="Cambria Math"/>
                <w:szCs w:val="26"/>
                <w:lang w:val="pt-BR"/>
              </w:rPr>
              <m:t>+0.7</m:t>
            </m:r>
          </w:ins>
          <m:sSub>
            <m:sSubPr>
              <m:ctrlPr>
                <w:ins w:id="1824" w:author="The Si Tran" w:date="2012-12-06T00:49:00Z">
                  <w:rPr>
                    <w:rFonts w:ascii="Cambria Math" w:hAnsi="Cambria Math"/>
                    <w:i/>
                    <w:szCs w:val="26"/>
                    <w:lang w:val="pt-BR"/>
                  </w:rPr>
                </w:ins>
              </m:ctrlPr>
            </m:sSubPr>
            <m:e>
              <w:ins w:id="1825" w:author="The Si Tran" w:date="2012-12-06T00:49:00Z">
                <m:r>
                  <w:rPr>
                    <w:rFonts w:ascii="Cambria Math" w:hAnsi="Cambria Math"/>
                    <w:szCs w:val="26"/>
                    <w:lang w:val="pt-BR"/>
                  </w:rPr>
                  <m:t>ε</m:t>
                </m:r>
              </w:ins>
            </m:e>
            <m:sub>
              <w:ins w:id="1826" w:author="The Si Tran" w:date="2012-12-06T00:49:00Z">
                <m:r>
                  <w:rPr>
                    <w:rFonts w:ascii="Cambria Math" w:hAnsi="Cambria Math"/>
                    <w:szCs w:val="26"/>
                    <w:lang w:val="pt-BR"/>
                  </w:rPr>
                  <m:t>t-1</m:t>
                </m:r>
              </w:ins>
            </m:sub>
          </m:sSub>
          <w:ins w:id="1827" w:author="The Si Tran" w:date="2012-12-06T00:49:00Z">
            <m:r>
              <w:rPr>
                <w:rFonts w:ascii="Cambria Math" w:hAnsi="Cambria Math"/>
                <w:szCs w:val="26"/>
                <w:lang w:val="pt-BR"/>
              </w:rPr>
              <m:t>-0.28</m:t>
            </m:r>
          </w:ins>
          <m:sSub>
            <m:sSubPr>
              <m:ctrlPr>
                <w:ins w:id="1828" w:author="The Si Tran" w:date="2012-12-06T00:49:00Z">
                  <w:rPr>
                    <w:rFonts w:ascii="Cambria Math" w:hAnsi="Cambria Math"/>
                    <w:i/>
                    <w:szCs w:val="26"/>
                    <w:lang w:val="pt-BR"/>
                  </w:rPr>
                </w:ins>
              </m:ctrlPr>
            </m:sSubPr>
            <m:e>
              <w:ins w:id="1829" w:author="The Si Tran" w:date="2012-12-06T00:49:00Z">
                <m:r>
                  <w:rPr>
                    <w:rFonts w:ascii="Cambria Math" w:hAnsi="Cambria Math"/>
                    <w:szCs w:val="26"/>
                    <w:lang w:val="pt-BR"/>
                  </w:rPr>
                  <m:t>ε</m:t>
                </m:r>
              </w:ins>
            </m:e>
            <m:sub>
              <w:ins w:id="1830" w:author="The Si Tran" w:date="2012-12-06T00:49:00Z">
                <m:r>
                  <w:rPr>
                    <w:rFonts w:ascii="Cambria Math" w:hAnsi="Cambria Math"/>
                    <w:szCs w:val="26"/>
                    <w:lang w:val="pt-BR"/>
                  </w:rPr>
                  <m:t>t-2</m:t>
                </m:r>
              </w:ins>
            </m:sub>
          </m:sSub>
        </m:oMath>
      </m:oMathPara>
    </w:p>
    <w:p w:rsidR="006A21F7" w:rsidRPr="0049233F" w:rsidRDefault="006A21F7">
      <w:pPr>
        <w:ind w:left="1440" w:firstLine="720"/>
        <w:rPr>
          <w:szCs w:val="26"/>
          <w:lang w:val="pt-BR"/>
          <w:rPrChange w:id="1831" w:author="The Si Tran" w:date="2012-12-05T23:02:00Z">
            <w:rPr>
              <w:sz w:val="28"/>
              <w:szCs w:val="28"/>
              <w:lang w:val="pt-BR"/>
            </w:rPr>
          </w:rPrChange>
        </w:rPr>
        <w:pPrChange w:id="1832" w:author="The Si Tran" w:date="2012-12-06T00:50:00Z">
          <w:pPr>
            <w:ind w:firstLine="547"/>
          </w:pPr>
        </w:pPrChange>
      </w:pPr>
      <w:del w:id="1833" w:author="The Si Tran" w:date="2012-12-06T00:50:00Z">
        <w:r w:rsidRPr="00B312F5" w:rsidDel="00247293">
          <w:rPr>
            <w:position w:val="-12"/>
            <w:szCs w:val="26"/>
            <w:lang w:val="pt-BR"/>
          </w:rPr>
          <w:object w:dxaOrig="2940" w:dyaOrig="360">
            <v:shape id="_x0000_i1065" type="#_x0000_t75" style="width:198pt;height:24.75pt" o:ole="">
              <v:imagedata r:id="rId95" o:title=""/>
            </v:shape>
            <o:OLEObject Type="Embed" ProgID="Equation.DSMT4" ShapeID="_x0000_i1065" DrawAspect="Content" ObjectID="_1416806396" r:id="rId96"/>
          </w:object>
        </w:r>
      </w:del>
    </w:p>
    <w:p w:rsidR="006A21F7" w:rsidRPr="0049233F" w:rsidRDefault="006A21F7" w:rsidP="006A21F7">
      <w:pPr>
        <w:ind w:firstLine="547"/>
        <w:rPr>
          <w:szCs w:val="26"/>
          <w:rPrChange w:id="1834" w:author="The Si Tran" w:date="2012-12-05T23:02:00Z">
            <w:rPr>
              <w:sz w:val="28"/>
              <w:szCs w:val="28"/>
            </w:rPr>
          </w:rPrChange>
        </w:rPr>
      </w:pPr>
      <w:r w:rsidRPr="0049233F">
        <w:rPr>
          <w:szCs w:val="26"/>
          <w:rPrChange w:id="1835" w:author="The Si Tran" w:date="2012-12-05T23:02:00Z">
            <w:rPr>
              <w:sz w:val="28"/>
              <w:szCs w:val="28"/>
            </w:rPr>
          </w:rPrChange>
        </w:rPr>
        <w:t xml:space="preserve">Ở đây, </w:t>
      </w:r>
      <w:ins w:id="1836" w:author="The Si Tran" w:date="2012-12-06T00:50:00Z">
        <m:oMath>
          <m:r>
            <w:rPr>
              <w:rFonts w:ascii="Cambria Math" w:hAnsi="Cambria Math"/>
              <w:szCs w:val="26"/>
            </w:rPr>
            <m:t xml:space="preserve">μ=40, </m:t>
          </m:r>
          <m:sSub>
            <m:sSubPr>
              <m:ctrlPr>
                <w:rPr>
                  <w:rFonts w:ascii="Cambria Math" w:hAnsi="Cambria Math"/>
                  <w:i/>
                  <w:szCs w:val="26"/>
                </w:rPr>
              </m:ctrlPr>
            </m:sSubPr>
            <m:e>
              <m:r>
                <w:rPr>
                  <w:rFonts w:ascii="Cambria Math" w:hAnsi="Cambria Math"/>
                  <w:szCs w:val="26"/>
                </w:rPr>
                <m:t>θ</m:t>
              </m:r>
            </m:e>
            <m:sub>
              <m:r>
                <w:rPr>
                  <w:rFonts w:ascii="Cambria Math" w:hAnsi="Cambria Math"/>
                  <w:szCs w:val="26"/>
                </w:rPr>
                <m:t>1</m:t>
              </m:r>
            </m:sub>
          </m:sSub>
          <m:r>
            <w:rPr>
              <w:rFonts w:ascii="Cambria Math" w:hAnsi="Cambria Math"/>
              <w:szCs w:val="26"/>
            </w:rPr>
            <m:t xml:space="preserve">=-0.7, </m:t>
          </m:r>
          <m:sSub>
            <m:sSubPr>
              <m:ctrlPr>
                <w:rPr>
                  <w:rFonts w:ascii="Cambria Math" w:hAnsi="Cambria Math"/>
                  <w:i/>
                  <w:szCs w:val="26"/>
                </w:rPr>
              </m:ctrlPr>
            </m:sSubPr>
            <m:e>
              <m:r>
                <w:rPr>
                  <w:rFonts w:ascii="Cambria Math" w:hAnsi="Cambria Math"/>
                  <w:szCs w:val="26"/>
                </w:rPr>
                <m:t>θ</m:t>
              </m:r>
            </m:e>
            <m:sub>
              <m:r>
                <w:rPr>
                  <w:rFonts w:ascii="Cambria Math" w:hAnsi="Cambria Math"/>
                  <w:szCs w:val="26"/>
                </w:rPr>
                <m:t>2</m:t>
              </m:r>
            </m:sub>
          </m:sSub>
          <m:r>
            <w:rPr>
              <w:rFonts w:ascii="Cambria Math" w:hAnsi="Cambria Math"/>
              <w:szCs w:val="26"/>
            </w:rPr>
            <m:t>=0.28</m:t>
          </m:r>
        </m:oMath>
      </w:ins>
      <w:del w:id="1837" w:author="The Si Tran" w:date="2012-12-06T00:51:00Z">
        <w:r w:rsidRPr="00B312F5" w:rsidDel="00354FE7">
          <w:rPr>
            <w:position w:val="-10"/>
            <w:szCs w:val="26"/>
            <w:lang w:val="pt-BR"/>
          </w:rPr>
          <w:object w:dxaOrig="720" w:dyaOrig="320">
            <v:shape id="_x0000_i1066" type="#_x0000_t75" style="width:36pt;height:15.75pt" o:ole="">
              <v:imagedata r:id="rId97" o:title=""/>
            </v:shape>
            <o:OLEObject Type="Embed" ProgID="Equation.DSMT4" ShapeID="_x0000_i1066" DrawAspect="Content" ObjectID="_1416806397" r:id="rId98"/>
          </w:object>
        </w:r>
        <w:r w:rsidRPr="0049233F" w:rsidDel="00354FE7">
          <w:rPr>
            <w:szCs w:val="26"/>
            <w:rPrChange w:id="1838" w:author="The Si Tran" w:date="2012-12-05T23:02:00Z">
              <w:rPr>
                <w:sz w:val="28"/>
                <w:szCs w:val="28"/>
              </w:rPr>
            </w:rPrChange>
          </w:rPr>
          <w:delText xml:space="preserve">, </w:delText>
        </w:r>
        <w:r w:rsidRPr="00B312F5" w:rsidDel="00354FE7">
          <w:rPr>
            <w:position w:val="-12"/>
            <w:szCs w:val="26"/>
            <w:lang w:val="pt-BR"/>
          </w:rPr>
          <w:object w:dxaOrig="1920" w:dyaOrig="360">
            <v:shape id="_x0000_i1067" type="#_x0000_t75" style="width:96.75pt;height:18pt" o:ole="">
              <v:imagedata r:id="rId99" o:title=""/>
            </v:shape>
            <o:OLEObject Type="Embed" ProgID="Equation.DSMT4" ShapeID="_x0000_i1067" DrawAspect="Content" ObjectID="_1416806398" r:id="rId100"/>
          </w:object>
        </w:r>
      </w:del>
    </w:p>
    <w:p w:rsidR="006A21F7" w:rsidRPr="0049233F" w:rsidRDefault="006A21F7" w:rsidP="006A21F7">
      <w:pPr>
        <w:ind w:firstLine="547"/>
        <w:rPr>
          <w:szCs w:val="26"/>
          <w:rPrChange w:id="1839" w:author="The Si Tran" w:date="2012-12-05T23:02:00Z">
            <w:rPr>
              <w:sz w:val="28"/>
              <w:szCs w:val="28"/>
            </w:rPr>
          </w:rPrChange>
        </w:rPr>
      </w:pPr>
    </w:p>
    <w:p w:rsidR="006A21F7" w:rsidRPr="0049233F" w:rsidRDefault="006A21F7" w:rsidP="006A21F7">
      <w:pPr>
        <w:ind w:firstLine="547"/>
        <w:rPr>
          <w:i/>
          <w:szCs w:val="26"/>
          <w:rPrChange w:id="1840" w:author="The Si Tran" w:date="2012-12-05T23:02:00Z">
            <w:rPr>
              <w:i/>
              <w:sz w:val="28"/>
              <w:szCs w:val="28"/>
            </w:rPr>
          </w:rPrChange>
        </w:rPr>
      </w:pPr>
      <w:r w:rsidRPr="0049233F">
        <w:rPr>
          <w:i/>
          <w:szCs w:val="26"/>
          <w:rPrChange w:id="1841" w:author="The Si Tran" w:date="2012-12-05T23:02:00Z">
            <w:rPr>
              <w:i/>
              <w:sz w:val="28"/>
              <w:szCs w:val="28"/>
            </w:rPr>
          </w:rPrChange>
        </w:rPr>
        <w:t xml:space="preserve">  &gt; </w:t>
      </w:r>
      <w:proofErr w:type="gramStart"/>
      <w:r w:rsidRPr="0049233F">
        <w:rPr>
          <w:i/>
          <w:szCs w:val="26"/>
          <w:rPrChange w:id="1842" w:author="The Si Tran" w:date="2012-12-05T23:02:00Z">
            <w:rPr>
              <w:i/>
              <w:sz w:val="28"/>
              <w:szCs w:val="28"/>
            </w:rPr>
          </w:rPrChange>
        </w:rPr>
        <w:t>set.seed(</w:t>
      </w:r>
      <w:proofErr w:type="gramEnd"/>
      <w:r w:rsidRPr="0049233F">
        <w:rPr>
          <w:i/>
          <w:szCs w:val="26"/>
          <w:rPrChange w:id="1843" w:author="The Si Tran" w:date="2012-12-05T23:02:00Z">
            <w:rPr>
              <w:i/>
              <w:sz w:val="28"/>
              <w:szCs w:val="28"/>
            </w:rPr>
          </w:rPrChange>
        </w:rPr>
        <w:t>1)</w:t>
      </w:r>
    </w:p>
    <w:p w:rsidR="006A21F7" w:rsidRPr="0049233F" w:rsidRDefault="006A21F7" w:rsidP="006A21F7">
      <w:pPr>
        <w:ind w:firstLine="547"/>
        <w:rPr>
          <w:i/>
          <w:szCs w:val="26"/>
          <w:rPrChange w:id="1844" w:author="The Si Tran" w:date="2012-12-05T23:02:00Z">
            <w:rPr>
              <w:i/>
              <w:sz w:val="28"/>
              <w:szCs w:val="28"/>
            </w:rPr>
          </w:rPrChange>
        </w:rPr>
      </w:pPr>
      <w:r w:rsidRPr="0049233F">
        <w:rPr>
          <w:i/>
          <w:szCs w:val="26"/>
          <w:rPrChange w:id="1845" w:author="The Si Tran" w:date="2012-12-05T23:02:00Z">
            <w:rPr>
              <w:i/>
              <w:sz w:val="28"/>
              <w:szCs w:val="28"/>
            </w:rPr>
          </w:rPrChange>
        </w:rPr>
        <w:t xml:space="preserve">  &gt; y &lt;- e &lt;- </w:t>
      </w:r>
      <w:proofErr w:type="gramStart"/>
      <w:r w:rsidRPr="0049233F">
        <w:rPr>
          <w:i/>
          <w:szCs w:val="26"/>
          <w:rPrChange w:id="1846" w:author="The Si Tran" w:date="2012-12-05T23:02:00Z">
            <w:rPr>
              <w:i/>
              <w:sz w:val="28"/>
              <w:szCs w:val="28"/>
            </w:rPr>
          </w:rPrChange>
        </w:rPr>
        <w:t>rnorm(</w:t>
      </w:r>
      <w:proofErr w:type="gramEnd"/>
      <w:r w:rsidRPr="0049233F">
        <w:rPr>
          <w:i/>
          <w:szCs w:val="26"/>
          <w:rPrChange w:id="1847" w:author="The Si Tran" w:date="2012-12-05T23:02:00Z">
            <w:rPr>
              <w:i/>
              <w:sz w:val="28"/>
              <w:szCs w:val="28"/>
            </w:rPr>
          </w:rPrChange>
        </w:rPr>
        <w:t>1000)</w:t>
      </w:r>
    </w:p>
    <w:p w:rsidR="006A21F7" w:rsidRPr="0049233F" w:rsidRDefault="006A21F7" w:rsidP="006A21F7">
      <w:pPr>
        <w:ind w:firstLine="547"/>
        <w:rPr>
          <w:i/>
          <w:szCs w:val="26"/>
          <w:rPrChange w:id="1848" w:author="The Si Tran" w:date="2012-12-05T23:02:00Z">
            <w:rPr>
              <w:i/>
              <w:sz w:val="28"/>
              <w:szCs w:val="28"/>
            </w:rPr>
          </w:rPrChange>
        </w:rPr>
      </w:pPr>
      <w:r w:rsidRPr="0049233F">
        <w:rPr>
          <w:i/>
          <w:szCs w:val="26"/>
          <w:rPrChange w:id="1849" w:author="The Si Tran" w:date="2012-12-05T23:02:00Z">
            <w:rPr>
              <w:i/>
              <w:sz w:val="28"/>
              <w:szCs w:val="28"/>
            </w:rPr>
          </w:rPrChange>
        </w:rPr>
        <w:t xml:space="preserve">  &gt; </w:t>
      </w:r>
      <w:proofErr w:type="gramStart"/>
      <w:r w:rsidRPr="0049233F">
        <w:rPr>
          <w:i/>
          <w:szCs w:val="26"/>
          <w:rPrChange w:id="1850" w:author="The Si Tran" w:date="2012-12-05T23:02:00Z">
            <w:rPr>
              <w:i/>
              <w:sz w:val="28"/>
              <w:szCs w:val="28"/>
            </w:rPr>
          </w:rPrChange>
        </w:rPr>
        <w:t>for(</w:t>
      </w:r>
      <w:proofErr w:type="gramEnd"/>
      <w:r w:rsidRPr="0049233F">
        <w:rPr>
          <w:i/>
          <w:szCs w:val="26"/>
          <w:rPrChange w:id="1851" w:author="The Si Tran" w:date="2012-12-05T23:02:00Z">
            <w:rPr>
              <w:i/>
              <w:sz w:val="28"/>
              <w:szCs w:val="28"/>
            </w:rPr>
          </w:rPrChange>
        </w:rPr>
        <w:t>t in 3:1000){</w:t>
      </w:r>
    </w:p>
    <w:p w:rsidR="006A21F7" w:rsidRPr="0049233F" w:rsidRDefault="006A21F7" w:rsidP="006A21F7">
      <w:pPr>
        <w:ind w:firstLine="547"/>
        <w:rPr>
          <w:i/>
          <w:szCs w:val="26"/>
          <w:lang w:val="fr-FR"/>
          <w:rPrChange w:id="1852" w:author="The Si Tran" w:date="2012-12-05T23:02:00Z">
            <w:rPr>
              <w:i/>
              <w:sz w:val="28"/>
              <w:szCs w:val="28"/>
              <w:lang w:val="fr-FR"/>
            </w:rPr>
          </w:rPrChange>
        </w:rPr>
      </w:pPr>
      <w:r w:rsidRPr="0049233F">
        <w:rPr>
          <w:i/>
          <w:szCs w:val="26"/>
          <w:lang w:val="fr-FR"/>
          <w:rPrChange w:id="1853" w:author="The Si Tran" w:date="2012-12-05T23:02:00Z">
            <w:rPr>
              <w:i/>
              <w:sz w:val="28"/>
              <w:szCs w:val="28"/>
              <w:lang w:val="fr-FR"/>
            </w:rPr>
          </w:rPrChange>
        </w:rPr>
        <w:t xml:space="preserve">       </w:t>
      </w:r>
      <w:proofErr w:type="gramStart"/>
      <w:r w:rsidRPr="0049233F">
        <w:rPr>
          <w:i/>
          <w:szCs w:val="26"/>
          <w:lang w:val="fr-FR"/>
          <w:rPrChange w:id="1854" w:author="The Si Tran" w:date="2012-12-05T23:02:00Z">
            <w:rPr>
              <w:i/>
              <w:sz w:val="28"/>
              <w:szCs w:val="28"/>
              <w:lang w:val="fr-FR"/>
            </w:rPr>
          </w:rPrChange>
        </w:rPr>
        <w:t>y[</w:t>
      </w:r>
      <w:proofErr w:type="gramEnd"/>
      <w:r w:rsidRPr="0049233F">
        <w:rPr>
          <w:i/>
          <w:szCs w:val="26"/>
          <w:lang w:val="fr-FR"/>
          <w:rPrChange w:id="1855" w:author="The Si Tran" w:date="2012-12-05T23:02:00Z">
            <w:rPr>
              <w:i/>
              <w:sz w:val="28"/>
              <w:szCs w:val="28"/>
              <w:lang w:val="fr-FR"/>
            </w:rPr>
          </w:rPrChange>
        </w:rPr>
        <w:t>t] &lt;- 40 + y[t] + 0.7*e[t-1] - 0.28*e[t-2]</w:t>
      </w:r>
    </w:p>
    <w:p w:rsidR="006A21F7" w:rsidRPr="0049233F" w:rsidRDefault="006A21F7" w:rsidP="006A21F7">
      <w:pPr>
        <w:ind w:firstLine="547"/>
        <w:rPr>
          <w:i/>
          <w:szCs w:val="26"/>
          <w:lang w:val="fr-FR"/>
          <w:rPrChange w:id="1856" w:author="The Si Tran" w:date="2012-12-05T23:02:00Z">
            <w:rPr>
              <w:i/>
              <w:sz w:val="28"/>
              <w:szCs w:val="28"/>
              <w:lang w:val="fr-FR"/>
            </w:rPr>
          </w:rPrChange>
        </w:rPr>
      </w:pPr>
      <w:r w:rsidRPr="0049233F">
        <w:rPr>
          <w:i/>
          <w:szCs w:val="26"/>
          <w:lang w:val="fr-FR"/>
          <w:rPrChange w:id="1857" w:author="The Si Tran" w:date="2012-12-05T23:02:00Z">
            <w:rPr>
              <w:i/>
              <w:sz w:val="28"/>
              <w:szCs w:val="28"/>
              <w:lang w:val="fr-FR"/>
            </w:rPr>
          </w:rPrChange>
        </w:rPr>
        <w:t xml:space="preserve">     }</w:t>
      </w:r>
    </w:p>
    <w:p w:rsidR="006A21F7" w:rsidRPr="0049233F" w:rsidRDefault="006A21F7" w:rsidP="006A21F7">
      <w:pPr>
        <w:ind w:firstLine="547"/>
        <w:rPr>
          <w:i/>
          <w:szCs w:val="26"/>
          <w:rPrChange w:id="1858" w:author="The Si Tran" w:date="2012-12-05T23:02:00Z">
            <w:rPr>
              <w:i/>
              <w:sz w:val="28"/>
              <w:szCs w:val="28"/>
            </w:rPr>
          </w:rPrChange>
        </w:rPr>
      </w:pPr>
      <w:r w:rsidRPr="0049233F">
        <w:rPr>
          <w:i/>
          <w:szCs w:val="26"/>
          <w:rPrChange w:id="1859" w:author="The Si Tran" w:date="2012-12-05T23:02:00Z">
            <w:rPr>
              <w:i/>
              <w:sz w:val="28"/>
              <w:szCs w:val="28"/>
            </w:rPr>
          </w:rPrChange>
        </w:rPr>
        <w:t xml:space="preserve">  &gt; </w:t>
      </w:r>
      <w:proofErr w:type="gramStart"/>
      <w:r w:rsidRPr="0049233F">
        <w:rPr>
          <w:i/>
          <w:szCs w:val="26"/>
          <w:rPrChange w:id="1860" w:author="The Si Tran" w:date="2012-12-05T23:02:00Z">
            <w:rPr>
              <w:i/>
              <w:sz w:val="28"/>
              <w:szCs w:val="28"/>
            </w:rPr>
          </w:rPrChange>
        </w:rPr>
        <w:t>plot(</w:t>
      </w:r>
      <w:proofErr w:type="gramEnd"/>
      <w:r w:rsidRPr="0049233F">
        <w:rPr>
          <w:i/>
          <w:szCs w:val="26"/>
          <w:rPrChange w:id="1861" w:author="The Si Tran" w:date="2012-12-05T23:02:00Z">
            <w:rPr>
              <w:i/>
              <w:sz w:val="28"/>
              <w:szCs w:val="28"/>
            </w:rPr>
          </w:rPrChange>
        </w:rPr>
        <w:t>y,ylim=c(35,45),type ="l")</w:t>
      </w:r>
    </w:p>
    <w:p w:rsidR="006A21F7" w:rsidRPr="0049233F" w:rsidRDefault="006A21F7" w:rsidP="006A21F7">
      <w:pPr>
        <w:ind w:firstLine="547"/>
        <w:rPr>
          <w:i/>
          <w:szCs w:val="26"/>
          <w:lang w:val="fr-FR"/>
          <w:rPrChange w:id="1862" w:author="The Si Tran" w:date="2012-12-05T23:02:00Z">
            <w:rPr>
              <w:i/>
              <w:sz w:val="28"/>
              <w:szCs w:val="28"/>
              <w:lang w:val="fr-FR"/>
            </w:rPr>
          </w:rPrChange>
        </w:rPr>
      </w:pPr>
      <w:r w:rsidRPr="0049233F">
        <w:rPr>
          <w:i/>
          <w:szCs w:val="26"/>
          <w:rPrChange w:id="1863" w:author="The Si Tran" w:date="2012-12-05T23:02:00Z">
            <w:rPr>
              <w:i/>
              <w:sz w:val="28"/>
              <w:szCs w:val="28"/>
            </w:rPr>
          </w:rPrChange>
        </w:rPr>
        <w:t xml:space="preserve">  </w:t>
      </w:r>
      <w:r w:rsidRPr="0049233F">
        <w:rPr>
          <w:i/>
          <w:szCs w:val="26"/>
          <w:lang w:val="fr-FR"/>
          <w:rPrChange w:id="1864" w:author="The Si Tran" w:date="2012-12-05T23:02:00Z">
            <w:rPr>
              <w:i/>
              <w:sz w:val="28"/>
              <w:szCs w:val="28"/>
              <w:lang w:val="fr-FR"/>
            </w:rPr>
          </w:rPrChange>
        </w:rPr>
        <w:t xml:space="preserve">&gt; </w:t>
      </w:r>
      <w:proofErr w:type="gramStart"/>
      <w:r w:rsidRPr="0049233F">
        <w:rPr>
          <w:i/>
          <w:szCs w:val="26"/>
          <w:lang w:val="fr-FR"/>
          <w:rPrChange w:id="1865" w:author="The Si Tran" w:date="2012-12-05T23:02:00Z">
            <w:rPr>
              <w:i/>
              <w:sz w:val="28"/>
              <w:szCs w:val="28"/>
              <w:lang w:val="fr-FR"/>
            </w:rPr>
          </w:rPrChange>
        </w:rPr>
        <w:t>acf(</w:t>
      </w:r>
      <w:proofErr w:type="gramEnd"/>
      <w:r w:rsidRPr="0049233F">
        <w:rPr>
          <w:i/>
          <w:szCs w:val="26"/>
          <w:lang w:val="fr-FR"/>
          <w:rPrChange w:id="1866" w:author="The Si Tran" w:date="2012-12-05T23:02:00Z">
            <w:rPr>
              <w:i/>
              <w:sz w:val="28"/>
              <w:szCs w:val="28"/>
              <w:lang w:val="fr-FR"/>
            </w:rPr>
          </w:rPrChange>
        </w:rPr>
        <w:t>y)</w:t>
      </w:r>
    </w:p>
    <w:p w:rsidR="006A21F7" w:rsidRPr="0049233F" w:rsidRDefault="006A21F7" w:rsidP="006A21F7">
      <w:pPr>
        <w:ind w:firstLine="547"/>
        <w:rPr>
          <w:szCs w:val="26"/>
          <w:lang w:val="fr-FR"/>
          <w:rPrChange w:id="1867" w:author="The Si Tran" w:date="2012-12-05T23:02:00Z">
            <w:rPr>
              <w:sz w:val="28"/>
              <w:szCs w:val="28"/>
              <w:lang w:val="fr-FR"/>
            </w:rPr>
          </w:rPrChange>
        </w:rPr>
      </w:pPr>
      <w:r w:rsidRPr="0049233F">
        <w:rPr>
          <w:szCs w:val="26"/>
          <w:lang w:val="fr-FR"/>
          <w:rPrChange w:id="1868" w:author="The Si Tran" w:date="2012-12-05T23:02:00Z">
            <w:rPr>
              <w:sz w:val="28"/>
              <w:szCs w:val="28"/>
              <w:lang w:val="fr-FR"/>
            </w:rPr>
          </w:rPrChange>
        </w:rPr>
        <w:lastRenderedPageBreak/>
        <w:t xml:space="preserve">Hình </w:t>
      </w:r>
      <w:ins w:id="1869" w:author="The Si Tran" w:date="2012-12-12T00:10:00Z">
        <w:r w:rsidR="007B42A6">
          <w:rPr>
            <w:szCs w:val="26"/>
            <w:lang w:val="fr-FR"/>
          </w:rPr>
          <w:t>3.1</w:t>
        </w:r>
      </w:ins>
      <w:del w:id="1870" w:author="The Si Tran" w:date="2012-12-12T00:10:00Z">
        <w:r w:rsidRPr="0049233F" w:rsidDel="007B42A6">
          <w:rPr>
            <w:szCs w:val="26"/>
            <w:lang w:val="fr-FR"/>
            <w:rPrChange w:id="1871" w:author="The Si Tran" w:date="2012-12-05T23:02:00Z">
              <w:rPr>
                <w:sz w:val="28"/>
                <w:szCs w:val="28"/>
                <w:lang w:val="fr-FR"/>
              </w:rPr>
            </w:rPrChange>
          </w:rPr>
          <w:delText>7</w:delText>
        </w:r>
      </w:del>
      <w:r w:rsidRPr="0049233F">
        <w:rPr>
          <w:szCs w:val="26"/>
          <w:lang w:val="fr-FR"/>
          <w:rPrChange w:id="1872" w:author="The Si Tran" w:date="2012-12-05T23:02:00Z">
            <w:rPr>
              <w:sz w:val="28"/>
              <w:szCs w:val="28"/>
              <w:lang w:val="fr-FR"/>
            </w:rPr>
          </w:rPrChange>
        </w:rPr>
        <w:t xml:space="preserve"> là kết quả mô phỏng. Ở đây ta thấy các hệ số tự tương quan ở độ trễ lớn hơn 2 đều bằng không ở mức ý nghĩa 5%.</w:t>
      </w:r>
    </w:p>
    <w:p w:rsidR="006A21F7" w:rsidRPr="0049233F" w:rsidRDefault="006A21F7" w:rsidP="006A21F7">
      <w:pPr>
        <w:ind w:firstLine="547"/>
        <w:rPr>
          <w:szCs w:val="26"/>
          <w:lang w:val="fr-FR"/>
          <w:rPrChange w:id="1873" w:author="The Si Tran" w:date="2012-12-05T23:02:00Z">
            <w:rPr>
              <w:sz w:val="28"/>
              <w:szCs w:val="28"/>
              <w:lang w:val="fr-FR"/>
            </w:rPr>
          </w:rPrChange>
        </w:rPr>
      </w:pPr>
    </w:p>
    <w:p w:rsidR="006A21F7" w:rsidRPr="0049233F" w:rsidRDefault="006A21F7" w:rsidP="006A21F7">
      <w:pPr>
        <w:ind w:firstLine="547"/>
        <w:rPr>
          <w:szCs w:val="26"/>
          <w:lang w:val="fr-FR"/>
          <w:rPrChange w:id="1874" w:author="The Si Tran" w:date="2012-12-05T23:02:00Z">
            <w:rPr>
              <w:sz w:val="28"/>
              <w:szCs w:val="28"/>
              <w:lang w:val="fr-FR"/>
            </w:rPr>
          </w:rPrChange>
        </w:rPr>
      </w:pPr>
    </w:p>
    <w:p w:rsidR="006A21F7" w:rsidRPr="0049233F" w:rsidRDefault="006A21F7" w:rsidP="006A21F7">
      <w:pPr>
        <w:ind w:firstLine="547"/>
        <w:rPr>
          <w:szCs w:val="26"/>
          <w:lang w:val="fr-FR"/>
          <w:rPrChange w:id="1875" w:author="The Si Tran" w:date="2012-12-05T23:02:00Z">
            <w:rPr>
              <w:sz w:val="28"/>
              <w:szCs w:val="28"/>
              <w:lang w:val="fr-FR"/>
            </w:rPr>
          </w:rPrChange>
        </w:rPr>
      </w:pPr>
      <w:r w:rsidRPr="0049233F">
        <w:rPr>
          <w:noProof/>
          <w:szCs w:val="26"/>
          <w:rPrChange w:id="1876">
            <w:rPr>
              <w:noProof/>
              <w:sz w:val="28"/>
              <w:szCs w:val="28"/>
            </w:rPr>
          </w:rPrChange>
        </w:rPr>
        <w:drawing>
          <wp:inline distT="0" distB="0" distL="0" distR="0">
            <wp:extent cx="5391150" cy="5353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91150" cy="5353050"/>
                    </a:xfrm>
                    <a:prstGeom prst="rect">
                      <a:avLst/>
                    </a:prstGeom>
                    <a:noFill/>
                    <a:ln>
                      <a:noFill/>
                    </a:ln>
                  </pic:spPr>
                </pic:pic>
              </a:graphicData>
            </a:graphic>
          </wp:inline>
        </w:drawing>
      </w:r>
    </w:p>
    <w:p w:rsidR="004A208B" w:rsidRDefault="006A21F7">
      <w:pPr>
        <w:pStyle w:val="Hinh"/>
        <w:rPr>
          <w:ins w:id="1877" w:author="The Si Tran" w:date="2012-12-06T00:52:00Z"/>
          <w:lang w:val="pt-BR"/>
        </w:rPr>
        <w:pPrChange w:id="1878" w:author="The Si Tran" w:date="2012-12-11T23:23:00Z">
          <w:pPr>
            <w:pStyle w:val="Caption"/>
            <w:ind w:left="1980"/>
          </w:pPr>
        </w:pPrChange>
      </w:pPr>
      <w:bookmarkStart w:id="1879" w:name="_Toc312142081"/>
      <w:bookmarkStart w:id="1880" w:name="_Toc343029956"/>
      <w:bookmarkStart w:id="1881" w:name="_Toc343062486"/>
      <w:r w:rsidRPr="0049233F">
        <w:rPr>
          <w:lang w:val="fr-FR"/>
          <w:rPrChange w:id="1882" w:author="The Si Tran" w:date="2012-12-05T23:02:00Z">
            <w:rPr>
              <w:sz w:val="28"/>
              <w:szCs w:val="28"/>
              <w:lang w:val="fr-FR"/>
            </w:rPr>
          </w:rPrChange>
        </w:rPr>
        <w:t xml:space="preserve">Hình </w:t>
      </w:r>
      <w:del w:id="1883" w:author="The Si Tran" w:date="2012-12-11T23:22:00Z">
        <w:r w:rsidRPr="0049233F" w:rsidDel="000D0624">
          <w:rPr>
            <w:rPrChange w:id="1884" w:author="The Si Tran" w:date="2012-12-05T23:02:00Z">
              <w:rPr>
                <w:sz w:val="28"/>
                <w:szCs w:val="28"/>
              </w:rPr>
            </w:rPrChange>
          </w:rPr>
          <w:fldChar w:fldCharType="begin"/>
        </w:r>
        <w:r w:rsidRPr="0049233F" w:rsidDel="000D0624">
          <w:rPr>
            <w:lang w:val="fr-FR"/>
            <w:rPrChange w:id="1885" w:author="The Si Tran" w:date="2012-12-05T23:02:00Z">
              <w:rPr>
                <w:sz w:val="28"/>
                <w:szCs w:val="28"/>
                <w:lang w:val="fr-FR"/>
              </w:rPr>
            </w:rPrChange>
          </w:rPr>
          <w:delInstrText xml:space="preserve"> SEQ Hình \* ARABIC </w:delInstrText>
        </w:r>
        <w:r w:rsidRPr="0049233F" w:rsidDel="000D0624">
          <w:rPr>
            <w:rPrChange w:id="1886" w:author="The Si Tran" w:date="2012-12-05T23:02:00Z">
              <w:rPr>
                <w:sz w:val="28"/>
                <w:szCs w:val="28"/>
              </w:rPr>
            </w:rPrChange>
          </w:rPr>
          <w:fldChar w:fldCharType="separate"/>
        </w:r>
        <w:r w:rsidRPr="0049233F" w:rsidDel="000D0624">
          <w:rPr>
            <w:noProof/>
            <w:lang w:val="fr-FR"/>
            <w:rPrChange w:id="1887" w:author="The Si Tran" w:date="2012-12-05T23:02:00Z">
              <w:rPr>
                <w:noProof/>
                <w:sz w:val="28"/>
                <w:szCs w:val="28"/>
                <w:lang w:val="fr-FR"/>
              </w:rPr>
            </w:rPrChange>
          </w:rPr>
          <w:delText>7</w:delText>
        </w:r>
        <w:r w:rsidRPr="0049233F" w:rsidDel="000D0624">
          <w:rPr>
            <w:rPrChange w:id="1888" w:author="The Si Tran" w:date="2012-12-05T23:02:00Z">
              <w:rPr>
                <w:sz w:val="28"/>
                <w:szCs w:val="28"/>
              </w:rPr>
            </w:rPrChange>
          </w:rPr>
          <w:fldChar w:fldCharType="end"/>
        </w:r>
        <w:r w:rsidRPr="0049233F" w:rsidDel="000D0624">
          <w:rPr>
            <w:lang w:val="fr-FR"/>
            <w:rPrChange w:id="1889" w:author="The Si Tran" w:date="2012-12-05T23:02:00Z">
              <w:rPr>
                <w:sz w:val="28"/>
                <w:szCs w:val="28"/>
                <w:lang w:val="fr-FR"/>
              </w:rPr>
            </w:rPrChange>
          </w:rPr>
          <w:delText xml:space="preserve"> </w:delText>
        </w:r>
      </w:del>
      <w:ins w:id="1890" w:author="The Si Tran" w:date="2012-12-11T23:22:00Z">
        <w:r w:rsidR="000D0624">
          <w:t>3.1</w:t>
        </w:r>
        <w:r w:rsidR="000D0624" w:rsidRPr="0049233F">
          <w:rPr>
            <w:lang w:val="fr-FR"/>
            <w:rPrChange w:id="1891" w:author="The Si Tran" w:date="2012-12-05T23:02:00Z">
              <w:rPr>
                <w:sz w:val="28"/>
                <w:szCs w:val="28"/>
                <w:lang w:val="fr-FR"/>
              </w:rPr>
            </w:rPrChange>
          </w:rPr>
          <w:t xml:space="preserve"> </w:t>
        </w:r>
      </w:ins>
      <w:r w:rsidRPr="000D0624">
        <w:rPr>
          <w:b w:val="0"/>
          <w:lang w:val="fr-FR"/>
          <w:rPrChange w:id="1892" w:author="The Si Tran" w:date="2012-12-11T23:23:00Z">
            <w:rPr>
              <w:sz w:val="28"/>
              <w:szCs w:val="28"/>
              <w:lang w:val="fr-FR"/>
            </w:rPr>
          </w:rPrChange>
        </w:rPr>
        <w:t xml:space="preserve">Hình ảnh của mô hình  </w:t>
      </w:r>
      <w:del w:id="1893" w:author="The Si Tran" w:date="2012-12-11T23:23:00Z">
        <w:r w:rsidRPr="000D0624" w:rsidDel="000D0624">
          <w:rPr>
            <w:b w:val="0"/>
            <w:lang w:val="fr-FR"/>
            <w:rPrChange w:id="1894" w:author="The Si Tran" w:date="2012-12-11T23:23:00Z">
              <w:rPr>
                <w:sz w:val="28"/>
                <w:szCs w:val="28"/>
                <w:lang w:val="fr-FR"/>
              </w:rPr>
            </w:rPrChange>
          </w:rPr>
          <w:delText xml:space="preserve">                                                  </w:delText>
        </w:r>
      </w:del>
      <w:r w:rsidRPr="000D0624">
        <w:rPr>
          <w:b w:val="0"/>
          <w:lang w:val="fr-FR"/>
          <w:rPrChange w:id="1895" w:author="The Si Tran" w:date="2012-12-11T23:23:00Z">
            <w:rPr>
              <w:sz w:val="28"/>
              <w:szCs w:val="28"/>
              <w:lang w:val="fr-FR"/>
            </w:rPr>
          </w:rPrChange>
        </w:rPr>
        <w:t>MA(2)</w:t>
      </w:r>
      <w:bookmarkEnd w:id="1879"/>
      <w:ins w:id="1896" w:author="The Si Tran" w:date="2012-12-06T00:51:00Z">
        <w:r w:rsidR="00F43F86" w:rsidRPr="000D0624" w:rsidDel="00F43F86">
          <w:rPr>
            <w:b w:val="0"/>
            <w:lang w:val="pt-BR"/>
            <w:rPrChange w:id="1897" w:author="The Si Tran" w:date="2012-12-11T23:23:00Z">
              <w:rPr>
                <w:lang w:val="pt-BR"/>
              </w:rPr>
            </w:rPrChange>
          </w:rPr>
          <w:t xml:space="preserve"> </w:t>
        </w:r>
        <m:oMath>
          <m:sSub>
            <m:sSubPr>
              <m:ctrlPr>
                <w:rPr>
                  <w:rFonts w:ascii="Cambria Math" w:hAnsi="Cambria Math"/>
                  <w:b w:val="0"/>
                  <w:i/>
                  <w:lang w:val="pt-BR"/>
                </w:rPr>
              </m:ctrlPr>
            </m:sSubPr>
            <m:e>
              <m:r>
                <m:rPr>
                  <m:sty m:val="bi"/>
                </m:rPr>
                <w:rPr>
                  <w:rFonts w:ascii="Cambria Math" w:hAnsi="Cambria Math"/>
                  <w:lang w:val="pt-BR"/>
                </w:rPr>
                <m:t>y</m:t>
              </m:r>
            </m:e>
            <m:sub>
              <m:r>
                <m:rPr>
                  <m:sty m:val="bi"/>
                </m:rPr>
                <w:rPr>
                  <w:rFonts w:ascii="Cambria Math" w:hAnsi="Cambria Math"/>
                  <w:lang w:val="pt-BR"/>
                </w:rPr>
                <m:t>t</m:t>
              </m:r>
            </m:sub>
          </m:sSub>
          <m:r>
            <m:rPr>
              <m:sty m:val="bi"/>
            </m:rPr>
            <w:rPr>
              <w:rFonts w:ascii="Cambria Math" w:hAnsi="Cambria Math"/>
              <w:lang w:val="pt-BR"/>
            </w:rPr>
            <m:t>=</m:t>
          </m:r>
          <m:r>
            <m:rPr>
              <m:sty m:val="bi"/>
            </m:rPr>
            <w:rPr>
              <w:rFonts w:ascii="Cambria Math" w:hAnsi="Cambria Math"/>
              <w:lang w:val="pt-BR"/>
              <w:rPrChange w:id="1898" w:author="The Si Tran" w:date="2012-12-11T23:23:00Z">
                <w:rPr>
                  <w:rFonts w:ascii="Cambria Math" w:hAnsi="Cambria Math"/>
                  <w:lang w:val="pt-BR"/>
                </w:rPr>
              </w:rPrChange>
            </w:rPr>
            <m:t>40+</m:t>
          </m:r>
          <m:sSub>
            <m:sSubPr>
              <m:ctrlPr>
                <w:rPr>
                  <w:rFonts w:ascii="Cambria Math" w:hAnsi="Cambria Math"/>
                  <w:b w:val="0"/>
                  <w:i/>
                  <w:lang w:val="pt-BR"/>
                </w:rPr>
              </m:ctrlPr>
            </m:sSubPr>
            <m:e>
              <m:r>
                <m:rPr>
                  <m:sty m:val="bi"/>
                </m:rPr>
                <w:rPr>
                  <w:rFonts w:ascii="Cambria Math" w:hAnsi="Cambria Math"/>
                  <w:lang w:val="pt-BR"/>
                </w:rPr>
                <m:t>ε</m:t>
              </m:r>
            </m:e>
            <m:sub>
              <m:r>
                <m:rPr>
                  <m:sty m:val="bi"/>
                </m:rPr>
                <w:rPr>
                  <w:rFonts w:ascii="Cambria Math" w:hAnsi="Cambria Math"/>
                  <w:lang w:val="pt-BR"/>
                </w:rPr>
                <m:t>t</m:t>
              </m:r>
            </m:sub>
          </m:sSub>
          <m:r>
            <m:rPr>
              <m:sty m:val="bi"/>
            </m:rPr>
            <w:rPr>
              <w:rFonts w:ascii="Cambria Math" w:hAnsi="Cambria Math"/>
              <w:lang w:val="pt-BR"/>
            </w:rPr>
            <m:t>+</m:t>
          </m:r>
          <m:r>
            <m:rPr>
              <m:sty m:val="bi"/>
            </m:rPr>
            <w:rPr>
              <w:rFonts w:ascii="Cambria Math" w:hAnsi="Cambria Math"/>
              <w:lang w:val="pt-BR"/>
              <w:rPrChange w:id="1899" w:author="The Si Tran" w:date="2012-12-11T23:23:00Z">
                <w:rPr>
                  <w:rFonts w:ascii="Cambria Math" w:hAnsi="Cambria Math"/>
                  <w:lang w:val="pt-BR"/>
                </w:rPr>
              </w:rPrChange>
            </w:rPr>
            <m:t>0.7</m:t>
          </m:r>
          <m:sSub>
            <m:sSubPr>
              <m:ctrlPr>
                <w:rPr>
                  <w:rFonts w:ascii="Cambria Math" w:hAnsi="Cambria Math"/>
                  <w:b w:val="0"/>
                  <w:i/>
                  <w:lang w:val="pt-BR"/>
                </w:rPr>
              </m:ctrlPr>
            </m:sSubPr>
            <m:e>
              <m:r>
                <m:rPr>
                  <m:sty m:val="bi"/>
                </m:rPr>
                <w:rPr>
                  <w:rFonts w:ascii="Cambria Math" w:hAnsi="Cambria Math"/>
                  <w:lang w:val="pt-BR"/>
                </w:rPr>
                <m:t>ε</m:t>
              </m:r>
            </m:e>
            <m:sub>
              <m:r>
                <m:rPr>
                  <m:sty m:val="bi"/>
                </m:rPr>
                <w:rPr>
                  <w:rFonts w:ascii="Cambria Math" w:hAnsi="Cambria Math"/>
                  <w:lang w:val="pt-BR"/>
                </w:rPr>
                <m:t>t</m:t>
              </m:r>
              <m:r>
                <m:rPr>
                  <m:sty m:val="bi"/>
                </m:rPr>
                <w:rPr>
                  <w:rFonts w:ascii="Cambria Math" w:hAnsi="Cambria Math"/>
                  <w:lang w:val="pt-BR"/>
                  <w:rPrChange w:id="1900" w:author="The Si Tran" w:date="2012-12-11T23:23:00Z">
                    <w:rPr>
                      <w:rFonts w:ascii="Cambria Math" w:hAnsi="Cambria Math"/>
                      <w:lang w:val="pt-BR"/>
                    </w:rPr>
                  </w:rPrChange>
                </w:rPr>
                <m:t>-1</m:t>
              </m:r>
            </m:sub>
          </m:sSub>
          <m:r>
            <m:rPr>
              <m:sty m:val="bi"/>
            </m:rPr>
            <w:rPr>
              <w:rFonts w:ascii="Cambria Math" w:hAnsi="Cambria Math"/>
              <w:lang w:val="pt-BR"/>
            </w:rPr>
            <m:t>-</m:t>
          </m:r>
          <m:r>
            <m:rPr>
              <m:sty m:val="bi"/>
            </m:rPr>
            <w:rPr>
              <w:rFonts w:ascii="Cambria Math" w:hAnsi="Cambria Math"/>
              <w:lang w:val="pt-BR"/>
              <w:rPrChange w:id="1901" w:author="The Si Tran" w:date="2012-12-11T23:23:00Z">
                <w:rPr>
                  <w:rFonts w:ascii="Cambria Math" w:hAnsi="Cambria Math"/>
                  <w:lang w:val="pt-BR"/>
                </w:rPr>
              </w:rPrChange>
            </w:rPr>
            <m:t>0.28</m:t>
          </m:r>
          <m:sSub>
            <m:sSubPr>
              <m:ctrlPr>
                <w:rPr>
                  <w:rFonts w:ascii="Cambria Math" w:hAnsi="Cambria Math"/>
                  <w:b w:val="0"/>
                  <w:i/>
                  <w:lang w:val="pt-BR"/>
                </w:rPr>
              </m:ctrlPr>
            </m:sSubPr>
            <m:e>
              <m:r>
                <m:rPr>
                  <m:sty m:val="bi"/>
                </m:rPr>
                <w:rPr>
                  <w:rFonts w:ascii="Cambria Math" w:hAnsi="Cambria Math"/>
                  <w:lang w:val="pt-BR"/>
                </w:rPr>
                <m:t>ε</m:t>
              </m:r>
            </m:e>
            <m:sub>
              <m:r>
                <m:rPr>
                  <m:sty m:val="bi"/>
                </m:rPr>
                <w:rPr>
                  <w:rFonts w:ascii="Cambria Math" w:hAnsi="Cambria Math"/>
                  <w:lang w:val="pt-BR"/>
                </w:rPr>
                <m:t>t</m:t>
              </m:r>
              <m:r>
                <m:rPr>
                  <m:sty m:val="bi"/>
                </m:rPr>
                <w:rPr>
                  <w:rFonts w:ascii="Cambria Math" w:hAnsi="Cambria Math"/>
                  <w:lang w:val="pt-BR"/>
                  <w:rPrChange w:id="1902" w:author="The Si Tran" w:date="2012-12-11T23:23:00Z">
                    <w:rPr>
                      <w:rFonts w:ascii="Cambria Math" w:hAnsi="Cambria Math"/>
                      <w:lang w:val="pt-BR"/>
                    </w:rPr>
                  </w:rPrChange>
                </w:rPr>
                <m:t>-2</m:t>
              </m:r>
            </m:sub>
          </m:sSub>
        </m:oMath>
      </w:ins>
      <w:bookmarkEnd w:id="1880"/>
      <w:bookmarkEnd w:id="1881"/>
    </w:p>
    <w:p w:rsidR="006A21F7" w:rsidRPr="0049233F" w:rsidRDefault="006A21F7" w:rsidP="006A21F7">
      <w:pPr>
        <w:pStyle w:val="Caption"/>
        <w:ind w:left="1980"/>
        <w:rPr>
          <w:sz w:val="26"/>
          <w:szCs w:val="26"/>
          <w:lang w:val="fr-FR"/>
          <w:rPrChange w:id="1903" w:author="The Si Tran" w:date="2012-12-05T23:02:00Z">
            <w:rPr>
              <w:sz w:val="28"/>
              <w:szCs w:val="28"/>
              <w:lang w:val="fr-FR"/>
            </w:rPr>
          </w:rPrChange>
        </w:rPr>
      </w:pPr>
      <w:del w:id="1904" w:author="The Si Tran" w:date="2012-12-06T00:51:00Z">
        <w:r w:rsidRPr="0049233F" w:rsidDel="00F43F86">
          <w:rPr>
            <w:position w:val="-12"/>
            <w:sz w:val="26"/>
            <w:szCs w:val="26"/>
            <w:lang w:val="pt-BR"/>
            <w:rPrChange w:id="1905" w:author="The Si Tran" w:date="2012-12-05T23:02:00Z">
              <w:rPr>
                <w:position w:val="-12"/>
                <w:sz w:val="26"/>
                <w:szCs w:val="26"/>
                <w:lang w:val="pt-BR"/>
              </w:rPr>
            </w:rPrChange>
          </w:rPr>
          <w:object w:dxaOrig="2940" w:dyaOrig="360">
            <v:shape id="_x0000_i1068" type="#_x0000_t75" style="width:198pt;height:24.75pt" o:ole="">
              <v:imagedata r:id="rId95" o:title=""/>
            </v:shape>
            <o:OLEObject Type="Embed" ProgID="Equation.DSMT4" ShapeID="_x0000_i1068" DrawAspect="Content" ObjectID="_1416806399" r:id="rId102"/>
          </w:object>
        </w:r>
      </w:del>
    </w:p>
    <w:p w:rsidR="006A21F7" w:rsidRPr="0049233F" w:rsidRDefault="006A21F7">
      <w:pPr>
        <w:pStyle w:val="Heading2"/>
        <w:rPr>
          <w:lang w:val="pt-BR"/>
        </w:rPr>
      </w:pPr>
      <w:bookmarkStart w:id="1906" w:name="_Toc312142551"/>
      <w:r w:rsidRPr="0049233F">
        <w:rPr>
          <w:lang w:val="pt-BR"/>
        </w:rPr>
        <w:t>Mô hình tự hồi quy bậc p, AR(p)</w:t>
      </w:r>
      <w:bookmarkEnd w:id="1906"/>
    </w:p>
    <w:p w:rsidR="00361F58" w:rsidRDefault="00361F58" w:rsidP="00361F58">
      <w:pPr>
        <w:ind w:firstLine="540"/>
        <w:rPr>
          <w:ins w:id="1907" w:author="The Si Tran" w:date="2012-12-12T00:12:00Z"/>
          <w:szCs w:val="26"/>
          <w:lang w:val="pt-BR"/>
        </w:rPr>
      </w:pPr>
      <w:ins w:id="1908" w:author="The Si Tran" w:date="2012-12-12T00:12:00Z">
        <w:r>
          <w:rPr>
            <w:noProof/>
            <w:rPrChange w:id="1909">
              <w:rPr>
                <w:b/>
                <w:bCs/>
                <w:noProof/>
                <w:sz w:val="20"/>
                <w:szCs w:val="20"/>
              </w:rPr>
            </w:rPrChange>
          </w:rPr>
          <mc:AlternateContent>
            <mc:Choice Requires="wps">
              <w:drawing>
                <wp:anchor distT="0" distB="0" distL="114300" distR="114300" simplePos="0" relativeHeight="251745280" behindDoc="0" locked="0" layoutInCell="1" allowOverlap="1">
                  <wp:simplePos x="0" y="0"/>
                  <wp:positionH relativeFrom="column">
                    <wp:posOffset>3524250</wp:posOffset>
                  </wp:positionH>
                  <wp:positionV relativeFrom="paragraph">
                    <wp:posOffset>315595</wp:posOffset>
                  </wp:positionV>
                  <wp:extent cx="1076325" cy="342900"/>
                  <wp:effectExtent l="0" t="0" r="9525" b="0"/>
                  <wp:wrapNone/>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76325" cy="342900"/>
                          </a:xfrm>
                          <a:prstGeom prst="rect">
                            <a:avLst/>
                          </a:prstGeom>
                          <a:solidFill>
                            <a:sysClr val="window" lastClr="FFFFFF"/>
                          </a:solidFill>
                          <a:ln w="6350">
                            <a:noFill/>
                          </a:ln>
                          <a:effectLst/>
                        </wps:spPr>
                        <wps:txbx>
                          <w:txbxContent>
                            <w:p w:rsidR="00830386" w:rsidRDefault="00830386" w:rsidP="00361F58">
                              <w:r>
                                <w:t>(3.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44" o:spid="_x0000_s1029" type="#_x0000_t202" style="position:absolute;left:0;text-align:left;margin-left:277.5pt;margin-top:24.85pt;width:84.75pt;height:27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" fillcolor="window" stroked="f" strokeweight=".5pt">
                  <v:path arrowok="t"/>
                  <v:textbox>
                    <w:txbxContent>
                      <w:p w:rsidR="00830386" w:rsidRDefault="00830386" w:rsidP="00361F58">
                        <w:r>
                          <w:t>(3.2.1)</w:t>
                        </w:r>
                      </w:p>
                    </w:txbxContent>
                  </v:textbox>
                </v:shape>
              </w:pict>
            </mc:Fallback>
          </mc:AlternateContent>
        </w:r>
        <w:r w:rsidRPr="00465185">
          <w:rPr>
            <w:szCs w:val="26"/>
            <w:lang w:val="pt-BR"/>
          </w:rPr>
          <w:t>Mô hình tự hồi quy bậc p là mô hình có dạng</w:t>
        </w:r>
      </w:ins>
    </w:p>
    <w:p w:rsidR="00361F58" w:rsidRPr="00361F58" w:rsidRDefault="00FE3D1E" w:rsidP="00361F58">
      <w:pPr>
        <w:ind w:left="720" w:firstLine="720"/>
        <w:rPr>
          <w:ins w:id="1910" w:author="The Si Tran" w:date="2012-12-12T00:12:00Z"/>
          <w:szCs w:val="26"/>
          <w:lang w:val="pt-BR"/>
        </w:rPr>
      </w:pPr>
      <m:oMathPara>
        <m:oMathParaPr>
          <m:jc m:val="left"/>
        </m:oMathParaPr>
        <m:oMath>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δ+</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1</m:t>
              </m:r>
            </m:sub>
          </m:sSub>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1</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p</m:t>
              </m:r>
            </m:sub>
          </m:sSub>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p</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m:oMathPara>
    </w:p>
    <w:p w:rsidR="00361F58" w:rsidRPr="00465185" w:rsidRDefault="00361F58" w:rsidP="00361F58">
      <w:pPr>
        <w:ind w:firstLine="540"/>
        <w:rPr>
          <w:ins w:id="1911" w:author="The Si Tran" w:date="2012-12-12T00:12:00Z"/>
          <w:szCs w:val="26"/>
          <w:lang w:val="pt-BR"/>
        </w:rPr>
      </w:pPr>
      <w:ins w:id="1912" w:author="The Si Tran" w:date="2012-12-12T00:12:00Z">
        <w:r w:rsidRPr="00465185">
          <w:rPr>
            <w:szCs w:val="26"/>
            <w:lang w:val="pt-BR"/>
          </w:rPr>
          <w:t xml:space="preserve">Với </w:t>
        </w:r>
      </w:ins>
    </w:p>
    <w:p w:rsidR="00361F58" w:rsidRPr="00465185" w:rsidRDefault="00361F58" w:rsidP="00361F58">
      <w:pPr>
        <w:ind w:firstLine="540"/>
        <w:rPr>
          <w:ins w:id="1913" w:author="The Si Tran" w:date="2012-12-12T00:12:00Z"/>
          <w:szCs w:val="26"/>
          <w:lang w:val="pt-BR"/>
        </w:rPr>
      </w:pPr>
      <m:oMath>
        <m:r>
          <w:rPr>
            <w:rFonts w:ascii="Cambria Math" w:hAnsi="Cambria Math"/>
            <w:szCs w:val="26"/>
            <w:lang w:val="pt-BR"/>
          </w:rPr>
          <w:lastRenderedPageBreak/>
          <m:t>δ</m:t>
        </m:r>
      </m:oMath>
      <w:ins w:id="1914" w:author="The Si Tran" w:date="2012-12-12T00:12:00Z">
        <w:r w:rsidRPr="0049233F">
          <w:rPr>
            <w:szCs w:val="26"/>
            <w:lang w:val="pt-BR"/>
          </w:rPr>
          <w:t xml:space="preserve"> </w:t>
        </w:r>
        <w:r w:rsidRPr="00465185">
          <w:rPr>
            <w:szCs w:val="26"/>
            <w:lang w:val="pt-BR"/>
          </w:rPr>
          <w:t>là hằng số.</w:t>
        </w:r>
      </w:ins>
    </w:p>
    <w:p w:rsidR="00361F58" w:rsidRPr="00465185" w:rsidRDefault="00FE3D1E" w:rsidP="00361F58">
      <w:pPr>
        <w:ind w:firstLine="540"/>
        <w:rPr>
          <w:ins w:id="1915" w:author="The Si Tran" w:date="2012-12-12T00:12:00Z"/>
          <w:szCs w:val="26"/>
          <w:lang w:val="pt-BR"/>
        </w:rPr>
      </w:pPr>
      <m:oMath>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w:ins w:id="1916" w:author="The Si Tran" w:date="2012-12-12T00:12:00Z">
        <w:r w:rsidR="00361F58">
          <w:rPr>
            <w:szCs w:val="26"/>
            <w:lang w:val="pt-BR"/>
          </w:rPr>
          <w:t xml:space="preserve"> </w:t>
        </w:r>
        <w:r w:rsidR="00361F58" w:rsidRPr="00465185">
          <w:rPr>
            <w:szCs w:val="26"/>
            <w:lang w:val="pt-BR"/>
          </w:rPr>
          <w:t>là sai số, biểu diễn thành phần không thể dự đoán được từ mô hình ở thời điểm t.</w:t>
        </w:r>
      </w:ins>
    </w:p>
    <w:p w:rsidR="00361F58" w:rsidRPr="00465185" w:rsidRDefault="00361F58" w:rsidP="00361F58">
      <w:pPr>
        <w:ind w:firstLine="540"/>
        <w:rPr>
          <w:ins w:id="1917" w:author="The Si Tran" w:date="2012-12-12T00:12:00Z"/>
          <w:szCs w:val="26"/>
          <w:lang w:val="pt-BR"/>
        </w:rPr>
      </w:pPr>
      <w:ins w:id="1918" w:author="The Si Tran" w:date="2012-12-12T00:12:00Z">
        <w:r w:rsidRPr="00465185">
          <w:rPr>
            <w:szCs w:val="26"/>
            <w:lang w:val="pt-BR"/>
          </w:rPr>
          <w:t xml:space="preserve">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i</m:t>
            </m:r>
          </m:sub>
        </m:sSub>
      </m:oMath>
      <w:ins w:id="1919" w:author="The Si Tran" w:date="2012-12-12T00:12:00Z">
        <w:r w:rsidRPr="00465185">
          <w:rPr>
            <w:szCs w:val="26"/>
            <w:lang w:val="pt-BR"/>
          </w:rPr>
          <w:t xml:space="preserve"> là các trọng số được ước lượng thể hiện sự ảnh hưởng của các giá trị </w:t>
        </w:r>
      </w:ins>
      <m:oMath>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i</m:t>
            </m:r>
          </m:sub>
        </m:sSub>
      </m:oMath>
      <w:ins w:id="1920" w:author="The Si Tran" w:date="2012-12-12T00:12:00Z">
        <w:r>
          <w:rPr>
            <w:szCs w:val="26"/>
            <w:lang w:val="pt-BR"/>
          </w:rPr>
          <w:t xml:space="preserve"> </w:t>
        </w:r>
        <w:r w:rsidRPr="00465185">
          <w:rPr>
            <w:szCs w:val="26"/>
            <w:lang w:val="pt-BR"/>
          </w:rPr>
          <w:t xml:space="preserve">lên </w:t>
        </w:r>
      </w:ins>
      <m:oMath>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oMath>
      <w:ins w:id="1921" w:author="The Si Tran" w:date="2012-12-12T00:12:00Z">
        <w:r>
          <w:rPr>
            <w:szCs w:val="26"/>
            <w:lang w:val="pt-BR"/>
          </w:rPr>
          <w:t>.</w:t>
        </w:r>
      </w:ins>
    </w:p>
    <w:p w:rsidR="00361F58" w:rsidRDefault="00361F58" w:rsidP="00361F58">
      <w:pPr>
        <w:rPr>
          <w:ins w:id="1922" w:author="The Si Tran" w:date="2012-12-12T00:12:00Z"/>
        </w:rPr>
      </w:pPr>
      <w:ins w:id="1923" w:author="The Si Tran" w:date="2012-12-12T00:12:00Z">
        <w:r>
          <w:t>Ta có phương trình tự hiệp phương sai của (3.2.1) là:</w:t>
        </w:r>
      </w:ins>
    </w:p>
    <w:p w:rsidR="00361F58" w:rsidRPr="007F6C43" w:rsidRDefault="00361F58" w:rsidP="00361F58">
      <w:pPr>
        <w:spacing w:before="100" w:beforeAutospacing="1" w:after="100" w:afterAutospacing="1"/>
        <w:rPr>
          <w:ins w:id="1924" w:author="The Si Tran" w:date="2012-12-12T00:12:00Z"/>
          <w:rFonts w:eastAsia="Times New Roman"/>
          <w:szCs w:val="26"/>
        </w:rPr>
      </w:pPr>
      <w:ins w:id="1925"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1926" w:author="The Si Tran" w:date="2012-12-12T00:12:00Z">
        <w:r w:rsidRPr="007F6C43">
          <w:rPr>
            <w:rFonts w:eastAsia="Times New Roman"/>
            <w:szCs w:val="26"/>
          </w:rPr>
          <w:t xml:space="preserve">              (3.13)</w:t>
        </w:r>
      </w:ins>
    </w:p>
    <w:p w:rsidR="00361F58" w:rsidRPr="007F6C43" w:rsidRDefault="00361F58" w:rsidP="00361F58">
      <w:pPr>
        <w:spacing w:before="100" w:beforeAutospacing="1" w:after="100" w:afterAutospacing="1"/>
        <w:rPr>
          <w:ins w:id="1927" w:author="The Si Tran" w:date="2012-12-12T00:12:00Z"/>
          <w:rFonts w:eastAsia="Times New Roman"/>
          <w:szCs w:val="26"/>
        </w:rPr>
      </w:pPr>
      <w:ins w:id="1928" w:author="The Si Tran" w:date="2012-12-12T00:12:00Z">
        <w:r w:rsidRPr="007F6C43">
          <w:rPr>
            <w:rFonts w:eastAsia="Times New Roman"/>
            <w:szCs w:val="26"/>
          </w:rPr>
          <w:t xml:space="preserve">Lần lượt thay </w:t>
        </w:r>
        <w:r w:rsidRPr="007F6C43">
          <w:rPr>
            <w:rFonts w:eastAsia="Times New Roman"/>
            <w:i/>
            <w:szCs w:val="26"/>
          </w:rPr>
          <w:t xml:space="preserve">k </w:t>
        </w:r>
        <w:r w:rsidRPr="007F6C43">
          <w:rPr>
            <w:rFonts w:eastAsia="Times New Roman"/>
            <w:szCs w:val="26"/>
          </w:rPr>
          <w:t>= 0, 1</w:t>
        </w:r>
        <w:proofErr w:type="gramStart"/>
        <w:r w:rsidRPr="007F6C43">
          <w:rPr>
            <w:rFonts w:eastAsia="Times New Roman"/>
            <w:szCs w:val="26"/>
          </w:rPr>
          <w:t>, …,</w:t>
        </w:r>
        <w:proofErr w:type="gramEnd"/>
        <w:r w:rsidRPr="007F6C43">
          <w:rPr>
            <w:rFonts w:eastAsia="Times New Roman"/>
            <w:szCs w:val="26"/>
          </w:rPr>
          <w:t xml:space="preserve"> </w:t>
        </w:r>
        <w:r w:rsidRPr="007F6C43">
          <w:rPr>
            <w:rFonts w:eastAsia="Times New Roman"/>
            <w:i/>
            <w:szCs w:val="26"/>
          </w:rPr>
          <w:t>p</w:t>
        </w:r>
        <w:r w:rsidRPr="007F6C43">
          <w:rPr>
            <w:rFonts w:eastAsia="Times New Roman"/>
            <w:szCs w:val="26"/>
          </w:rPr>
          <w:t xml:space="preserve">, ta được </w:t>
        </w:r>
        <w:r w:rsidRPr="007F6C43">
          <w:rPr>
            <w:rFonts w:eastAsia="Times New Roman"/>
            <w:i/>
            <w:szCs w:val="26"/>
          </w:rPr>
          <w:t>p</w:t>
        </w:r>
        <w:r w:rsidRPr="007F6C43">
          <w:rPr>
            <w:rFonts w:eastAsia="Times New Roman"/>
            <w:szCs w:val="26"/>
          </w:rPr>
          <w:t xml:space="preserve">+1 phương trình sai phân, giải các phương trình này sẽ xác định được các hệ số </w:t>
        </w:r>
        <w:r w:rsidRPr="007F6C43">
          <w:rPr>
            <w:rFonts w:eastAsia="Times New Roman"/>
            <w:i/>
            <w:szCs w:val="26"/>
          </w:rPr>
          <w:t>γ</w:t>
        </w:r>
        <w:r w:rsidRPr="007F6C43">
          <w:rPr>
            <w:rFonts w:eastAsia="Times New Roman"/>
            <w:i/>
            <w:szCs w:val="26"/>
            <w:vertAlign w:val="subscript"/>
          </w:rPr>
          <w:t>0</w:t>
        </w:r>
        <w:r w:rsidRPr="007F6C43">
          <w:rPr>
            <w:rFonts w:eastAsia="Times New Roman"/>
            <w:szCs w:val="26"/>
          </w:rPr>
          <w:t xml:space="preserve">, </w:t>
        </w:r>
        <w:r w:rsidRPr="007F6C43">
          <w:rPr>
            <w:rFonts w:eastAsia="Times New Roman"/>
            <w:i/>
            <w:szCs w:val="26"/>
          </w:rPr>
          <w:t>γ</w:t>
        </w:r>
        <w:r w:rsidRPr="007F6C43">
          <w:rPr>
            <w:rFonts w:eastAsia="Times New Roman"/>
            <w:i/>
            <w:szCs w:val="26"/>
            <w:vertAlign w:val="subscript"/>
          </w:rPr>
          <w:t>1</w:t>
        </w:r>
        <w:r w:rsidRPr="007F6C43">
          <w:rPr>
            <w:rFonts w:eastAsia="Times New Roman"/>
            <w:szCs w:val="26"/>
          </w:rPr>
          <w:t xml:space="preserve">, …, </w:t>
        </w:r>
        <w:r w:rsidRPr="007F6C43">
          <w:rPr>
            <w:rFonts w:eastAsia="Times New Roman"/>
            <w:i/>
            <w:szCs w:val="26"/>
          </w:rPr>
          <w:t>γ</w:t>
        </w:r>
        <w:r w:rsidRPr="007F6C43">
          <w:rPr>
            <w:rFonts w:eastAsia="Times New Roman"/>
            <w:i/>
            <w:szCs w:val="26"/>
            <w:vertAlign w:val="subscript"/>
          </w:rPr>
          <w:t>k</w:t>
        </w:r>
        <w:r w:rsidRPr="007F6C43">
          <w:rPr>
            <w:rFonts w:eastAsia="Times New Roman"/>
            <w:szCs w:val="26"/>
          </w:rPr>
          <w:t>:</w:t>
        </w:r>
      </w:ins>
    </w:p>
    <w:p w:rsidR="00361F58" w:rsidRPr="007F6C43" w:rsidRDefault="00FE3D1E" w:rsidP="00361F58">
      <w:pPr>
        <w:spacing w:before="100" w:beforeAutospacing="1" w:after="100" w:afterAutospacing="1"/>
        <w:rPr>
          <w:ins w:id="1929"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m:t>
              </m:r>
            </m:sub>
          </m:sSub>
          <m:r>
            <w:rPr>
              <w:rFonts w:ascii="Cambria Math" w:eastAsia="Times New Roman" w:hAnsi="Cambria Math"/>
              <w:szCs w:val="26"/>
            </w:rPr>
            <m:t>+</m:t>
          </m:r>
          <m:sSubSup>
            <m:sSubSupPr>
              <m:ctrlPr>
                <w:rPr>
                  <w:rFonts w:ascii="Cambria Math" w:eastAsia="Times New Roman" w:hAnsi="Cambria Math"/>
                  <w:i/>
                  <w:szCs w:val="26"/>
                </w:rPr>
              </m:ctrlPr>
            </m:sSubSupPr>
            <m:e>
              <m:r>
                <w:rPr>
                  <w:rFonts w:ascii="Cambria Math" w:eastAsia="Times New Roman" w:hAnsi="Cambria Math"/>
                  <w:szCs w:val="26"/>
                </w:rPr>
                <m:t>σ</m:t>
              </m:r>
            </m:e>
            <m:sub>
              <m:r>
                <w:rPr>
                  <w:rFonts w:ascii="Cambria Math" w:eastAsia="Times New Roman" w:hAnsi="Cambria Math"/>
                  <w:szCs w:val="26"/>
                </w:rPr>
                <m:t>ε</m:t>
              </m:r>
            </m:sub>
            <m:sup>
              <m:r>
                <w:rPr>
                  <w:rFonts w:ascii="Cambria Math" w:eastAsia="Times New Roman" w:hAnsi="Cambria Math"/>
                  <w:szCs w:val="26"/>
                </w:rPr>
                <m:t>2</m:t>
              </m:r>
            </m:sup>
          </m:sSubSup>
          <w:ins w:id="1930" w:author="The Si Tran" w:date="2012-12-12T00:12:00Z">
            <m:r>
              <m:rPr>
                <m:sty m:val="p"/>
              </m:rPr>
              <w:rPr>
                <w:rFonts w:ascii="Cambria Math" w:eastAsia="Times New Roman" w:hAnsi="Cambria Math"/>
                <w:szCs w:val="26"/>
              </w:rPr>
              <w:br/>
            </m:r>
          </w:ins>
        </m:oMath>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1</m:t>
              </m:r>
            </m:sub>
          </m:sSub>
          <w:ins w:id="1931"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 xml:space="preserve">………………………………………… </m:t>
          </m:r>
          <w:ins w:id="1932" w:author="The Si Tran" w:date="2012-12-12T00:12:00Z">
            <m:r>
              <m:rPr>
                <m:sty m:val="p"/>
              </m:rPr>
              <w:rPr>
                <w:rFonts w:ascii="Cambria Math" w:eastAsia="Times New Roman" w:hAnsi="Cambria Math"/>
                <w:szCs w:val="26"/>
              </w:rPr>
              <w:br/>
            </m:r>
          </w:ins>
        </m:oMath>
      </m:oMathPara>
      <w:ins w:id="1933" w:author="The Si Tran" w:date="2012-12-12T00:12:00Z">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1934" w:author="The Si Tran" w:date="2012-12-12T00:12:00Z">
        <w:r w:rsidR="00361F58" w:rsidRPr="007F6C43">
          <w:rPr>
            <w:rFonts w:eastAsia="Times New Roman"/>
            <w:szCs w:val="26"/>
          </w:rPr>
          <w:t xml:space="preserve">                                (3.14</w:t>
        </w:r>
        <w:proofErr w:type="gramStart"/>
        <w:r w:rsidR="00361F58" w:rsidRPr="007F6C43">
          <w:rPr>
            <w:rFonts w:eastAsia="Times New Roman"/>
            <w:szCs w:val="26"/>
          </w:rPr>
          <w:t>)</w:t>
        </w:r>
        <w:proofErr w:type="gramEnd"/>
        <w:r w:rsidR="00361F58" w:rsidRPr="007F6C43">
          <w:rPr>
            <w:rFonts w:eastAsia="Times New Roman"/>
            <w:szCs w:val="26"/>
          </w:rPr>
          <w:br/>
          <w:t xml:space="preserve">Với </w:t>
        </w:r>
        <w:r w:rsidR="00361F58" w:rsidRPr="007F6C43">
          <w:rPr>
            <w:rFonts w:eastAsia="Times New Roman"/>
            <w:i/>
            <w:szCs w:val="26"/>
          </w:rPr>
          <w:t>k &gt; p</w:t>
        </w:r>
        <w:r w:rsidR="00361F58" w:rsidRPr="007F6C43">
          <w:rPr>
            <w:rFonts w:eastAsia="Times New Roman"/>
            <w:szCs w:val="26"/>
          </w:rPr>
          <w:t xml:space="preserve"> thì:</w:t>
        </w:r>
      </w:ins>
    </w:p>
    <w:p w:rsidR="00361F58" w:rsidRPr="007F6C43" w:rsidRDefault="00361F58" w:rsidP="00361F58">
      <w:pPr>
        <w:spacing w:before="100" w:beforeAutospacing="1" w:after="100" w:afterAutospacing="1"/>
        <w:rPr>
          <w:ins w:id="1935" w:author="The Si Tran" w:date="2012-12-12T00:12:00Z"/>
          <w:rFonts w:eastAsia="Times New Roman"/>
          <w:szCs w:val="26"/>
        </w:rPr>
      </w:pPr>
      <w:ins w:id="1936"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p</m:t>
            </m:r>
          </m:sub>
        </m:sSub>
        <m:r>
          <w:rPr>
            <w:rFonts w:ascii="Cambria Math" w:eastAsia="Times New Roman" w:hAnsi="Cambria Math"/>
            <w:szCs w:val="26"/>
          </w:rPr>
          <m:t xml:space="preserve"> </m:t>
        </m:r>
      </m:oMath>
      <w:ins w:id="1937" w:author="The Si Tran" w:date="2012-12-12T00:12:00Z">
        <w:r w:rsidRPr="007F6C43">
          <w:rPr>
            <w:rFonts w:eastAsia="Times New Roman"/>
            <w:szCs w:val="26"/>
          </w:rPr>
          <w:t xml:space="preserve">                          (3.15)</w:t>
        </w:r>
      </w:ins>
    </w:p>
    <w:p w:rsidR="00361F58" w:rsidRPr="007F6C43" w:rsidRDefault="00361F58" w:rsidP="00361F58">
      <w:pPr>
        <w:spacing w:before="100" w:beforeAutospacing="1" w:after="100" w:afterAutospacing="1"/>
        <w:rPr>
          <w:ins w:id="1938" w:author="The Si Tran" w:date="2012-12-12T00:12:00Z"/>
          <w:rFonts w:eastAsia="Times New Roman"/>
          <w:szCs w:val="26"/>
        </w:rPr>
      </w:pPr>
      <w:ins w:id="1939" w:author="The Si Tran" w:date="2012-12-12T00:12:00Z">
        <w:r w:rsidRPr="007F6C43">
          <w:rPr>
            <w:rFonts w:eastAsia="Times New Roman"/>
            <w:szCs w:val="26"/>
          </w:rPr>
          <w:t xml:space="preserve">Chia hai vế của hệ (3.14) </w:t>
        </w:r>
        <w:proofErr w:type="gramStart"/>
        <w:r w:rsidRPr="007F6C43">
          <w:rPr>
            <w:rFonts w:eastAsia="Times New Roman"/>
            <w:szCs w:val="26"/>
          </w:rPr>
          <w:t xml:space="preserve">cho </w:t>
        </w:r>
      </w:ins>
      <w:proofErr w:type="gramEnd"/>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1940" w:author="The Si Tran" w:date="2012-12-12T00:12:00Z">
        <w:r w:rsidRPr="007F6C43">
          <w:rPr>
            <w:rFonts w:eastAsia="Times New Roman"/>
            <w:szCs w:val="26"/>
          </w:rPr>
          <w:t xml:space="preserve">, ta dẫn ra được </w:t>
        </w:r>
        <w:r w:rsidRPr="007F6C43">
          <w:rPr>
            <w:rFonts w:eastAsia="Times New Roman"/>
            <w:i/>
            <w:szCs w:val="26"/>
          </w:rPr>
          <w:t>p</w:t>
        </w:r>
        <w:r w:rsidRPr="007F6C43">
          <w:rPr>
            <w:rFonts w:eastAsia="Times New Roman"/>
            <w:szCs w:val="26"/>
          </w:rPr>
          <w:t xml:space="preserve"> phương trình mà ta có thể xác định </w:t>
        </w:r>
        <w:r w:rsidRPr="007F6C43">
          <w:rPr>
            <w:rFonts w:eastAsia="Times New Roman"/>
            <w:i/>
            <w:szCs w:val="26"/>
          </w:rPr>
          <w:t>p</w:t>
        </w:r>
        <w:r w:rsidRPr="007F6C43">
          <w:rPr>
            <w:rFonts w:eastAsia="Times New Roman"/>
            <w:szCs w:val="26"/>
          </w:rPr>
          <w:t xml:space="preserve"> giá trị của ACF:</w:t>
        </w:r>
      </w:ins>
    </w:p>
    <w:p w:rsidR="00361F58" w:rsidRPr="007F6C43" w:rsidRDefault="00FE3D1E" w:rsidP="00361F58">
      <w:pPr>
        <w:spacing w:before="100" w:beforeAutospacing="1" w:after="100" w:afterAutospacing="1"/>
        <w:rPr>
          <w:ins w:id="1941"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1942"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1943" w:author="The Si Tran" w:date="2012-12-12T00:12:00Z">
            <m:r>
              <m:rPr>
                <m:sty m:val="p"/>
              </m:rPr>
              <w:rPr>
                <w:rFonts w:ascii="Cambria Math" w:eastAsia="Times New Roman" w:hAnsi="Cambria Math"/>
                <w:szCs w:val="26"/>
              </w:rPr>
              <w:br/>
            </m:r>
          </w:ins>
        </m:oMath>
      </m:oMathPara>
      <w:ins w:id="1944"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1945" w:author="The Si Tran" w:date="2012-12-12T00:12:00Z">
        <w:r w:rsidR="00361F58" w:rsidRPr="007F6C43">
          <w:rPr>
            <w:rFonts w:eastAsia="Times New Roman"/>
            <w:szCs w:val="26"/>
          </w:rPr>
          <w:t xml:space="preserve">                                (3.16)</w:t>
        </w:r>
      </w:ins>
    </w:p>
    <w:p w:rsidR="00361F58" w:rsidRPr="007F6C43" w:rsidRDefault="00361F58" w:rsidP="00361F58">
      <w:pPr>
        <w:spacing w:before="100" w:beforeAutospacing="1" w:after="100" w:afterAutospacing="1"/>
        <w:rPr>
          <w:ins w:id="1946" w:author="The Si Tran" w:date="2012-12-12T00:12:00Z"/>
          <w:rFonts w:eastAsia="Times New Roman"/>
          <w:szCs w:val="26"/>
        </w:rPr>
      </w:pPr>
      <w:ins w:id="1947" w:author="The Si Tran" w:date="2012-12-12T00:12:00Z">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1948" w:author="The Si Tran" w:date="2012-12-12T00:12:00Z">
        <w:r w:rsidRPr="007F6C43">
          <w:rPr>
            <w:rFonts w:eastAsia="Times New Roman"/>
            <w:szCs w:val="26"/>
          </w:rPr>
          <w:t xml:space="preserve"> từ phương trình (3.11):</w:t>
        </w:r>
      </w:ins>
    </w:p>
    <w:p w:rsidR="00361F58" w:rsidRPr="007F6C43" w:rsidRDefault="00361F58" w:rsidP="00361F58">
      <w:pPr>
        <w:spacing w:before="100" w:beforeAutospacing="1" w:after="100" w:afterAutospacing="1"/>
        <w:rPr>
          <w:ins w:id="1949" w:author="The Si Tran" w:date="2012-12-12T00:12:00Z"/>
          <w:rFonts w:eastAsia="Times New Roman"/>
          <w:szCs w:val="26"/>
        </w:rPr>
      </w:pPr>
      <w:ins w:id="1950" w:author="The Si Tran" w:date="2012-12-12T00:12:00Z">
        <w:r w:rsidRPr="007F6C43">
          <w:rPr>
            <w:rFonts w:eastAsia="Times New Roman"/>
            <w:szCs w:val="26"/>
          </w:rPr>
          <w:lastRenderedPageBreak/>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1951" w:author="The Si Tran" w:date="2012-12-12T00:12:00Z">
        <w:r w:rsidRPr="007F6C43">
          <w:rPr>
            <w:rFonts w:eastAsia="Times New Roman"/>
            <w:szCs w:val="26"/>
          </w:rPr>
          <w:t xml:space="preserve">                        (3.17)</w:t>
        </w:r>
      </w:ins>
    </w:p>
    <w:p w:rsidR="00361F58" w:rsidRPr="007F6C43" w:rsidRDefault="00361F58" w:rsidP="00361F58">
      <w:pPr>
        <w:spacing w:before="100" w:beforeAutospacing="1" w:after="100" w:afterAutospacing="1"/>
        <w:rPr>
          <w:ins w:id="1952" w:author="The Si Tran" w:date="2012-12-12T00:12:00Z"/>
          <w:rFonts w:eastAsia="Times New Roman"/>
          <w:szCs w:val="26"/>
        </w:rPr>
      </w:pPr>
      <w:ins w:id="1953" w:author="The Si Tran" w:date="2012-12-12T00:12:00Z">
        <w:r w:rsidRPr="007F6C43">
          <w:rPr>
            <w:rFonts w:eastAsia="Times New Roman"/>
            <w:szCs w:val="26"/>
          </w:rPr>
          <w:t>Hệ phương trình (3.17) được gọi là hệ phương trình Yule-Walker. Ta trình bày hệ phương trình này dưới dạng sau:</w:t>
        </w:r>
      </w:ins>
    </w:p>
    <w:p w:rsidR="00361F58" w:rsidRPr="007F6C43" w:rsidRDefault="00361F58" w:rsidP="00361F58">
      <w:pPr>
        <w:rPr>
          <w:ins w:id="1954" w:author="The Si Tran" w:date="2012-12-12T00:12:00Z"/>
          <w:rFonts w:eastAsia="Times New Roman"/>
          <w:szCs w:val="26"/>
        </w:rPr>
      </w:pPr>
      <w:ins w:id="1955"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1956" w:author="The Si Tran" w:date="2012-12-12T00:12:00Z">
        <w:r w:rsidRPr="007F6C43">
          <w:rPr>
            <w:rFonts w:eastAsia="Times New Roman"/>
            <w:szCs w:val="26"/>
          </w:rPr>
          <w:t xml:space="preserve">       </w:t>
        </w:r>
      </w:ins>
    </w:p>
    <w:p w:rsidR="00361F58" w:rsidRPr="0019748F" w:rsidRDefault="00361F58" w:rsidP="00361F58">
      <w:pPr>
        <w:spacing w:before="100" w:beforeAutospacing="1" w:after="100" w:afterAutospacing="1"/>
        <w:rPr>
          <w:ins w:id="1957" w:author="The Si Tran" w:date="2012-12-12T00:12:00Z"/>
          <w:rFonts w:eastAsia="Times New Roman"/>
          <w:szCs w:val="26"/>
        </w:rPr>
      </w:pPr>
      <w:ins w:id="1958" w:author="The Si Tran" w:date="2012-12-12T00:12:00Z">
        <w:r w:rsidRPr="007F6C43">
          <w:rPr>
            <w:rFonts w:eastAsia="Times New Roman"/>
            <w:szCs w:val="26"/>
          </w:rPr>
          <w:t xml:space="preserve">Nếu </w:t>
        </w:r>
        <w:proofErr w:type="gramStart"/>
        <w:r w:rsidRPr="007F6C43">
          <w:rPr>
            <w:rFonts w:eastAsia="Times New Roman"/>
            <w:szCs w:val="26"/>
          </w:rPr>
          <w:t xml:space="preserve">biết </w:t>
        </w:r>
      </w:ins>
      <w:proofErr w:type="gramEnd"/>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1959"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1960"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1961"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1962"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1963"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1964" w:author="The Si Tran" w:date="2012-12-12T00:12:00Z">
        <w:r w:rsidRPr="007F6C43">
          <w:rPr>
            <w:rFonts w:eastAsia="Times New Roman"/>
            <w:szCs w:val="26"/>
          </w:rPr>
          <w:t xml:space="preserve">. Tuy nhiên, ta không biết trước được bậc p vì thế </w:t>
        </w:r>
        <w:r w:rsidRPr="0019748F">
          <w:rPr>
            <w:rFonts w:eastAsia="Times New Roman"/>
            <w:szCs w:val="26"/>
          </w:rPr>
          <w:t xml:space="preserve">ta bắt đầu với giả thiết rằng </w:t>
        </w:r>
        <w:r w:rsidRPr="0019748F">
          <w:rPr>
            <w:rFonts w:eastAsia="Times New Roman"/>
            <w:i/>
            <w:szCs w:val="26"/>
          </w:rPr>
          <w:t>p</w:t>
        </w:r>
        <w:r w:rsidRPr="0019748F">
          <w:rPr>
            <w:rFonts w:eastAsia="Times New Roman"/>
            <w:szCs w:val="26"/>
          </w:rPr>
          <w:t xml:space="preserve"> = 1, hệ (3.1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1965" w:author="The Si Tran" w:date="2012-12-12T00:12:00Z">
        <w:r w:rsidRPr="0019748F">
          <w:rPr>
            <w:rFonts w:eastAsia="Times New Roman"/>
            <w:szCs w:val="26"/>
          </w:rPr>
          <w:t xml:space="preserve"> hoặc sử dụng tự tương quan </w:t>
        </w:r>
        <w:proofErr w:type="gramStart"/>
        <w:r w:rsidRPr="0019748F">
          <w:rPr>
            <w:rFonts w:eastAsia="Times New Roman"/>
            <w:szCs w:val="26"/>
          </w:rPr>
          <w:t xml:space="preserve">mẫu </w:t>
        </w:r>
      </w:ins>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1966"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1967"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1968" w:author="The Si Tran" w:date="2012-12-12T00:12:00Z">
        <w:r w:rsidRPr="0019748F">
          <w:rPr>
            <w:rFonts w:eastAsia="Times New Roman"/>
            <w:szCs w:val="26"/>
          </w:rPr>
          <w:t xml:space="preserve"> </w:t>
        </w:r>
        <w:proofErr w:type="gramStart"/>
        <w:r w:rsidRPr="0019748F">
          <w:rPr>
            <w:rFonts w:eastAsia="Times New Roman"/>
            <w:szCs w:val="26"/>
          </w:rPr>
          <w:t xml:space="preserve">là </w:t>
        </w:r>
      </w:ins>
      <w:proofErr w:type="gramEnd"/>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1969" w:author="The Si Tran" w:date="2012-12-12T00:12:00Z">
        <w:r w:rsidRPr="0019748F">
          <w:rPr>
            <w:rFonts w:eastAsia="Times New Roman"/>
            <w:szCs w:val="26"/>
          </w:rPr>
          <w:t>.</w:t>
        </w:r>
      </w:ins>
    </w:p>
    <w:p w:rsidR="00361F58" w:rsidRPr="0019748F" w:rsidRDefault="00361F58" w:rsidP="00361F58">
      <w:pPr>
        <w:spacing w:before="100" w:beforeAutospacing="1" w:after="100" w:afterAutospacing="1"/>
        <w:rPr>
          <w:ins w:id="1970" w:author="The Si Tran" w:date="2012-12-12T00:12:00Z"/>
          <w:rFonts w:eastAsia="Times New Roman"/>
          <w:szCs w:val="26"/>
        </w:rPr>
      </w:pPr>
      <w:ins w:id="1971" w:author="The Si Tran" w:date="2012-12-12T00:12:00Z">
        <w:r w:rsidRPr="0019748F">
          <w:rPr>
            <w:rFonts w:eastAsia="Times New Roman"/>
            <w:szCs w:val="26"/>
          </w:rPr>
          <w:t xml:space="preserve">Tiếp tục xét giả thiết </w:t>
        </w:r>
        <w:r w:rsidRPr="0019748F">
          <w:rPr>
            <w:rFonts w:eastAsia="Times New Roman"/>
            <w:i/>
            <w:szCs w:val="26"/>
          </w:rPr>
          <w:t>p</w:t>
        </w:r>
        <w:r w:rsidRPr="0019748F">
          <w:rPr>
            <w:rFonts w:eastAsia="Times New Roman"/>
            <w:szCs w:val="26"/>
          </w:rPr>
          <w:t xml:space="preserve"> = 2 và giải hệ (3.16) với trường hợp </w:t>
        </w:r>
        <w:r w:rsidRPr="0019748F">
          <w:rPr>
            <w:rFonts w:eastAsia="Times New Roman"/>
            <w:i/>
            <w:szCs w:val="26"/>
          </w:rPr>
          <w:t xml:space="preserve">p </w:t>
        </w:r>
        <w:r w:rsidRPr="0019748F">
          <w:rPr>
            <w:rFonts w:eastAsia="Times New Roman"/>
            <w:szCs w:val="26"/>
          </w:rPr>
          <w:t xml:space="preserve">= 2 sẽ cho ta tập các giá trị mới được ước lượng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1972" w:author="The Si Tran" w:date="2012-12-12T00:12:00Z">
        <w:r w:rsidRPr="0019748F">
          <w:rPr>
            <w:rFonts w:eastAsia="Times New Roman"/>
            <w:szCs w:val="26"/>
          </w:rPr>
          <w:t xml:space="preserve"> </w:t>
        </w:r>
        <w:proofErr w:type="gramStart"/>
        <w:r w:rsidRPr="0019748F">
          <w:rPr>
            <w:rFonts w:eastAsia="Times New Roman"/>
            <w:szCs w:val="26"/>
          </w:rPr>
          <w:t xml:space="preserve">và </w:t>
        </w:r>
      </w:ins>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2</m:t>
            </m:r>
          </m:sub>
        </m:sSub>
      </m:oMath>
      <w:ins w:id="1973" w:author="The Si Tran" w:date="2012-12-12T00:12:00Z">
        <w:r w:rsidRPr="0019748F">
          <w:rPr>
            <w:rFonts w:eastAsia="Times New Roman"/>
            <w:szCs w:val="26"/>
          </w:rPr>
          <w:t xml:space="preserve">. Nếu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2</m:t>
            </m:r>
          </m:sub>
        </m:sSub>
      </m:oMath>
      <w:ins w:id="1974" w:author="The Si Tran" w:date="2012-12-12T00:12:00Z">
        <w:r w:rsidRPr="0019748F">
          <w:rPr>
            <w:rFonts w:eastAsia="Times New Roman"/>
            <w:szCs w:val="26"/>
          </w:rPr>
          <w:t xml:space="preserve"> khác 0 đáng kể thì ta biết rằng quá trình AR có bậc ít nhất bằng 2, trong khi nếu như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2</m:t>
            </m:r>
          </m:sub>
        </m:sSub>
      </m:oMath>
      <w:ins w:id="1975" w:author="The Si Tran" w:date="2012-12-12T00:12:00Z">
        <w:r w:rsidRPr="0019748F">
          <w:rPr>
            <w:rFonts w:eastAsia="Times New Roman"/>
            <w:szCs w:val="26"/>
          </w:rPr>
          <w:t xml:space="preserve"> xấp xỉ 0 thì ta kết luận răng </w:t>
        </w:r>
        <w:r w:rsidRPr="0019748F">
          <w:rPr>
            <w:rFonts w:eastAsia="Times New Roman"/>
            <w:i/>
            <w:szCs w:val="26"/>
          </w:rPr>
          <w:t>p</w:t>
        </w:r>
        <w:r w:rsidRPr="0019748F">
          <w:rPr>
            <w:rFonts w:eastAsia="Times New Roman"/>
            <w:szCs w:val="26"/>
          </w:rPr>
          <w:t xml:space="preserve"> =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2</m:t>
            </m:r>
          </m:sub>
        </m:sSub>
      </m:oMath>
      <w:ins w:id="1976" w:author="The Si Tran" w:date="2012-12-12T00:12:00Z">
        <w:r w:rsidRPr="0019748F">
          <w:rPr>
            <w:rFonts w:eastAsia="Times New Roman"/>
            <w:szCs w:val="26"/>
          </w:rPr>
          <w:t xml:space="preserve"> </w:t>
        </w:r>
        <w:proofErr w:type="gramStart"/>
        <w:r w:rsidRPr="0019748F">
          <w:rPr>
            <w:rFonts w:eastAsia="Times New Roman"/>
            <w:szCs w:val="26"/>
          </w:rPr>
          <w:t xml:space="preserve">là </w:t>
        </w:r>
      </w:ins>
      <w:proofErr w:type="gramEnd"/>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oMath>
      <w:ins w:id="1977" w:author="The Si Tran" w:date="2012-12-12T00:12:00Z">
        <w:r w:rsidRPr="0019748F">
          <w:rPr>
            <w:rFonts w:eastAsia="Times New Roman"/>
            <w:szCs w:val="26"/>
          </w:rPr>
          <w:t xml:space="preserve">. </w:t>
        </w:r>
      </w:ins>
    </w:p>
    <w:p w:rsidR="00361F58" w:rsidRDefault="00361F58" w:rsidP="00361F58">
      <w:pPr>
        <w:spacing w:before="100" w:beforeAutospacing="1" w:after="100" w:afterAutospacing="1"/>
        <w:rPr>
          <w:ins w:id="1978" w:author="The Si Tran" w:date="2012-12-12T00:12:00Z"/>
          <w:szCs w:val="26"/>
          <w:lang w:val="pt-BR"/>
        </w:rPr>
      </w:pPr>
      <w:ins w:id="1979"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proofErr w:type="gramStart"/>
        <w:r w:rsidRPr="0019748F">
          <w:rPr>
            <w:rFonts w:eastAsia="Times New Roman"/>
            <w:szCs w:val="26"/>
          </w:rPr>
          <w:t xml:space="preserve">lượng </w:t>
        </w:r>
      </w:ins>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1980"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1981"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1982"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 xml:space="preserve">Đối với mô hình AR(p)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1983" w:author="The Si Tran" w:date="2012-12-12T00:12:00Z">
        <w:r w:rsidRPr="00465185">
          <w:rPr>
            <w:szCs w:val="26"/>
            <w:lang w:val="pt-BR"/>
          </w:rPr>
          <w:t xml:space="preserve">với k &gt; p. Do đó ta nói rằng PACF của mô hình AR(p) bằng không sau độ trễ p. </w:t>
        </w:r>
      </w:ins>
    </w:p>
    <w:p w:rsidR="00361F58" w:rsidRPr="00465185" w:rsidRDefault="00361F58" w:rsidP="00361F58">
      <w:pPr>
        <w:ind w:firstLine="540"/>
        <w:rPr>
          <w:ins w:id="1984" w:author="The Si Tran" w:date="2012-12-12T00:12:00Z"/>
          <w:szCs w:val="26"/>
          <w:lang w:val="pt-BR"/>
        </w:rPr>
      </w:pPr>
      <w:ins w:id="1985" w:author="The Si Tran" w:date="2012-12-12T00:12:00Z">
        <w:r w:rsidRPr="00465185">
          <w:rPr>
            <w:szCs w:val="26"/>
            <w:lang w:val="pt-BR"/>
          </w:rPr>
          <w: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t>
        </w:r>
      </w:ins>
      <w:ins w:id="1986" w:author="The Si Tran" w:date="2012-12-12T00:12:00Z">
        <w:r w:rsidRPr="00465185">
          <w:rPr>
            <w:position w:val="-8"/>
            <w:szCs w:val="26"/>
            <w:lang w:val="pt-BR"/>
          </w:rPr>
          <w:object w:dxaOrig="859" w:dyaOrig="360">
            <v:shape id="_x0000_i1069" type="#_x0000_t75" style="width:42.75pt;height:18pt" o:ole="">
              <v:imagedata r:id="rId103" o:title=""/>
            </v:shape>
            <o:OLEObject Type="Embed" ProgID="Equation.DSMT4" ShapeID="_x0000_i1069" DrawAspect="Content" ObjectID="_1416806400" r:id="rId104"/>
          </w:object>
        </w:r>
      </w:ins>
      <w:ins w:id="1987" w:author="The Si Tran" w:date="2012-12-12T00:12:00Z">
        <w:r w:rsidRPr="00465185">
          <w:rPr>
            <w:szCs w:val="26"/>
            <w:lang w:val="pt-BR"/>
          </w:rPr>
          <w:t>, với N là kích thước mẫu.</w:t>
        </w:r>
      </w:ins>
    </w:p>
    <w:p w:rsidR="00A2082F" w:rsidRPr="0049233F" w:rsidDel="00361F58" w:rsidRDefault="00A2082F" w:rsidP="00A2082F">
      <w:pPr>
        <w:ind w:left="540"/>
        <w:rPr>
          <w:del w:id="1988" w:author="The Si Tran" w:date="2012-12-12T00:11:00Z"/>
          <w:color w:val="FF0000"/>
          <w:szCs w:val="26"/>
          <w:lang w:val="pt-BR"/>
          <w:rPrChange w:id="1989" w:author="The Si Tran" w:date="2012-12-05T23:02:00Z">
            <w:rPr>
              <w:del w:id="1990" w:author="The Si Tran" w:date="2012-12-12T00:11:00Z"/>
              <w:color w:val="FF0000"/>
              <w:sz w:val="32"/>
              <w:lang w:val="pt-BR"/>
            </w:rPr>
          </w:rPrChange>
        </w:rPr>
      </w:pPr>
      <w:del w:id="1991" w:author="The Si Tran" w:date="2012-12-12T00:10:00Z">
        <w:r w:rsidRPr="0049233F" w:rsidDel="00361F58">
          <w:rPr>
            <w:color w:val="FF0000"/>
            <w:szCs w:val="26"/>
            <w:lang w:val="pt-BR"/>
            <w:rPrChange w:id="1992" w:author="The Si Tran" w:date="2012-12-05T23:02:00Z">
              <w:rPr>
                <w:b/>
                <w:bCs/>
                <w:color w:val="FF0000"/>
                <w:sz w:val="32"/>
                <w:szCs w:val="20"/>
                <w:lang w:val="pt-BR"/>
              </w:rPr>
            </w:rPrChange>
          </w:rPr>
          <w:delText>Giới thiệu mô hình tự hồi qui?</w:delText>
        </w:r>
      </w:del>
    </w:p>
    <w:p w:rsidR="00A2082F" w:rsidRPr="0049233F" w:rsidDel="00667D24" w:rsidRDefault="00A2082F" w:rsidP="00A2082F">
      <w:pPr>
        <w:ind w:left="540"/>
        <w:rPr>
          <w:del w:id="1993" w:author="The Si Tran" w:date="2012-12-06T04:01:00Z"/>
          <w:color w:val="FF0000"/>
          <w:szCs w:val="26"/>
          <w:lang w:val="pt-BR"/>
          <w:rPrChange w:id="1994" w:author="The Si Tran" w:date="2012-12-05T23:02:00Z">
            <w:rPr>
              <w:del w:id="1995" w:author="The Si Tran" w:date="2012-12-06T04:01:00Z"/>
              <w:color w:val="FF0000"/>
              <w:sz w:val="32"/>
              <w:lang w:val="pt-BR"/>
            </w:rPr>
          </w:rPrChange>
        </w:rPr>
      </w:pPr>
      <w:del w:id="1996" w:author="The Si Tran" w:date="2012-12-06T04:01:00Z">
        <w:r w:rsidRPr="0049233F" w:rsidDel="00667D24">
          <w:rPr>
            <w:color w:val="FF0000"/>
            <w:szCs w:val="26"/>
            <w:lang w:val="pt-BR"/>
            <w:rPrChange w:id="1997" w:author="The Si Tran" w:date="2012-12-05T23:02:00Z">
              <w:rPr>
                <w:b/>
                <w:bCs/>
                <w:color w:val="FF0000"/>
                <w:sz w:val="32"/>
                <w:szCs w:val="20"/>
                <w:lang w:val="pt-BR"/>
              </w:rPr>
            </w:rPrChange>
          </w:rPr>
          <w:delText>Cách tính các hệ số trong mô hình này?</w:delText>
        </w:r>
      </w:del>
    </w:p>
    <w:p w:rsidR="001E6D0D" w:rsidRPr="006D0EAA" w:rsidDel="00361F58" w:rsidRDefault="006A21F7">
      <w:pPr>
        <w:ind w:left="720" w:firstLine="720"/>
        <w:rPr>
          <w:del w:id="1998" w:author="The Si Tran" w:date="2012-12-12T00:12:00Z"/>
          <w:szCs w:val="26"/>
          <w:lang w:val="pt-BR"/>
          <w:rPrChange w:id="1999" w:author="The Si Tran" w:date="2012-12-06T00:54:00Z">
            <w:rPr>
              <w:del w:id="2000" w:author="The Si Tran" w:date="2012-12-12T00:12:00Z"/>
              <w:sz w:val="28"/>
              <w:szCs w:val="28"/>
              <w:lang w:val="pt-BR"/>
            </w:rPr>
          </w:rPrChange>
        </w:rPr>
        <w:pPrChange w:id="2001" w:author="The Si Tran" w:date="2012-12-06T00:54:00Z">
          <w:pPr>
            <w:ind w:firstLine="540"/>
          </w:pPr>
        </w:pPrChange>
      </w:pPr>
      <w:del w:id="2002" w:author="The Si Tran" w:date="2012-12-12T00:12:00Z">
        <w:r w:rsidRPr="0049233F" w:rsidDel="00361F58">
          <w:rPr>
            <w:szCs w:val="26"/>
            <w:lang w:val="pt-BR"/>
            <w:rPrChange w:id="2003" w:author="The Si Tran" w:date="2012-12-05T23:02:00Z">
              <w:rPr>
                <w:sz w:val="28"/>
                <w:szCs w:val="28"/>
                <w:lang w:val="pt-BR"/>
              </w:rPr>
            </w:rPrChange>
          </w:rPr>
          <w:delText>Mô hình tự hồi quy bậc p là mô hình có dạng</w:delText>
        </w:r>
      </w:del>
    </w:p>
    <w:p w:rsidR="006A21F7" w:rsidRPr="0049233F" w:rsidDel="00BA51C4" w:rsidRDefault="006A21F7" w:rsidP="006A21F7">
      <w:pPr>
        <w:ind w:firstLine="540"/>
        <w:rPr>
          <w:del w:id="2004" w:author="The Si Tran" w:date="2012-12-06T00:55:00Z"/>
          <w:szCs w:val="26"/>
          <w:lang w:val="pt-BR"/>
          <w:rPrChange w:id="2005" w:author="The Si Tran" w:date="2012-12-05T23:02:00Z">
            <w:rPr>
              <w:del w:id="2006" w:author="The Si Tran" w:date="2012-12-06T00:55:00Z"/>
              <w:sz w:val="28"/>
              <w:szCs w:val="28"/>
              <w:lang w:val="pt-BR"/>
            </w:rPr>
          </w:rPrChange>
        </w:rPr>
      </w:pPr>
      <w:del w:id="2007" w:author="The Si Tran" w:date="2012-12-06T00:55:00Z">
        <w:r w:rsidRPr="00AF1345" w:rsidDel="00BA51C4">
          <w:rPr>
            <w:position w:val="-14"/>
            <w:szCs w:val="26"/>
            <w:lang w:val="pt-BR"/>
          </w:rPr>
          <w:object w:dxaOrig="2920" w:dyaOrig="380">
            <v:shape id="_x0000_i1070" type="#_x0000_t75" style="width:3in;height:27.75pt" o:ole="">
              <v:imagedata r:id="rId105" o:title=""/>
            </v:shape>
            <o:OLEObject Type="Embed" ProgID="Equation.DSMT4" ShapeID="_x0000_i1070" DrawAspect="Content" ObjectID="_1416806401" r:id="rId106"/>
          </w:object>
        </w:r>
        <w:r w:rsidRPr="0049233F" w:rsidDel="00BA51C4">
          <w:rPr>
            <w:szCs w:val="26"/>
            <w:lang w:val="pt-BR"/>
            <w:rPrChange w:id="2008" w:author="The Si Tran" w:date="2012-12-05T23:02:00Z">
              <w:rPr>
                <w:sz w:val="28"/>
                <w:szCs w:val="28"/>
                <w:lang w:val="pt-BR"/>
              </w:rPr>
            </w:rPrChange>
          </w:rPr>
          <w:delText xml:space="preserve">        (3.2.1)</w:delText>
        </w:r>
      </w:del>
    </w:p>
    <w:p w:rsidR="006A21F7" w:rsidRPr="0049233F" w:rsidDel="00361F58" w:rsidRDefault="006A21F7" w:rsidP="006A21F7">
      <w:pPr>
        <w:ind w:firstLine="540"/>
        <w:rPr>
          <w:del w:id="2009" w:author="The Si Tran" w:date="2012-12-12T00:12:00Z"/>
          <w:szCs w:val="26"/>
          <w:lang w:val="pt-BR"/>
          <w:rPrChange w:id="2010" w:author="The Si Tran" w:date="2012-12-05T23:02:00Z">
            <w:rPr>
              <w:del w:id="2011" w:author="The Si Tran" w:date="2012-12-12T00:12:00Z"/>
              <w:sz w:val="28"/>
              <w:szCs w:val="28"/>
              <w:lang w:val="pt-BR"/>
            </w:rPr>
          </w:rPrChange>
        </w:rPr>
      </w:pPr>
      <w:del w:id="2012" w:author="The Si Tran" w:date="2012-12-12T00:12:00Z">
        <w:r w:rsidRPr="0049233F" w:rsidDel="00361F58">
          <w:rPr>
            <w:szCs w:val="26"/>
            <w:lang w:val="pt-BR"/>
            <w:rPrChange w:id="2013" w:author="The Si Tran" w:date="2012-12-05T23:02:00Z">
              <w:rPr>
                <w:sz w:val="28"/>
                <w:szCs w:val="28"/>
                <w:lang w:val="pt-BR"/>
              </w:rPr>
            </w:rPrChange>
          </w:rPr>
          <w:delText xml:space="preserve">Với </w:delText>
        </w:r>
      </w:del>
    </w:p>
    <w:p w:rsidR="006A21F7" w:rsidRPr="0049233F" w:rsidDel="00361F58" w:rsidRDefault="006A21F7" w:rsidP="006A21F7">
      <w:pPr>
        <w:ind w:firstLine="540"/>
        <w:rPr>
          <w:del w:id="2014" w:author="The Si Tran" w:date="2012-12-12T00:12:00Z"/>
          <w:szCs w:val="26"/>
          <w:lang w:val="pt-BR"/>
          <w:rPrChange w:id="2015" w:author="The Si Tran" w:date="2012-12-05T23:02:00Z">
            <w:rPr>
              <w:del w:id="2016" w:author="The Si Tran" w:date="2012-12-12T00:12:00Z"/>
              <w:sz w:val="28"/>
              <w:szCs w:val="28"/>
              <w:lang w:val="pt-BR"/>
            </w:rPr>
          </w:rPrChange>
        </w:rPr>
      </w:pPr>
      <w:del w:id="2017" w:author="The Si Tran" w:date="2012-12-06T00:55:00Z">
        <w:r w:rsidRPr="00AF1345" w:rsidDel="003B3B5B">
          <w:rPr>
            <w:position w:val="-6"/>
            <w:szCs w:val="26"/>
            <w:lang w:val="pt-BR"/>
          </w:rPr>
          <w:object w:dxaOrig="220" w:dyaOrig="279">
            <v:shape id="_x0000_i1071" type="#_x0000_t75" style="width:15.75pt;height:18.75pt" o:ole="">
              <v:imagedata r:id="rId107" o:title=""/>
            </v:shape>
            <o:OLEObject Type="Embed" ProgID="Equation.DSMT4" ShapeID="_x0000_i1071" DrawAspect="Content" ObjectID="_1416806402" r:id="rId108"/>
          </w:object>
        </w:r>
        <w:r w:rsidRPr="0049233F" w:rsidDel="003B3B5B">
          <w:rPr>
            <w:szCs w:val="26"/>
            <w:lang w:val="pt-BR"/>
            <w:rPrChange w:id="2018" w:author="The Si Tran" w:date="2012-12-05T23:02:00Z">
              <w:rPr>
                <w:sz w:val="28"/>
                <w:szCs w:val="28"/>
                <w:lang w:val="pt-BR"/>
              </w:rPr>
            </w:rPrChange>
          </w:rPr>
          <w:delText xml:space="preserve"> </w:delText>
        </w:r>
      </w:del>
      <w:del w:id="2019" w:author="The Si Tran" w:date="2012-12-12T00:12:00Z">
        <w:r w:rsidRPr="0049233F" w:rsidDel="00361F58">
          <w:rPr>
            <w:szCs w:val="26"/>
            <w:lang w:val="pt-BR"/>
            <w:rPrChange w:id="2020" w:author="The Si Tran" w:date="2012-12-05T23:02:00Z">
              <w:rPr>
                <w:sz w:val="28"/>
                <w:szCs w:val="28"/>
                <w:lang w:val="pt-BR"/>
              </w:rPr>
            </w:rPrChange>
          </w:rPr>
          <w:delText>là hằng số.</w:delText>
        </w:r>
      </w:del>
    </w:p>
    <w:p w:rsidR="006A21F7" w:rsidRPr="0049233F" w:rsidDel="00361F58" w:rsidRDefault="006A21F7" w:rsidP="006A21F7">
      <w:pPr>
        <w:ind w:firstLine="540"/>
        <w:rPr>
          <w:del w:id="2021" w:author="The Si Tran" w:date="2012-12-12T00:12:00Z"/>
          <w:szCs w:val="26"/>
          <w:lang w:val="pt-BR"/>
          <w:rPrChange w:id="2022" w:author="The Si Tran" w:date="2012-12-05T23:02:00Z">
            <w:rPr>
              <w:del w:id="2023" w:author="The Si Tran" w:date="2012-12-12T00:12:00Z"/>
              <w:sz w:val="28"/>
              <w:szCs w:val="28"/>
              <w:lang w:val="pt-BR"/>
            </w:rPr>
          </w:rPrChange>
        </w:rPr>
      </w:pPr>
      <w:del w:id="2024" w:author="The Si Tran" w:date="2012-12-06T00:55:00Z">
        <w:r w:rsidRPr="00AF1345" w:rsidDel="003B3B5B">
          <w:rPr>
            <w:position w:val="-12"/>
            <w:szCs w:val="26"/>
            <w:lang w:val="pt-BR"/>
          </w:rPr>
          <w:object w:dxaOrig="240" w:dyaOrig="360">
            <v:shape id="_x0000_i1072" type="#_x0000_t75" style="width:18pt;height:27.75pt" o:ole="">
              <v:imagedata r:id="rId109" o:title=""/>
            </v:shape>
            <o:OLEObject Type="Embed" ProgID="Equation.DSMT4" ShapeID="_x0000_i1072" DrawAspect="Content" ObjectID="_1416806403" r:id="rId110"/>
          </w:object>
        </w:r>
        <w:r w:rsidRPr="0049233F" w:rsidDel="003B3B5B">
          <w:rPr>
            <w:szCs w:val="26"/>
            <w:lang w:val="pt-BR"/>
            <w:rPrChange w:id="2025" w:author="The Si Tran" w:date="2012-12-05T23:02:00Z">
              <w:rPr>
                <w:sz w:val="28"/>
                <w:szCs w:val="28"/>
                <w:lang w:val="pt-BR"/>
              </w:rPr>
            </w:rPrChange>
          </w:rPr>
          <w:delText xml:space="preserve"> </w:delText>
        </w:r>
      </w:del>
      <w:del w:id="2026" w:author="The Si Tran" w:date="2012-12-12T00:12:00Z">
        <w:r w:rsidRPr="0049233F" w:rsidDel="00361F58">
          <w:rPr>
            <w:szCs w:val="26"/>
            <w:lang w:val="pt-BR"/>
            <w:rPrChange w:id="2027" w:author="The Si Tran" w:date="2012-12-05T23:02:00Z">
              <w:rPr>
                <w:sz w:val="28"/>
                <w:szCs w:val="28"/>
                <w:lang w:val="pt-BR"/>
              </w:rPr>
            </w:rPrChange>
          </w:rPr>
          <w:delText>là sai số, biểu diễn thành phần không thể dự đoán được từ mô hình ở thời điểm t.</w:delText>
        </w:r>
      </w:del>
    </w:p>
    <w:p w:rsidR="006A21F7" w:rsidRPr="0049233F" w:rsidDel="00361F58" w:rsidRDefault="006A21F7" w:rsidP="006A21F7">
      <w:pPr>
        <w:ind w:firstLine="540"/>
        <w:rPr>
          <w:del w:id="2028" w:author="The Si Tran" w:date="2012-12-12T00:12:00Z"/>
          <w:szCs w:val="26"/>
          <w:lang w:val="pt-BR"/>
          <w:rPrChange w:id="2029" w:author="The Si Tran" w:date="2012-12-05T23:02:00Z">
            <w:rPr>
              <w:del w:id="2030" w:author="The Si Tran" w:date="2012-12-12T00:12:00Z"/>
              <w:sz w:val="28"/>
              <w:szCs w:val="28"/>
              <w:lang w:val="pt-BR"/>
            </w:rPr>
          </w:rPrChange>
        </w:rPr>
      </w:pPr>
      <w:del w:id="2031" w:author="The Si Tran" w:date="2012-12-12T00:12:00Z">
        <w:r w:rsidRPr="0049233F" w:rsidDel="00361F58">
          <w:rPr>
            <w:szCs w:val="26"/>
            <w:lang w:val="pt-BR"/>
            <w:rPrChange w:id="2032" w:author="The Si Tran" w:date="2012-12-05T23:02:00Z">
              <w:rPr>
                <w:sz w:val="28"/>
                <w:szCs w:val="28"/>
                <w:lang w:val="pt-BR"/>
              </w:rPr>
            </w:rPrChange>
          </w:rPr>
          <w:delText xml:space="preserve"> </w:delText>
        </w:r>
      </w:del>
      <w:del w:id="2033" w:author="The Si Tran" w:date="2012-12-06T00:55:00Z">
        <w:r w:rsidRPr="00AF1345" w:rsidDel="000E7D19">
          <w:rPr>
            <w:position w:val="-12"/>
            <w:szCs w:val="26"/>
            <w:lang w:val="pt-BR"/>
          </w:rPr>
          <w:object w:dxaOrig="220" w:dyaOrig="360">
            <v:shape id="_x0000_i1073" type="#_x0000_t75" style="width:18pt;height:29.25pt" o:ole="">
              <v:imagedata r:id="rId111" o:title=""/>
            </v:shape>
            <o:OLEObject Type="Embed" ProgID="Equation.DSMT4" ShapeID="_x0000_i1073" DrawAspect="Content" ObjectID="_1416806404" r:id="rId112"/>
          </w:object>
        </w:r>
      </w:del>
      <w:del w:id="2034" w:author="The Si Tran" w:date="2012-12-12T00:12:00Z">
        <w:r w:rsidRPr="0049233F" w:rsidDel="00361F58">
          <w:rPr>
            <w:szCs w:val="26"/>
            <w:lang w:val="pt-BR"/>
            <w:rPrChange w:id="2035" w:author="The Si Tran" w:date="2012-12-05T23:02:00Z">
              <w:rPr>
                <w:sz w:val="28"/>
                <w:szCs w:val="28"/>
                <w:lang w:val="pt-BR"/>
              </w:rPr>
            </w:rPrChange>
          </w:rPr>
          <w:delText xml:space="preserve"> là các trọng số được ước lượng thể hiện sự ảnh hưởng của các giá trị </w:delText>
        </w:r>
      </w:del>
      <w:del w:id="2036" w:author="The Si Tran" w:date="2012-12-06T00:56:00Z">
        <w:r w:rsidRPr="0049233F" w:rsidDel="000E7D19">
          <w:rPr>
            <w:szCs w:val="26"/>
            <w:lang w:val="pt-BR"/>
            <w:rPrChange w:id="2037" w:author="The Si Tran" w:date="2012-12-05T23:02:00Z">
              <w:rPr>
                <w:sz w:val="28"/>
                <w:szCs w:val="28"/>
                <w:lang w:val="pt-BR"/>
              </w:rPr>
            </w:rPrChange>
          </w:rPr>
          <w:delText>y</w:delText>
        </w:r>
        <w:r w:rsidRPr="0049233F" w:rsidDel="000E7D19">
          <w:rPr>
            <w:szCs w:val="26"/>
            <w:vertAlign w:val="subscript"/>
            <w:lang w:val="pt-BR"/>
            <w:rPrChange w:id="2038" w:author="The Si Tran" w:date="2012-12-05T23:02:00Z">
              <w:rPr>
                <w:sz w:val="28"/>
                <w:szCs w:val="28"/>
                <w:vertAlign w:val="subscript"/>
                <w:lang w:val="pt-BR"/>
              </w:rPr>
            </w:rPrChange>
          </w:rPr>
          <w:delText>t-i</w:delText>
        </w:r>
        <w:r w:rsidRPr="0049233F" w:rsidDel="000E7D19">
          <w:rPr>
            <w:szCs w:val="26"/>
            <w:lang w:val="pt-BR"/>
            <w:rPrChange w:id="2039" w:author="The Si Tran" w:date="2012-12-05T23:02:00Z">
              <w:rPr>
                <w:sz w:val="28"/>
                <w:szCs w:val="28"/>
                <w:lang w:val="pt-BR"/>
              </w:rPr>
            </w:rPrChange>
          </w:rPr>
          <w:delText xml:space="preserve"> </w:delText>
        </w:r>
      </w:del>
      <w:del w:id="2040" w:author="The Si Tran" w:date="2012-12-12T00:12:00Z">
        <w:r w:rsidRPr="0049233F" w:rsidDel="00361F58">
          <w:rPr>
            <w:szCs w:val="26"/>
            <w:lang w:val="pt-BR"/>
            <w:rPrChange w:id="2041" w:author="The Si Tran" w:date="2012-12-05T23:02:00Z">
              <w:rPr>
                <w:sz w:val="28"/>
                <w:szCs w:val="28"/>
                <w:lang w:val="pt-BR"/>
              </w:rPr>
            </w:rPrChange>
          </w:rPr>
          <w:delText xml:space="preserve">lên </w:delText>
        </w:r>
      </w:del>
      <w:del w:id="2042" w:author="The Si Tran" w:date="2012-12-06T00:56:00Z">
        <w:r w:rsidRPr="0049233F" w:rsidDel="000E7D19">
          <w:rPr>
            <w:szCs w:val="26"/>
            <w:lang w:val="pt-BR"/>
            <w:rPrChange w:id="2043" w:author="The Si Tran" w:date="2012-12-05T23:02:00Z">
              <w:rPr>
                <w:sz w:val="28"/>
                <w:szCs w:val="28"/>
                <w:lang w:val="pt-BR"/>
              </w:rPr>
            </w:rPrChange>
          </w:rPr>
          <w:delText>y</w:delText>
        </w:r>
        <w:r w:rsidRPr="0049233F" w:rsidDel="000E7D19">
          <w:rPr>
            <w:szCs w:val="26"/>
            <w:vertAlign w:val="subscript"/>
            <w:lang w:val="pt-BR"/>
            <w:rPrChange w:id="2044" w:author="The Si Tran" w:date="2012-12-05T23:02:00Z">
              <w:rPr>
                <w:sz w:val="28"/>
                <w:szCs w:val="28"/>
                <w:vertAlign w:val="subscript"/>
                <w:lang w:val="pt-BR"/>
              </w:rPr>
            </w:rPrChange>
          </w:rPr>
          <w:delText>t</w:delText>
        </w:r>
        <w:r w:rsidRPr="0049233F" w:rsidDel="000E7D19">
          <w:rPr>
            <w:szCs w:val="26"/>
            <w:lang w:val="pt-BR"/>
            <w:rPrChange w:id="2045" w:author="The Si Tran" w:date="2012-12-05T23:02:00Z">
              <w:rPr>
                <w:sz w:val="28"/>
                <w:szCs w:val="28"/>
                <w:lang w:val="pt-BR"/>
              </w:rPr>
            </w:rPrChange>
          </w:rPr>
          <w:delText>.</w:delText>
        </w:r>
      </w:del>
    </w:p>
    <w:p w:rsidR="004C4C13" w:rsidRPr="007B7F6E" w:rsidDel="007B7F6E" w:rsidRDefault="006A21F7">
      <w:pPr>
        <w:ind w:left="720" w:firstLine="720"/>
        <w:rPr>
          <w:del w:id="2046" w:author="The Si Tran" w:date="2012-12-06T00:59:00Z"/>
          <w:szCs w:val="26"/>
          <w:lang w:val="pt-BR"/>
        </w:rPr>
        <w:pPrChange w:id="2047" w:author="The Si Tran" w:date="2012-12-06T00:59:00Z">
          <w:pPr>
            <w:ind w:firstLine="540"/>
          </w:pPr>
        </w:pPrChange>
      </w:pPr>
      <w:del w:id="2048" w:author="The Si Tran" w:date="2012-12-12T00:12:00Z">
        <w:r w:rsidRPr="0049233F" w:rsidDel="00361F58">
          <w:rPr>
            <w:szCs w:val="26"/>
            <w:lang w:val="pt-BR"/>
            <w:rPrChange w:id="2049" w:author="The Si Tran" w:date="2012-12-05T23:02:00Z">
              <w:rPr>
                <w:sz w:val="28"/>
                <w:szCs w:val="28"/>
                <w:lang w:val="pt-BR"/>
              </w:rPr>
            </w:rPrChange>
          </w:rPr>
          <w:delText>Từ (3.2.1) ta có:</w:delText>
        </w:r>
      </w:del>
    </w:p>
    <w:p w:rsidR="006A21F7" w:rsidRPr="0049233F" w:rsidDel="00781FC7" w:rsidRDefault="006A21F7">
      <w:pPr>
        <w:ind w:left="720" w:firstLine="720"/>
        <w:rPr>
          <w:del w:id="2050" w:author="The Si Tran" w:date="2012-12-06T01:05:00Z"/>
          <w:szCs w:val="26"/>
          <w:lang w:val="pt-BR"/>
          <w:rPrChange w:id="2051" w:author="The Si Tran" w:date="2012-12-05T23:02:00Z">
            <w:rPr>
              <w:del w:id="2052" w:author="The Si Tran" w:date="2012-12-06T01:05:00Z"/>
              <w:sz w:val="28"/>
              <w:szCs w:val="28"/>
              <w:lang w:val="pt-BR"/>
            </w:rPr>
          </w:rPrChange>
        </w:rPr>
        <w:pPrChange w:id="2053" w:author="The Si Tran" w:date="2012-12-06T01:05:00Z">
          <w:pPr>
            <w:ind w:firstLine="540"/>
          </w:pPr>
        </w:pPrChange>
      </w:pPr>
      <w:del w:id="2054" w:author="The Si Tran" w:date="2012-12-06T00:59:00Z">
        <w:r w:rsidRPr="00AF1345" w:rsidDel="007B7F6E">
          <w:rPr>
            <w:position w:val="-32"/>
            <w:szCs w:val="26"/>
            <w:lang w:val="pt-BR"/>
          </w:rPr>
          <w:object w:dxaOrig="2960" w:dyaOrig="700">
            <v:shape id="_x0000_i1074" type="#_x0000_t75" style="width:206.25pt;height:49.5pt" o:ole="">
              <v:imagedata r:id="rId113" o:title=""/>
            </v:shape>
            <o:OLEObject Type="Embed" ProgID="Equation.DSMT4" ShapeID="_x0000_i1074" DrawAspect="Content" ObjectID="_1416806405" r:id="rId114"/>
          </w:object>
        </w:r>
      </w:del>
    </w:p>
    <w:p w:rsidR="006A21F7" w:rsidRPr="0049233F" w:rsidDel="00361F58" w:rsidRDefault="006A21F7">
      <w:pPr>
        <w:ind w:left="720" w:firstLine="720"/>
        <w:rPr>
          <w:del w:id="2055" w:author="The Si Tran" w:date="2012-12-12T00:12:00Z"/>
          <w:szCs w:val="26"/>
          <w:lang w:val="pt-BR"/>
          <w:rPrChange w:id="2056" w:author="The Si Tran" w:date="2012-12-05T23:02:00Z">
            <w:rPr>
              <w:del w:id="2057" w:author="The Si Tran" w:date="2012-12-12T00:12:00Z"/>
              <w:sz w:val="28"/>
              <w:szCs w:val="28"/>
              <w:lang w:val="pt-BR"/>
            </w:rPr>
          </w:rPrChange>
        </w:rPr>
        <w:pPrChange w:id="2058" w:author="The Si Tran" w:date="2012-12-06T01:05:00Z">
          <w:pPr>
            <w:ind w:firstLine="540"/>
          </w:pPr>
        </w:pPrChange>
      </w:pPr>
      <w:del w:id="2059" w:author="The Si Tran" w:date="2012-12-06T01:05:00Z">
        <w:r w:rsidRPr="00AF1345" w:rsidDel="00781FC7">
          <w:rPr>
            <w:position w:val="-106"/>
            <w:szCs w:val="26"/>
            <w:lang w:val="pt-BR"/>
          </w:rPr>
          <w:object w:dxaOrig="3940" w:dyaOrig="1840">
            <v:shape id="_x0000_i1075" type="#_x0000_t75" style="width:261.75pt;height:122.25pt" o:ole="">
              <v:imagedata r:id="rId115" o:title=""/>
            </v:shape>
            <o:OLEObject Type="Embed" ProgID="Equation.DSMT4" ShapeID="_x0000_i1075" DrawAspect="Content" ObjectID="_1416806406" r:id="rId116"/>
          </w:object>
        </w:r>
      </w:del>
    </w:p>
    <w:p w:rsidR="006A21F7" w:rsidRPr="0049233F" w:rsidDel="00361F58" w:rsidRDefault="006A21F7" w:rsidP="006A21F7">
      <w:pPr>
        <w:ind w:firstLine="540"/>
        <w:rPr>
          <w:del w:id="2060" w:author="The Si Tran" w:date="2012-12-12T00:12:00Z"/>
          <w:szCs w:val="26"/>
          <w:lang w:val="pt-BR"/>
          <w:rPrChange w:id="2061" w:author="The Si Tran" w:date="2012-12-05T23:02:00Z">
            <w:rPr>
              <w:del w:id="2062" w:author="The Si Tran" w:date="2012-12-12T00:12:00Z"/>
              <w:sz w:val="28"/>
              <w:szCs w:val="28"/>
              <w:lang w:val="pt-BR"/>
            </w:rPr>
          </w:rPrChange>
        </w:rPr>
      </w:pPr>
      <w:del w:id="2063" w:author="The Si Tran" w:date="2012-12-12T00:12:00Z">
        <w:r w:rsidRPr="0049233F" w:rsidDel="00361F58">
          <w:rPr>
            <w:szCs w:val="26"/>
            <w:lang w:val="pt-BR"/>
            <w:rPrChange w:id="2064" w:author="The Si Tran" w:date="2012-12-05T23:02:00Z">
              <w:rPr>
                <w:sz w:val="28"/>
                <w:szCs w:val="28"/>
                <w:lang w:val="pt-BR"/>
              </w:rPr>
            </w:rPrChange>
          </w:rPr>
          <w:delText xml:space="preserve">Suy ra </w:delText>
        </w:r>
      </w:del>
    </w:p>
    <w:p w:rsidR="006A21F7" w:rsidRPr="0049233F" w:rsidDel="00187478" w:rsidRDefault="006A21F7">
      <w:pPr>
        <w:ind w:left="540"/>
        <w:rPr>
          <w:del w:id="2065" w:author="The Si Tran" w:date="2012-12-06T04:09:00Z"/>
          <w:szCs w:val="26"/>
          <w:lang w:val="pt-BR"/>
          <w:rPrChange w:id="2066" w:author="The Si Tran" w:date="2012-12-05T23:02:00Z">
            <w:rPr>
              <w:del w:id="2067" w:author="The Si Tran" w:date="2012-12-06T04:09:00Z"/>
              <w:sz w:val="28"/>
              <w:szCs w:val="28"/>
              <w:lang w:val="pt-BR"/>
            </w:rPr>
          </w:rPrChange>
        </w:rPr>
        <w:pPrChange w:id="2068" w:author="The Si Tran" w:date="2012-12-06T01:07:00Z">
          <w:pPr>
            <w:ind w:firstLine="540"/>
          </w:pPr>
        </w:pPrChange>
      </w:pPr>
      <w:del w:id="2069" w:author="The Si Tran" w:date="2012-12-06T01:07:00Z">
        <w:r w:rsidRPr="00AF1345" w:rsidDel="00FA67FB">
          <w:rPr>
            <w:position w:val="-28"/>
            <w:szCs w:val="26"/>
            <w:lang w:val="pt-BR"/>
          </w:rPr>
          <w:object w:dxaOrig="4099" w:dyaOrig="680">
            <v:shape id="_x0000_i1076" type="#_x0000_t75" style="width:314.25pt;height:51.75pt" o:ole="">
              <v:imagedata r:id="rId117" o:title=""/>
            </v:shape>
            <o:OLEObject Type="Embed" ProgID="Equation.DSMT4" ShapeID="_x0000_i1076" DrawAspect="Content" ObjectID="_1416806407" r:id="rId118"/>
          </w:object>
        </w:r>
      </w:del>
      <w:del w:id="2070" w:author="The Si Tran" w:date="2012-12-12T00:12:00Z">
        <w:r w:rsidRPr="0049233F" w:rsidDel="00361F58">
          <w:rPr>
            <w:szCs w:val="26"/>
            <w:lang w:val="pt-BR"/>
            <w:rPrChange w:id="2071" w:author="The Si Tran" w:date="2012-12-05T23:02:00Z">
              <w:rPr>
                <w:sz w:val="28"/>
                <w:szCs w:val="28"/>
                <w:lang w:val="pt-BR"/>
              </w:rPr>
            </w:rPrChange>
          </w:rPr>
          <w:delText xml:space="preserve">  (3.2.2</w:delText>
        </w:r>
      </w:del>
      <w:del w:id="2072" w:author="The Si Tran" w:date="2012-12-06T04:09:00Z">
        <w:r w:rsidRPr="0049233F" w:rsidDel="00187478">
          <w:rPr>
            <w:szCs w:val="26"/>
            <w:lang w:val="pt-BR"/>
            <w:rPrChange w:id="2073" w:author="The Si Tran" w:date="2012-12-05T23:02:00Z">
              <w:rPr>
                <w:sz w:val="28"/>
                <w:szCs w:val="28"/>
                <w:lang w:val="pt-BR"/>
              </w:rPr>
            </w:rPrChange>
          </w:rPr>
          <w:delText>)</w:delText>
        </w:r>
      </w:del>
    </w:p>
    <w:p w:rsidR="006A21F7" w:rsidRPr="00781FC7" w:rsidDel="00361F58" w:rsidRDefault="006A21F7">
      <w:pPr>
        <w:ind w:left="540"/>
        <w:rPr>
          <w:del w:id="2074" w:author="The Si Tran" w:date="2012-12-12T00:12:00Z"/>
          <w:szCs w:val="26"/>
          <w:lang w:val="pt-BR"/>
          <w:rPrChange w:id="2075" w:author="The Si Tran" w:date="2012-12-06T01:05:00Z">
            <w:rPr>
              <w:del w:id="2076" w:author="The Si Tran" w:date="2012-12-12T00:12:00Z"/>
              <w:sz w:val="28"/>
              <w:szCs w:val="28"/>
              <w:lang w:val="pt-BR"/>
            </w:rPr>
          </w:rPrChange>
        </w:rPr>
        <w:pPrChange w:id="2077" w:author="The Si Tran" w:date="2012-12-06T04:09:00Z">
          <w:pPr>
            <w:ind w:firstLine="540"/>
          </w:pPr>
        </w:pPrChange>
      </w:pPr>
    </w:p>
    <w:p w:rsidR="006A21F7" w:rsidRPr="0049233F" w:rsidDel="00361F58" w:rsidRDefault="006A21F7" w:rsidP="006A21F7">
      <w:pPr>
        <w:ind w:firstLine="540"/>
        <w:rPr>
          <w:del w:id="2078" w:author="The Si Tran" w:date="2012-12-12T00:12:00Z"/>
          <w:szCs w:val="26"/>
          <w:lang w:val="pt-BR"/>
          <w:rPrChange w:id="2079" w:author="The Si Tran" w:date="2012-12-05T23:02:00Z">
            <w:rPr>
              <w:del w:id="2080" w:author="The Si Tran" w:date="2012-12-12T00:12:00Z"/>
              <w:sz w:val="28"/>
              <w:szCs w:val="28"/>
              <w:lang w:val="pt-BR"/>
            </w:rPr>
          </w:rPrChange>
        </w:rPr>
      </w:pPr>
      <w:del w:id="2081" w:author="The Si Tran" w:date="2012-12-12T00:12:00Z">
        <w:r w:rsidRPr="0049233F" w:rsidDel="00361F58">
          <w:rPr>
            <w:szCs w:val="26"/>
            <w:lang w:val="pt-BR"/>
            <w:rPrChange w:id="2082" w:author="The Si Tran" w:date="2012-12-05T23:02:00Z">
              <w:rPr>
                <w:sz w:val="28"/>
                <w:szCs w:val="28"/>
                <w:lang w:val="pt-BR"/>
              </w:rPr>
            </w:rPrChange>
          </w:rPr>
          <w:delText>Phương trình (3.2.2) chính là phương trình Yule-Walker cho hàm ACF của mô hình AR(p).</w:delText>
        </w:r>
      </w:del>
    </w:p>
    <w:p w:rsidR="006A21F7" w:rsidRPr="0049233F" w:rsidDel="00361F58" w:rsidRDefault="006A21F7" w:rsidP="006A21F7">
      <w:pPr>
        <w:ind w:firstLine="540"/>
        <w:rPr>
          <w:del w:id="2083" w:author="The Si Tran" w:date="2012-12-12T00:12:00Z"/>
          <w:szCs w:val="26"/>
          <w:lang w:val="pt-BR"/>
          <w:rPrChange w:id="2084" w:author="The Si Tran" w:date="2012-12-05T23:02:00Z">
            <w:rPr>
              <w:del w:id="2085" w:author="The Si Tran" w:date="2012-12-12T00:12:00Z"/>
              <w:sz w:val="28"/>
              <w:szCs w:val="28"/>
              <w:lang w:val="pt-BR"/>
            </w:rPr>
          </w:rPrChange>
        </w:rPr>
      </w:pPr>
      <w:del w:id="2086" w:author="The Si Tran" w:date="2012-12-12T00:12:00Z">
        <w:r w:rsidRPr="0049233F" w:rsidDel="00361F58">
          <w:rPr>
            <w:szCs w:val="26"/>
            <w:lang w:val="pt-BR"/>
            <w:rPrChange w:id="2087"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rsidR="006A21F7" w:rsidRPr="0049233F" w:rsidDel="00361F58" w:rsidRDefault="006A21F7" w:rsidP="006A21F7">
      <w:pPr>
        <w:ind w:firstLine="540"/>
        <w:rPr>
          <w:del w:id="2088" w:author="The Si Tran" w:date="2012-12-12T00:12:00Z"/>
          <w:b/>
          <w:szCs w:val="26"/>
          <w:lang w:val="pt-BR"/>
          <w:rPrChange w:id="2089" w:author="The Si Tran" w:date="2012-12-05T23:02:00Z">
            <w:rPr>
              <w:del w:id="2090" w:author="The Si Tran" w:date="2012-12-12T00:12:00Z"/>
              <w:b/>
              <w:sz w:val="28"/>
              <w:szCs w:val="28"/>
              <w:lang w:val="pt-BR"/>
            </w:rPr>
          </w:rPrChange>
        </w:rPr>
      </w:pPr>
      <w:del w:id="2091" w:author="The Si Tran" w:date="2012-12-12T00:12:00Z">
        <w:r w:rsidRPr="0049233F" w:rsidDel="00361F58">
          <w:rPr>
            <w:b/>
            <w:szCs w:val="26"/>
            <w:lang w:val="pt-BR"/>
            <w:rPrChange w:id="2092" w:author="The Si Tran" w:date="2012-12-05T23:02:00Z">
              <w:rPr>
                <w:b/>
                <w:sz w:val="28"/>
                <w:szCs w:val="28"/>
                <w:lang w:val="pt-BR"/>
              </w:rPr>
            </w:rPrChange>
          </w:rPr>
          <w:delText>Hàm tự tương quan riêng phần.</w:delText>
        </w:r>
      </w:del>
    </w:p>
    <w:p w:rsidR="006A21F7" w:rsidRPr="0049233F" w:rsidDel="00361F58" w:rsidRDefault="006A21F7" w:rsidP="006A21F7">
      <w:pPr>
        <w:ind w:firstLine="540"/>
        <w:rPr>
          <w:del w:id="2093" w:author="The Si Tran" w:date="2012-12-12T00:12:00Z"/>
          <w:szCs w:val="26"/>
          <w:lang w:val="pt-BR"/>
          <w:rPrChange w:id="2094" w:author="The Si Tran" w:date="2012-12-05T23:02:00Z">
            <w:rPr>
              <w:del w:id="2095" w:author="The Si Tran" w:date="2012-12-12T00:12:00Z"/>
              <w:sz w:val="28"/>
              <w:szCs w:val="28"/>
              <w:lang w:val="pt-BR"/>
            </w:rPr>
          </w:rPrChange>
        </w:rPr>
      </w:pPr>
      <w:del w:id="2096" w:author="The Si Tran" w:date="2012-12-12T00:12:00Z">
        <w:r w:rsidRPr="0049233F" w:rsidDel="00361F58">
          <w:rPr>
            <w:szCs w:val="26"/>
            <w:lang w:val="pt-BR"/>
            <w:rPrChange w:id="2097" w:author="The Si Tran" w:date="2012-12-05T23:02:00Z">
              <w:rPr>
                <w:sz w:val="28"/>
                <w:szCs w:val="28"/>
                <w:lang w:val="pt-BR"/>
              </w:rPr>
            </w:rPrChange>
          </w:rPr>
          <w:delText xml:space="preserve">Hàm tự tương quan riêng phần ở độ trễ k là sự tương quan giữa </w:delText>
        </w:r>
      </w:del>
      <w:del w:id="2098" w:author="The Si Tran" w:date="2012-12-06T20:12:00Z">
        <w:r w:rsidRPr="0049233F" w:rsidDel="00542651">
          <w:rPr>
            <w:szCs w:val="26"/>
            <w:lang w:val="pt-BR"/>
            <w:rPrChange w:id="2099" w:author="The Si Tran" w:date="2012-12-05T23:02:00Z">
              <w:rPr>
                <w:sz w:val="28"/>
                <w:szCs w:val="28"/>
                <w:lang w:val="pt-BR"/>
              </w:rPr>
            </w:rPrChange>
          </w:rPr>
          <w:delText>y</w:delText>
        </w:r>
        <w:r w:rsidRPr="0049233F" w:rsidDel="00542651">
          <w:rPr>
            <w:szCs w:val="26"/>
            <w:vertAlign w:val="subscript"/>
            <w:lang w:val="pt-BR"/>
            <w:rPrChange w:id="2100" w:author="The Si Tran" w:date="2012-12-05T23:02:00Z">
              <w:rPr>
                <w:sz w:val="28"/>
                <w:szCs w:val="28"/>
                <w:vertAlign w:val="subscript"/>
                <w:lang w:val="pt-BR"/>
              </w:rPr>
            </w:rPrChange>
          </w:rPr>
          <w:delText>t</w:delText>
        </w:r>
      </w:del>
      <w:del w:id="2101" w:author="The Si Tran" w:date="2012-12-12T00:12:00Z">
        <w:r w:rsidRPr="0049233F" w:rsidDel="00361F58">
          <w:rPr>
            <w:szCs w:val="26"/>
            <w:lang w:val="pt-BR"/>
            <w:rPrChange w:id="2102" w:author="The Si Tran" w:date="2012-12-05T23:02:00Z">
              <w:rPr>
                <w:sz w:val="28"/>
                <w:szCs w:val="28"/>
                <w:lang w:val="pt-BR"/>
              </w:rPr>
            </w:rPrChange>
          </w:rPr>
          <w:delText xml:space="preserve"> và </w:delText>
        </w:r>
      </w:del>
      <w:del w:id="2103" w:author="The Si Tran" w:date="2012-12-06T20:12:00Z">
        <w:r w:rsidRPr="0049233F" w:rsidDel="00542651">
          <w:rPr>
            <w:szCs w:val="26"/>
            <w:lang w:val="pt-BR"/>
            <w:rPrChange w:id="2104" w:author="The Si Tran" w:date="2012-12-05T23:02:00Z">
              <w:rPr>
                <w:sz w:val="28"/>
                <w:szCs w:val="28"/>
                <w:lang w:val="pt-BR"/>
              </w:rPr>
            </w:rPrChange>
          </w:rPr>
          <w:delText>y</w:delText>
        </w:r>
        <w:r w:rsidRPr="0049233F" w:rsidDel="00542651">
          <w:rPr>
            <w:szCs w:val="26"/>
            <w:vertAlign w:val="subscript"/>
            <w:lang w:val="pt-BR"/>
            <w:rPrChange w:id="2105" w:author="The Si Tran" w:date="2012-12-05T23:02:00Z">
              <w:rPr>
                <w:sz w:val="28"/>
                <w:szCs w:val="28"/>
                <w:vertAlign w:val="subscript"/>
                <w:lang w:val="pt-BR"/>
              </w:rPr>
            </w:rPrChange>
          </w:rPr>
          <w:delText>t-k</w:delText>
        </w:r>
      </w:del>
      <w:del w:id="2106" w:author="The Si Tran" w:date="2012-12-12T00:12:00Z">
        <w:r w:rsidRPr="0049233F" w:rsidDel="00361F58">
          <w:rPr>
            <w:szCs w:val="26"/>
            <w:lang w:val="pt-BR"/>
            <w:rPrChange w:id="2107" w:author="The Si Tran" w:date="2012-12-05T23:02:00Z">
              <w:rPr>
                <w:sz w:val="28"/>
                <w:szCs w:val="28"/>
                <w:lang w:val="pt-BR"/>
              </w:rPr>
            </w:rPrChange>
          </w:rPr>
          <w:delText xml:space="preserve"> sau khi đã hiệu chỉnh sự ảnh hưởng của các giá trị </w:delText>
        </w:r>
      </w:del>
      <w:del w:id="2108" w:author="The Si Tran" w:date="2012-12-06T20:13:00Z">
        <w:r w:rsidRPr="0049233F" w:rsidDel="00542651">
          <w:rPr>
            <w:szCs w:val="26"/>
            <w:lang w:val="pt-BR"/>
            <w:rPrChange w:id="2109" w:author="The Si Tran" w:date="2012-12-05T23:02:00Z">
              <w:rPr>
                <w:sz w:val="28"/>
                <w:szCs w:val="28"/>
                <w:lang w:val="pt-BR"/>
              </w:rPr>
            </w:rPrChange>
          </w:rPr>
          <w:delText>y</w:delText>
        </w:r>
        <w:r w:rsidRPr="0049233F" w:rsidDel="00542651">
          <w:rPr>
            <w:szCs w:val="26"/>
            <w:vertAlign w:val="subscript"/>
            <w:lang w:val="pt-BR"/>
            <w:rPrChange w:id="2110" w:author="The Si Tran" w:date="2012-12-05T23:02:00Z">
              <w:rPr>
                <w:sz w:val="28"/>
                <w:szCs w:val="28"/>
                <w:vertAlign w:val="subscript"/>
                <w:lang w:val="pt-BR"/>
              </w:rPr>
            </w:rPrChange>
          </w:rPr>
          <w:delText>t-1</w:delText>
        </w:r>
        <w:r w:rsidRPr="0049233F" w:rsidDel="00542651">
          <w:rPr>
            <w:szCs w:val="26"/>
            <w:lang w:val="pt-BR"/>
            <w:rPrChange w:id="2111" w:author="The Si Tran" w:date="2012-12-05T23:02:00Z">
              <w:rPr>
                <w:sz w:val="28"/>
                <w:szCs w:val="28"/>
                <w:lang w:val="pt-BR"/>
              </w:rPr>
            </w:rPrChange>
          </w:rPr>
          <w:delText>, y</w:delText>
        </w:r>
        <w:r w:rsidRPr="0049233F" w:rsidDel="00542651">
          <w:rPr>
            <w:szCs w:val="26"/>
            <w:vertAlign w:val="subscript"/>
            <w:lang w:val="pt-BR"/>
            <w:rPrChange w:id="2112" w:author="The Si Tran" w:date="2012-12-05T23:02:00Z">
              <w:rPr>
                <w:sz w:val="28"/>
                <w:szCs w:val="28"/>
                <w:vertAlign w:val="subscript"/>
                <w:lang w:val="pt-BR"/>
              </w:rPr>
            </w:rPrChange>
          </w:rPr>
          <w:delText>t-2</w:delText>
        </w:r>
        <w:r w:rsidRPr="0049233F" w:rsidDel="00542651">
          <w:rPr>
            <w:szCs w:val="26"/>
            <w:lang w:val="pt-BR"/>
            <w:rPrChange w:id="2113" w:author="The Si Tran" w:date="2012-12-05T23:02:00Z">
              <w:rPr>
                <w:sz w:val="28"/>
                <w:szCs w:val="28"/>
                <w:lang w:val="pt-BR"/>
              </w:rPr>
            </w:rPrChange>
          </w:rPr>
          <w:delText>, ..., y</w:delText>
        </w:r>
        <w:r w:rsidRPr="0049233F" w:rsidDel="00542651">
          <w:rPr>
            <w:szCs w:val="26"/>
            <w:vertAlign w:val="subscript"/>
            <w:lang w:val="pt-BR"/>
            <w:rPrChange w:id="2114" w:author="The Si Tran" w:date="2012-12-05T23:02:00Z">
              <w:rPr>
                <w:sz w:val="28"/>
                <w:szCs w:val="28"/>
                <w:vertAlign w:val="subscript"/>
                <w:lang w:val="pt-BR"/>
              </w:rPr>
            </w:rPrChange>
          </w:rPr>
          <w:delText>t-k+1</w:delText>
        </w:r>
      </w:del>
      <w:del w:id="2115" w:author="The Si Tran" w:date="2012-12-12T00:12:00Z">
        <w:r w:rsidRPr="0049233F" w:rsidDel="00361F58">
          <w:rPr>
            <w:szCs w:val="26"/>
            <w:lang w:val="pt-BR"/>
            <w:rPrChange w:id="2116" w:author="The Si Tran" w:date="2012-12-05T23:02:00Z">
              <w:rPr>
                <w:sz w:val="28"/>
                <w:szCs w:val="28"/>
                <w:lang w:val="pt-BR"/>
              </w:rPr>
            </w:rPrChange>
          </w:rPr>
          <w:delText xml:space="preserve"> [1]. Trong mô hình AR(p), hàm tự tương quan riêng phần ở độ trễ </w:delText>
        </w:r>
      </w:del>
      <w:del w:id="2117" w:author="The Si Tran" w:date="2012-12-06T20:14:00Z">
        <w:r w:rsidRPr="0049233F" w:rsidDel="00851CA5">
          <w:rPr>
            <w:szCs w:val="26"/>
            <w:lang w:val="pt-BR"/>
            <w:rPrChange w:id="2118" w:author="The Si Tran" w:date="2012-12-05T23:02:00Z">
              <w:rPr>
                <w:sz w:val="28"/>
                <w:szCs w:val="28"/>
                <w:lang w:val="pt-BR"/>
              </w:rPr>
            </w:rPrChange>
          </w:rPr>
          <w:delText xml:space="preserve">k &gt; p </w:delText>
        </w:r>
      </w:del>
      <w:del w:id="2119" w:author="The Si Tran" w:date="2012-12-12T00:12:00Z">
        <w:r w:rsidRPr="0049233F" w:rsidDel="00361F58">
          <w:rPr>
            <w:szCs w:val="26"/>
            <w:lang w:val="pt-BR"/>
            <w:rPrChange w:id="2120" w:author="The Si Tran" w:date="2012-12-05T23:02:00Z">
              <w:rPr>
                <w:sz w:val="28"/>
                <w:szCs w:val="28"/>
                <w:lang w:val="pt-BR"/>
              </w:rPr>
            </w:rPrChange>
          </w:rPr>
          <w:delText>sẽ bằng 0.</w:delText>
        </w:r>
      </w:del>
    </w:p>
    <w:p w:rsidR="00445847" w:rsidRPr="009D6D89" w:rsidDel="00E27BFB" w:rsidRDefault="006A21F7">
      <w:pPr>
        <w:ind w:left="720" w:firstLine="720"/>
        <w:rPr>
          <w:del w:id="2121" w:author="The Si Tran" w:date="2012-12-06T01:11:00Z"/>
          <w:szCs w:val="26"/>
          <w:lang w:val="pt-BR"/>
          <w:rPrChange w:id="2122" w:author="The Si Tran" w:date="2012-12-06T01:11:00Z">
            <w:rPr>
              <w:del w:id="2123" w:author="The Si Tran" w:date="2012-12-06T01:11:00Z"/>
              <w:sz w:val="28"/>
              <w:szCs w:val="28"/>
              <w:lang w:val="pt-BR"/>
            </w:rPr>
          </w:rPrChange>
        </w:rPr>
        <w:pPrChange w:id="2124" w:author="The Si Tran" w:date="2012-12-06T01:11:00Z">
          <w:pPr>
            <w:ind w:firstLine="540"/>
          </w:pPr>
        </w:pPrChange>
      </w:pPr>
      <w:del w:id="2125" w:author="The Si Tran" w:date="2012-12-12T00:12:00Z">
        <w:r w:rsidRPr="0049233F" w:rsidDel="00361F58">
          <w:rPr>
            <w:szCs w:val="26"/>
            <w:lang w:val="pt-BR"/>
            <w:rPrChange w:id="2126" w:author="The Si Tran" w:date="2012-12-05T23:02:00Z">
              <w:rPr>
                <w:sz w:val="28"/>
                <w:szCs w:val="28"/>
                <w:lang w:val="pt-BR"/>
              </w:rPr>
            </w:rPrChange>
          </w:rPr>
          <w:delText xml:space="preserve">Xét hệ phương trình Yule-Walker cho hàm tự tương quan của mô hình AR(k) với bậc </w:delText>
        </w:r>
      </w:del>
      <w:del w:id="2127" w:author="The Si Tran" w:date="2012-12-06T20:14:00Z">
        <w:r w:rsidRPr="0049233F" w:rsidDel="00940531">
          <w:rPr>
            <w:szCs w:val="26"/>
            <w:lang w:val="pt-BR"/>
            <w:rPrChange w:id="2128" w:author="The Si Tran" w:date="2012-12-05T23:02:00Z">
              <w:rPr>
                <w:sz w:val="28"/>
                <w:szCs w:val="28"/>
                <w:lang w:val="pt-BR"/>
              </w:rPr>
            </w:rPrChange>
          </w:rPr>
          <w:delText>k</w:delText>
        </w:r>
      </w:del>
      <w:del w:id="2129" w:author="The Si Tran" w:date="2012-12-12T00:12:00Z">
        <w:r w:rsidRPr="0049233F" w:rsidDel="00361F58">
          <w:rPr>
            <w:szCs w:val="26"/>
            <w:lang w:val="pt-BR"/>
            <w:rPrChange w:id="2130" w:author="The Si Tran" w:date="2012-12-05T23:02:00Z">
              <w:rPr>
                <w:sz w:val="28"/>
                <w:szCs w:val="28"/>
                <w:lang w:val="pt-BR"/>
              </w:rPr>
            </w:rPrChange>
          </w:rPr>
          <w:delText xml:space="preserve"> cố định nào đó</w:delText>
        </w:r>
      </w:del>
    </w:p>
    <w:p w:rsidR="006A21F7" w:rsidRPr="0049233F" w:rsidDel="00361F58" w:rsidRDefault="006A21F7">
      <w:pPr>
        <w:ind w:left="720" w:firstLine="720"/>
        <w:rPr>
          <w:del w:id="2131" w:author="The Si Tran" w:date="2012-12-12T00:12:00Z"/>
          <w:szCs w:val="26"/>
          <w:lang w:val="pt-BR"/>
          <w:rPrChange w:id="2132" w:author="The Si Tran" w:date="2012-12-05T23:02:00Z">
            <w:rPr>
              <w:del w:id="2133" w:author="The Si Tran" w:date="2012-12-12T00:12:00Z"/>
              <w:sz w:val="28"/>
              <w:szCs w:val="28"/>
              <w:lang w:val="pt-BR"/>
            </w:rPr>
          </w:rPrChange>
        </w:rPr>
        <w:pPrChange w:id="2134" w:author="The Si Tran" w:date="2012-12-06T01:11:00Z">
          <w:pPr>
            <w:ind w:firstLine="540"/>
          </w:pPr>
        </w:pPrChange>
      </w:pPr>
      <w:del w:id="2135" w:author="The Si Tran" w:date="2012-12-06T01:11:00Z">
        <w:r w:rsidRPr="00AF1345" w:rsidDel="00E27BFB">
          <w:rPr>
            <w:position w:val="-28"/>
            <w:szCs w:val="26"/>
            <w:lang w:val="pt-BR"/>
          </w:rPr>
          <w:object w:dxaOrig="3940" w:dyaOrig="680">
            <v:shape id="_x0000_i1077" type="#_x0000_t75" style="width:306pt;height:53.25pt" o:ole="">
              <v:imagedata r:id="rId119" o:title=""/>
            </v:shape>
            <o:OLEObject Type="Embed" ProgID="Equation.DSMT4" ShapeID="_x0000_i1077" DrawAspect="Content" ObjectID="_1416806408" r:id="rId120"/>
          </w:object>
        </w:r>
      </w:del>
    </w:p>
    <w:p w:rsidR="00E27BFB" w:rsidRPr="009C05B7" w:rsidDel="00361F58" w:rsidRDefault="006A21F7">
      <w:pPr>
        <w:rPr>
          <w:del w:id="2136" w:author="The Si Tran" w:date="2012-12-12T00:12:00Z"/>
          <w:rFonts w:eastAsiaTheme="minorEastAsia"/>
          <w:szCs w:val="26"/>
          <w:lang w:val="pt-BR"/>
          <w:rPrChange w:id="2137" w:author="The Si Tran" w:date="2012-12-06T01:24:00Z">
            <w:rPr>
              <w:del w:id="2138" w:author="The Si Tran" w:date="2012-12-12T00:12:00Z"/>
              <w:sz w:val="28"/>
              <w:szCs w:val="28"/>
              <w:lang w:val="pt-BR"/>
            </w:rPr>
          </w:rPrChange>
        </w:rPr>
        <w:pPrChange w:id="2139" w:author="The Si Tran" w:date="2012-12-06T01:24:00Z">
          <w:pPr>
            <w:ind w:firstLine="540"/>
          </w:pPr>
        </w:pPrChange>
      </w:pPr>
      <w:del w:id="2140" w:author="The Si Tran" w:date="2012-12-12T00:12:00Z">
        <w:r w:rsidRPr="0049233F" w:rsidDel="00361F58">
          <w:rPr>
            <w:szCs w:val="26"/>
            <w:lang w:val="pt-BR"/>
            <w:rPrChange w:id="2141" w:author="The Si Tran" w:date="2012-12-05T23:02:00Z">
              <w:rPr>
                <w:sz w:val="28"/>
                <w:szCs w:val="28"/>
                <w:lang w:val="pt-BR"/>
              </w:rPr>
            </w:rPrChange>
          </w:rPr>
          <w:delText>Viết lại hệ phương trình trên với dạng ma trận ta được</w:delText>
        </w:r>
      </w:del>
    </w:p>
    <w:p w:rsidR="009C05B7" w:rsidRPr="009C05B7" w:rsidDel="00361F58" w:rsidRDefault="006A21F7">
      <w:pPr>
        <w:ind w:left="1440" w:firstLine="720"/>
        <w:rPr>
          <w:del w:id="2142" w:author="The Si Tran" w:date="2012-12-12T00:12:00Z"/>
          <w:szCs w:val="26"/>
          <w:lang w:val="pt-BR"/>
          <w:rPrChange w:id="2143" w:author="The Si Tran" w:date="2012-12-06T01:24:00Z">
            <w:rPr>
              <w:del w:id="2144" w:author="The Si Tran" w:date="2012-12-12T00:12:00Z"/>
              <w:sz w:val="28"/>
              <w:szCs w:val="28"/>
              <w:lang w:val="pt-BR"/>
            </w:rPr>
          </w:rPrChange>
        </w:rPr>
        <w:pPrChange w:id="2145" w:author="The Si Tran" w:date="2012-12-06T01:27:00Z">
          <w:pPr>
            <w:ind w:firstLine="540"/>
          </w:pPr>
        </w:pPrChange>
      </w:pPr>
      <w:del w:id="2146" w:author="The Si Tran" w:date="2012-12-06T01:24:00Z">
        <w:r w:rsidRPr="00AF1345" w:rsidDel="009C05B7">
          <w:rPr>
            <w:position w:val="-124"/>
            <w:szCs w:val="26"/>
            <w:lang w:val="pt-BR"/>
          </w:rPr>
          <w:object w:dxaOrig="6780" w:dyaOrig="2600">
            <v:shape id="_x0000_i1078" type="#_x0000_t75" style="width:413.25pt;height:159pt" o:ole="">
              <v:imagedata r:id="rId121" o:title=""/>
            </v:shape>
            <o:OLEObject Type="Embed" ProgID="Equation.DSMT4" ShapeID="_x0000_i1078" DrawAspect="Content" ObjectID="_1416806409" r:id="rId122"/>
          </w:object>
        </w:r>
      </w:del>
      <w:del w:id="2147" w:author="The Si Tran" w:date="2012-12-12T00:12:00Z">
        <w:r w:rsidRPr="00AC1C82" w:rsidDel="00361F58">
          <w:rPr>
            <w:position w:val="-4"/>
            <w:szCs w:val="26"/>
            <w:lang w:val="pt-BR"/>
          </w:rPr>
          <w:object w:dxaOrig="180" w:dyaOrig="279">
            <v:shape id="_x0000_i1079" type="#_x0000_t75" style="width:9.75pt;height:14.25pt" o:ole="">
              <v:imagedata r:id="rId20" o:title=""/>
            </v:shape>
            <o:OLEObject Type="Embed" ProgID="Equation.DSMT4" ShapeID="_x0000_i1079" DrawAspect="Content" ObjectID="_1416806410" r:id="rId123"/>
          </w:object>
        </w:r>
        <w:r w:rsidRPr="0049233F" w:rsidDel="00361F58">
          <w:rPr>
            <w:szCs w:val="26"/>
            <w:lang w:val="pt-BR"/>
            <w:rPrChange w:id="2148" w:author="The Si Tran" w:date="2012-12-05T23:02:00Z">
              <w:rPr>
                <w:sz w:val="28"/>
                <w:szCs w:val="28"/>
                <w:lang w:val="pt-BR"/>
              </w:rPr>
            </w:rPrChange>
          </w:rPr>
          <w:delText xml:space="preserve">Hay </w:delText>
        </w:r>
      </w:del>
    </w:p>
    <w:p w:rsidR="006A21F7" w:rsidRPr="0049233F" w:rsidDel="00361F58" w:rsidRDefault="006A21F7" w:rsidP="006A21F7">
      <w:pPr>
        <w:ind w:firstLine="540"/>
        <w:rPr>
          <w:del w:id="2149" w:author="The Si Tran" w:date="2012-12-12T00:12:00Z"/>
          <w:szCs w:val="26"/>
          <w:lang w:val="pt-BR"/>
          <w:rPrChange w:id="2150" w:author="The Si Tran" w:date="2012-12-05T23:02:00Z">
            <w:rPr>
              <w:del w:id="2151" w:author="The Si Tran" w:date="2012-12-12T00:12:00Z"/>
              <w:sz w:val="28"/>
              <w:szCs w:val="28"/>
              <w:lang w:val="pt-BR"/>
            </w:rPr>
          </w:rPrChange>
        </w:rPr>
      </w:pPr>
      <w:del w:id="2152" w:author="The Si Tran" w:date="2012-12-06T01:27:00Z">
        <w:r w:rsidRPr="00AF1345" w:rsidDel="00261881">
          <w:rPr>
            <w:position w:val="-12"/>
            <w:szCs w:val="26"/>
            <w:lang w:val="pt-BR"/>
          </w:rPr>
          <w:object w:dxaOrig="1040" w:dyaOrig="360">
            <v:shape id="_x0000_i1080" type="#_x0000_t75" style="width:117.75pt;height:39.75pt" o:ole="">
              <v:imagedata r:id="rId124" o:title=""/>
            </v:shape>
            <o:OLEObject Type="Embed" ProgID="Equation.DSMT4" ShapeID="_x0000_i1080" DrawAspect="Content" ObjectID="_1416806411" r:id="rId125"/>
          </w:object>
        </w:r>
      </w:del>
    </w:p>
    <w:p w:rsidR="00261881" w:rsidRPr="0049233F" w:rsidDel="00361F58" w:rsidRDefault="006A21F7" w:rsidP="006A21F7">
      <w:pPr>
        <w:ind w:firstLine="540"/>
        <w:rPr>
          <w:del w:id="2153" w:author="The Si Tran" w:date="2012-12-12T00:12:00Z"/>
          <w:szCs w:val="26"/>
          <w:lang w:val="pt-BR"/>
          <w:rPrChange w:id="2154" w:author="The Si Tran" w:date="2012-12-05T23:02:00Z">
            <w:rPr>
              <w:del w:id="2155" w:author="The Si Tran" w:date="2012-12-12T00:12:00Z"/>
              <w:sz w:val="28"/>
              <w:szCs w:val="28"/>
              <w:lang w:val="pt-BR"/>
            </w:rPr>
          </w:rPrChange>
        </w:rPr>
      </w:pPr>
      <w:del w:id="2156" w:author="The Si Tran" w:date="2012-12-12T00:12:00Z">
        <w:r w:rsidRPr="0049233F" w:rsidDel="00361F58">
          <w:rPr>
            <w:szCs w:val="26"/>
            <w:lang w:val="pt-BR"/>
            <w:rPrChange w:id="2157" w:author="The Si Tran" w:date="2012-12-05T23:02:00Z">
              <w:rPr>
                <w:sz w:val="28"/>
                <w:szCs w:val="28"/>
                <w:lang w:val="pt-BR"/>
              </w:rPr>
            </w:rPrChange>
          </w:rPr>
          <w:delText>Với</w:delText>
        </w:r>
      </w:del>
    </w:p>
    <w:p w:rsidR="006A21F7" w:rsidRPr="0049233F" w:rsidDel="00261881" w:rsidRDefault="006A21F7" w:rsidP="006A21F7">
      <w:pPr>
        <w:ind w:firstLine="540"/>
        <w:rPr>
          <w:del w:id="2158" w:author="The Si Tran" w:date="2012-12-06T01:28:00Z"/>
          <w:szCs w:val="26"/>
          <w:lang w:val="pt-BR"/>
          <w:rPrChange w:id="2159" w:author="The Si Tran" w:date="2012-12-05T23:02:00Z">
            <w:rPr>
              <w:del w:id="2160" w:author="The Si Tran" w:date="2012-12-06T01:28:00Z"/>
              <w:sz w:val="28"/>
              <w:szCs w:val="28"/>
              <w:lang w:val="pt-BR"/>
            </w:rPr>
          </w:rPrChange>
        </w:rPr>
      </w:pPr>
      <w:del w:id="2161" w:author="The Si Tran" w:date="2012-12-06T01:28:00Z">
        <w:r w:rsidRPr="00AF1345" w:rsidDel="00261881">
          <w:rPr>
            <w:position w:val="-122"/>
            <w:szCs w:val="26"/>
            <w:lang w:val="pt-BR"/>
          </w:rPr>
          <w:object w:dxaOrig="5800" w:dyaOrig="2560">
            <v:shape id="_x0000_i1081" type="#_x0000_t75" style="width:354pt;height:156pt" o:ole="">
              <v:imagedata r:id="rId126" o:title=""/>
            </v:shape>
            <o:OLEObject Type="Embed" ProgID="Equation.DSMT4" ShapeID="_x0000_i1081" DrawAspect="Content" ObjectID="_1416806412" r:id="rId127"/>
          </w:object>
        </w:r>
        <w:r w:rsidRPr="0049233F" w:rsidDel="00261881">
          <w:rPr>
            <w:szCs w:val="26"/>
            <w:lang w:val="pt-BR"/>
            <w:rPrChange w:id="2162" w:author="The Si Tran" w:date="2012-12-05T23:02:00Z">
              <w:rPr>
                <w:sz w:val="28"/>
                <w:szCs w:val="28"/>
                <w:lang w:val="pt-BR"/>
              </w:rPr>
            </w:rPrChange>
          </w:rPr>
          <w:delText>,</w:delText>
        </w:r>
      </w:del>
    </w:p>
    <w:p w:rsidR="006A21F7" w:rsidRPr="0049233F" w:rsidDel="00447488" w:rsidRDefault="006A21F7" w:rsidP="006A21F7">
      <w:pPr>
        <w:ind w:firstLine="540"/>
        <w:rPr>
          <w:del w:id="2163" w:author="The Si Tran" w:date="2012-12-06T01:30:00Z"/>
          <w:szCs w:val="26"/>
          <w:lang w:val="pt-BR"/>
          <w:rPrChange w:id="2164" w:author="The Si Tran" w:date="2012-12-05T23:02:00Z">
            <w:rPr>
              <w:del w:id="2165" w:author="The Si Tran" w:date="2012-12-06T01:30:00Z"/>
              <w:sz w:val="28"/>
              <w:szCs w:val="28"/>
              <w:lang w:val="pt-BR"/>
            </w:rPr>
          </w:rPrChange>
        </w:rPr>
      </w:pPr>
    </w:p>
    <w:p w:rsidR="006A21F7" w:rsidRPr="0049233F" w:rsidDel="00361F58" w:rsidRDefault="006A21F7" w:rsidP="006A21F7">
      <w:pPr>
        <w:ind w:firstLine="540"/>
        <w:rPr>
          <w:del w:id="2166" w:author="The Si Tran" w:date="2012-12-12T00:12:00Z"/>
          <w:szCs w:val="26"/>
          <w:lang w:val="pt-BR"/>
          <w:rPrChange w:id="2167" w:author="The Si Tran" w:date="2012-12-05T23:02:00Z">
            <w:rPr>
              <w:del w:id="2168" w:author="The Si Tran" w:date="2012-12-12T00:12:00Z"/>
              <w:sz w:val="28"/>
              <w:szCs w:val="28"/>
              <w:lang w:val="pt-BR"/>
            </w:rPr>
          </w:rPrChange>
        </w:rPr>
      </w:pPr>
    </w:p>
    <w:p w:rsidR="006A21F7" w:rsidRPr="0049233F" w:rsidDel="008771FB" w:rsidRDefault="006A21F7" w:rsidP="006A21F7">
      <w:pPr>
        <w:ind w:firstLine="540"/>
        <w:rPr>
          <w:del w:id="2169" w:author="The Si Tran" w:date="2012-12-06T01:30:00Z"/>
          <w:szCs w:val="26"/>
          <w:lang w:val="pt-BR"/>
          <w:rPrChange w:id="2170" w:author="The Si Tran" w:date="2012-12-05T23:02:00Z">
            <w:rPr>
              <w:del w:id="2171" w:author="The Si Tran" w:date="2012-12-06T01:30:00Z"/>
              <w:sz w:val="28"/>
              <w:szCs w:val="28"/>
              <w:lang w:val="pt-BR"/>
            </w:rPr>
          </w:rPrChange>
        </w:rPr>
      </w:pPr>
      <w:del w:id="2172" w:author="The Si Tran" w:date="2012-12-06T01:30:00Z">
        <w:r w:rsidRPr="0049233F" w:rsidDel="008771FB">
          <w:rPr>
            <w:szCs w:val="26"/>
            <w:lang w:val="pt-BR"/>
            <w:rPrChange w:id="2173" w:author="The Si Tran" w:date="2012-12-05T23:02:00Z">
              <w:rPr>
                <w:sz w:val="28"/>
                <w:szCs w:val="28"/>
                <w:lang w:val="pt-BR"/>
              </w:rPr>
            </w:rPrChange>
          </w:rPr>
          <w:delText xml:space="preserve"> </w:delText>
        </w:r>
        <w:r w:rsidRPr="00AF1345" w:rsidDel="008771FB">
          <w:rPr>
            <w:position w:val="-124"/>
            <w:szCs w:val="26"/>
            <w:lang w:val="pt-BR"/>
          </w:rPr>
          <w:object w:dxaOrig="1120" w:dyaOrig="2600">
            <v:shape id="_x0000_i1082" type="#_x0000_t75" style="width:68.25pt;height:159pt" o:ole="">
              <v:imagedata r:id="rId128" o:title=""/>
            </v:shape>
            <o:OLEObject Type="Embed" ProgID="Equation.DSMT4" ShapeID="_x0000_i1082" DrawAspect="Content" ObjectID="_1416806413" r:id="rId129"/>
          </w:object>
        </w:r>
        <w:r w:rsidRPr="0049233F" w:rsidDel="008771FB">
          <w:rPr>
            <w:szCs w:val="26"/>
            <w:lang w:val="pt-BR"/>
            <w:rPrChange w:id="2174" w:author="The Si Tran" w:date="2012-12-05T23:02:00Z">
              <w:rPr>
                <w:sz w:val="28"/>
                <w:szCs w:val="28"/>
                <w:lang w:val="pt-BR"/>
              </w:rPr>
            </w:rPrChange>
          </w:rPr>
          <w:delText xml:space="preserve">           </w:delText>
        </w:r>
        <w:r w:rsidRPr="00AF1345" w:rsidDel="008771FB">
          <w:rPr>
            <w:position w:val="-122"/>
            <w:szCs w:val="26"/>
            <w:lang w:val="pt-BR"/>
          </w:rPr>
          <w:object w:dxaOrig="1219" w:dyaOrig="2560">
            <v:shape id="_x0000_i1083" type="#_x0000_t75" style="width:75pt;height:156pt" o:ole="">
              <v:imagedata r:id="rId130" o:title=""/>
            </v:shape>
            <o:OLEObject Type="Embed" ProgID="Equation.DSMT4" ShapeID="_x0000_i1083" DrawAspect="Content" ObjectID="_1416806414" r:id="rId131"/>
          </w:object>
        </w:r>
      </w:del>
    </w:p>
    <w:p w:rsidR="006A21F7" w:rsidRPr="0049233F" w:rsidDel="00361F58" w:rsidRDefault="006A21F7" w:rsidP="006A21F7">
      <w:pPr>
        <w:ind w:firstLine="540"/>
        <w:rPr>
          <w:del w:id="2175" w:author="The Si Tran" w:date="2012-12-12T00:12:00Z"/>
          <w:szCs w:val="26"/>
          <w:lang w:val="pt-BR"/>
          <w:rPrChange w:id="2176" w:author="The Si Tran" w:date="2012-12-05T23:02:00Z">
            <w:rPr>
              <w:del w:id="2177" w:author="The Si Tran" w:date="2012-12-12T00:12:00Z"/>
              <w:sz w:val="28"/>
              <w:szCs w:val="28"/>
              <w:lang w:val="pt-BR"/>
            </w:rPr>
          </w:rPrChange>
        </w:rPr>
      </w:pPr>
      <w:del w:id="2178" w:author="The Si Tran" w:date="2012-12-12T00:12:00Z">
        <w:r w:rsidRPr="0049233F" w:rsidDel="00361F58">
          <w:rPr>
            <w:szCs w:val="26"/>
            <w:lang w:val="pt-BR"/>
            <w:rPrChange w:id="2179" w:author="The Si Tran" w:date="2012-12-05T23:02:00Z">
              <w:rPr>
                <w:sz w:val="28"/>
                <w:szCs w:val="28"/>
                <w:lang w:val="pt-BR"/>
              </w:rPr>
            </w:rPrChange>
          </w:rPr>
          <w:delText xml:space="preserve">Cho mọi </w:delText>
        </w:r>
      </w:del>
      <w:del w:id="2180" w:author="The Si Tran" w:date="2012-12-06T20:15:00Z">
        <w:r w:rsidRPr="0049233F" w:rsidDel="00FF697A">
          <w:rPr>
            <w:szCs w:val="26"/>
            <w:lang w:val="pt-BR"/>
            <w:rPrChange w:id="2181" w:author="The Si Tran" w:date="2012-12-05T23:02:00Z">
              <w:rPr>
                <w:sz w:val="28"/>
                <w:szCs w:val="28"/>
                <w:lang w:val="pt-BR"/>
              </w:rPr>
            </w:rPrChange>
          </w:rPr>
          <w:delText xml:space="preserve">k, k=1,2,3,... </w:delText>
        </w:r>
      </w:del>
      <w:del w:id="2182" w:author="The Si Tran" w:date="2012-12-06T20:16:00Z">
        <w:r w:rsidRPr="0049233F" w:rsidDel="0045340D">
          <w:rPr>
            <w:szCs w:val="26"/>
            <w:lang w:val="pt-BR"/>
            <w:rPrChange w:id="2183" w:author="The Si Tran" w:date="2012-12-05T23:02:00Z">
              <w:rPr>
                <w:sz w:val="28"/>
                <w:szCs w:val="28"/>
                <w:lang w:val="pt-BR"/>
              </w:rPr>
            </w:rPrChange>
          </w:rPr>
          <w:delText xml:space="preserve">hệ số </w:delText>
        </w:r>
      </w:del>
      <w:del w:id="2184" w:author="The Si Tran" w:date="2012-12-06T01:30:00Z">
        <w:r w:rsidRPr="00AF1345" w:rsidDel="008771FB">
          <w:rPr>
            <w:position w:val="-12"/>
            <w:szCs w:val="26"/>
            <w:lang w:val="pt-BR"/>
          </w:rPr>
          <w:object w:dxaOrig="320" w:dyaOrig="360">
            <v:shape id="_x0000_i1084" type="#_x0000_t75" style="width:18pt;height:21.75pt" o:ole="">
              <v:imagedata r:id="rId132" o:title=""/>
            </v:shape>
            <o:OLEObject Type="Embed" ProgID="Equation.DSMT4" ShapeID="_x0000_i1084" DrawAspect="Content" ObjectID="_1416806415" r:id="rId133"/>
          </w:object>
        </w:r>
      </w:del>
      <w:del w:id="2185" w:author="The Si Tran" w:date="2012-12-06T20:16:00Z">
        <w:r w:rsidRPr="0049233F" w:rsidDel="0045340D">
          <w:rPr>
            <w:szCs w:val="26"/>
            <w:lang w:val="pt-BR"/>
            <w:rPrChange w:id="2186" w:author="The Si Tran" w:date="2012-12-05T23:02:00Z">
              <w:rPr>
                <w:sz w:val="28"/>
                <w:szCs w:val="28"/>
                <w:lang w:val="pt-BR"/>
              </w:rPr>
            </w:rPrChange>
          </w:rPr>
          <w:delText xml:space="preserve"> </w:delText>
        </w:r>
      </w:del>
      <w:del w:id="2187" w:author="The Si Tran" w:date="2012-12-12T00:12:00Z">
        <w:r w:rsidRPr="0049233F" w:rsidDel="00361F58">
          <w:rPr>
            <w:szCs w:val="26"/>
            <w:lang w:val="pt-BR"/>
            <w:rPrChange w:id="2188"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2189" w:author="The Si Tran" w:date="2012-12-06T01:32:00Z">
        <m:oMath>
          <m:r>
            <m:rPr>
              <m:sty m:val="p"/>
            </m:rPr>
            <w:rPr>
              <w:rFonts w:ascii="Cambria Math" w:hAnsi="Cambria Math"/>
              <w:position w:val="-12"/>
              <w:szCs w:val="26"/>
              <w:lang w:val="pt-BR"/>
            </w:rPr>
            <w:object w:dxaOrig="320" w:dyaOrig="360">
              <v:shape id="_x0000_i1085" type="#_x0000_t75" style="width:18pt;height:21.75pt" o:ole="">
                <v:imagedata r:id="rId132" o:title=""/>
              </v:shape>
              <o:OLEObject Type="Embed" ProgID="Equation.DSMT4" ShapeID="_x0000_i1085" DrawAspect="Content" ObjectID="_1416806416" r:id="rId134"/>
            </w:object>
          </m:r>
        </m:oMath>
        <w:r w:rsidRPr="0049233F" w:rsidDel="008771FB">
          <w:rPr>
            <w:szCs w:val="26"/>
            <w:lang w:val="pt-BR"/>
            <w:rPrChange w:id="2190" w:author="The Si Tran" w:date="2012-12-05T23:02:00Z">
              <w:rPr>
                <w:sz w:val="28"/>
                <w:szCs w:val="28"/>
                <w:lang w:val="pt-BR"/>
              </w:rPr>
            </w:rPrChange>
          </w:rPr>
          <w:delText xml:space="preserve">= 0 </w:delText>
        </w:r>
      </w:del>
      <w:del w:id="2191" w:author="The Si Tran" w:date="2012-12-12T00:12:00Z">
        <w:r w:rsidRPr="0049233F" w:rsidDel="00361F58">
          <w:rPr>
            <w:szCs w:val="26"/>
            <w:lang w:val="pt-BR"/>
            <w:rPrChange w:id="2192" w:author="The Si Tran" w:date="2012-12-05T23:02:00Z">
              <w:rPr>
                <w:sz w:val="28"/>
                <w:szCs w:val="28"/>
                <w:lang w:val="pt-BR"/>
              </w:rPr>
            </w:rPrChange>
          </w:rPr>
          <w:delText xml:space="preserve">với </w:delText>
        </w:r>
      </w:del>
      <w:del w:id="2193" w:author="The Si Tran" w:date="2012-12-06T20:15:00Z">
        <w:r w:rsidRPr="0049233F" w:rsidDel="00940531">
          <w:rPr>
            <w:szCs w:val="26"/>
            <w:lang w:val="pt-BR"/>
            <w:rPrChange w:id="2194" w:author="The Si Tran" w:date="2012-12-05T23:02:00Z">
              <w:rPr>
                <w:sz w:val="28"/>
                <w:szCs w:val="28"/>
                <w:lang w:val="pt-BR"/>
              </w:rPr>
            </w:rPrChange>
          </w:rPr>
          <w:delText>k &gt; p</w:delText>
        </w:r>
      </w:del>
      <w:del w:id="2195" w:author="The Si Tran" w:date="2012-12-12T00:12:00Z">
        <w:r w:rsidRPr="0049233F" w:rsidDel="00361F58">
          <w:rPr>
            <w:szCs w:val="26"/>
            <w:lang w:val="pt-BR"/>
            <w:rPrChange w:id="2196"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rsidR="006A21F7" w:rsidRPr="0049233F" w:rsidDel="00361F58" w:rsidRDefault="006A21F7" w:rsidP="006A21F7">
      <w:pPr>
        <w:ind w:firstLine="540"/>
        <w:rPr>
          <w:del w:id="2197" w:author="The Si Tran" w:date="2012-12-12T00:12:00Z"/>
          <w:szCs w:val="26"/>
          <w:lang w:val="pt-BR"/>
          <w:rPrChange w:id="2198" w:author="The Si Tran" w:date="2012-12-05T23:02:00Z">
            <w:rPr>
              <w:del w:id="2199" w:author="The Si Tran" w:date="2012-12-12T00:12:00Z"/>
              <w:sz w:val="28"/>
              <w:szCs w:val="28"/>
              <w:lang w:val="pt-BR"/>
            </w:rPr>
          </w:rPrChange>
        </w:rPr>
      </w:pPr>
      <w:del w:id="2200" w:author="The Si Tran" w:date="2012-12-12T00:12:00Z">
        <w:r w:rsidRPr="0049233F" w:rsidDel="00361F58">
          <w:rPr>
            <w:szCs w:val="26"/>
            <w:lang w:val="pt-BR"/>
            <w:rPrChange w:id="2201"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2202" w:author="The Si Tran" w:date="2012-12-06T20:17:00Z">
        <w:r w:rsidRPr="00AF1345" w:rsidDel="00D362B7">
          <w:rPr>
            <w:position w:val="-8"/>
            <w:szCs w:val="26"/>
            <w:lang w:val="pt-BR"/>
          </w:rPr>
          <w:object w:dxaOrig="859" w:dyaOrig="360">
            <v:shape id="_x0000_i1086" type="#_x0000_t75" style="width:42.75pt;height:18pt" o:ole="">
              <v:imagedata r:id="rId103" o:title=""/>
            </v:shape>
            <o:OLEObject Type="Embed" ProgID="Equation.DSMT4" ShapeID="_x0000_i1086" DrawAspect="Content" ObjectID="_1416806417" r:id="rId135"/>
          </w:object>
        </w:r>
      </w:del>
      <w:del w:id="2203" w:author="The Si Tran" w:date="2012-12-12T00:12:00Z">
        <w:r w:rsidRPr="0049233F" w:rsidDel="00361F58">
          <w:rPr>
            <w:szCs w:val="26"/>
            <w:lang w:val="pt-BR"/>
            <w:rPrChange w:id="2204" w:author="The Si Tran" w:date="2012-12-05T23:02:00Z">
              <w:rPr>
                <w:sz w:val="28"/>
                <w:szCs w:val="28"/>
                <w:lang w:val="pt-BR"/>
              </w:rPr>
            </w:rPrChange>
          </w:rPr>
          <w:delText xml:space="preserve">, với </w:delText>
        </w:r>
      </w:del>
      <w:del w:id="2205" w:author="The Si Tran" w:date="2012-12-06T20:17:00Z">
        <w:r w:rsidRPr="0049233F" w:rsidDel="0089241B">
          <w:rPr>
            <w:szCs w:val="26"/>
            <w:lang w:val="pt-BR"/>
            <w:rPrChange w:id="2206" w:author="The Si Tran" w:date="2012-12-05T23:02:00Z">
              <w:rPr>
                <w:sz w:val="28"/>
                <w:szCs w:val="28"/>
                <w:lang w:val="pt-BR"/>
              </w:rPr>
            </w:rPrChange>
          </w:rPr>
          <w:delText>N</w:delText>
        </w:r>
      </w:del>
      <w:del w:id="2207" w:author="The Si Tran" w:date="2012-12-12T00:12:00Z">
        <w:r w:rsidRPr="0049233F" w:rsidDel="00361F58">
          <w:rPr>
            <w:szCs w:val="26"/>
            <w:lang w:val="pt-BR"/>
            <w:rPrChange w:id="2208" w:author="The Si Tran" w:date="2012-12-05T23:02:00Z">
              <w:rPr>
                <w:sz w:val="28"/>
                <w:szCs w:val="28"/>
                <w:lang w:val="pt-BR"/>
              </w:rPr>
            </w:rPrChange>
          </w:rPr>
          <w:delText xml:space="preserve"> là kích thước mẫu.</w:delText>
        </w:r>
      </w:del>
    </w:p>
    <w:p w:rsidR="006A21F7" w:rsidRDefault="006A21F7" w:rsidP="006A21F7">
      <w:pPr>
        <w:ind w:firstLine="540"/>
        <w:rPr>
          <w:ins w:id="2209" w:author="The Si Tran" w:date="2012-12-06T20:17:00Z"/>
          <w:szCs w:val="26"/>
          <w:lang w:val="pt-BR"/>
        </w:rPr>
      </w:pPr>
      <w:r w:rsidRPr="0049233F">
        <w:rPr>
          <w:szCs w:val="26"/>
          <w:lang w:val="pt-BR"/>
          <w:rPrChange w:id="2210" w:author="The Si Tran" w:date="2012-12-05T23:02:00Z">
            <w:rPr>
              <w:sz w:val="28"/>
              <w:szCs w:val="28"/>
              <w:lang w:val="pt-BR"/>
            </w:rPr>
          </w:rPrChange>
        </w:rPr>
        <w:t>Ta dùng R để mô phỏng mô hình AR(2) sau:</w:t>
      </w:r>
    </w:p>
    <w:p w:rsidR="0089241B" w:rsidRPr="0089241B" w:rsidDel="0089241B" w:rsidRDefault="0089241B" w:rsidP="006A21F7">
      <w:pPr>
        <w:ind w:firstLine="540"/>
        <w:rPr>
          <w:del w:id="2211" w:author="The Si Tran" w:date="2012-12-06T20:19:00Z"/>
          <w:szCs w:val="26"/>
          <w:lang w:val="pt-BR"/>
          <w:rPrChange w:id="2212" w:author="The Si Tran" w:date="2012-12-06T20:18:00Z">
            <w:rPr>
              <w:del w:id="2213" w:author="The Si Tran" w:date="2012-12-06T20:19:00Z"/>
              <w:sz w:val="28"/>
              <w:szCs w:val="28"/>
              <w:lang w:val="pt-BR"/>
            </w:rPr>
          </w:rPrChange>
        </w:rPr>
      </w:pPr>
      <w:ins w:id="2214" w:author="The Si Tran" w:date="2012-12-06T20:19:00Z">
        <w:r>
          <w:rPr>
            <w:szCs w:val="26"/>
            <w:lang w:val="pt-BR"/>
          </w:rPr>
          <w:tab/>
        </w:r>
      </w:ins>
      <m:oMath>
        <m:sSub>
          <m:sSubPr>
            <m:ctrlPr>
              <w:ins w:id="2215" w:author="The Si Tran" w:date="2012-12-06T20:17:00Z">
                <w:rPr>
                  <w:rFonts w:ascii="Cambria Math" w:hAnsi="Cambria Math"/>
                  <w:i/>
                  <w:szCs w:val="26"/>
                  <w:lang w:val="pt-BR"/>
                </w:rPr>
              </w:ins>
            </m:ctrlPr>
          </m:sSubPr>
          <m:e>
            <w:ins w:id="2216" w:author="The Si Tran" w:date="2012-12-06T20:17:00Z">
              <m:r>
                <w:rPr>
                  <w:rFonts w:ascii="Cambria Math" w:hAnsi="Cambria Math"/>
                  <w:szCs w:val="26"/>
                  <w:lang w:val="pt-BR"/>
                </w:rPr>
                <m:t>y</m:t>
              </m:r>
            </w:ins>
          </m:e>
          <m:sub>
            <w:ins w:id="2217" w:author="The Si Tran" w:date="2012-12-06T20:17:00Z">
              <m:r>
                <w:rPr>
                  <w:rFonts w:ascii="Cambria Math" w:hAnsi="Cambria Math"/>
                  <w:szCs w:val="26"/>
                  <w:lang w:val="pt-BR"/>
                </w:rPr>
                <m:t>t</m:t>
              </m:r>
            </w:ins>
          </m:sub>
        </m:sSub>
        <w:ins w:id="2218" w:author="The Si Tran" w:date="2012-12-06T20:17:00Z">
          <m:r>
            <w:rPr>
              <w:rFonts w:ascii="Cambria Math" w:hAnsi="Cambria Math"/>
              <w:szCs w:val="26"/>
              <w:lang w:val="pt-BR"/>
            </w:rPr>
            <m:t>=4+0.4</m:t>
          </m:r>
        </w:ins>
        <m:sSub>
          <m:sSubPr>
            <m:ctrlPr>
              <w:ins w:id="2219" w:author="The Si Tran" w:date="2012-12-06T20:18:00Z">
                <w:rPr>
                  <w:rFonts w:ascii="Cambria Math" w:hAnsi="Cambria Math"/>
                  <w:i/>
                  <w:szCs w:val="26"/>
                  <w:lang w:val="pt-BR"/>
                </w:rPr>
              </w:ins>
            </m:ctrlPr>
          </m:sSubPr>
          <m:e>
            <w:ins w:id="2220" w:author="The Si Tran" w:date="2012-12-06T20:18:00Z">
              <m:r>
                <w:rPr>
                  <w:rFonts w:ascii="Cambria Math" w:hAnsi="Cambria Math"/>
                  <w:szCs w:val="26"/>
                  <w:lang w:val="pt-BR"/>
                </w:rPr>
                <m:t>y</m:t>
              </m:r>
            </w:ins>
          </m:e>
          <m:sub>
            <w:ins w:id="2221" w:author="The Si Tran" w:date="2012-12-06T20:18:00Z">
              <m:r>
                <w:rPr>
                  <w:rFonts w:ascii="Cambria Math" w:hAnsi="Cambria Math"/>
                  <w:szCs w:val="26"/>
                  <w:lang w:val="pt-BR"/>
                </w:rPr>
                <m:t>t-1</m:t>
              </m:r>
            </w:ins>
          </m:sub>
        </m:sSub>
        <w:ins w:id="2222" w:author="The Si Tran" w:date="2012-12-06T20:18:00Z">
          <m:r>
            <w:rPr>
              <w:rFonts w:ascii="Cambria Math" w:hAnsi="Cambria Math"/>
              <w:szCs w:val="26"/>
              <w:lang w:val="pt-BR"/>
            </w:rPr>
            <m:t>+0.5</m:t>
          </m:r>
        </w:ins>
        <m:sSub>
          <m:sSubPr>
            <m:ctrlPr>
              <w:ins w:id="2223" w:author="The Si Tran" w:date="2012-12-06T20:18:00Z">
                <w:rPr>
                  <w:rFonts w:ascii="Cambria Math" w:hAnsi="Cambria Math"/>
                  <w:i/>
                  <w:szCs w:val="26"/>
                  <w:lang w:val="pt-BR"/>
                </w:rPr>
              </w:ins>
            </m:ctrlPr>
          </m:sSubPr>
          <m:e>
            <w:ins w:id="2224" w:author="The Si Tran" w:date="2012-12-06T20:18:00Z">
              <m:r>
                <w:rPr>
                  <w:rFonts w:ascii="Cambria Math" w:hAnsi="Cambria Math"/>
                  <w:szCs w:val="26"/>
                  <w:lang w:val="pt-BR"/>
                </w:rPr>
                <m:t>y</m:t>
              </m:r>
            </w:ins>
          </m:e>
          <m:sub>
            <w:ins w:id="2225" w:author="The Si Tran" w:date="2012-12-06T20:18:00Z">
              <m:r>
                <w:rPr>
                  <w:rFonts w:ascii="Cambria Math" w:hAnsi="Cambria Math"/>
                  <w:szCs w:val="26"/>
                  <w:lang w:val="pt-BR"/>
                </w:rPr>
                <m:t>t-2</m:t>
              </m:r>
            </w:ins>
          </m:sub>
        </m:sSub>
        <w:ins w:id="2226" w:author="The Si Tran" w:date="2012-12-06T20:18:00Z">
          <m:r>
            <w:rPr>
              <w:rFonts w:ascii="Cambria Math" w:hAnsi="Cambria Math"/>
              <w:szCs w:val="26"/>
              <w:lang w:val="pt-BR"/>
            </w:rPr>
            <m:t>+</m:t>
          </m:r>
        </w:ins>
        <m:sSub>
          <m:sSubPr>
            <m:ctrlPr>
              <w:ins w:id="2227" w:author="The Si Tran" w:date="2012-12-06T20:18:00Z">
                <w:rPr>
                  <w:rFonts w:ascii="Cambria Math" w:hAnsi="Cambria Math"/>
                  <w:i/>
                  <w:szCs w:val="26"/>
                  <w:lang w:val="pt-BR"/>
                </w:rPr>
              </w:ins>
            </m:ctrlPr>
          </m:sSubPr>
          <m:e>
            <w:ins w:id="2228" w:author="The Si Tran" w:date="2012-12-06T20:18:00Z">
              <m:r>
                <w:rPr>
                  <w:rFonts w:ascii="Cambria Math" w:hAnsi="Cambria Math"/>
                  <w:szCs w:val="26"/>
                  <w:lang w:val="pt-BR"/>
                </w:rPr>
                <m:t>ε</m:t>
              </m:r>
            </w:ins>
          </m:e>
          <m:sub>
            <w:ins w:id="2229" w:author="The Si Tran" w:date="2012-12-06T20:18:00Z">
              <m:r>
                <w:rPr>
                  <w:rFonts w:ascii="Cambria Math" w:hAnsi="Cambria Math"/>
                  <w:szCs w:val="26"/>
                  <w:lang w:val="pt-BR"/>
                </w:rPr>
                <m:t>t</m:t>
              </m:r>
            </w:ins>
          </m:sub>
        </m:sSub>
      </m:oMath>
    </w:p>
    <w:p w:rsidR="006A21F7" w:rsidRPr="0049233F" w:rsidDel="0089241B" w:rsidRDefault="006A21F7" w:rsidP="006A21F7">
      <w:pPr>
        <w:ind w:firstLine="540"/>
        <w:rPr>
          <w:del w:id="2230" w:author="The Si Tran" w:date="2012-12-06T20:19:00Z"/>
          <w:szCs w:val="26"/>
          <w:lang w:val="pt-BR"/>
          <w:rPrChange w:id="2231" w:author="The Si Tran" w:date="2012-12-05T23:02:00Z">
            <w:rPr>
              <w:del w:id="2232" w:author="The Si Tran" w:date="2012-12-06T20:19:00Z"/>
              <w:sz w:val="28"/>
              <w:szCs w:val="28"/>
              <w:lang w:val="pt-BR"/>
            </w:rPr>
          </w:rPrChange>
        </w:rPr>
      </w:pPr>
      <w:del w:id="2233" w:author="The Si Tran" w:date="2012-12-06T20:19:00Z">
        <w:r w:rsidRPr="00AF1345" w:rsidDel="0089241B">
          <w:rPr>
            <w:position w:val="-12"/>
            <w:szCs w:val="26"/>
            <w:lang w:val="pt-BR"/>
          </w:rPr>
          <w:object w:dxaOrig="2740" w:dyaOrig="360">
            <v:shape id="_x0000_i1087" type="#_x0000_t75" style="width:162pt;height:21pt" o:ole="">
              <v:imagedata r:id="rId9" o:title=""/>
            </v:shape>
            <o:OLEObject Type="Embed" ProgID="Equation.DSMT4" ShapeID="_x0000_i1087" DrawAspect="Content" ObjectID="_1416806418" r:id="rId136"/>
          </w:object>
        </w:r>
      </w:del>
    </w:p>
    <w:p w:rsidR="006A21F7" w:rsidRPr="0049233F" w:rsidRDefault="006A21F7" w:rsidP="006A21F7">
      <w:pPr>
        <w:ind w:firstLine="540"/>
        <w:rPr>
          <w:szCs w:val="26"/>
          <w:lang w:val="pt-BR"/>
          <w:rPrChange w:id="2234" w:author="The Si Tran" w:date="2012-12-05T23:02:00Z">
            <w:rPr>
              <w:sz w:val="28"/>
              <w:szCs w:val="28"/>
              <w:lang w:val="pt-BR"/>
            </w:rPr>
          </w:rPrChange>
        </w:rPr>
      </w:pPr>
    </w:p>
    <w:p w:rsidR="006A21F7" w:rsidRPr="0049233F" w:rsidRDefault="006A21F7" w:rsidP="006A21F7">
      <w:pPr>
        <w:ind w:firstLine="540"/>
        <w:rPr>
          <w:i/>
          <w:szCs w:val="26"/>
          <w:rPrChange w:id="2235" w:author="The Si Tran" w:date="2012-12-05T23:02:00Z">
            <w:rPr>
              <w:i/>
              <w:sz w:val="28"/>
              <w:szCs w:val="28"/>
            </w:rPr>
          </w:rPrChange>
        </w:rPr>
      </w:pPr>
      <w:r w:rsidRPr="0049233F">
        <w:rPr>
          <w:i/>
          <w:szCs w:val="26"/>
          <w:rPrChange w:id="2236" w:author="The Si Tran" w:date="2012-12-05T23:02:00Z">
            <w:rPr>
              <w:i/>
              <w:sz w:val="28"/>
              <w:szCs w:val="28"/>
            </w:rPr>
          </w:rPrChange>
        </w:rPr>
        <w:lastRenderedPageBreak/>
        <w:t xml:space="preserve">&gt; </w:t>
      </w:r>
      <w:proofErr w:type="gramStart"/>
      <w:r w:rsidRPr="0049233F">
        <w:rPr>
          <w:i/>
          <w:szCs w:val="26"/>
          <w:rPrChange w:id="2237" w:author="The Si Tran" w:date="2012-12-05T23:02:00Z">
            <w:rPr>
              <w:i/>
              <w:sz w:val="28"/>
              <w:szCs w:val="28"/>
            </w:rPr>
          </w:rPrChange>
        </w:rPr>
        <w:t>set.seed(</w:t>
      </w:r>
      <w:proofErr w:type="gramEnd"/>
      <w:r w:rsidRPr="0049233F">
        <w:rPr>
          <w:i/>
          <w:szCs w:val="26"/>
          <w:rPrChange w:id="2238" w:author="The Si Tran" w:date="2012-12-05T23:02:00Z">
            <w:rPr>
              <w:i/>
              <w:sz w:val="28"/>
              <w:szCs w:val="28"/>
            </w:rPr>
          </w:rPrChange>
        </w:rPr>
        <w:t>1)</w:t>
      </w:r>
    </w:p>
    <w:p w:rsidR="006A21F7" w:rsidRPr="0049233F" w:rsidRDefault="006A21F7" w:rsidP="006A21F7">
      <w:pPr>
        <w:ind w:firstLine="540"/>
        <w:rPr>
          <w:i/>
          <w:szCs w:val="26"/>
          <w:rPrChange w:id="2239" w:author="The Si Tran" w:date="2012-12-05T23:02:00Z">
            <w:rPr>
              <w:i/>
              <w:sz w:val="28"/>
              <w:szCs w:val="28"/>
            </w:rPr>
          </w:rPrChange>
        </w:rPr>
      </w:pPr>
      <w:r w:rsidRPr="0049233F">
        <w:rPr>
          <w:i/>
          <w:szCs w:val="26"/>
          <w:rPrChange w:id="2240" w:author="The Si Tran" w:date="2012-12-05T23:02:00Z">
            <w:rPr>
              <w:i/>
              <w:sz w:val="28"/>
              <w:szCs w:val="28"/>
            </w:rPr>
          </w:rPrChange>
        </w:rPr>
        <w:t xml:space="preserve">&gt; f &lt;- </w:t>
      </w:r>
      <w:proofErr w:type="gramStart"/>
      <w:r w:rsidRPr="0049233F">
        <w:rPr>
          <w:i/>
          <w:szCs w:val="26"/>
          <w:rPrChange w:id="2241" w:author="The Si Tran" w:date="2012-12-05T23:02:00Z">
            <w:rPr>
              <w:i/>
              <w:sz w:val="28"/>
              <w:szCs w:val="28"/>
            </w:rPr>
          </w:rPrChange>
        </w:rPr>
        <w:t>c(</w:t>
      </w:r>
      <w:proofErr w:type="gramEnd"/>
      <w:r w:rsidRPr="0049233F">
        <w:rPr>
          <w:i/>
          <w:szCs w:val="26"/>
          <w:rPrChange w:id="2242" w:author="The Si Tran" w:date="2012-12-05T23:02:00Z">
            <w:rPr>
              <w:i/>
              <w:sz w:val="28"/>
              <w:szCs w:val="28"/>
            </w:rPr>
          </w:rPrChange>
        </w:rPr>
        <w:t>0.4,0.5)</w:t>
      </w:r>
    </w:p>
    <w:p w:rsidR="006A21F7" w:rsidRPr="0049233F" w:rsidRDefault="006A21F7" w:rsidP="006A21F7">
      <w:pPr>
        <w:ind w:firstLine="540"/>
        <w:rPr>
          <w:i/>
          <w:szCs w:val="26"/>
          <w:rPrChange w:id="2243" w:author="The Si Tran" w:date="2012-12-05T23:02:00Z">
            <w:rPr>
              <w:i/>
              <w:sz w:val="28"/>
              <w:szCs w:val="28"/>
            </w:rPr>
          </w:rPrChange>
        </w:rPr>
      </w:pPr>
      <w:r w:rsidRPr="0049233F">
        <w:rPr>
          <w:i/>
          <w:szCs w:val="26"/>
          <w:rPrChange w:id="2244" w:author="The Si Tran" w:date="2012-12-05T23:02:00Z">
            <w:rPr>
              <w:i/>
              <w:sz w:val="28"/>
              <w:szCs w:val="28"/>
            </w:rPr>
          </w:rPrChange>
        </w:rPr>
        <w:t xml:space="preserve">&gt; y &lt;- e &lt;- </w:t>
      </w:r>
      <w:proofErr w:type="gramStart"/>
      <w:r w:rsidRPr="0049233F">
        <w:rPr>
          <w:i/>
          <w:szCs w:val="26"/>
          <w:rPrChange w:id="2245" w:author="The Si Tran" w:date="2012-12-05T23:02:00Z">
            <w:rPr>
              <w:i/>
              <w:sz w:val="28"/>
              <w:szCs w:val="28"/>
            </w:rPr>
          </w:rPrChange>
        </w:rPr>
        <w:t>rnorm(</w:t>
      </w:r>
      <w:proofErr w:type="gramEnd"/>
      <w:r w:rsidRPr="0049233F">
        <w:rPr>
          <w:i/>
          <w:szCs w:val="26"/>
          <w:rPrChange w:id="2246" w:author="The Si Tran" w:date="2012-12-05T23:02:00Z">
            <w:rPr>
              <w:i/>
              <w:sz w:val="28"/>
              <w:szCs w:val="28"/>
            </w:rPr>
          </w:rPrChange>
        </w:rPr>
        <w:t>1000)</w:t>
      </w:r>
    </w:p>
    <w:p w:rsidR="006A21F7" w:rsidRPr="0049233F" w:rsidRDefault="006A21F7" w:rsidP="006A21F7">
      <w:pPr>
        <w:ind w:firstLine="540"/>
        <w:rPr>
          <w:i/>
          <w:szCs w:val="26"/>
          <w:lang w:val="fr-FR"/>
          <w:rPrChange w:id="2247" w:author="The Si Tran" w:date="2012-12-05T23:02:00Z">
            <w:rPr>
              <w:i/>
              <w:sz w:val="28"/>
              <w:szCs w:val="28"/>
              <w:lang w:val="fr-FR"/>
            </w:rPr>
          </w:rPrChange>
        </w:rPr>
      </w:pPr>
      <w:r w:rsidRPr="0049233F">
        <w:rPr>
          <w:i/>
          <w:szCs w:val="26"/>
          <w:lang w:val="fr-FR"/>
          <w:rPrChange w:id="2248" w:author="The Si Tran" w:date="2012-12-05T23:02:00Z">
            <w:rPr>
              <w:i/>
              <w:sz w:val="28"/>
              <w:szCs w:val="28"/>
              <w:lang w:val="fr-FR"/>
            </w:rPr>
          </w:rPrChange>
        </w:rPr>
        <w:t>&gt; for(t in 3:1000</w:t>
      </w:r>
      <w:proofErr w:type="gramStart"/>
      <w:r w:rsidRPr="0049233F">
        <w:rPr>
          <w:i/>
          <w:szCs w:val="26"/>
          <w:lang w:val="fr-FR"/>
          <w:rPrChange w:id="2249" w:author="The Si Tran" w:date="2012-12-05T23:02:00Z">
            <w:rPr>
              <w:i/>
              <w:sz w:val="28"/>
              <w:szCs w:val="28"/>
              <w:lang w:val="fr-FR"/>
            </w:rPr>
          </w:rPrChange>
        </w:rPr>
        <w:t>){</w:t>
      </w:r>
      <w:proofErr w:type="gramEnd"/>
    </w:p>
    <w:p w:rsidR="006A21F7" w:rsidRPr="0049233F" w:rsidRDefault="006A21F7" w:rsidP="006A21F7">
      <w:pPr>
        <w:ind w:firstLine="540"/>
        <w:rPr>
          <w:i/>
          <w:szCs w:val="26"/>
          <w:lang w:val="fr-FR"/>
          <w:rPrChange w:id="2250" w:author="The Si Tran" w:date="2012-12-05T23:02:00Z">
            <w:rPr>
              <w:i/>
              <w:sz w:val="28"/>
              <w:szCs w:val="28"/>
              <w:lang w:val="fr-FR"/>
            </w:rPr>
          </w:rPrChange>
        </w:rPr>
      </w:pPr>
      <w:r w:rsidRPr="0049233F">
        <w:rPr>
          <w:i/>
          <w:szCs w:val="26"/>
          <w:lang w:val="fr-FR"/>
          <w:rPrChange w:id="2251" w:author="The Si Tran" w:date="2012-12-05T23:02:00Z">
            <w:rPr>
              <w:i/>
              <w:sz w:val="28"/>
              <w:szCs w:val="28"/>
              <w:lang w:val="fr-FR"/>
            </w:rPr>
          </w:rPrChange>
        </w:rPr>
        <w:t>+   y[t] &lt;- 4 + 0.4*y[t-1] + 0.5*y[t-2</w:t>
      </w:r>
      <w:proofErr w:type="gramStart"/>
      <w:r w:rsidRPr="0049233F">
        <w:rPr>
          <w:i/>
          <w:szCs w:val="26"/>
          <w:lang w:val="fr-FR"/>
          <w:rPrChange w:id="2252" w:author="The Si Tran" w:date="2012-12-05T23:02:00Z">
            <w:rPr>
              <w:i/>
              <w:sz w:val="28"/>
              <w:szCs w:val="28"/>
              <w:lang w:val="fr-FR"/>
            </w:rPr>
          </w:rPrChange>
        </w:rPr>
        <w:t>]+</w:t>
      </w:r>
      <w:proofErr w:type="gramEnd"/>
      <w:r w:rsidRPr="0049233F">
        <w:rPr>
          <w:i/>
          <w:szCs w:val="26"/>
          <w:lang w:val="fr-FR"/>
          <w:rPrChange w:id="2253" w:author="The Si Tran" w:date="2012-12-05T23:02:00Z">
            <w:rPr>
              <w:i/>
              <w:sz w:val="28"/>
              <w:szCs w:val="28"/>
              <w:lang w:val="fr-FR"/>
            </w:rPr>
          </w:rPrChange>
        </w:rPr>
        <w:t xml:space="preserve"> e[t]</w:t>
      </w:r>
    </w:p>
    <w:p w:rsidR="006A21F7" w:rsidRPr="0049233F" w:rsidRDefault="006A21F7" w:rsidP="006A21F7">
      <w:pPr>
        <w:ind w:firstLine="540"/>
        <w:rPr>
          <w:i/>
          <w:szCs w:val="26"/>
          <w:lang w:val="pt-BR"/>
          <w:rPrChange w:id="2254" w:author="The Si Tran" w:date="2012-12-05T23:02:00Z">
            <w:rPr>
              <w:i/>
              <w:sz w:val="28"/>
              <w:szCs w:val="28"/>
              <w:lang w:val="pt-BR"/>
            </w:rPr>
          </w:rPrChange>
        </w:rPr>
      </w:pPr>
      <w:r w:rsidRPr="0049233F">
        <w:rPr>
          <w:i/>
          <w:szCs w:val="26"/>
          <w:lang w:val="pt-BR"/>
          <w:rPrChange w:id="2255" w:author="The Si Tran" w:date="2012-12-05T23:02:00Z">
            <w:rPr>
              <w:i/>
              <w:sz w:val="28"/>
              <w:szCs w:val="28"/>
              <w:lang w:val="pt-BR"/>
            </w:rPr>
          </w:rPrChange>
        </w:rPr>
        <w:t>+ }</w:t>
      </w:r>
    </w:p>
    <w:p w:rsidR="006A21F7" w:rsidRPr="0049233F" w:rsidRDefault="006A21F7" w:rsidP="006A21F7">
      <w:pPr>
        <w:ind w:firstLine="540"/>
        <w:rPr>
          <w:i/>
          <w:szCs w:val="26"/>
          <w:lang w:val="pt-BR"/>
          <w:rPrChange w:id="2256" w:author="The Si Tran" w:date="2012-12-05T23:02:00Z">
            <w:rPr>
              <w:i/>
              <w:sz w:val="28"/>
              <w:szCs w:val="28"/>
              <w:lang w:val="pt-BR"/>
            </w:rPr>
          </w:rPrChange>
        </w:rPr>
      </w:pPr>
      <w:r w:rsidRPr="0049233F">
        <w:rPr>
          <w:i/>
          <w:szCs w:val="26"/>
          <w:lang w:val="pt-BR"/>
          <w:rPrChange w:id="2257" w:author="The Si Tran" w:date="2012-12-05T23:02:00Z">
            <w:rPr>
              <w:i/>
              <w:sz w:val="28"/>
              <w:szCs w:val="28"/>
              <w:lang w:val="pt-BR"/>
            </w:rPr>
          </w:rPrChange>
        </w:rPr>
        <w:t>&gt; layout(1:2)</w:t>
      </w:r>
    </w:p>
    <w:p w:rsidR="006A21F7" w:rsidRPr="0049233F" w:rsidRDefault="006A21F7" w:rsidP="006A21F7">
      <w:pPr>
        <w:ind w:firstLine="540"/>
        <w:rPr>
          <w:i/>
          <w:szCs w:val="26"/>
          <w:lang w:val="pt-BR"/>
          <w:rPrChange w:id="2258" w:author="The Si Tran" w:date="2012-12-05T23:02:00Z">
            <w:rPr>
              <w:i/>
              <w:sz w:val="28"/>
              <w:szCs w:val="28"/>
              <w:lang w:val="pt-BR"/>
            </w:rPr>
          </w:rPrChange>
        </w:rPr>
      </w:pPr>
      <w:r w:rsidRPr="0049233F">
        <w:rPr>
          <w:i/>
          <w:szCs w:val="26"/>
          <w:lang w:val="pt-BR"/>
          <w:rPrChange w:id="2259" w:author="The Si Tran" w:date="2012-12-05T23:02:00Z">
            <w:rPr>
              <w:i/>
              <w:sz w:val="28"/>
              <w:szCs w:val="28"/>
              <w:lang w:val="pt-BR"/>
            </w:rPr>
          </w:rPrChange>
        </w:rPr>
        <w:t>&gt; acf(y)</w:t>
      </w:r>
    </w:p>
    <w:p w:rsidR="006A21F7" w:rsidRPr="0049233F" w:rsidRDefault="006A21F7" w:rsidP="006A21F7">
      <w:pPr>
        <w:ind w:firstLine="540"/>
        <w:rPr>
          <w:i/>
          <w:szCs w:val="26"/>
          <w:lang w:val="pt-BR"/>
          <w:rPrChange w:id="2260" w:author="The Si Tran" w:date="2012-12-05T23:02:00Z">
            <w:rPr>
              <w:i/>
              <w:sz w:val="28"/>
              <w:szCs w:val="28"/>
              <w:lang w:val="pt-BR"/>
            </w:rPr>
          </w:rPrChange>
        </w:rPr>
      </w:pPr>
      <w:r w:rsidRPr="0049233F">
        <w:rPr>
          <w:i/>
          <w:szCs w:val="26"/>
          <w:lang w:val="pt-BR"/>
          <w:rPrChange w:id="2261" w:author="The Si Tran" w:date="2012-12-05T23:02:00Z">
            <w:rPr>
              <w:i/>
              <w:sz w:val="28"/>
              <w:szCs w:val="28"/>
              <w:lang w:val="pt-BR"/>
            </w:rPr>
          </w:rPrChange>
        </w:rPr>
        <w:t>&gt; pacf(y)</w:t>
      </w:r>
    </w:p>
    <w:p w:rsidR="006A21F7" w:rsidRPr="0049233F" w:rsidRDefault="006A21F7" w:rsidP="006A21F7">
      <w:pPr>
        <w:ind w:firstLine="540"/>
        <w:rPr>
          <w:szCs w:val="26"/>
          <w:lang w:val="pt-BR"/>
          <w:rPrChange w:id="2262" w:author="The Si Tran" w:date="2012-12-05T23:02:00Z">
            <w:rPr>
              <w:sz w:val="28"/>
              <w:szCs w:val="28"/>
              <w:lang w:val="pt-BR"/>
            </w:rPr>
          </w:rPrChange>
        </w:rPr>
      </w:pPr>
      <w:r w:rsidRPr="0049233F">
        <w:rPr>
          <w:szCs w:val="26"/>
          <w:lang w:val="pt-BR"/>
          <w:rPrChange w:id="2263" w:author="The Si Tran" w:date="2012-12-05T23:02:00Z">
            <w:rPr>
              <w:sz w:val="28"/>
              <w:szCs w:val="28"/>
              <w:lang w:val="pt-BR"/>
            </w:rPr>
          </w:rPrChange>
        </w:rPr>
        <w:t xml:space="preserve">Hình </w:t>
      </w:r>
      <w:ins w:id="2264" w:author="The Si Tran" w:date="2012-12-12T00:13:00Z">
        <w:r w:rsidR="00361F58">
          <w:rPr>
            <w:szCs w:val="26"/>
            <w:lang w:val="pt-BR"/>
          </w:rPr>
          <w:t>3.2</w:t>
        </w:r>
      </w:ins>
      <w:del w:id="2265" w:author="The Si Tran" w:date="2012-12-12T00:13:00Z">
        <w:r w:rsidRPr="0049233F" w:rsidDel="00361F58">
          <w:rPr>
            <w:szCs w:val="26"/>
            <w:lang w:val="pt-BR"/>
            <w:rPrChange w:id="2266" w:author="The Si Tran" w:date="2012-12-05T23:02:00Z">
              <w:rPr>
                <w:sz w:val="28"/>
                <w:szCs w:val="28"/>
                <w:lang w:val="pt-BR"/>
              </w:rPr>
            </w:rPrChange>
          </w:rPr>
          <w:delText>8</w:delText>
        </w:r>
      </w:del>
      <w:r w:rsidRPr="0049233F">
        <w:rPr>
          <w:szCs w:val="26"/>
          <w:lang w:val="pt-BR"/>
          <w:rPrChange w:id="2267" w:author="The Si Tran" w:date="2012-12-05T23:02:00Z">
            <w:rPr>
              <w:sz w:val="28"/>
              <w:szCs w:val="28"/>
              <w:lang w:val="pt-BR"/>
            </w:rPr>
          </w:rPrChange>
        </w:rPr>
        <w:t xml:space="preserve">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rsidR="006A21F7" w:rsidRPr="0049233F" w:rsidRDefault="006A21F7" w:rsidP="006A21F7">
      <w:pPr>
        <w:ind w:firstLine="540"/>
        <w:rPr>
          <w:szCs w:val="26"/>
          <w:lang w:val="pt-BR"/>
          <w:rPrChange w:id="2268" w:author="The Si Tran" w:date="2012-12-05T23:02:00Z">
            <w:rPr>
              <w:sz w:val="28"/>
              <w:szCs w:val="28"/>
              <w:lang w:val="pt-BR"/>
            </w:rPr>
          </w:rPrChange>
        </w:rPr>
      </w:pPr>
      <w:r w:rsidRPr="0049233F">
        <w:rPr>
          <w:noProof/>
          <w:szCs w:val="26"/>
          <w:rPrChange w:id="2269">
            <w:rPr>
              <w:noProof/>
              <w:sz w:val="28"/>
              <w:szCs w:val="28"/>
            </w:rPr>
          </w:rPrChange>
        </w:rPr>
        <w:lastRenderedPageBreak/>
        <w:drawing>
          <wp:inline distT="0" distB="0" distL="0" distR="0">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p>
    <w:p w:rsidR="006A21F7" w:rsidRPr="0049233F" w:rsidRDefault="006A21F7">
      <w:pPr>
        <w:pStyle w:val="Hinh"/>
        <w:rPr>
          <w:lang w:val="pt-BR"/>
          <w:rPrChange w:id="2270" w:author="The Si Tran" w:date="2012-12-05T23:02:00Z">
            <w:rPr>
              <w:sz w:val="28"/>
              <w:szCs w:val="28"/>
              <w:lang w:val="pt-BR"/>
            </w:rPr>
          </w:rPrChange>
        </w:rPr>
        <w:pPrChange w:id="2271" w:author="The Si Tran" w:date="2012-12-11T23:24:00Z">
          <w:pPr>
            <w:pStyle w:val="Caption"/>
            <w:ind w:left="2160"/>
          </w:pPr>
        </w:pPrChange>
      </w:pPr>
      <w:bookmarkStart w:id="2272" w:name="_Toc312142082"/>
      <w:bookmarkStart w:id="2273" w:name="_Toc343029957"/>
      <w:bookmarkStart w:id="2274" w:name="_Toc343062487"/>
      <w:r w:rsidRPr="0049233F">
        <w:rPr>
          <w:lang w:val="pt-BR"/>
          <w:rPrChange w:id="2275" w:author="The Si Tran" w:date="2012-12-05T23:02:00Z">
            <w:rPr>
              <w:sz w:val="28"/>
              <w:szCs w:val="28"/>
              <w:lang w:val="pt-BR"/>
            </w:rPr>
          </w:rPrChange>
        </w:rPr>
        <w:t xml:space="preserve">Hình </w:t>
      </w:r>
      <w:del w:id="2276" w:author="The Si Tran" w:date="2012-12-11T23:24:00Z">
        <w:r w:rsidRPr="0049233F" w:rsidDel="000D0624">
          <w:rPr>
            <w:rPrChange w:id="2277" w:author="The Si Tran" w:date="2012-12-05T23:02:00Z">
              <w:rPr>
                <w:sz w:val="28"/>
                <w:szCs w:val="28"/>
              </w:rPr>
            </w:rPrChange>
          </w:rPr>
          <w:fldChar w:fldCharType="begin"/>
        </w:r>
        <w:r w:rsidRPr="0049233F" w:rsidDel="000D0624">
          <w:rPr>
            <w:lang w:val="pt-BR"/>
            <w:rPrChange w:id="2278" w:author="The Si Tran" w:date="2012-12-05T23:02:00Z">
              <w:rPr>
                <w:sz w:val="28"/>
                <w:szCs w:val="28"/>
                <w:lang w:val="pt-BR"/>
              </w:rPr>
            </w:rPrChange>
          </w:rPr>
          <w:delInstrText xml:space="preserve"> SEQ Hình \* ARABIC </w:delInstrText>
        </w:r>
        <w:r w:rsidRPr="0049233F" w:rsidDel="000D0624">
          <w:rPr>
            <w:rPrChange w:id="2279" w:author="The Si Tran" w:date="2012-12-05T23:02:00Z">
              <w:rPr>
                <w:sz w:val="28"/>
                <w:szCs w:val="28"/>
              </w:rPr>
            </w:rPrChange>
          </w:rPr>
          <w:fldChar w:fldCharType="separate"/>
        </w:r>
        <w:r w:rsidRPr="0049233F" w:rsidDel="000D0624">
          <w:rPr>
            <w:noProof/>
            <w:lang w:val="pt-BR"/>
            <w:rPrChange w:id="2280" w:author="The Si Tran" w:date="2012-12-05T23:02:00Z">
              <w:rPr>
                <w:noProof/>
                <w:sz w:val="28"/>
                <w:szCs w:val="28"/>
                <w:lang w:val="pt-BR"/>
              </w:rPr>
            </w:rPrChange>
          </w:rPr>
          <w:delText>8</w:delText>
        </w:r>
        <w:r w:rsidRPr="0049233F" w:rsidDel="000D0624">
          <w:rPr>
            <w:rPrChange w:id="2281" w:author="The Si Tran" w:date="2012-12-05T23:02:00Z">
              <w:rPr>
                <w:sz w:val="28"/>
                <w:szCs w:val="28"/>
              </w:rPr>
            </w:rPrChange>
          </w:rPr>
          <w:fldChar w:fldCharType="end"/>
        </w:r>
        <w:r w:rsidRPr="0049233F" w:rsidDel="000D0624">
          <w:rPr>
            <w:lang w:val="pt-BR"/>
            <w:rPrChange w:id="2282" w:author="The Si Tran" w:date="2012-12-05T23:02:00Z">
              <w:rPr>
                <w:sz w:val="28"/>
                <w:szCs w:val="28"/>
                <w:lang w:val="pt-BR"/>
              </w:rPr>
            </w:rPrChange>
          </w:rPr>
          <w:delText xml:space="preserve"> </w:delText>
        </w:r>
      </w:del>
      <w:ins w:id="2283" w:author="The Si Tran" w:date="2012-12-11T23:24:00Z">
        <w:r w:rsidR="000D0624">
          <w:t>3.2</w:t>
        </w:r>
        <w:r w:rsidR="000D0624" w:rsidRPr="0049233F">
          <w:rPr>
            <w:lang w:val="pt-BR"/>
            <w:rPrChange w:id="2284" w:author="The Si Tran" w:date="2012-12-05T23:02:00Z">
              <w:rPr>
                <w:sz w:val="28"/>
                <w:szCs w:val="28"/>
                <w:lang w:val="pt-BR"/>
              </w:rPr>
            </w:rPrChange>
          </w:rPr>
          <w:t xml:space="preserve"> </w:t>
        </w:r>
      </w:ins>
      <w:r w:rsidRPr="000D0624">
        <w:rPr>
          <w:b w:val="0"/>
          <w:lang w:val="pt-BR"/>
          <w:rPrChange w:id="2285" w:author="The Si Tran" w:date="2012-12-11T23:24:00Z">
            <w:rPr>
              <w:sz w:val="28"/>
              <w:szCs w:val="28"/>
              <w:lang w:val="pt-BR"/>
            </w:rPr>
          </w:rPrChange>
        </w:rPr>
        <w:t>ACF và PACF của mô hình</w:t>
      </w:r>
      <w:del w:id="2286" w:author="The Si Tran" w:date="2012-12-11T23:24:00Z">
        <w:r w:rsidRPr="000D0624" w:rsidDel="000D0624">
          <w:rPr>
            <w:b w:val="0"/>
            <w:lang w:val="pt-BR"/>
            <w:rPrChange w:id="2287" w:author="The Si Tran" w:date="2012-12-11T23:24:00Z">
              <w:rPr>
                <w:sz w:val="28"/>
                <w:szCs w:val="28"/>
                <w:lang w:val="pt-BR"/>
              </w:rPr>
            </w:rPrChange>
          </w:rPr>
          <w:delText xml:space="preserve">               </w:delText>
        </w:r>
      </w:del>
      <w:bookmarkEnd w:id="2272"/>
      <w:bookmarkEnd w:id="2273"/>
      <w:bookmarkEnd w:id="2274"/>
      <w:r w:rsidRPr="000D0624">
        <w:rPr>
          <w:b w:val="0"/>
          <w:position w:val="-12"/>
          <w:lang w:val="pt-BR"/>
          <w:rPrChange w:id="2288" w:author="The Si Tran" w:date="2012-12-11T23:24:00Z">
            <w:rPr>
              <w:b w:val="0"/>
              <w:position w:val="-12"/>
              <w:lang w:val="pt-BR"/>
            </w:rPr>
          </w:rPrChange>
        </w:rPr>
        <w:object w:dxaOrig="2740" w:dyaOrig="360">
          <v:shape id="_x0000_i1088" type="#_x0000_t75" style="width:162pt;height:21pt" o:ole="">
            <v:imagedata r:id="rId9" o:title=""/>
          </v:shape>
          <o:OLEObject Type="Embed" ProgID="Equation.DSMT4" ShapeID="_x0000_i1088" DrawAspect="Content" ObjectID="_1416806419" r:id="rId138"/>
        </w:object>
      </w:r>
    </w:p>
    <w:p w:rsidR="006A21F7" w:rsidRPr="0049233F" w:rsidRDefault="006A21F7" w:rsidP="006A21F7">
      <w:pPr>
        <w:pStyle w:val="Heading2"/>
        <w:rPr>
          <w:sz w:val="26"/>
          <w:szCs w:val="26"/>
          <w:lang w:val="pt-BR"/>
          <w:rPrChange w:id="2289" w:author="The Si Tran" w:date="2012-12-05T23:02:00Z">
            <w:rPr>
              <w:lang w:val="pt-BR"/>
            </w:rPr>
          </w:rPrChange>
        </w:rPr>
      </w:pPr>
      <w:bookmarkStart w:id="2290" w:name="_Toc312142552"/>
      <w:r w:rsidRPr="0049233F">
        <w:rPr>
          <w:sz w:val="26"/>
          <w:szCs w:val="26"/>
          <w:lang w:val="pt-BR"/>
          <w:rPrChange w:id="2291" w:author="The Si Tran" w:date="2012-12-05T23:02:00Z">
            <w:rPr>
              <w:rFonts w:cs="Times New Roman"/>
              <w:iCs w:val="0"/>
              <w:sz w:val="20"/>
              <w:szCs w:val="20"/>
              <w:lang w:val="pt-BR"/>
            </w:rPr>
          </w:rPrChange>
        </w:rPr>
        <w:t>Mô hình kết hợp tự hồi quy và trung bình di động, ARMA(p,q)</w:t>
      </w:r>
      <w:bookmarkEnd w:id="2290"/>
    </w:p>
    <w:p w:rsidR="00E000DF" w:rsidRPr="00A50679" w:rsidRDefault="00E000DF" w:rsidP="00E000DF">
      <w:pPr>
        <w:spacing w:before="100" w:beforeAutospacing="1" w:after="100" w:afterAutospacing="1"/>
        <w:rPr>
          <w:ins w:id="2292" w:author="The Si Tran" w:date="2012-12-12T00:14:00Z"/>
          <w:rFonts w:eastAsia="Times New Roman"/>
          <w:szCs w:val="26"/>
        </w:rPr>
      </w:pPr>
      <w:ins w:id="2293" w:author="The Si Tran" w:date="2012-12-12T00:14:00Z">
        <w:r w:rsidRPr="00A50679">
          <w:rPr>
            <w:rFonts w:eastAsia="Times New Roman"/>
            <w:szCs w:val="26"/>
          </w:rPr>
          <w:t xml:space="preserve">Nhiều quá trình ngẫu nhiên tĩnh không thể mô hình được như một quá trình trung bình di động hoặc quá trình tự hồi qui thuần túy vì chúng có đặc điểm của cả hai quá trình này. </w:t>
        </w:r>
        <w:r>
          <w:rPr>
            <w:rFonts w:eastAsia="Times New Roman"/>
            <w:szCs w:val="26"/>
          </w:rPr>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Pr="00A50679">
          <w:rPr>
            <w:rFonts w:eastAsia="Times New Roman"/>
            <w:szCs w:val="26"/>
          </w:rPr>
          <w:t xml:space="preserve">ử dụng cùng cả hai mô hình </w:t>
        </w:r>
        <w:proofErr w:type="gramStart"/>
        <w:r w:rsidRPr="00A50679">
          <w:rPr>
            <w:rFonts w:eastAsia="Times New Roman"/>
            <w:szCs w:val="26"/>
          </w:rPr>
          <w:t>AR(</w:t>
        </w:r>
        <w:proofErr w:type="gramEnd"/>
        <w:r w:rsidRPr="00A50679">
          <w:rPr>
            <w:rFonts w:eastAsia="Times New Roman"/>
            <w:szCs w:val="26"/>
          </w:rPr>
          <w:t xml:space="preserve">p) và MA(q) để mô tả cho các quá trình ngẫu nhiên này tạo ra </w:t>
        </w:r>
        <w:r w:rsidRPr="00A50679">
          <w:rPr>
            <w:rFonts w:eastAsia="Times New Roman"/>
            <w:i/>
            <w:szCs w:val="26"/>
          </w:rPr>
          <w:t>mô hình pha trộn tự hồi qui – trung bình di động</w:t>
        </w:r>
        <w:r w:rsidRPr="00A50679">
          <w:rPr>
            <w:rFonts w:eastAsia="Times New Roman"/>
            <w:szCs w:val="26"/>
          </w:rPr>
          <w:t xml:space="preserve"> </w:t>
        </w:r>
        <w:r w:rsidRPr="00A50679">
          <w:rPr>
            <w:rFonts w:eastAsia="Times New Roman"/>
            <w:i/>
            <w:szCs w:val="26"/>
          </w:rPr>
          <w:t>bậc (p,q)</w:t>
        </w:r>
        <w:r w:rsidRPr="00A50679">
          <w:rPr>
            <w:rFonts w:eastAsia="Times New Roman"/>
            <w:szCs w:val="26"/>
          </w:rPr>
          <w:t xml:space="preserve">. Ký hiệu là </w:t>
        </w:r>
        <w:proofErr w:type="gramStart"/>
        <w:r w:rsidRPr="00A50679">
          <w:rPr>
            <w:rFonts w:eastAsia="Times New Roman"/>
            <w:szCs w:val="26"/>
          </w:rPr>
          <w:t>ARMA</w:t>
        </w:r>
        <w:r w:rsidRPr="00A50679">
          <w:rPr>
            <w:rFonts w:eastAsia="Times New Roman"/>
            <w:i/>
            <w:szCs w:val="26"/>
          </w:rPr>
          <w:t>(</w:t>
        </w:r>
        <w:proofErr w:type="gramEnd"/>
        <w:r w:rsidRPr="00A50679">
          <w:rPr>
            <w:rFonts w:eastAsia="Times New Roman"/>
            <w:i/>
            <w:szCs w:val="26"/>
          </w:rPr>
          <w:t>p,q)</w:t>
        </w:r>
        <w:r w:rsidRPr="00A50679">
          <w:rPr>
            <w:rFonts w:eastAsia="Times New Roman"/>
            <w:szCs w:val="26"/>
          </w:rPr>
          <w:t xml:space="preserve"> và được biểu </w:t>
        </w:r>
        <w:r>
          <w:rPr>
            <w:rFonts w:eastAsia="Times New Roman"/>
            <w:szCs w:val="26"/>
          </w:rPr>
          <w:t xml:space="preserve">diễn </w:t>
        </w:r>
        <w:r w:rsidRPr="00A50679">
          <w:rPr>
            <w:rFonts w:eastAsia="Times New Roman"/>
            <w:szCs w:val="26"/>
          </w:rPr>
          <w:t>như sau:</w:t>
        </w:r>
      </w:ins>
    </w:p>
    <w:p w:rsidR="00E000DF" w:rsidRDefault="00E000DF" w:rsidP="00E000DF">
      <w:pPr>
        <w:spacing w:before="100" w:beforeAutospacing="1" w:after="100" w:afterAutospacing="1"/>
        <w:jc w:val="center"/>
        <w:rPr>
          <w:ins w:id="2294" w:author="The Si Tran" w:date="2012-12-12T00:14:00Z"/>
          <w:rFonts w:eastAsia="Times New Roman"/>
          <w:szCs w:val="26"/>
        </w:rPr>
      </w:pPr>
      <w:ins w:id="2295" w:author="The Si Tran" w:date="2012-12-12T00:14:00Z">
        <w:r w:rsidRPr="00A50679">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θ</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θ</m:t>
            </m:r>
          </m:e>
          <m:sub>
            <m:r>
              <w:rPr>
                <w:rFonts w:ascii="Cambria Math" w:eastAsia="Times New Roman" w:hAnsi="Cambria Math"/>
                <w:szCs w:val="26"/>
              </w:rPr>
              <m:t>q</m:t>
            </m:r>
          </m:sub>
        </m:sSub>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q</m:t>
            </m:r>
          </m:sub>
        </m:sSub>
      </m:oMath>
      <w:ins w:id="2296" w:author="The Si Tran" w:date="2012-12-12T00:14:00Z">
        <w:r w:rsidRPr="00A50679">
          <w:rPr>
            <w:rFonts w:eastAsia="Times New Roman"/>
            <w:szCs w:val="26"/>
          </w:rPr>
          <w:t xml:space="preserve">                (3.19)</w:t>
        </w:r>
      </w:ins>
    </w:p>
    <w:p w:rsidR="00E000DF" w:rsidRPr="00465185" w:rsidRDefault="00E000DF" w:rsidP="00E000DF">
      <w:pPr>
        <w:ind w:firstLine="540"/>
        <w:rPr>
          <w:ins w:id="2297" w:author="The Si Tran" w:date="2012-12-12T00:14:00Z"/>
          <w:szCs w:val="26"/>
          <w:lang w:val="pt-BR"/>
        </w:rPr>
      </w:pPr>
      <w:ins w:id="2298" w:author="The Si Tran" w:date="2012-12-12T00:14:00Z">
        <w:r w:rsidRPr="00465185">
          <w:rPr>
            <w:szCs w:val="26"/>
            <w:lang w:val="pt-BR"/>
          </w:rPr>
          <w:lastRenderedPageBreak/>
          <w:t>Ý nghĩa của các ký hiệu giống như trong mô hình AR(p) và MA(q).</w:t>
        </w:r>
      </w:ins>
    </w:p>
    <w:p w:rsidR="00637F2A" w:rsidRPr="00CE4725" w:rsidDel="00E000DF" w:rsidRDefault="00E000DF" w:rsidP="00637F2A">
      <w:pPr>
        <w:ind w:left="540"/>
        <w:rPr>
          <w:del w:id="2299" w:author="The Si Tran" w:date="2012-12-12T00:14:00Z"/>
          <w:szCs w:val="26"/>
          <w:lang w:val="pt-BR"/>
          <w:rPrChange w:id="2300" w:author="The Si Tran" w:date="2012-12-12T00:14:00Z">
            <w:rPr>
              <w:del w:id="2301" w:author="The Si Tran" w:date="2012-12-12T00:14:00Z"/>
              <w:color w:val="FF0000"/>
              <w:sz w:val="32"/>
              <w:lang w:val="pt-BR"/>
            </w:rPr>
          </w:rPrChange>
        </w:rPr>
      </w:pPr>
      <w:ins w:id="2302" w:author="The Si Tran" w:date="2012-12-12T00:14:00Z">
        <w:r w:rsidRPr="00465185">
          <w:rPr>
            <w:szCs w:val="26"/>
            <w:lang w:val="pt-BR"/>
          </w:rPr>
          <w:t>Mô hình ARMA(p,q) có chứa đựng mô hình AR(p) và MA(q) nên hàm tự tương quan và hàm tự tương quan riêng phần củ</w:t>
        </w:r>
        <w:r>
          <w:rPr>
            <w:szCs w:val="26"/>
            <w:lang w:val="pt-BR"/>
          </w:rPr>
          <w:t>a nó</w:t>
        </w:r>
        <w:r w:rsidRPr="00465185">
          <w:rPr>
            <w:szCs w:val="26"/>
            <w:lang w:val="pt-BR"/>
          </w:rPr>
          <w:t xml:space="preserve"> thể hiện </w:t>
        </w:r>
        <w:r>
          <w:rPr>
            <w:szCs w:val="26"/>
            <w:lang w:val="pt-BR"/>
          </w:rPr>
          <w:t xml:space="preserve">cả </w:t>
        </w:r>
        <w:r w:rsidRPr="00465185">
          <w:rPr>
            <w:szCs w:val="26"/>
            <w:lang w:val="pt-BR"/>
          </w:rPr>
          <w:t xml:space="preserve">hành vi của mô hình AR(p) và </w:t>
        </w:r>
        <w:r>
          <w:rPr>
            <w:szCs w:val="26"/>
            <w:lang w:val="pt-BR"/>
          </w:rPr>
          <w:t xml:space="preserve">của mô hình </w:t>
        </w:r>
        <w:r w:rsidRPr="00465185">
          <w:rPr>
            <w:szCs w:val="26"/>
            <w:lang w:val="pt-BR"/>
          </w:rPr>
          <w:t>MA(q). Tức là hàm tự tương quan riêng phần và hàm tự tương quan giảm dần về không.</w:t>
        </w:r>
      </w:ins>
      <w:del w:id="2303" w:author="The Si Tran" w:date="2012-12-12T00:14:00Z">
        <w:r w:rsidR="00637F2A" w:rsidRPr="0049233F" w:rsidDel="00E000DF">
          <w:rPr>
            <w:color w:val="FF0000"/>
            <w:szCs w:val="26"/>
            <w:lang w:val="pt-BR"/>
            <w:rPrChange w:id="2304" w:author="The Si Tran" w:date="2012-12-05T23:02:00Z">
              <w:rPr>
                <w:b/>
                <w:bCs/>
                <w:color w:val="FF0000"/>
                <w:sz w:val="32"/>
                <w:szCs w:val="20"/>
                <w:lang w:val="pt-BR"/>
              </w:rPr>
            </w:rPrChange>
          </w:rPr>
          <w:delText>Lí do dẫn đến sự kết hợp này(tìm hiểu thêm)</w:delText>
        </w:r>
      </w:del>
    </w:p>
    <w:p w:rsidR="00BC795D" w:rsidRPr="00BC795D" w:rsidDel="00267538" w:rsidRDefault="006A21F7">
      <w:pPr>
        <w:ind w:left="720" w:firstLine="720"/>
        <w:rPr>
          <w:del w:id="2305" w:author="The Si Tran" w:date="2012-12-06T01:42:00Z"/>
          <w:szCs w:val="26"/>
          <w:lang w:val="pt-BR"/>
          <w:rPrChange w:id="2306" w:author="The Si Tran" w:date="2012-12-06T01:39:00Z">
            <w:rPr>
              <w:del w:id="2307" w:author="The Si Tran" w:date="2012-12-06T01:42:00Z"/>
              <w:sz w:val="28"/>
              <w:szCs w:val="28"/>
              <w:lang w:val="pt-BR"/>
            </w:rPr>
          </w:rPrChange>
        </w:rPr>
        <w:pPrChange w:id="2308" w:author="The Si Tran" w:date="2012-12-06T01:42:00Z">
          <w:pPr>
            <w:ind w:firstLine="540"/>
          </w:pPr>
        </w:pPrChange>
      </w:pPr>
      <w:del w:id="2309" w:author="The Si Tran" w:date="2012-12-12T00:14:00Z">
        <w:r w:rsidRPr="0049233F" w:rsidDel="00E000DF">
          <w:rPr>
            <w:szCs w:val="26"/>
            <w:lang w:val="pt-BR"/>
            <w:rPrChange w:id="2310" w:author="The Si Tran" w:date="2012-12-05T23:02:00Z">
              <w:rPr>
                <w:sz w:val="28"/>
                <w:szCs w:val="28"/>
                <w:lang w:val="pt-BR"/>
              </w:rPr>
            </w:rPrChange>
          </w:rPr>
          <w:delText>Mô hình ARMA(p,q) là sự kết hợp hai mô hình AR(p) và MA(q), nó được biểu diễn như sau</w:delText>
        </w:r>
      </w:del>
    </w:p>
    <w:p w:rsidR="006A21F7" w:rsidRPr="0049233F" w:rsidDel="00E000DF" w:rsidRDefault="006A21F7">
      <w:pPr>
        <w:ind w:left="720" w:firstLine="720"/>
        <w:rPr>
          <w:del w:id="2311" w:author="The Si Tran" w:date="2012-12-12T00:14:00Z"/>
          <w:b/>
          <w:szCs w:val="26"/>
          <w:lang w:val="pt-BR"/>
          <w:rPrChange w:id="2312" w:author="The Si Tran" w:date="2012-12-05T23:02:00Z">
            <w:rPr>
              <w:del w:id="2313" w:author="The Si Tran" w:date="2012-12-12T00:14:00Z"/>
              <w:b/>
              <w:sz w:val="28"/>
              <w:szCs w:val="28"/>
              <w:lang w:val="pt-BR"/>
            </w:rPr>
          </w:rPrChange>
        </w:rPr>
        <w:pPrChange w:id="2314" w:author="The Si Tran" w:date="2012-12-06T01:42:00Z">
          <w:pPr>
            <w:ind w:firstLine="540"/>
          </w:pPr>
        </w:pPrChange>
      </w:pPr>
      <w:del w:id="2315" w:author="The Si Tran" w:date="2012-12-06T01:42:00Z">
        <w:r w:rsidRPr="00AF1345" w:rsidDel="00267538">
          <w:rPr>
            <w:position w:val="-28"/>
            <w:szCs w:val="26"/>
            <w:lang w:val="pt-BR"/>
          </w:rPr>
          <w:object w:dxaOrig="3019" w:dyaOrig="680">
            <v:shape id="_x0000_i1089" type="#_x0000_t75" style="width:234pt;height:53.25pt" o:ole="">
              <v:imagedata r:id="rId139" o:title=""/>
            </v:shape>
            <o:OLEObject Type="Embed" ProgID="Equation.DSMT4" ShapeID="_x0000_i1089" DrawAspect="Content" ObjectID="_1416806420" r:id="rId140"/>
          </w:object>
        </w:r>
        <w:r w:rsidRPr="0049233F" w:rsidDel="00267538">
          <w:rPr>
            <w:b/>
            <w:szCs w:val="26"/>
            <w:lang w:val="pt-BR"/>
            <w:rPrChange w:id="2316" w:author="The Si Tran" w:date="2012-12-05T23:02:00Z">
              <w:rPr>
                <w:b/>
                <w:sz w:val="28"/>
                <w:szCs w:val="28"/>
                <w:lang w:val="pt-BR"/>
              </w:rPr>
            </w:rPrChange>
          </w:rPr>
          <w:delText xml:space="preserve"> </w:delText>
        </w:r>
      </w:del>
    </w:p>
    <w:p w:rsidR="00267538" w:rsidRPr="00267538" w:rsidDel="00E000DF" w:rsidRDefault="006A21F7">
      <w:pPr>
        <w:ind w:left="720" w:firstLine="720"/>
        <w:rPr>
          <w:del w:id="2317" w:author="The Si Tran" w:date="2012-12-12T00:14:00Z"/>
          <w:szCs w:val="26"/>
          <w:lang w:val="pt-BR"/>
          <w:rPrChange w:id="2318" w:author="The Si Tran" w:date="2012-12-06T01:43:00Z">
            <w:rPr>
              <w:del w:id="2319" w:author="The Si Tran" w:date="2012-12-12T00:14:00Z"/>
              <w:sz w:val="28"/>
              <w:szCs w:val="28"/>
              <w:lang w:val="pt-BR"/>
            </w:rPr>
          </w:rPrChange>
        </w:rPr>
        <w:pPrChange w:id="2320" w:author="The Si Tran" w:date="2012-12-06T01:43:00Z">
          <w:pPr>
            <w:ind w:firstLine="540"/>
          </w:pPr>
        </w:pPrChange>
      </w:pPr>
      <w:del w:id="2321" w:author="The Si Tran" w:date="2012-12-12T00:14:00Z">
        <w:r w:rsidRPr="0049233F" w:rsidDel="00E000DF">
          <w:rPr>
            <w:szCs w:val="26"/>
            <w:lang w:val="pt-BR"/>
            <w:rPrChange w:id="2322" w:author="The Si Tran" w:date="2012-12-05T23:02:00Z">
              <w:rPr>
                <w:sz w:val="28"/>
                <w:szCs w:val="28"/>
                <w:lang w:val="pt-BR"/>
              </w:rPr>
            </w:rPrChange>
          </w:rPr>
          <w:delText xml:space="preserve">Hay </w:delText>
        </w:r>
      </w:del>
    </w:p>
    <w:p w:rsidR="006A21F7" w:rsidRPr="0049233F" w:rsidDel="00720763" w:rsidRDefault="006A21F7" w:rsidP="006A21F7">
      <w:pPr>
        <w:ind w:firstLine="540"/>
        <w:rPr>
          <w:del w:id="2323" w:author="The Si Tran" w:date="2012-12-06T01:43:00Z"/>
          <w:szCs w:val="26"/>
          <w:lang w:val="pt-BR"/>
          <w:rPrChange w:id="2324" w:author="The Si Tran" w:date="2012-12-05T23:02:00Z">
            <w:rPr>
              <w:del w:id="2325" w:author="The Si Tran" w:date="2012-12-06T01:43:00Z"/>
              <w:sz w:val="28"/>
              <w:szCs w:val="28"/>
              <w:lang w:val="pt-BR"/>
            </w:rPr>
          </w:rPrChange>
        </w:rPr>
      </w:pPr>
      <w:del w:id="2326" w:author="The Si Tran" w:date="2012-12-06T01:43:00Z">
        <w:r w:rsidRPr="00AF1345" w:rsidDel="00720763">
          <w:rPr>
            <w:position w:val="-12"/>
            <w:szCs w:val="26"/>
            <w:lang w:val="pt-BR"/>
          </w:rPr>
          <w:object w:dxaOrig="2060" w:dyaOrig="360">
            <v:shape id="_x0000_i1090" type="#_x0000_t75" style="width:2in;height:25.5pt" o:ole="">
              <v:imagedata r:id="rId141" o:title=""/>
            </v:shape>
            <o:OLEObject Type="Embed" ProgID="Equation.DSMT4" ShapeID="_x0000_i1090" DrawAspect="Content" ObjectID="_1416806421" r:id="rId142"/>
          </w:object>
        </w:r>
      </w:del>
    </w:p>
    <w:p w:rsidR="006A21F7" w:rsidRPr="0049233F" w:rsidDel="00E000DF" w:rsidRDefault="006A21F7" w:rsidP="006A21F7">
      <w:pPr>
        <w:ind w:firstLine="540"/>
        <w:rPr>
          <w:del w:id="2327" w:author="The Si Tran" w:date="2012-12-12T00:14:00Z"/>
          <w:szCs w:val="26"/>
          <w:lang w:val="pt-BR"/>
          <w:rPrChange w:id="2328" w:author="The Si Tran" w:date="2012-12-05T23:02:00Z">
            <w:rPr>
              <w:del w:id="2329" w:author="The Si Tran" w:date="2012-12-12T00:14:00Z"/>
              <w:sz w:val="28"/>
              <w:szCs w:val="28"/>
              <w:lang w:val="pt-BR"/>
            </w:rPr>
          </w:rPrChange>
        </w:rPr>
      </w:pPr>
      <w:del w:id="2330" w:author="The Si Tran" w:date="2012-12-12T00:14:00Z">
        <w:r w:rsidRPr="0049233F" w:rsidDel="00E000DF">
          <w:rPr>
            <w:szCs w:val="26"/>
            <w:lang w:val="pt-BR"/>
            <w:rPrChange w:id="2331" w:author="The Si Tran" w:date="2012-12-05T23:02:00Z">
              <w:rPr>
                <w:sz w:val="28"/>
                <w:szCs w:val="28"/>
                <w:lang w:val="pt-BR"/>
              </w:rPr>
            </w:rPrChange>
          </w:rPr>
          <w:delText>Ý nghĩa của các ký hiệu giống như trong mô hình AR(p) và MA(q).</w:delText>
        </w:r>
      </w:del>
    </w:p>
    <w:p w:rsidR="006A21F7" w:rsidRPr="0049233F" w:rsidDel="00E000DF" w:rsidRDefault="006A21F7" w:rsidP="006A21F7">
      <w:pPr>
        <w:ind w:firstLine="540"/>
        <w:rPr>
          <w:del w:id="2332" w:author="The Si Tran" w:date="2012-12-12T00:14:00Z"/>
          <w:szCs w:val="26"/>
          <w:lang w:val="pt-BR"/>
          <w:rPrChange w:id="2333" w:author="The Si Tran" w:date="2012-12-05T23:02:00Z">
            <w:rPr>
              <w:del w:id="2334" w:author="The Si Tran" w:date="2012-12-12T00:14:00Z"/>
              <w:sz w:val="28"/>
              <w:szCs w:val="28"/>
              <w:lang w:val="pt-BR"/>
            </w:rPr>
          </w:rPrChange>
        </w:rPr>
      </w:pPr>
      <w:del w:id="2335" w:author="The Si Tran" w:date="2012-12-12T00:14:00Z">
        <w:r w:rsidRPr="0049233F" w:rsidDel="00E000DF">
          <w:rPr>
            <w:szCs w:val="26"/>
            <w:lang w:val="pt-BR"/>
            <w:rPrChange w:id="2336"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rsidR="00E000DF" w:rsidRDefault="00E000DF" w:rsidP="006A21F7">
      <w:pPr>
        <w:ind w:firstLine="540"/>
        <w:rPr>
          <w:ins w:id="2337" w:author="The Si Tran" w:date="2012-12-12T00:14:00Z"/>
          <w:szCs w:val="26"/>
          <w:lang w:val="pt-BR"/>
        </w:rPr>
      </w:pPr>
    </w:p>
    <w:p w:rsidR="006A21F7" w:rsidRDefault="006A21F7" w:rsidP="006A21F7">
      <w:pPr>
        <w:ind w:firstLine="540"/>
        <w:rPr>
          <w:ins w:id="2338" w:author="The Si Tran" w:date="2012-12-06T20:19:00Z"/>
          <w:szCs w:val="26"/>
          <w:lang w:val="pt-BR"/>
        </w:rPr>
      </w:pPr>
      <w:r w:rsidRPr="0049233F">
        <w:rPr>
          <w:szCs w:val="26"/>
          <w:lang w:val="pt-BR"/>
          <w:rPrChange w:id="2339" w:author="The Si Tran" w:date="2012-12-05T23:02:00Z">
            <w:rPr>
              <w:sz w:val="28"/>
              <w:szCs w:val="28"/>
              <w:lang w:val="pt-BR"/>
            </w:rPr>
          </w:rPrChange>
        </w:rPr>
        <w:t>Ta dùng R mô phỏng mô hình ARMA(1,1) sau</w:t>
      </w:r>
    </w:p>
    <w:p w:rsidR="00AD35E8" w:rsidRPr="00AB2E63" w:rsidDel="00AB2E63" w:rsidRDefault="00AB2E63" w:rsidP="006A21F7">
      <w:pPr>
        <w:ind w:firstLine="540"/>
        <w:rPr>
          <w:del w:id="2340" w:author="The Si Tran" w:date="2012-12-06T20:20:00Z"/>
          <w:szCs w:val="26"/>
          <w:lang w:val="pt-BR"/>
          <w:rPrChange w:id="2341" w:author="The Si Tran" w:date="2012-12-06T20:20:00Z">
            <w:rPr>
              <w:del w:id="2342" w:author="The Si Tran" w:date="2012-12-06T20:20:00Z"/>
              <w:sz w:val="28"/>
              <w:szCs w:val="28"/>
              <w:lang w:val="pt-BR"/>
            </w:rPr>
          </w:rPrChange>
        </w:rPr>
      </w:pPr>
      <w:ins w:id="2343" w:author="The Si Tran" w:date="2012-12-06T20:20:00Z">
        <w:r>
          <w:rPr>
            <w:szCs w:val="26"/>
            <w:lang w:val="pt-BR"/>
          </w:rPr>
          <w:tab/>
        </w:r>
      </w:ins>
      <m:oMath>
        <m:sSub>
          <m:sSubPr>
            <m:ctrlPr>
              <w:ins w:id="2344" w:author="The Si Tran" w:date="2012-12-06T20:19:00Z">
                <w:rPr>
                  <w:rFonts w:ascii="Cambria Math" w:hAnsi="Cambria Math"/>
                  <w:i/>
                  <w:szCs w:val="26"/>
                  <w:lang w:val="pt-BR"/>
                </w:rPr>
              </w:ins>
            </m:ctrlPr>
          </m:sSubPr>
          <m:e>
            <w:ins w:id="2345" w:author="The Si Tran" w:date="2012-12-06T20:19:00Z">
              <m:r>
                <w:rPr>
                  <w:rFonts w:ascii="Cambria Math" w:hAnsi="Cambria Math"/>
                  <w:szCs w:val="26"/>
                  <w:lang w:val="pt-BR"/>
                </w:rPr>
                <m:t>y</m:t>
              </m:r>
            </w:ins>
          </m:e>
          <m:sub>
            <w:ins w:id="2346" w:author="The Si Tran" w:date="2012-12-06T20:19:00Z">
              <m:r>
                <w:rPr>
                  <w:rFonts w:ascii="Cambria Math" w:hAnsi="Cambria Math"/>
                  <w:szCs w:val="26"/>
                  <w:lang w:val="pt-BR"/>
                </w:rPr>
                <m:t>t</m:t>
              </m:r>
            </w:ins>
          </m:sub>
        </m:sSub>
        <w:ins w:id="2347" w:author="The Si Tran" w:date="2012-12-06T20:19:00Z">
          <m:r>
            <w:rPr>
              <w:rFonts w:ascii="Cambria Math" w:hAnsi="Cambria Math"/>
              <w:szCs w:val="26"/>
              <w:lang w:val="pt-BR"/>
            </w:rPr>
            <m:t>=16+0.6</m:t>
          </m:r>
        </w:ins>
        <m:sSub>
          <m:sSubPr>
            <m:ctrlPr>
              <w:ins w:id="2348" w:author="The Si Tran" w:date="2012-12-06T20:19:00Z">
                <w:rPr>
                  <w:rFonts w:ascii="Cambria Math" w:hAnsi="Cambria Math"/>
                  <w:i/>
                  <w:szCs w:val="26"/>
                  <w:lang w:val="pt-BR"/>
                </w:rPr>
              </w:ins>
            </m:ctrlPr>
          </m:sSubPr>
          <m:e>
            <w:ins w:id="2349" w:author="The Si Tran" w:date="2012-12-06T20:19:00Z">
              <m:r>
                <w:rPr>
                  <w:rFonts w:ascii="Cambria Math" w:hAnsi="Cambria Math"/>
                  <w:szCs w:val="26"/>
                  <w:lang w:val="pt-BR"/>
                </w:rPr>
                <m:t>y</m:t>
              </m:r>
            </w:ins>
          </m:e>
          <m:sub>
            <w:ins w:id="2350" w:author="The Si Tran" w:date="2012-12-06T20:20:00Z">
              <m:r>
                <w:rPr>
                  <w:rFonts w:ascii="Cambria Math" w:hAnsi="Cambria Math"/>
                  <w:szCs w:val="26"/>
                  <w:lang w:val="pt-BR"/>
                </w:rPr>
                <m:t>t-1</m:t>
              </m:r>
            </w:ins>
          </m:sub>
        </m:sSub>
        <w:ins w:id="2351" w:author="The Si Tran" w:date="2012-12-06T20:20:00Z">
          <m:r>
            <w:rPr>
              <w:rFonts w:ascii="Cambria Math" w:hAnsi="Cambria Math"/>
              <w:szCs w:val="26"/>
              <w:lang w:val="pt-BR"/>
            </w:rPr>
            <m:t>+</m:t>
          </m:r>
        </w:ins>
        <m:sSub>
          <m:sSubPr>
            <m:ctrlPr>
              <w:ins w:id="2352" w:author="The Si Tran" w:date="2012-12-06T20:20:00Z">
                <w:rPr>
                  <w:rFonts w:ascii="Cambria Math" w:hAnsi="Cambria Math"/>
                  <w:i/>
                  <w:szCs w:val="26"/>
                  <w:lang w:val="pt-BR"/>
                </w:rPr>
              </w:ins>
            </m:ctrlPr>
          </m:sSubPr>
          <m:e>
            <w:ins w:id="2353" w:author="The Si Tran" w:date="2012-12-06T20:20:00Z">
              <m:r>
                <w:rPr>
                  <w:rFonts w:ascii="Cambria Math" w:hAnsi="Cambria Math"/>
                  <w:szCs w:val="26"/>
                  <w:lang w:val="pt-BR"/>
                </w:rPr>
                <m:t>ε</m:t>
              </m:r>
            </w:ins>
          </m:e>
          <m:sub>
            <w:ins w:id="2354" w:author="The Si Tran" w:date="2012-12-06T20:20:00Z">
              <m:r>
                <w:rPr>
                  <w:rFonts w:ascii="Cambria Math" w:hAnsi="Cambria Math"/>
                  <w:szCs w:val="26"/>
                  <w:lang w:val="pt-BR"/>
                </w:rPr>
                <m:t>t</m:t>
              </m:r>
            </w:ins>
          </m:sub>
        </m:sSub>
        <w:ins w:id="2355" w:author="The Si Tran" w:date="2012-12-06T20:20:00Z">
          <m:r>
            <w:rPr>
              <w:rFonts w:ascii="Cambria Math" w:hAnsi="Cambria Math"/>
              <w:szCs w:val="26"/>
              <w:lang w:val="pt-BR"/>
            </w:rPr>
            <m:t>+0.8</m:t>
          </m:r>
        </w:ins>
        <m:sSub>
          <m:sSubPr>
            <m:ctrlPr>
              <w:ins w:id="2356" w:author="The Si Tran" w:date="2012-12-06T20:20:00Z">
                <w:rPr>
                  <w:rFonts w:ascii="Cambria Math" w:hAnsi="Cambria Math"/>
                  <w:i/>
                  <w:szCs w:val="26"/>
                  <w:lang w:val="pt-BR"/>
                </w:rPr>
              </w:ins>
            </m:ctrlPr>
          </m:sSubPr>
          <m:e>
            <w:ins w:id="2357" w:author="The Si Tran" w:date="2012-12-06T20:20:00Z">
              <m:r>
                <w:rPr>
                  <w:rFonts w:ascii="Cambria Math" w:hAnsi="Cambria Math"/>
                  <w:szCs w:val="26"/>
                  <w:lang w:val="pt-BR"/>
                </w:rPr>
                <m:t>ε</m:t>
              </m:r>
            </w:ins>
          </m:e>
          <m:sub>
            <w:ins w:id="2358" w:author="The Si Tran" w:date="2012-12-06T20:20:00Z">
              <m:r>
                <w:rPr>
                  <w:rFonts w:ascii="Cambria Math" w:hAnsi="Cambria Math"/>
                  <w:szCs w:val="26"/>
                  <w:lang w:val="pt-BR"/>
                </w:rPr>
                <m:t>t-1</m:t>
              </m:r>
            </w:ins>
          </m:sub>
        </m:sSub>
      </m:oMath>
    </w:p>
    <w:p w:rsidR="006A21F7" w:rsidRPr="0049233F" w:rsidDel="00AB2E63" w:rsidRDefault="006A21F7" w:rsidP="006A21F7">
      <w:pPr>
        <w:ind w:firstLine="540"/>
        <w:rPr>
          <w:del w:id="2359" w:author="The Si Tran" w:date="2012-12-06T20:20:00Z"/>
          <w:szCs w:val="26"/>
          <w:lang w:val="pt-BR"/>
          <w:rPrChange w:id="2360" w:author="The Si Tran" w:date="2012-12-05T23:02:00Z">
            <w:rPr>
              <w:del w:id="2361" w:author="The Si Tran" w:date="2012-12-06T20:20:00Z"/>
              <w:sz w:val="28"/>
              <w:szCs w:val="28"/>
              <w:lang w:val="pt-BR"/>
            </w:rPr>
          </w:rPrChange>
        </w:rPr>
      </w:pPr>
      <w:del w:id="2362" w:author="The Si Tran" w:date="2012-12-06T20:20:00Z">
        <w:r w:rsidRPr="00AF1345" w:rsidDel="00AB2E63">
          <w:rPr>
            <w:position w:val="-12"/>
            <w:szCs w:val="26"/>
            <w:lang w:val="pt-BR"/>
          </w:rPr>
          <w:object w:dxaOrig="2780" w:dyaOrig="360">
            <v:shape id="_x0000_i1091" type="#_x0000_t75" style="width:171pt;height:22.5pt" o:ole="">
              <v:imagedata r:id="rId143" o:title=""/>
            </v:shape>
            <o:OLEObject Type="Embed" ProgID="Equation.DSMT4" ShapeID="_x0000_i1091" DrawAspect="Content" ObjectID="_1416806422" r:id="rId144"/>
          </w:object>
        </w:r>
      </w:del>
    </w:p>
    <w:p w:rsidR="006A21F7" w:rsidRPr="0049233F" w:rsidRDefault="006A21F7" w:rsidP="006A21F7">
      <w:pPr>
        <w:ind w:firstLine="540"/>
        <w:rPr>
          <w:szCs w:val="26"/>
          <w:lang w:val="pt-BR"/>
          <w:rPrChange w:id="2363" w:author="The Si Tran" w:date="2012-12-05T23:02:00Z">
            <w:rPr>
              <w:sz w:val="28"/>
              <w:szCs w:val="28"/>
              <w:lang w:val="pt-BR"/>
            </w:rPr>
          </w:rPrChange>
        </w:rPr>
      </w:pPr>
    </w:p>
    <w:p w:rsidR="006A21F7" w:rsidRPr="0049233F" w:rsidRDefault="006A21F7" w:rsidP="006A21F7">
      <w:pPr>
        <w:ind w:firstLine="540"/>
        <w:rPr>
          <w:i/>
          <w:szCs w:val="26"/>
          <w:rPrChange w:id="2364" w:author="The Si Tran" w:date="2012-12-05T23:02:00Z">
            <w:rPr>
              <w:i/>
              <w:sz w:val="28"/>
              <w:szCs w:val="28"/>
            </w:rPr>
          </w:rPrChange>
        </w:rPr>
      </w:pPr>
      <w:r w:rsidRPr="0049233F">
        <w:rPr>
          <w:i/>
          <w:szCs w:val="26"/>
          <w:rPrChange w:id="2365" w:author="The Si Tran" w:date="2012-12-05T23:02:00Z">
            <w:rPr>
              <w:i/>
              <w:sz w:val="28"/>
              <w:szCs w:val="28"/>
            </w:rPr>
          </w:rPrChange>
        </w:rPr>
        <w:t xml:space="preserve">&gt; </w:t>
      </w:r>
      <w:proofErr w:type="gramStart"/>
      <w:r w:rsidRPr="0049233F">
        <w:rPr>
          <w:i/>
          <w:szCs w:val="26"/>
          <w:rPrChange w:id="2366" w:author="The Si Tran" w:date="2012-12-05T23:02:00Z">
            <w:rPr>
              <w:i/>
              <w:sz w:val="28"/>
              <w:szCs w:val="28"/>
            </w:rPr>
          </w:rPrChange>
        </w:rPr>
        <w:t>set.seed(</w:t>
      </w:r>
      <w:proofErr w:type="gramEnd"/>
      <w:r w:rsidRPr="0049233F">
        <w:rPr>
          <w:i/>
          <w:szCs w:val="26"/>
          <w:rPrChange w:id="2367" w:author="The Si Tran" w:date="2012-12-05T23:02:00Z">
            <w:rPr>
              <w:i/>
              <w:sz w:val="28"/>
              <w:szCs w:val="28"/>
            </w:rPr>
          </w:rPrChange>
        </w:rPr>
        <w:t>1)</w:t>
      </w:r>
    </w:p>
    <w:p w:rsidR="006A21F7" w:rsidRPr="0049233F" w:rsidRDefault="006A21F7" w:rsidP="006A21F7">
      <w:pPr>
        <w:ind w:firstLine="540"/>
        <w:rPr>
          <w:i/>
          <w:szCs w:val="26"/>
          <w:rPrChange w:id="2368" w:author="The Si Tran" w:date="2012-12-05T23:02:00Z">
            <w:rPr>
              <w:i/>
              <w:sz w:val="28"/>
              <w:szCs w:val="28"/>
            </w:rPr>
          </w:rPrChange>
        </w:rPr>
      </w:pPr>
      <w:r w:rsidRPr="0049233F">
        <w:rPr>
          <w:i/>
          <w:szCs w:val="26"/>
          <w:rPrChange w:id="2369" w:author="The Si Tran" w:date="2012-12-05T23:02:00Z">
            <w:rPr>
              <w:i/>
              <w:sz w:val="28"/>
              <w:szCs w:val="28"/>
            </w:rPr>
          </w:rPrChange>
        </w:rPr>
        <w:t xml:space="preserve">&gt; y &lt;- e &lt;- </w:t>
      </w:r>
      <w:proofErr w:type="gramStart"/>
      <w:r w:rsidRPr="0049233F">
        <w:rPr>
          <w:i/>
          <w:szCs w:val="26"/>
          <w:rPrChange w:id="2370" w:author="The Si Tran" w:date="2012-12-05T23:02:00Z">
            <w:rPr>
              <w:i/>
              <w:sz w:val="28"/>
              <w:szCs w:val="28"/>
            </w:rPr>
          </w:rPrChange>
        </w:rPr>
        <w:t>rnorm(</w:t>
      </w:r>
      <w:proofErr w:type="gramEnd"/>
      <w:r w:rsidRPr="0049233F">
        <w:rPr>
          <w:i/>
          <w:szCs w:val="26"/>
          <w:rPrChange w:id="2371" w:author="The Si Tran" w:date="2012-12-05T23:02:00Z">
            <w:rPr>
              <w:i/>
              <w:sz w:val="28"/>
              <w:szCs w:val="28"/>
            </w:rPr>
          </w:rPrChange>
        </w:rPr>
        <w:t>1000)</w:t>
      </w:r>
    </w:p>
    <w:p w:rsidR="006A21F7" w:rsidRPr="0049233F" w:rsidRDefault="006A21F7" w:rsidP="006A21F7">
      <w:pPr>
        <w:ind w:firstLine="540"/>
        <w:rPr>
          <w:i/>
          <w:szCs w:val="26"/>
          <w:lang w:val="fr-FR"/>
          <w:rPrChange w:id="2372" w:author="The Si Tran" w:date="2012-12-05T23:02:00Z">
            <w:rPr>
              <w:i/>
              <w:sz w:val="28"/>
              <w:szCs w:val="28"/>
              <w:lang w:val="fr-FR"/>
            </w:rPr>
          </w:rPrChange>
        </w:rPr>
      </w:pPr>
      <w:r w:rsidRPr="0049233F">
        <w:rPr>
          <w:i/>
          <w:szCs w:val="26"/>
          <w:lang w:val="fr-FR"/>
          <w:rPrChange w:id="2373" w:author="The Si Tran" w:date="2012-12-05T23:02:00Z">
            <w:rPr>
              <w:i/>
              <w:sz w:val="28"/>
              <w:szCs w:val="28"/>
              <w:lang w:val="fr-FR"/>
            </w:rPr>
          </w:rPrChange>
        </w:rPr>
        <w:t>&gt; for(t in 2:1000</w:t>
      </w:r>
      <w:proofErr w:type="gramStart"/>
      <w:r w:rsidRPr="0049233F">
        <w:rPr>
          <w:i/>
          <w:szCs w:val="26"/>
          <w:lang w:val="fr-FR"/>
          <w:rPrChange w:id="2374" w:author="The Si Tran" w:date="2012-12-05T23:02:00Z">
            <w:rPr>
              <w:i/>
              <w:sz w:val="28"/>
              <w:szCs w:val="28"/>
              <w:lang w:val="fr-FR"/>
            </w:rPr>
          </w:rPrChange>
        </w:rPr>
        <w:t>){</w:t>
      </w:r>
      <w:proofErr w:type="gramEnd"/>
    </w:p>
    <w:p w:rsidR="006A21F7" w:rsidRPr="0049233F" w:rsidRDefault="006A21F7" w:rsidP="006A21F7">
      <w:pPr>
        <w:ind w:firstLine="540"/>
        <w:rPr>
          <w:i/>
          <w:szCs w:val="26"/>
          <w:lang w:val="fr-FR"/>
          <w:rPrChange w:id="2375" w:author="The Si Tran" w:date="2012-12-05T23:02:00Z">
            <w:rPr>
              <w:i/>
              <w:sz w:val="28"/>
              <w:szCs w:val="28"/>
              <w:lang w:val="fr-FR"/>
            </w:rPr>
          </w:rPrChange>
        </w:rPr>
      </w:pPr>
      <w:r w:rsidRPr="0049233F">
        <w:rPr>
          <w:i/>
          <w:szCs w:val="26"/>
          <w:lang w:val="fr-FR"/>
          <w:rPrChange w:id="2376" w:author="The Si Tran" w:date="2012-12-05T23:02:00Z">
            <w:rPr>
              <w:i/>
              <w:sz w:val="28"/>
              <w:szCs w:val="28"/>
              <w:lang w:val="fr-FR"/>
            </w:rPr>
          </w:rPrChange>
        </w:rPr>
        <w:t>+   y[t] &lt;- 16 + 0.6*y[t-1</w:t>
      </w:r>
      <w:proofErr w:type="gramStart"/>
      <w:r w:rsidRPr="0049233F">
        <w:rPr>
          <w:i/>
          <w:szCs w:val="26"/>
          <w:lang w:val="fr-FR"/>
          <w:rPrChange w:id="2377" w:author="The Si Tran" w:date="2012-12-05T23:02:00Z">
            <w:rPr>
              <w:i/>
              <w:sz w:val="28"/>
              <w:szCs w:val="28"/>
              <w:lang w:val="fr-FR"/>
            </w:rPr>
          </w:rPrChange>
        </w:rPr>
        <w:t>]+</w:t>
      </w:r>
      <w:proofErr w:type="gramEnd"/>
      <w:r w:rsidRPr="0049233F">
        <w:rPr>
          <w:i/>
          <w:szCs w:val="26"/>
          <w:lang w:val="fr-FR"/>
          <w:rPrChange w:id="2378" w:author="The Si Tran" w:date="2012-12-05T23:02:00Z">
            <w:rPr>
              <w:i/>
              <w:sz w:val="28"/>
              <w:szCs w:val="28"/>
              <w:lang w:val="fr-FR"/>
            </w:rPr>
          </w:rPrChange>
        </w:rPr>
        <w:t xml:space="preserve"> e[t] + 0.8*e[t-1] </w:t>
      </w:r>
    </w:p>
    <w:p w:rsidR="006A21F7" w:rsidRPr="0049233F" w:rsidRDefault="006A21F7" w:rsidP="006A21F7">
      <w:pPr>
        <w:ind w:firstLine="540"/>
        <w:rPr>
          <w:i/>
          <w:szCs w:val="26"/>
          <w:lang w:val="pt-BR"/>
          <w:rPrChange w:id="2379" w:author="The Si Tran" w:date="2012-12-05T23:02:00Z">
            <w:rPr>
              <w:i/>
              <w:sz w:val="28"/>
              <w:szCs w:val="28"/>
              <w:lang w:val="pt-BR"/>
            </w:rPr>
          </w:rPrChange>
        </w:rPr>
      </w:pPr>
      <w:r w:rsidRPr="0049233F">
        <w:rPr>
          <w:i/>
          <w:szCs w:val="26"/>
          <w:lang w:val="pt-BR"/>
          <w:rPrChange w:id="2380" w:author="The Si Tran" w:date="2012-12-05T23:02:00Z">
            <w:rPr>
              <w:i/>
              <w:sz w:val="28"/>
              <w:szCs w:val="28"/>
              <w:lang w:val="pt-BR"/>
            </w:rPr>
          </w:rPrChange>
        </w:rPr>
        <w:t>+ }</w:t>
      </w:r>
    </w:p>
    <w:p w:rsidR="006A21F7" w:rsidRPr="0049233F" w:rsidRDefault="006A21F7" w:rsidP="006A21F7">
      <w:pPr>
        <w:ind w:firstLine="540"/>
        <w:rPr>
          <w:i/>
          <w:szCs w:val="26"/>
          <w:lang w:val="pt-BR"/>
          <w:rPrChange w:id="2381" w:author="The Si Tran" w:date="2012-12-05T23:02:00Z">
            <w:rPr>
              <w:i/>
              <w:sz w:val="28"/>
              <w:szCs w:val="28"/>
              <w:lang w:val="pt-BR"/>
            </w:rPr>
          </w:rPrChange>
        </w:rPr>
      </w:pPr>
      <w:r w:rsidRPr="0049233F">
        <w:rPr>
          <w:i/>
          <w:szCs w:val="26"/>
          <w:lang w:val="pt-BR"/>
          <w:rPrChange w:id="2382" w:author="The Si Tran" w:date="2012-12-05T23:02:00Z">
            <w:rPr>
              <w:i/>
              <w:sz w:val="28"/>
              <w:szCs w:val="28"/>
              <w:lang w:val="pt-BR"/>
            </w:rPr>
          </w:rPrChange>
        </w:rPr>
        <w:t>&gt; layout(1:2)</w:t>
      </w:r>
    </w:p>
    <w:p w:rsidR="006A21F7" w:rsidRPr="0049233F" w:rsidRDefault="006A21F7" w:rsidP="006A21F7">
      <w:pPr>
        <w:ind w:firstLine="540"/>
        <w:rPr>
          <w:i/>
          <w:szCs w:val="26"/>
          <w:lang w:val="pt-BR"/>
          <w:rPrChange w:id="2383" w:author="The Si Tran" w:date="2012-12-05T23:02:00Z">
            <w:rPr>
              <w:i/>
              <w:sz w:val="28"/>
              <w:szCs w:val="28"/>
              <w:lang w:val="pt-BR"/>
            </w:rPr>
          </w:rPrChange>
        </w:rPr>
      </w:pPr>
      <w:r w:rsidRPr="0049233F">
        <w:rPr>
          <w:i/>
          <w:szCs w:val="26"/>
          <w:lang w:val="pt-BR"/>
          <w:rPrChange w:id="2384" w:author="The Si Tran" w:date="2012-12-05T23:02:00Z">
            <w:rPr>
              <w:i/>
              <w:sz w:val="28"/>
              <w:szCs w:val="28"/>
              <w:lang w:val="pt-BR"/>
            </w:rPr>
          </w:rPrChange>
        </w:rPr>
        <w:t>&gt; acf(y)</w:t>
      </w:r>
    </w:p>
    <w:p w:rsidR="006A21F7" w:rsidRPr="0049233F" w:rsidRDefault="006A21F7" w:rsidP="006A21F7">
      <w:pPr>
        <w:ind w:firstLine="540"/>
        <w:rPr>
          <w:i/>
          <w:szCs w:val="26"/>
          <w:lang w:val="pt-BR"/>
          <w:rPrChange w:id="2385" w:author="The Si Tran" w:date="2012-12-05T23:02:00Z">
            <w:rPr>
              <w:i/>
              <w:sz w:val="28"/>
              <w:szCs w:val="28"/>
              <w:lang w:val="pt-BR"/>
            </w:rPr>
          </w:rPrChange>
        </w:rPr>
      </w:pPr>
      <w:r w:rsidRPr="0049233F">
        <w:rPr>
          <w:i/>
          <w:szCs w:val="26"/>
          <w:lang w:val="pt-BR"/>
          <w:rPrChange w:id="2386" w:author="The Si Tran" w:date="2012-12-05T23:02:00Z">
            <w:rPr>
              <w:i/>
              <w:sz w:val="28"/>
              <w:szCs w:val="28"/>
              <w:lang w:val="pt-BR"/>
            </w:rPr>
          </w:rPrChange>
        </w:rPr>
        <w:t>&gt; pacf(y)</w:t>
      </w:r>
    </w:p>
    <w:p w:rsidR="006A21F7" w:rsidRPr="0049233F" w:rsidRDefault="006A21F7" w:rsidP="006A21F7">
      <w:pPr>
        <w:ind w:firstLine="540"/>
        <w:rPr>
          <w:szCs w:val="26"/>
          <w:lang w:val="pt-BR"/>
          <w:rPrChange w:id="2387" w:author="The Si Tran" w:date="2012-12-05T23:02:00Z">
            <w:rPr>
              <w:sz w:val="28"/>
              <w:szCs w:val="28"/>
              <w:lang w:val="pt-BR"/>
            </w:rPr>
          </w:rPrChange>
        </w:rPr>
      </w:pPr>
    </w:p>
    <w:p w:rsidR="006A21F7" w:rsidRPr="0049233F" w:rsidRDefault="006A21F7" w:rsidP="006A21F7">
      <w:pPr>
        <w:ind w:firstLine="540"/>
        <w:rPr>
          <w:szCs w:val="26"/>
          <w:lang w:val="pt-BR"/>
          <w:rPrChange w:id="2388" w:author="The Si Tran" w:date="2012-12-05T23:02:00Z">
            <w:rPr>
              <w:sz w:val="28"/>
              <w:szCs w:val="28"/>
              <w:lang w:val="pt-BR"/>
            </w:rPr>
          </w:rPrChange>
        </w:rPr>
      </w:pPr>
      <w:r w:rsidRPr="0049233F">
        <w:rPr>
          <w:szCs w:val="26"/>
          <w:lang w:val="pt-BR"/>
          <w:rPrChange w:id="2389" w:author="The Si Tran" w:date="2012-12-05T23:02:00Z">
            <w:rPr>
              <w:sz w:val="28"/>
              <w:szCs w:val="28"/>
              <w:lang w:val="pt-BR"/>
            </w:rPr>
          </w:rPrChange>
        </w:rPr>
        <w:t xml:space="preserve">Hình </w:t>
      </w:r>
      <w:ins w:id="2390" w:author="The Si Tran" w:date="2012-12-12T00:14:00Z">
        <w:r w:rsidR="00CE4725">
          <w:rPr>
            <w:szCs w:val="26"/>
            <w:lang w:val="pt-BR"/>
          </w:rPr>
          <w:t>3.3</w:t>
        </w:r>
      </w:ins>
      <w:del w:id="2391" w:author="The Si Tran" w:date="2012-12-12T00:14:00Z">
        <w:r w:rsidRPr="0049233F" w:rsidDel="00CE4725">
          <w:rPr>
            <w:szCs w:val="26"/>
            <w:lang w:val="pt-BR"/>
            <w:rPrChange w:id="2392" w:author="The Si Tran" w:date="2012-12-05T23:02:00Z">
              <w:rPr>
                <w:sz w:val="28"/>
                <w:szCs w:val="28"/>
                <w:lang w:val="pt-BR"/>
              </w:rPr>
            </w:rPrChange>
          </w:rPr>
          <w:delText>9</w:delText>
        </w:r>
      </w:del>
      <w:r w:rsidRPr="0049233F">
        <w:rPr>
          <w:szCs w:val="26"/>
          <w:lang w:val="pt-BR"/>
          <w:rPrChange w:id="2393" w:author="The Si Tran" w:date="2012-12-05T23:02:00Z">
            <w:rPr>
              <w:sz w:val="28"/>
              <w:szCs w:val="28"/>
              <w:lang w:val="pt-BR"/>
            </w:rPr>
          </w:rPrChange>
        </w:rPr>
        <w:t xml:space="preserve"> là hình ảnh của hàm tự tương quan và tự tương quan riêng phần của chuỗi thời gian sinh ra bằng mô hình trên. Ta thấy hàm tự tương quan và hàm tự tương quan riêng phần giảm dần về không.</w:t>
      </w:r>
    </w:p>
    <w:p w:rsidR="006A21F7" w:rsidRPr="0049233F" w:rsidRDefault="006A21F7" w:rsidP="006A21F7">
      <w:pPr>
        <w:ind w:firstLine="540"/>
        <w:rPr>
          <w:szCs w:val="26"/>
          <w:lang w:val="pt-BR"/>
          <w:rPrChange w:id="2394" w:author="The Si Tran" w:date="2012-12-05T23:02:00Z">
            <w:rPr>
              <w:sz w:val="28"/>
              <w:szCs w:val="28"/>
              <w:lang w:val="pt-BR"/>
            </w:rPr>
          </w:rPrChange>
        </w:rPr>
      </w:pPr>
    </w:p>
    <w:p w:rsidR="006A21F7" w:rsidRPr="0049233F" w:rsidRDefault="006A21F7" w:rsidP="006A21F7">
      <w:pPr>
        <w:ind w:firstLine="540"/>
        <w:rPr>
          <w:szCs w:val="26"/>
          <w:lang w:val="pt-BR"/>
          <w:rPrChange w:id="2395" w:author="The Si Tran" w:date="2012-12-05T23:02:00Z">
            <w:rPr>
              <w:sz w:val="28"/>
              <w:szCs w:val="28"/>
              <w:lang w:val="pt-BR"/>
            </w:rPr>
          </w:rPrChange>
        </w:rPr>
      </w:pPr>
      <w:r w:rsidRPr="0049233F">
        <w:rPr>
          <w:noProof/>
          <w:szCs w:val="26"/>
          <w:rPrChange w:id="2396">
            <w:rPr>
              <w:noProof/>
              <w:sz w:val="28"/>
              <w:szCs w:val="28"/>
            </w:rPr>
          </w:rPrChange>
        </w:rPr>
        <w:lastRenderedPageBreak/>
        <w:drawing>
          <wp:inline distT="0" distB="0" distL="0" distR="0">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p>
    <w:p w:rsidR="006A21F7" w:rsidRPr="0049233F" w:rsidRDefault="006A21F7">
      <w:pPr>
        <w:pStyle w:val="Hinh"/>
        <w:rPr>
          <w:lang w:val="pt-BR"/>
          <w:rPrChange w:id="2397" w:author="The Si Tran" w:date="2012-12-05T23:02:00Z">
            <w:rPr>
              <w:sz w:val="28"/>
              <w:szCs w:val="28"/>
              <w:lang w:val="pt-BR"/>
            </w:rPr>
          </w:rPrChange>
        </w:rPr>
        <w:pPrChange w:id="2398" w:author="The Si Tran" w:date="2012-12-11T23:24:00Z">
          <w:pPr>
            <w:pStyle w:val="Caption"/>
            <w:ind w:left="1620"/>
          </w:pPr>
        </w:pPrChange>
      </w:pPr>
      <w:bookmarkStart w:id="2399" w:name="_Toc312142083"/>
      <w:bookmarkStart w:id="2400" w:name="_Toc343029958"/>
      <w:bookmarkStart w:id="2401" w:name="_Toc343062488"/>
      <w:r w:rsidRPr="0049233F">
        <w:rPr>
          <w:lang w:val="pt-BR"/>
          <w:rPrChange w:id="2402" w:author="The Si Tran" w:date="2012-12-05T23:02:00Z">
            <w:rPr>
              <w:sz w:val="28"/>
              <w:szCs w:val="28"/>
              <w:lang w:val="pt-BR"/>
            </w:rPr>
          </w:rPrChange>
        </w:rPr>
        <w:t xml:space="preserve">Hình </w:t>
      </w:r>
      <w:del w:id="2403" w:author="The Si Tran" w:date="2012-12-11T23:24:00Z">
        <w:r w:rsidRPr="0049233F" w:rsidDel="000D0624">
          <w:rPr>
            <w:rPrChange w:id="2404" w:author="The Si Tran" w:date="2012-12-05T23:02:00Z">
              <w:rPr>
                <w:sz w:val="28"/>
                <w:szCs w:val="28"/>
              </w:rPr>
            </w:rPrChange>
          </w:rPr>
          <w:fldChar w:fldCharType="begin"/>
        </w:r>
        <w:r w:rsidRPr="0049233F" w:rsidDel="000D0624">
          <w:rPr>
            <w:lang w:val="pt-BR"/>
            <w:rPrChange w:id="2405" w:author="The Si Tran" w:date="2012-12-05T23:02:00Z">
              <w:rPr>
                <w:sz w:val="28"/>
                <w:szCs w:val="28"/>
                <w:lang w:val="pt-BR"/>
              </w:rPr>
            </w:rPrChange>
          </w:rPr>
          <w:delInstrText xml:space="preserve"> SEQ Hình \* ARABIC </w:delInstrText>
        </w:r>
        <w:r w:rsidRPr="0049233F" w:rsidDel="000D0624">
          <w:rPr>
            <w:rPrChange w:id="2406" w:author="The Si Tran" w:date="2012-12-05T23:02:00Z">
              <w:rPr>
                <w:sz w:val="28"/>
                <w:szCs w:val="28"/>
              </w:rPr>
            </w:rPrChange>
          </w:rPr>
          <w:fldChar w:fldCharType="separate"/>
        </w:r>
        <w:r w:rsidRPr="0049233F" w:rsidDel="000D0624">
          <w:rPr>
            <w:noProof/>
            <w:lang w:val="pt-BR"/>
            <w:rPrChange w:id="2407" w:author="The Si Tran" w:date="2012-12-05T23:02:00Z">
              <w:rPr>
                <w:noProof/>
                <w:sz w:val="28"/>
                <w:szCs w:val="28"/>
                <w:lang w:val="pt-BR"/>
              </w:rPr>
            </w:rPrChange>
          </w:rPr>
          <w:delText>9</w:delText>
        </w:r>
        <w:r w:rsidRPr="0049233F" w:rsidDel="000D0624">
          <w:rPr>
            <w:rPrChange w:id="2408" w:author="The Si Tran" w:date="2012-12-05T23:02:00Z">
              <w:rPr>
                <w:sz w:val="28"/>
                <w:szCs w:val="28"/>
              </w:rPr>
            </w:rPrChange>
          </w:rPr>
          <w:fldChar w:fldCharType="end"/>
        </w:r>
        <w:r w:rsidRPr="0049233F" w:rsidDel="000D0624">
          <w:rPr>
            <w:lang w:val="pt-BR"/>
            <w:rPrChange w:id="2409" w:author="The Si Tran" w:date="2012-12-05T23:02:00Z">
              <w:rPr>
                <w:sz w:val="28"/>
                <w:szCs w:val="28"/>
                <w:lang w:val="pt-BR"/>
              </w:rPr>
            </w:rPrChange>
          </w:rPr>
          <w:delText xml:space="preserve"> </w:delText>
        </w:r>
      </w:del>
      <w:ins w:id="2410" w:author="The Si Tran" w:date="2012-12-11T23:24:00Z">
        <w:r w:rsidR="000D0624">
          <w:t>3.3</w:t>
        </w:r>
        <w:r w:rsidR="000D0624" w:rsidRPr="0049233F">
          <w:rPr>
            <w:lang w:val="pt-BR"/>
            <w:rPrChange w:id="2411" w:author="The Si Tran" w:date="2012-12-05T23:02:00Z">
              <w:rPr>
                <w:sz w:val="28"/>
                <w:szCs w:val="28"/>
                <w:lang w:val="pt-BR"/>
              </w:rPr>
            </w:rPrChange>
          </w:rPr>
          <w:t xml:space="preserve"> </w:t>
        </w:r>
      </w:ins>
      <w:r w:rsidRPr="000D0624">
        <w:rPr>
          <w:b w:val="0"/>
          <w:lang w:val="pt-BR"/>
          <w:rPrChange w:id="2412" w:author="The Si Tran" w:date="2012-12-11T23:24:00Z">
            <w:rPr>
              <w:sz w:val="28"/>
              <w:szCs w:val="28"/>
              <w:lang w:val="pt-BR"/>
            </w:rPr>
          </w:rPrChange>
        </w:rPr>
        <w:t xml:space="preserve">Hàm tự tương quan và tự tương quan riêng phần của mô hình </w:t>
      </w:r>
      <w:bookmarkEnd w:id="2399"/>
      <m:oMath>
        <m:sSub>
          <m:sSubPr>
            <m:ctrlPr>
              <w:ins w:id="2413" w:author="The Si Tran" w:date="2012-12-06T20:21:00Z">
                <w:rPr>
                  <w:rFonts w:ascii="Cambria Math" w:hAnsi="Cambria Math"/>
                  <w:b w:val="0"/>
                  <w:i/>
                  <w:lang w:val="pt-BR"/>
                </w:rPr>
              </w:ins>
            </m:ctrlPr>
          </m:sSubPr>
          <m:e>
            <w:ins w:id="2414" w:author="The Si Tran" w:date="2012-12-06T20:21:00Z">
              <m:r>
                <m:rPr>
                  <m:sty m:val="bi"/>
                </m:rPr>
                <w:rPr>
                  <w:rFonts w:ascii="Cambria Math" w:hAnsi="Cambria Math"/>
                  <w:lang w:val="pt-BR"/>
                </w:rPr>
                <m:t>y</m:t>
              </m:r>
            </w:ins>
          </m:e>
          <m:sub>
            <w:ins w:id="2415" w:author="The Si Tran" w:date="2012-12-06T20:21:00Z">
              <m:r>
                <m:rPr>
                  <m:sty m:val="bi"/>
                </m:rPr>
                <w:rPr>
                  <w:rFonts w:ascii="Cambria Math" w:hAnsi="Cambria Math"/>
                  <w:lang w:val="pt-BR"/>
                </w:rPr>
                <m:t>t</m:t>
              </m:r>
            </w:ins>
          </m:sub>
        </m:sSub>
        <w:ins w:id="2416" w:author="The Si Tran" w:date="2012-12-06T20:21:00Z">
          <m:r>
            <m:rPr>
              <m:sty m:val="bi"/>
            </m:rPr>
            <w:rPr>
              <w:rFonts w:ascii="Cambria Math" w:hAnsi="Cambria Math"/>
              <w:lang w:val="pt-BR"/>
            </w:rPr>
            <m:t>=</m:t>
          </m:r>
          <m:r>
            <m:rPr>
              <m:sty m:val="bi"/>
            </m:rPr>
            <w:rPr>
              <w:rFonts w:ascii="Cambria Math" w:hAnsi="Cambria Math"/>
              <w:lang w:val="pt-BR"/>
              <w:rPrChange w:id="2417" w:author="The Si Tran" w:date="2012-12-11T23:24:00Z">
                <w:rPr>
                  <w:rFonts w:ascii="Cambria Math" w:hAnsi="Cambria Math"/>
                  <w:lang w:val="pt-BR"/>
                </w:rPr>
              </w:rPrChange>
            </w:rPr>
            <m:t>16+0.6</m:t>
          </m:r>
        </w:ins>
        <m:sSub>
          <m:sSubPr>
            <m:ctrlPr>
              <w:ins w:id="2418" w:author="The Si Tran" w:date="2012-12-06T20:21:00Z">
                <w:rPr>
                  <w:rFonts w:ascii="Cambria Math" w:hAnsi="Cambria Math"/>
                  <w:b w:val="0"/>
                  <w:i/>
                  <w:lang w:val="pt-BR"/>
                </w:rPr>
              </w:ins>
            </m:ctrlPr>
          </m:sSubPr>
          <m:e>
            <w:ins w:id="2419" w:author="The Si Tran" w:date="2012-12-06T20:21:00Z">
              <m:r>
                <m:rPr>
                  <m:sty m:val="bi"/>
                </m:rPr>
                <w:rPr>
                  <w:rFonts w:ascii="Cambria Math" w:hAnsi="Cambria Math"/>
                  <w:lang w:val="pt-BR"/>
                </w:rPr>
                <m:t>y</m:t>
              </m:r>
            </w:ins>
          </m:e>
          <m:sub>
            <w:ins w:id="2420" w:author="The Si Tran" w:date="2012-12-06T20:21:00Z">
              <m:r>
                <m:rPr>
                  <m:sty m:val="bi"/>
                </m:rPr>
                <w:rPr>
                  <w:rFonts w:ascii="Cambria Math" w:hAnsi="Cambria Math"/>
                  <w:lang w:val="pt-BR"/>
                </w:rPr>
                <m:t>t</m:t>
              </m:r>
              <m:r>
                <m:rPr>
                  <m:sty m:val="bi"/>
                </m:rPr>
                <w:rPr>
                  <w:rFonts w:ascii="Cambria Math" w:hAnsi="Cambria Math"/>
                  <w:lang w:val="pt-BR"/>
                  <w:rPrChange w:id="2421" w:author="The Si Tran" w:date="2012-12-11T23:24:00Z">
                    <w:rPr>
                      <w:rFonts w:ascii="Cambria Math" w:hAnsi="Cambria Math"/>
                      <w:lang w:val="pt-BR"/>
                    </w:rPr>
                  </w:rPrChange>
                </w:rPr>
                <m:t>-1</m:t>
              </m:r>
            </w:ins>
          </m:sub>
        </m:sSub>
        <w:ins w:id="2422" w:author="The Si Tran" w:date="2012-12-06T20:21:00Z">
          <m:r>
            <m:rPr>
              <m:sty m:val="bi"/>
            </m:rPr>
            <w:rPr>
              <w:rFonts w:ascii="Cambria Math" w:hAnsi="Cambria Math"/>
              <w:lang w:val="pt-BR"/>
            </w:rPr>
            <m:t>+</m:t>
          </m:r>
        </w:ins>
        <m:sSub>
          <m:sSubPr>
            <m:ctrlPr>
              <w:ins w:id="2423" w:author="The Si Tran" w:date="2012-12-06T20:21:00Z">
                <w:rPr>
                  <w:rFonts w:ascii="Cambria Math" w:hAnsi="Cambria Math"/>
                  <w:b w:val="0"/>
                  <w:i/>
                  <w:lang w:val="pt-BR"/>
                </w:rPr>
              </w:ins>
            </m:ctrlPr>
          </m:sSubPr>
          <m:e>
            <w:ins w:id="2424" w:author="The Si Tran" w:date="2012-12-06T20:21:00Z">
              <m:r>
                <m:rPr>
                  <m:sty m:val="bi"/>
                </m:rPr>
                <w:rPr>
                  <w:rFonts w:ascii="Cambria Math" w:hAnsi="Cambria Math"/>
                  <w:lang w:val="pt-BR"/>
                </w:rPr>
                <m:t>ε</m:t>
              </m:r>
            </w:ins>
          </m:e>
          <m:sub>
            <w:ins w:id="2425" w:author="The Si Tran" w:date="2012-12-06T20:21:00Z">
              <m:r>
                <m:rPr>
                  <m:sty m:val="bi"/>
                </m:rPr>
                <w:rPr>
                  <w:rFonts w:ascii="Cambria Math" w:hAnsi="Cambria Math"/>
                  <w:lang w:val="pt-BR"/>
                </w:rPr>
                <m:t>t</m:t>
              </m:r>
            </w:ins>
          </m:sub>
        </m:sSub>
        <w:ins w:id="2426" w:author="The Si Tran" w:date="2012-12-06T20:21:00Z">
          <m:r>
            <m:rPr>
              <m:sty m:val="bi"/>
            </m:rPr>
            <w:rPr>
              <w:rFonts w:ascii="Cambria Math" w:hAnsi="Cambria Math"/>
              <w:lang w:val="pt-BR"/>
            </w:rPr>
            <m:t>+</m:t>
          </m:r>
          <m:r>
            <m:rPr>
              <m:sty m:val="bi"/>
            </m:rPr>
            <w:rPr>
              <w:rFonts w:ascii="Cambria Math" w:hAnsi="Cambria Math"/>
              <w:lang w:val="pt-BR"/>
              <w:rPrChange w:id="2427" w:author="The Si Tran" w:date="2012-12-11T23:24:00Z">
                <w:rPr>
                  <w:rFonts w:ascii="Cambria Math" w:hAnsi="Cambria Math"/>
                  <w:lang w:val="pt-BR"/>
                </w:rPr>
              </w:rPrChange>
            </w:rPr>
            <m:t>0.8</m:t>
          </m:r>
        </w:ins>
        <m:sSub>
          <m:sSubPr>
            <m:ctrlPr>
              <w:ins w:id="2428" w:author="The Si Tran" w:date="2012-12-06T20:21:00Z">
                <w:rPr>
                  <w:rFonts w:ascii="Cambria Math" w:hAnsi="Cambria Math"/>
                  <w:b w:val="0"/>
                  <w:i/>
                  <w:lang w:val="pt-BR"/>
                </w:rPr>
              </w:ins>
            </m:ctrlPr>
          </m:sSubPr>
          <m:e>
            <w:ins w:id="2429" w:author="The Si Tran" w:date="2012-12-06T20:21:00Z">
              <m:r>
                <m:rPr>
                  <m:sty m:val="bi"/>
                </m:rPr>
                <w:rPr>
                  <w:rFonts w:ascii="Cambria Math" w:hAnsi="Cambria Math"/>
                  <w:lang w:val="pt-BR"/>
                </w:rPr>
                <m:t>ε</m:t>
              </m:r>
            </w:ins>
          </m:e>
          <m:sub>
            <w:ins w:id="2430" w:author="The Si Tran" w:date="2012-12-06T20:21:00Z">
              <m:r>
                <m:rPr>
                  <m:sty m:val="bi"/>
                </m:rPr>
                <w:rPr>
                  <w:rFonts w:ascii="Cambria Math" w:hAnsi="Cambria Math"/>
                  <w:lang w:val="pt-BR"/>
                </w:rPr>
                <m:t>t</m:t>
              </m:r>
              <m:r>
                <m:rPr>
                  <m:sty m:val="bi"/>
                </m:rPr>
                <w:rPr>
                  <w:rFonts w:ascii="Cambria Math" w:hAnsi="Cambria Math"/>
                  <w:lang w:val="pt-BR"/>
                  <w:rPrChange w:id="2431" w:author="The Si Tran" w:date="2012-12-11T23:24:00Z">
                    <w:rPr>
                      <w:rFonts w:ascii="Cambria Math" w:hAnsi="Cambria Math"/>
                      <w:lang w:val="pt-BR"/>
                    </w:rPr>
                  </w:rPrChange>
                </w:rPr>
                <m:t>-1</m:t>
              </m:r>
            </w:ins>
          </m:sub>
        </m:sSub>
      </m:oMath>
      <w:bookmarkEnd w:id="2400"/>
      <w:bookmarkEnd w:id="2401"/>
      <w:del w:id="2432" w:author="The Si Tran" w:date="2012-12-06T20:21:00Z">
        <w:r w:rsidRPr="0049233F" w:rsidDel="00A96CBA">
          <w:rPr>
            <w:position w:val="-12"/>
            <w:lang w:val="pt-BR"/>
            <w:rPrChange w:id="2433" w:author="The Si Tran" w:date="2012-12-05T23:02:00Z">
              <w:rPr>
                <w:position w:val="-12"/>
                <w:lang w:val="pt-BR"/>
              </w:rPr>
            </w:rPrChange>
          </w:rPr>
          <w:object w:dxaOrig="2780" w:dyaOrig="360">
            <v:shape id="_x0000_i1092" type="#_x0000_t75" style="width:171pt;height:22.5pt" o:ole="">
              <v:imagedata r:id="rId143" o:title=""/>
            </v:shape>
            <o:OLEObject Type="Embed" ProgID="Equation.DSMT4" ShapeID="_x0000_i1092" DrawAspect="Content" ObjectID="_1416806423" r:id="rId146"/>
          </w:object>
        </w:r>
      </w:del>
    </w:p>
    <w:p w:rsidR="006A21F7" w:rsidRPr="0049233F" w:rsidRDefault="006A21F7" w:rsidP="006A21F7">
      <w:pPr>
        <w:pStyle w:val="Heading2"/>
        <w:rPr>
          <w:sz w:val="26"/>
          <w:szCs w:val="26"/>
          <w:lang w:val="pt-BR"/>
          <w:rPrChange w:id="2434" w:author="The Si Tran" w:date="2012-12-05T23:02:00Z">
            <w:rPr>
              <w:lang w:val="pt-BR"/>
            </w:rPr>
          </w:rPrChange>
        </w:rPr>
      </w:pPr>
      <w:bookmarkStart w:id="2435" w:name="_Toc312142553"/>
      <w:r w:rsidRPr="0049233F">
        <w:rPr>
          <w:sz w:val="26"/>
          <w:szCs w:val="26"/>
          <w:lang w:val="pt-BR"/>
          <w:rPrChange w:id="2436" w:author="The Si Tran" w:date="2012-12-05T23:02:00Z">
            <w:rPr>
              <w:rFonts w:cs="Times New Roman"/>
              <w:iCs w:val="0"/>
              <w:sz w:val="20"/>
              <w:szCs w:val="20"/>
              <w:lang w:val="pt-BR"/>
            </w:rPr>
          </w:rPrChange>
        </w:rPr>
        <w:t>Mô hình tự hồi quy kết hợp với trung bình di động, ARIMA(p,d,q)</w:t>
      </w:r>
      <w:bookmarkEnd w:id="2435"/>
    </w:p>
    <w:p w:rsidR="006A21F7" w:rsidRPr="0049233F" w:rsidRDefault="006A21F7" w:rsidP="006A21F7">
      <w:pPr>
        <w:ind w:firstLine="540"/>
        <w:rPr>
          <w:szCs w:val="26"/>
          <w:lang w:val="pt-BR"/>
          <w:rPrChange w:id="2437" w:author="The Si Tran" w:date="2012-12-05T23:02:00Z">
            <w:rPr>
              <w:sz w:val="28"/>
              <w:szCs w:val="28"/>
              <w:lang w:val="pt-BR"/>
            </w:rPr>
          </w:rPrChange>
        </w:rPr>
      </w:pPr>
      <w:r w:rsidRPr="0049233F">
        <w:rPr>
          <w:szCs w:val="26"/>
          <w:lang w:val="pt-BR"/>
          <w:rPrChange w:id="2438" w:author="The Si Tran" w:date="2012-12-05T23:02:00Z">
            <w:rPr>
              <w:b/>
              <w:bCs/>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rsidR="006A21F7" w:rsidRPr="0049233F" w:rsidRDefault="006A21F7" w:rsidP="006A21F7">
      <w:pPr>
        <w:ind w:firstLine="540"/>
        <w:rPr>
          <w:szCs w:val="26"/>
          <w:lang w:val="pt-BR"/>
          <w:rPrChange w:id="2439" w:author="The Si Tran" w:date="2012-12-05T23:02:00Z">
            <w:rPr>
              <w:sz w:val="28"/>
              <w:szCs w:val="28"/>
              <w:lang w:val="pt-BR"/>
            </w:rPr>
          </w:rPrChange>
        </w:rPr>
      </w:pPr>
      <w:r w:rsidRPr="0049233F">
        <w:rPr>
          <w:szCs w:val="26"/>
          <w:lang w:val="pt-BR"/>
          <w:rPrChange w:id="2440" w:author="The Si Tran" w:date="2012-12-05T23:02:00Z">
            <w:rPr>
              <w:b/>
              <w:bCs/>
              <w:sz w:val="28"/>
              <w:szCs w:val="28"/>
              <w:lang w:val="pt-BR"/>
            </w:rPr>
          </w:rPrChange>
        </w:rPr>
        <w:t xml:space="preserve">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 Do đó người ta đưa thêm một hệ số d vào mô hình ARMA(p,q) để tạo thành mô hình ARIMA(p,d,q), với d là số lần lấy hiệu để chuỗi thời gian trở thành chuỗi tĩnh. </w:t>
      </w:r>
      <w:r w:rsidRPr="0049233F">
        <w:rPr>
          <w:szCs w:val="26"/>
          <w:lang w:val="pt-BR"/>
          <w:rPrChange w:id="2441" w:author="The Si Tran" w:date="2012-12-05T23:02:00Z">
            <w:rPr>
              <w:b/>
              <w:bCs/>
              <w:sz w:val="28"/>
              <w:szCs w:val="28"/>
              <w:lang w:val="pt-BR"/>
            </w:rPr>
          </w:rPrChange>
        </w:rPr>
        <w:lastRenderedPageBreak/>
        <w:t>Khi d bằng không thì mô hình ARIMA(p,d,q) trở thành mô hình ARMA(p,q). Mô hình ARIMA có thể làm việc tốt với dữ liệu tĩnh lẫn dữ liệu có xu hướng tuyến tính.</w:t>
      </w:r>
    </w:p>
    <w:p w:rsidR="006A21F7" w:rsidRDefault="006A21F7" w:rsidP="006A21F7">
      <w:pPr>
        <w:ind w:firstLine="540"/>
        <w:rPr>
          <w:ins w:id="2442" w:author="The Si Tran" w:date="2012-12-06T01:44:00Z"/>
          <w:szCs w:val="26"/>
          <w:lang w:val="pt-BR"/>
        </w:rPr>
      </w:pPr>
      <w:r w:rsidRPr="0049233F">
        <w:rPr>
          <w:szCs w:val="26"/>
          <w:lang w:val="pt-BR"/>
          <w:rPrChange w:id="2443" w:author="The Si Tran" w:date="2012-12-05T23:02:00Z">
            <w:rPr>
              <w:b/>
              <w:bCs/>
              <w:sz w:val="28"/>
              <w:szCs w:val="28"/>
              <w:lang w:val="pt-BR"/>
            </w:rPr>
          </w:rPrChange>
        </w:rPr>
        <w:t>Dạng toán học của mô hình ARIMA(p,d,q) là</w:t>
      </w:r>
    </w:p>
    <w:p w:rsidR="00720763" w:rsidRPr="00720763" w:rsidDel="0076673F" w:rsidRDefault="00720763">
      <w:pPr>
        <w:rPr>
          <w:del w:id="2444" w:author="The Si Tran" w:date="2012-12-06T01:44:00Z"/>
          <w:szCs w:val="26"/>
          <w:lang w:val="pt-BR"/>
          <w:rPrChange w:id="2445" w:author="The Si Tran" w:date="2012-12-06T01:44:00Z">
            <w:rPr>
              <w:del w:id="2446" w:author="The Si Tran" w:date="2012-12-06T01:44:00Z"/>
              <w:sz w:val="28"/>
              <w:szCs w:val="28"/>
              <w:lang w:val="pt-BR"/>
            </w:rPr>
          </w:rPrChange>
        </w:rPr>
        <w:pPrChange w:id="2447" w:author="The Si Tran" w:date="2012-12-06T01:44:00Z">
          <w:pPr>
            <w:ind w:firstLine="540"/>
          </w:pPr>
        </w:pPrChange>
      </w:pPr>
      <w:ins w:id="2448" w:author="The Si Tran" w:date="2012-12-06T01:44:00Z">
        <w:r>
          <w:rPr>
            <w:szCs w:val="26"/>
            <w:lang w:val="pt-BR"/>
          </w:rPr>
          <w:t xml:space="preserve">         </w:t>
        </w:r>
        <m:oMath>
          <m:r>
            <m:rPr>
              <m:sty m:val="p"/>
            </m:rPr>
            <w:rPr>
              <w:rFonts w:ascii="Cambria Math" w:hAnsi="Cambria Math"/>
              <w:szCs w:val="26"/>
              <w:lang w:val="pt-BR"/>
            </w:rPr>
            <m:t>Φ</m:t>
          </m:r>
          <m:d>
            <m:dPr>
              <m:ctrlPr>
                <w:rPr>
                  <w:rFonts w:ascii="Cambria Math" w:hAnsi="Cambria Math"/>
                  <w:i/>
                  <w:szCs w:val="26"/>
                  <w:lang w:val="pt-BR"/>
                </w:rPr>
              </m:ctrlPr>
            </m:dPr>
            <m:e>
              <m:r>
                <w:rPr>
                  <w:rFonts w:ascii="Cambria Math" w:hAnsi="Cambria Math"/>
                  <w:szCs w:val="26"/>
                  <w:lang w:val="pt-BR"/>
                </w:rPr>
                <m:t>B</m:t>
              </m:r>
            </m:e>
          </m:d>
          <m:sSup>
            <m:sSupPr>
              <m:ctrlPr>
                <w:rPr>
                  <w:rFonts w:ascii="Cambria Math" w:hAnsi="Cambria Math"/>
                  <w:i/>
                  <w:szCs w:val="26"/>
                  <w:lang w:val="pt-BR"/>
                </w:rPr>
              </m:ctrlPr>
            </m:sSupPr>
            <m:e>
              <m:r>
                <w:rPr>
                  <w:rFonts w:ascii="Cambria Math" w:hAnsi="Cambria Math"/>
                  <w:szCs w:val="26"/>
                  <w:lang w:val="pt-BR"/>
                </w:rPr>
                <m:t>(1-B)</m:t>
              </m:r>
            </m:e>
            <m:sup>
              <m:r>
                <w:rPr>
                  <w:rFonts w:ascii="Cambria Math" w:hAnsi="Cambria Math"/>
                  <w:szCs w:val="26"/>
                  <w:lang w:val="pt-BR"/>
                </w:rPr>
                <m:t>d</m:t>
              </m:r>
            </m:sup>
          </m:sSup>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δ+</m:t>
          </m:r>
          <m:r>
            <m:rPr>
              <m:sty m:val="p"/>
            </m:rPr>
            <w:rPr>
              <w:rFonts w:ascii="Cambria Math" w:hAnsi="Cambria Math"/>
              <w:szCs w:val="26"/>
              <w:lang w:val="pt-BR"/>
            </w:rPr>
            <m:t>Θ</m:t>
          </m:r>
          <m:r>
            <w:rPr>
              <w:rFonts w:ascii="Cambria Math" w:hAnsi="Cambria Math"/>
              <w:szCs w:val="26"/>
              <w:lang w:val="pt-BR"/>
            </w:rPr>
            <m:t>(B)</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w:ins>
    </w:p>
    <w:p w:rsidR="006A21F7" w:rsidRPr="0049233F" w:rsidRDefault="006A21F7">
      <w:pPr>
        <w:rPr>
          <w:szCs w:val="26"/>
          <w:lang w:val="pt-BR"/>
          <w:rPrChange w:id="2449" w:author="The Si Tran" w:date="2012-12-05T23:02:00Z">
            <w:rPr>
              <w:sz w:val="28"/>
              <w:szCs w:val="28"/>
              <w:lang w:val="pt-BR"/>
            </w:rPr>
          </w:rPrChange>
        </w:rPr>
        <w:pPrChange w:id="2450" w:author="The Si Tran" w:date="2012-12-06T01:44:00Z">
          <w:pPr>
            <w:ind w:firstLine="540"/>
          </w:pPr>
        </w:pPrChange>
      </w:pPr>
      <w:del w:id="2451" w:author="The Si Tran" w:date="2012-12-06T01:44:00Z">
        <w:r w:rsidRPr="00AF1345" w:rsidDel="0076673F">
          <w:rPr>
            <w:position w:val="-12"/>
            <w:szCs w:val="26"/>
            <w:lang w:val="pt-BR"/>
          </w:rPr>
          <w:object w:dxaOrig="2799" w:dyaOrig="380">
            <v:shape id="_x0000_i1093" type="#_x0000_t75" style="width:198pt;height:25.5pt" o:ole="">
              <v:imagedata r:id="rId147" o:title=""/>
            </v:shape>
            <o:OLEObject Type="Embed" ProgID="Equation.DSMT4" ShapeID="_x0000_i1093" DrawAspect="Content" ObjectID="_1416806424" r:id="rId148"/>
          </w:object>
        </w:r>
      </w:del>
    </w:p>
    <w:p w:rsidR="006A21F7" w:rsidRPr="0049233F" w:rsidRDefault="006A21F7" w:rsidP="006A21F7">
      <w:pPr>
        <w:ind w:firstLine="540"/>
        <w:rPr>
          <w:szCs w:val="26"/>
          <w:lang w:val="pt-BR"/>
          <w:rPrChange w:id="2452" w:author="The Si Tran" w:date="2012-12-05T23:02:00Z">
            <w:rPr>
              <w:sz w:val="28"/>
              <w:szCs w:val="28"/>
              <w:lang w:val="pt-BR"/>
            </w:rPr>
          </w:rPrChange>
        </w:rPr>
      </w:pPr>
      <w:r w:rsidRPr="0049233F">
        <w:rPr>
          <w:szCs w:val="26"/>
          <w:lang w:val="pt-BR"/>
          <w:rPrChange w:id="2453" w:author="The Si Tran" w:date="2012-12-05T23:02:00Z">
            <w:rPr>
              <w:sz w:val="28"/>
              <w:szCs w:val="28"/>
              <w:lang w:val="pt-BR"/>
            </w:rPr>
          </w:rPrChange>
        </w:rPr>
        <w:t>Ý nghĩa của các ký hiệu giống như mô hình AR(p) và MA(q).</w:t>
      </w:r>
    </w:p>
    <w:p w:rsidR="006A21F7" w:rsidRPr="0049233F" w:rsidRDefault="006A21F7" w:rsidP="006A21F7">
      <w:pPr>
        <w:pStyle w:val="Heading2"/>
        <w:rPr>
          <w:sz w:val="26"/>
          <w:szCs w:val="26"/>
          <w:lang w:val="pt-BR"/>
          <w:rPrChange w:id="2454" w:author="The Si Tran" w:date="2012-12-05T23:02:00Z">
            <w:rPr>
              <w:lang w:val="pt-BR"/>
            </w:rPr>
          </w:rPrChange>
        </w:rPr>
      </w:pPr>
      <w:bookmarkStart w:id="2455" w:name="_Toc312142554"/>
      <w:r w:rsidRPr="0049233F">
        <w:rPr>
          <w:sz w:val="26"/>
          <w:szCs w:val="26"/>
          <w:lang w:val="pt-BR"/>
          <w:rPrChange w:id="2456" w:author="The Si Tran" w:date="2012-12-05T23:02:00Z">
            <w:rPr>
              <w:rFonts w:cs="Times New Roman"/>
              <w:b w:val="0"/>
              <w:bCs w:val="0"/>
              <w:iCs w:val="0"/>
              <w:sz w:val="26"/>
              <w:szCs w:val="22"/>
              <w:lang w:val="pt-BR"/>
            </w:rPr>
          </w:rPrChange>
        </w:rPr>
        <w:t>Mô hình ARIMA có tính mùa</w:t>
      </w:r>
      <w:bookmarkEnd w:id="2455"/>
      <w:ins w:id="2457" w:author="The Si Tran" w:date="2012-12-10T20:39:00Z">
        <w:r w:rsidR="00002A08">
          <w:rPr>
            <w:sz w:val="26"/>
            <w:szCs w:val="26"/>
            <w:lang w:val="pt-BR"/>
          </w:rPr>
          <w:t xml:space="preserve"> (SARIMA)</w:t>
        </w:r>
      </w:ins>
    </w:p>
    <w:p w:rsidR="006A21F7" w:rsidRPr="0049233F" w:rsidRDefault="006A21F7" w:rsidP="006A21F7">
      <w:pPr>
        <w:ind w:firstLine="540"/>
        <w:rPr>
          <w:szCs w:val="26"/>
          <w:lang w:val="pt-BR"/>
          <w:rPrChange w:id="2458" w:author="The Si Tran" w:date="2012-12-05T23:02:00Z">
            <w:rPr>
              <w:sz w:val="28"/>
              <w:szCs w:val="28"/>
              <w:lang w:val="pt-BR"/>
            </w:rPr>
          </w:rPrChange>
        </w:rPr>
      </w:pPr>
      <w:r w:rsidRPr="0049233F">
        <w:rPr>
          <w:szCs w:val="26"/>
          <w:lang w:val="pt-BR"/>
          <w:rPrChange w:id="2459"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szCs w:val="26"/>
          <w:vertAlign w:val="subscript"/>
          <w:lang w:val="pt-BR"/>
          <w:rPrChange w:id="2460" w:author="The Si Tran" w:date="2012-12-05T23:02:00Z">
            <w:rPr>
              <w:sz w:val="28"/>
              <w:szCs w:val="28"/>
              <w:vertAlign w:val="subscript"/>
              <w:lang w:val="pt-BR"/>
            </w:rPr>
          </w:rPrChange>
        </w:rPr>
        <w:t>s</w:t>
      </w:r>
      <w:r w:rsidRPr="0049233F">
        <w:rPr>
          <w:szCs w:val="26"/>
          <w:lang w:val="pt-BR"/>
          <w:rPrChange w:id="2461"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rsidR="00F43FFA" w:rsidRDefault="006A21F7">
      <w:pPr>
        <w:ind w:firstLine="540"/>
        <w:rPr>
          <w:ins w:id="2462" w:author="The Si Tran" w:date="2012-12-06T01:47:00Z"/>
          <w:szCs w:val="26"/>
          <w:lang w:val="pt-BR"/>
        </w:rPr>
      </w:pPr>
      <w:r w:rsidRPr="0049233F">
        <w:rPr>
          <w:szCs w:val="26"/>
          <w:lang w:val="pt-BR"/>
          <w:rPrChange w:id="2463" w:author="The Si Tran" w:date="2012-12-05T23:02:00Z">
            <w:rPr>
              <w:sz w:val="28"/>
              <w:szCs w:val="28"/>
              <w:lang w:val="pt-BR"/>
            </w:rPr>
          </w:rPrChange>
        </w:rPr>
        <w:t>Dạng toán học của mô hình ARIMA(p,d,q) x (P,D,Q)</w:t>
      </w:r>
      <w:r w:rsidRPr="0049233F">
        <w:rPr>
          <w:szCs w:val="26"/>
          <w:vertAlign w:val="subscript"/>
          <w:lang w:val="pt-BR"/>
          <w:rPrChange w:id="2464" w:author="The Si Tran" w:date="2012-12-05T23:02:00Z">
            <w:rPr>
              <w:sz w:val="28"/>
              <w:szCs w:val="28"/>
              <w:vertAlign w:val="subscript"/>
              <w:lang w:val="pt-BR"/>
            </w:rPr>
          </w:rPrChange>
        </w:rPr>
        <w:t>s</w:t>
      </w:r>
      <w:r w:rsidRPr="0049233F">
        <w:rPr>
          <w:szCs w:val="26"/>
          <w:lang w:val="pt-BR"/>
          <w:rPrChange w:id="2465" w:author="The Si Tran" w:date="2012-12-05T23:02:00Z">
            <w:rPr>
              <w:sz w:val="28"/>
              <w:szCs w:val="28"/>
              <w:lang w:val="pt-BR"/>
            </w:rPr>
          </w:rPrChange>
        </w:rPr>
        <w:t xml:space="preserve"> là</w:t>
      </w:r>
    </w:p>
    <w:p w:rsidR="0076673F" w:rsidRPr="00F43FFA" w:rsidRDefault="00F43FFA">
      <w:pPr>
        <w:ind w:firstLine="540"/>
        <w:rPr>
          <w:szCs w:val="26"/>
          <w:lang w:val="pt-BR"/>
          <w:rPrChange w:id="2466" w:author="The Si Tran" w:date="2012-12-06T01:47:00Z">
            <w:rPr>
              <w:sz w:val="28"/>
              <w:szCs w:val="28"/>
              <w:lang w:val="pt-BR"/>
            </w:rPr>
          </w:rPrChange>
        </w:rPr>
      </w:pPr>
      <w:ins w:id="2467" w:author="The Si Tran" w:date="2012-12-06T01:47:00Z">
        <w:r>
          <w:rPr>
            <w:szCs w:val="26"/>
            <w:lang w:val="pt-BR"/>
          </w:rPr>
          <w:t xml:space="preserve"> </w:t>
        </w:r>
      </w:ins>
      <m:oMath>
        <m:sSup>
          <m:sSupPr>
            <m:ctrlPr>
              <w:ins w:id="2468" w:author="The Si Tran" w:date="2012-12-06T01:45:00Z">
                <w:rPr>
                  <w:rFonts w:ascii="Cambria Math" w:hAnsi="Cambria Math"/>
                  <w:szCs w:val="26"/>
                  <w:lang w:val="pt-BR"/>
                </w:rPr>
              </w:ins>
            </m:ctrlPr>
          </m:sSupPr>
          <m:e>
            <w:ins w:id="2469" w:author="The Si Tran" w:date="2012-12-06T01:46:00Z">
              <m:r>
                <m:rPr>
                  <m:sty m:val="p"/>
                </m:rPr>
                <w:rPr>
                  <w:rFonts w:ascii="Cambria Math" w:hAnsi="Cambria Math" w:hint="eastAsia"/>
                  <w:szCs w:val="26"/>
                  <w:lang w:val="pt-BR"/>
                </w:rPr>
                <m:t>Φ</m:t>
              </m:r>
            </w:ins>
          </m:e>
          <m:sup>
            <w:ins w:id="2470" w:author="The Si Tran" w:date="2012-12-06T01:46:00Z">
              <m:r>
                <w:rPr>
                  <w:rFonts w:ascii="Cambria Math" w:hAnsi="Cambria Math"/>
                  <w:szCs w:val="26"/>
                  <w:lang w:val="pt-BR"/>
                </w:rPr>
                <m:t>*</m:t>
              </m:r>
            </w:ins>
          </m:sup>
        </m:sSup>
        <m:d>
          <m:dPr>
            <m:ctrlPr>
              <w:ins w:id="2471" w:author="The Si Tran" w:date="2012-12-06T01:45:00Z">
                <w:rPr>
                  <w:rFonts w:ascii="Cambria Math" w:hAnsi="Cambria Math"/>
                  <w:i/>
                  <w:szCs w:val="26"/>
                  <w:lang w:val="pt-BR"/>
                </w:rPr>
              </w:ins>
            </m:ctrlPr>
          </m:dPr>
          <m:e>
            <m:sSup>
              <m:sSupPr>
                <m:ctrlPr>
                  <w:ins w:id="2472" w:author="The Si Tran" w:date="2012-12-06T01:45:00Z">
                    <w:rPr>
                      <w:rFonts w:ascii="Cambria Math" w:hAnsi="Cambria Math"/>
                      <w:i/>
                      <w:szCs w:val="26"/>
                      <w:lang w:val="pt-BR"/>
                    </w:rPr>
                  </w:ins>
                </m:ctrlPr>
              </m:sSupPr>
              <m:e>
                <w:ins w:id="2473" w:author="The Si Tran" w:date="2012-12-06T01:45:00Z">
                  <m:r>
                    <w:rPr>
                      <w:rFonts w:ascii="Cambria Math" w:hAnsi="Cambria Math"/>
                      <w:szCs w:val="26"/>
                      <w:lang w:val="pt-BR"/>
                    </w:rPr>
                    <m:t>B</m:t>
                  </m:r>
                </w:ins>
              </m:e>
              <m:sup>
                <w:ins w:id="2474" w:author="The Si Tran" w:date="2012-12-06T01:45:00Z">
                  <m:r>
                    <w:rPr>
                      <w:rFonts w:ascii="Cambria Math" w:hAnsi="Cambria Math"/>
                      <w:szCs w:val="26"/>
                      <w:lang w:val="pt-BR"/>
                    </w:rPr>
                    <m:t>S</m:t>
                  </m:r>
                </w:ins>
              </m:sup>
            </m:sSup>
          </m:e>
        </m:d>
        <w:ins w:id="2475" w:author="The Si Tran" w:date="2012-12-06T01:45:00Z">
          <m:r>
            <m:rPr>
              <m:sty m:val="p"/>
            </m:rPr>
            <w:rPr>
              <w:rFonts w:ascii="Cambria Math" w:hAnsi="Cambria Math"/>
              <w:szCs w:val="26"/>
              <w:lang w:val="pt-BR"/>
            </w:rPr>
            <m:t>Φ</m:t>
          </m:r>
        </w:ins>
        <m:d>
          <m:dPr>
            <m:ctrlPr>
              <w:ins w:id="2476" w:author="The Si Tran" w:date="2012-12-06T01:45:00Z">
                <w:rPr>
                  <w:rFonts w:ascii="Cambria Math" w:hAnsi="Cambria Math"/>
                  <w:i/>
                  <w:szCs w:val="26"/>
                  <w:lang w:val="pt-BR"/>
                </w:rPr>
              </w:ins>
            </m:ctrlPr>
          </m:dPr>
          <m:e>
            <w:ins w:id="2477" w:author="The Si Tran" w:date="2012-12-06T01:45:00Z">
              <m:r>
                <w:rPr>
                  <w:rFonts w:ascii="Cambria Math" w:hAnsi="Cambria Math"/>
                  <w:szCs w:val="26"/>
                  <w:lang w:val="pt-BR"/>
                </w:rPr>
                <m:t>B</m:t>
              </m:r>
            </w:ins>
          </m:e>
        </m:d>
        <m:sSup>
          <m:sSupPr>
            <m:ctrlPr>
              <w:ins w:id="2478" w:author="The Si Tran" w:date="2012-12-06T01:45:00Z">
                <w:rPr>
                  <w:rFonts w:ascii="Cambria Math" w:hAnsi="Cambria Math"/>
                  <w:i/>
                  <w:szCs w:val="26"/>
                  <w:lang w:val="pt-BR"/>
                </w:rPr>
              </w:ins>
            </m:ctrlPr>
          </m:sSupPr>
          <m:e>
            <w:ins w:id="2479" w:author="The Si Tran" w:date="2012-12-06T01:45:00Z">
              <m:r>
                <w:rPr>
                  <w:rFonts w:ascii="Cambria Math" w:hAnsi="Cambria Math"/>
                  <w:szCs w:val="26"/>
                  <w:lang w:val="pt-BR"/>
                </w:rPr>
                <m:t>(1-B)</m:t>
              </m:r>
            </w:ins>
          </m:e>
          <m:sup>
            <w:ins w:id="2480" w:author="The Si Tran" w:date="2012-12-06T01:45:00Z">
              <m:r>
                <w:rPr>
                  <w:rFonts w:ascii="Cambria Math" w:hAnsi="Cambria Math"/>
                  <w:szCs w:val="26"/>
                  <w:lang w:val="pt-BR"/>
                </w:rPr>
                <m:t>d</m:t>
              </m:r>
            </w:ins>
          </m:sup>
        </m:sSup>
        <m:sSub>
          <m:sSubPr>
            <m:ctrlPr>
              <w:ins w:id="2481" w:author="The Si Tran" w:date="2012-12-06T01:45:00Z">
                <w:rPr>
                  <w:rFonts w:ascii="Cambria Math" w:hAnsi="Cambria Math"/>
                  <w:i/>
                  <w:szCs w:val="26"/>
                  <w:lang w:val="pt-BR"/>
                </w:rPr>
              </w:ins>
            </m:ctrlPr>
          </m:sSubPr>
          <m:e>
            <m:sSup>
              <m:sSupPr>
                <m:ctrlPr>
                  <w:ins w:id="2482" w:author="The Si Tran" w:date="2012-12-06T01:46:00Z">
                    <w:rPr>
                      <w:rFonts w:ascii="Cambria Math" w:hAnsi="Cambria Math"/>
                      <w:i/>
                      <w:szCs w:val="26"/>
                      <w:lang w:val="pt-BR"/>
                    </w:rPr>
                  </w:ins>
                </m:ctrlPr>
              </m:sSupPr>
              <m:e>
                <w:ins w:id="2483" w:author="The Si Tran" w:date="2012-12-06T01:46:00Z">
                  <m:r>
                    <w:rPr>
                      <w:rFonts w:ascii="Cambria Math" w:hAnsi="Cambria Math"/>
                      <w:szCs w:val="26"/>
                      <w:lang w:val="pt-BR"/>
                    </w:rPr>
                    <m:t>(1-</m:t>
                  </m:r>
                </w:ins>
                <m:sSup>
                  <m:sSupPr>
                    <m:ctrlPr>
                      <w:ins w:id="2484" w:author="The Si Tran" w:date="2012-12-06T01:46:00Z">
                        <w:rPr>
                          <w:rFonts w:ascii="Cambria Math" w:hAnsi="Cambria Math"/>
                          <w:i/>
                          <w:szCs w:val="26"/>
                          <w:lang w:val="pt-BR"/>
                        </w:rPr>
                      </w:ins>
                    </m:ctrlPr>
                  </m:sSupPr>
                  <m:e>
                    <w:ins w:id="2485" w:author="The Si Tran" w:date="2012-12-06T01:46:00Z">
                      <m:r>
                        <w:rPr>
                          <w:rFonts w:ascii="Cambria Math" w:hAnsi="Cambria Math"/>
                          <w:szCs w:val="26"/>
                          <w:lang w:val="pt-BR"/>
                        </w:rPr>
                        <m:t>B</m:t>
                      </m:r>
                    </w:ins>
                  </m:e>
                  <m:sup>
                    <w:ins w:id="2486" w:author="The Si Tran" w:date="2012-12-06T01:46:00Z">
                      <m:r>
                        <w:rPr>
                          <w:rFonts w:ascii="Cambria Math" w:hAnsi="Cambria Math"/>
                          <w:szCs w:val="26"/>
                          <w:lang w:val="pt-BR"/>
                        </w:rPr>
                        <m:t>S</m:t>
                      </m:r>
                    </w:ins>
                  </m:sup>
                </m:sSup>
                <w:ins w:id="2487" w:author="The Si Tran" w:date="2012-12-06T01:46:00Z">
                  <m:r>
                    <w:rPr>
                      <w:rFonts w:ascii="Cambria Math" w:hAnsi="Cambria Math"/>
                      <w:szCs w:val="26"/>
                      <w:lang w:val="pt-BR"/>
                    </w:rPr>
                    <m:t>)</m:t>
                  </m:r>
                </w:ins>
              </m:e>
              <m:sup>
                <w:ins w:id="2488" w:author="The Si Tran" w:date="2012-12-06T01:46:00Z">
                  <m:r>
                    <w:rPr>
                      <w:rFonts w:ascii="Cambria Math" w:hAnsi="Cambria Math"/>
                      <w:szCs w:val="26"/>
                      <w:lang w:val="pt-BR"/>
                    </w:rPr>
                    <m:t>D</m:t>
                  </m:r>
                </w:ins>
              </m:sup>
            </m:sSup>
            <w:ins w:id="2489" w:author="The Si Tran" w:date="2012-12-06T01:45:00Z">
              <m:r>
                <w:rPr>
                  <w:rFonts w:ascii="Cambria Math" w:hAnsi="Cambria Math"/>
                  <w:szCs w:val="26"/>
                  <w:lang w:val="pt-BR"/>
                </w:rPr>
                <m:t>y</m:t>
              </m:r>
            </w:ins>
          </m:e>
          <m:sub>
            <w:ins w:id="2490" w:author="The Si Tran" w:date="2012-12-06T01:45:00Z">
              <m:r>
                <w:rPr>
                  <w:rFonts w:ascii="Cambria Math" w:hAnsi="Cambria Math"/>
                  <w:szCs w:val="26"/>
                  <w:lang w:val="pt-BR"/>
                </w:rPr>
                <m:t>t</m:t>
              </m:r>
            </w:ins>
          </m:sub>
        </m:sSub>
        <w:ins w:id="2491" w:author="The Si Tran" w:date="2012-12-06T01:45:00Z">
          <m:r>
            <w:rPr>
              <w:rFonts w:ascii="Cambria Math" w:hAnsi="Cambria Math"/>
              <w:szCs w:val="26"/>
              <w:lang w:val="pt-BR"/>
            </w:rPr>
            <m:t>=δ+</m:t>
          </m:r>
        </w:ins>
        <m:sSup>
          <m:sSupPr>
            <m:ctrlPr>
              <w:ins w:id="2492" w:author="The Si Tran" w:date="2012-12-06T01:46:00Z">
                <w:rPr>
                  <w:rFonts w:ascii="Cambria Math" w:hAnsi="Cambria Math"/>
                  <w:szCs w:val="26"/>
                  <w:lang w:val="pt-BR"/>
                </w:rPr>
              </w:ins>
            </m:ctrlPr>
          </m:sSupPr>
          <m:e>
            <w:ins w:id="2493" w:author="The Si Tran" w:date="2012-12-06T01:47:00Z">
              <m:r>
                <m:rPr>
                  <m:sty m:val="p"/>
                </m:rPr>
                <w:rPr>
                  <w:rFonts w:ascii="Cambria Math" w:hAnsi="Cambria Math" w:hint="eastAsia"/>
                  <w:szCs w:val="26"/>
                  <w:lang w:val="pt-BR"/>
                </w:rPr>
                <m:t>Θ</m:t>
              </m:r>
            </w:ins>
          </m:e>
          <m:sup>
            <w:ins w:id="2494" w:author="The Si Tran" w:date="2012-12-06T01:46:00Z">
              <m:r>
                <w:rPr>
                  <w:rFonts w:ascii="Cambria Math" w:hAnsi="Cambria Math"/>
                  <w:szCs w:val="26"/>
                  <w:lang w:val="pt-BR"/>
                </w:rPr>
                <m:t>*</m:t>
              </m:r>
            </w:ins>
          </m:sup>
        </m:sSup>
        <m:d>
          <m:dPr>
            <m:ctrlPr>
              <w:ins w:id="2495" w:author="The Si Tran" w:date="2012-12-06T01:46:00Z">
                <w:rPr>
                  <w:rFonts w:ascii="Cambria Math" w:hAnsi="Cambria Math"/>
                  <w:i/>
                  <w:szCs w:val="26"/>
                  <w:lang w:val="pt-BR"/>
                </w:rPr>
              </w:ins>
            </m:ctrlPr>
          </m:dPr>
          <m:e>
            <m:sSup>
              <m:sSupPr>
                <m:ctrlPr>
                  <w:ins w:id="2496" w:author="The Si Tran" w:date="2012-12-06T01:46:00Z">
                    <w:rPr>
                      <w:rFonts w:ascii="Cambria Math" w:hAnsi="Cambria Math"/>
                      <w:i/>
                      <w:szCs w:val="26"/>
                      <w:lang w:val="pt-BR"/>
                    </w:rPr>
                  </w:ins>
                </m:ctrlPr>
              </m:sSupPr>
              <m:e>
                <w:ins w:id="2497" w:author="The Si Tran" w:date="2012-12-06T01:46:00Z">
                  <m:r>
                    <w:rPr>
                      <w:rFonts w:ascii="Cambria Math" w:hAnsi="Cambria Math"/>
                      <w:szCs w:val="26"/>
                      <w:lang w:val="pt-BR"/>
                    </w:rPr>
                    <m:t>B</m:t>
                  </m:r>
                </w:ins>
              </m:e>
              <m:sup>
                <w:ins w:id="2498" w:author="The Si Tran" w:date="2012-12-06T01:46:00Z">
                  <m:r>
                    <w:rPr>
                      <w:rFonts w:ascii="Cambria Math" w:hAnsi="Cambria Math"/>
                      <w:szCs w:val="26"/>
                      <w:lang w:val="pt-BR"/>
                    </w:rPr>
                    <m:t>S</m:t>
                  </m:r>
                </w:ins>
              </m:sup>
            </m:sSup>
          </m:e>
        </m:d>
        <w:ins w:id="2499" w:author="The Si Tran" w:date="2012-12-06T01:45:00Z">
          <m:r>
            <m:rPr>
              <m:sty m:val="p"/>
            </m:rPr>
            <w:rPr>
              <w:rFonts w:ascii="Cambria Math" w:hAnsi="Cambria Math"/>
              <w:szCs w:val="26"/>
              <w:lang w:val="pt-BR"/>
            </w:rPr>
            <m:t>Θ</m:t>
          </m:r>
          <m:r>
            <w:rPr>
              <w:rFonts w:ascii="Cambria Math" w:hAnsi="Cambria Math"/>
              <w:szCs w:val="26"/>
              <w:lang w:val="pt-BR"/>
            </w:rPr>
            <m:t>(B)</m:t>
          </m:r>
        </w:ins>
        <m:sSub>
          <m:sSubPr>
            <m:ctrlPr>
              <w:ins w:id="2500" w:author="The Si Tran" w:date="2012-12-06T01:45:00Z">
                <w:rPr>
                  <w:rFonts w:ascii="Cambria Math" w:hAnsi="Cambria Math"/>
                  <w:i/>
                  <w:szCs w:val="26"/>
                  <w:lang w:val="pt-BR"/>
                </w:rPr>
              </w:ins>
            </m:ctrlPr>
          </m:sSubPr>
          <m:e>
            <w:ins w:id="2501" w:author="The Si Tran" w:date="2012-12-06T01:45:00Z">
              <m:r>
                <w:rPr>
                  <w:rFonts w:ascii="Cambria Math" w:hAnsi="Cambria Math"/>
                  <w:szCs w:val="26"/>
                  <w:lang w:val="pt-BR"/>
                </w:rPr>
                <m:t>ε</m:t>
              </m:r>
            </w:ins>
          </m:e>
          <m:sub>
            <w:ins w:id="2502" w:author="The Si Tran" w:date="2012-12-06T01:45:00Z">
              <m:r>
                <w:rPr>
                  <w:rFonts w:ascii="Cambria Math" w:hAnsi="Cambria Math"/>
                  <w:szCs w:val="26"/>
                  <w:lang w:val="pt-BR"/>
                </w:rPr>
                <m:t>t</m:t>
              </m:r>
            </w:ins>
          </m:sub>
        </m:sSub>
      </m:oMath>
    </w:p>
    <w:p w:rsidR="006A21F7" w:rsidRPr="0049233F" w:rsidDel="007850C8" w:rsidRDefault="006A21F7" w:rsidP="006A21F7">
      <w:pPr>
        <w:ind w:firstLine="540"/>
        <w:rPr>
          <w:del w:id="2503" w:author="The Si Tran" w:date="2012-12-06T01:47:00Z"/>
          <w:szCs w:val="26"/>
          <w:lang w:val="pt-BR"/>
          <w:rPrChange w:id="2504" w:author="The Si Tran" w:date="2012-12-05T23:02:00Z">
            <w:rPr>
              <w:del w:id="2505" w:author="The Si Tran" w:date="2012-12-06T01:47:00Z"/>
              <w:sz w:val="28"/>
              <w:szCs w:val="28"/>
              <w:lang w:val="pt-BR"/>
            </w:rPr>
          </w:rPrChange>
        </w:rPr>
      </w:pPr>
      <w:del w:id="2506" w:author="The Si Tran" w:date="2012-12-06T01:47:00Z">
        <w:r w:rsidRPr="00AF1345" w:rsidDel="00F43FFA">
          <w:rPr>
            <w:position w:val="-12"/>
            <w:szCs w:val="26"/>
            <w:lang w:val="pt-BR"/>
          </w:rPr>
          <w:object w:dxaOrig="5040" w:dyaOrig="380">
            <v:shape id="_x0000_i1094" type="#_x0000_t75" style="width:342pt;height:25.5pt" o:ole="">
              <v:imagedata r:id="rId149" o:title=""/>
            </v:shape>
            <o:OLEObject Type="Embed" ProgID="Equation.DSMT4" ShapeID="_x0000_i1094" DrawAspect="Content" ObjectID="_1416806425" r:id="rId150"/>
          </w:object>
        </w:r>
      </w:del>
    </w:p>
    <w:p w:rsidR="006A21F7" w:rsidRDefault="006A21F7" w:rsidP="006A21F7">
      <w:pPr>
        <w:ind w:firstLine="540"/>
        <w:rPr>
          <w:ins w:id="2507" w:author="The Si Tran" w:date="2012-12-06T01:48:00Z"/>
          <w:szCs w:val="26"/>
          <w:lang w:val="pt-BR"/>
        </w:rPr>
      </w:pPr>
      <w:r w:rsidRPr="0049233F">
        <w:rPr>
          <w:szCs w:val="26"/>
          <w:lang w:val="pt-BR"/>
          <w:rPrChange w:id="2508" w:author="The Si Tran" w:date="2012-12-05T23:02:00Z">
            <w:rPr>
              <w:sz w:val="28"/>
              <w:szCs w:val="28"/>
              <w:lang w:val="pt-BR"/>
            </w:rPr>
          </w:rPrChange>
        </w:rPr>
        <w:t xml:space="preserve">Với </w:t>
      </w:r>
    </w:p>
    <w:p w:rsidR="007850C8" w:rsidRPr="007850C8" w:rsidRDefault="00FE3D1E" w:rsidP="006A21F7">
      <w:pPr>
        <w:ind w:firstLine="540"/>
        <w:rPr>
          <w:ins w:id="2509" w:author="The Si Tran" w:date="2012-12-06T01:49:00Z"/>
          <w:szCs w:val="26"/>
          <w:lang w:val="pt-BR"/>
        </w:rPr>
      </w:pPr>
      <m:oMathPara>
        <m:oMath>
          <m:sSup>
            <m:sSupPr>
              <m:ctrlPr>
                <w:ins w:id="2510" w:author="The Si Tran" w:date="2012-12-06T01:48:00Z">
                  <w:rPr>
                    <w:rFonts w:ascii="Cambria Math" w:hAnsi="Cambria Math"/>
                    <w:szCs w:val="26"/>
                    <w:lang w:val="pt-BR"/>
                  </w:rPr>
                </w:ins>
              </m:ctrlPr>
            </m:sSupPr>
            <m:e>
              <w:ins w:id="2511" w:author="The Si Tran" w:date="2012-12-06T01:48:00Z">
                <m:r>
                  <m:rPr>
                    <m:sty m:val="p"/>
                  </m:rPr>
                  <w:rPr>
                    <w:rFonts w:ascii="Cambria Math" w:hAnsi="Cambria Math"/>
                    <w:szCs w:val="26"/>
                    <w:lang w:val="pt-BR"/>
                  </w:rPr>
                  <m:t>Φ</m:t>
                </m:r>
              </w:ins>
            </m:e>
            <m:sup>
              <w:ins w:id="2512" w:author="The Si Tran" w:date="2012-12-06T01:48:00Z">
                <m:r>
                  <w:rPr>
                    <w:rFonts w:ascii="Cambria Math" w:hAnsi="Cambria Math"/>
                    <w:szCs w:val="26"/>
                    <w:lang w:val="pt-BR"/>
                  </w:rPr>
                  <m:t>*</m:t>
                </m:r>
              </w:ins>
            </m:sup>
          </m:sSup>
          <m:d>
            <m:dPr>
              <m:ctrlPr>
                <w:ins w:id="2513" w:author="The Si Tran" w:date="2012-12-06T01:48:00Z">
                  <w:rPr>
                    <w:rFonts w:ascii="Cambria Math" w:hAnsi="Cambria Math"/>
                    <w:i/>
                    <w:szCs w:val="26"/>
                    <w:lang w:val="pt-BR"/>
                  </w:rPr>
                </w:ins>
              </m:ctrlPr>
            </m:dPr>
            <m:e>
              <m:sSup>
                <m:sSupPr>
                  <m:ctrlPr>
                    <w:ins w:id="2514" w:author="The Si Tran" w:date="2012-12-06T01:48:00Z">
                      <w:rPr>
                        <w:rFonts w:ascii="Cambria Math" w:hAnsi="Cambria Math"/>
                        <w:i/>
                        <w:szCs w:val="26"/>
                        <w:lang w:val="pt-BR"/>
                      </w:rPr>
                    </w:ins>
                  </m:ctrlPr>
                </m:sSupPr>
                <m:e>
                  <w:ins w:id="2515" w:author="The Si Tran" w:date="2012-12-06T01:48:00Z">
                    <m:r>
                      <w:rPr>
                        <w:rFonts w:ascii="Cambria Math" w:hAnsi="Cambria Math"/>
                        <w:szCs w:val="26"/>
                        <w:lang w:val="pt-BR"/>
                      </w:rPr>
                      <m:t>B</m:t>
                    </m:r>
                  </w:ins>
                </m:e>
                <m:sup>
                  <w:ins w:id="2516" w:author="The Si Tran" w:date="2012-12-06T01:48:00Z">
                    <m:r>
                      <w:rPr>
                        <w:rFonts w:ascii="Cambria Math" w:hAnsi="Cambria Math"/>
                        <w:szCs w:val="26"/>
                        <w:lang w:val="pt-BR"/>
                      </w:rPr>
                      <m:t>S</m:t>
                    </m:r>
                  </w:ins>
                </m:sup>
              </m:sSup>
            </m:e>
          </m:d>
          <w:ins w:id="2517" w:author="The Si Tran" w:date="2012-12-06T01:48:00Z">
            <m:r>
              <w:rPr>
                <w:rFonts w:ascii="Cambria Math" w:hAnsi="Cambria Math"/>
                <w:szCs w:val="26"/>
                <w:lang w:val="pt-BR"/>
              </w:rPr>
              <m:t>=1-</m:t>
            </m:r>
          </w:ins>
          <m:sSubSup>
            <m:sSubSupPr>
              <m:ctrlPr>
                <w:ins w:id="2518" w:author="The Si Tran" w:date="2012-12-06T01:49:00Z">
                  <w:rPr>
                    <w:rFonts w:ascii="Cambria Math" w:hAnsi="Cambria Math"/>
                    <w:szCs w:val="26"/>
                    <w:lang w:val="pt-BR"/>
                  </w:rPr>
                </w:ins>
              </m:ctrlPr>
            </m:sSubSupPr>
            <m:e>
              <w:ins w:id="2519" w:author="The Si Tran" w:date="2012-12-06T01:50:00Z">
                <m:r>
                  <m:rPr>
                    <m:sty m:val="p"/>
                  </m:rPr>
                  <w:rPr>
                    <w:rFonts w:ascii="Cambria Math" w:hAnsi="Cambria Math"/>
                    <w:szCs w:val="26"/>
                    <w:lang w:val="pt-BR"/>
                  </w:rPr>
                  <m:t>ϕ</m:t>
                </m:r>
              </w:ins>
            </m:e>
            <m:sub>
              <w:ins w:id="2520" w:author="The Si Tran" w:date="2012-12-06T01:49:00Z">
                <m:r>
                  <w:rPr>
                    <w:rFonts w:ascii="Cambria Math" w:hAnsi="Cambria Math"/>
                    <w:szCs w:val="26"/>
                    <w:lang w:val="pt-BR"/>
                  </w:rPr>
                  <m:t>1</m:t>
                </m:r>
              </w:ins>
            </m:sub>
            <m:sup>
              <w:ins w:id="2521" w:author="The Si Tran" w:date="2012-12-06T01:49:00Z">
                <m:r>
                  <w:rPr>
                    <w:rFonts w:ascii="Cambria Math" w:hAnsi="Cambria Math"/>
                    <w:szCs w:val="26"/>
                    <w:lang w:val="pt-BR"/>
                  </w:rPr>
                  <m:t>*</m:t>
                </m:r>
              </w:ins>
            </m:sup>
          </m:sSubSup>
          <m:d>
            <m:dPr>
              <m:ctrlPr>
                <w:ins w:id="2522" w:author="The Si Tran" w:date="2012-12-06T01:48:00Z">
                  <w:rPr>
                    <w:rFonts w:ascii="Cambria Math" w:hAnsi="Cambria Math"/>
                    <w:i/>
                    <w:szCs w:val="26"/>
                    <w:lang w:val="pt-BR"/>
                  </w:rPr>
                </w:ins>
              </m:ctrlPr>
            </m:dPr>
            <m:e>
              <m:sSup>
                <m:sSupPr>
                  <m:ctrlPr>
                    <w:ins w:id="2523" w:author="The Si Tran" w:date="2012-12-06T01:48:00Z">
                      <w:rPr>
                        <w:rFonts w:ascii="Cambria Math" w:hAnsi="Cambria Math"/>
                        <w:i/>
                        <w:szCs w:val="26"/>
                        <w:lang w:val="pt-BR"/>
                      </w:rPr>
                    </w:ins>
                  </m:ctrlPr>
                </m:sSupPr>
                <m:e>
                  <w:ins w:id="2524" w:author="The Si Tran" w:date="2012-12-06T01:48:00Z">
                    <m:r>
                      <w:rPr>
                        <w:rFonts w:ascii="Cambria Math" w:hAnsi="Cambria Math"/>
                        <w:szCs w:val="26"/>
                        <w:lang w:val="pt-BR"/>
                      </w:rPr>
                      <m:t>B</m:t>
                    </m:r>
                  </w:ins>
                </m:e>
                <m:sup>
                  <w:ins w:id="2525" w:author="The Si Tran" w:date="2012-12-06T01:48:00Z">
                    <m:r>
                      <w:rPr>
                        <w:rFonts w:ascii="Cambria Math" w:hAnsi="Cambria Math"/>
                        <w:szCs w:val="26"/>
                        <w:lang w:val="pt-BR"/>
                      </w:rPr>
                      <m:t>1S</m:t>
                    </m:r>
                  </w:ins>
                </m:sup>
              </m:sSup>
            </m:e>
          </m:d>
          <w:ins w:id="2526" w:author="The Si Tran" w:date="2012-12-06T01:48:00Z">
            <m:r>
              <w:rPr>
                <w:rFonts w:ascii="Cambria Math" w:hAnsi="Cambria Math"/>
                <w:szCs w:val="26"/>
                <w:lang w:val="pt-BR"/>
              </w:rPr>
              <m:t>-</m:t>
            </m:r>
          </w:ins>
          <m:sSubSup>
            <m:sSubSupPr>
              <m:ctrlPr>
                <w:ins w:id="2527" w:author="The Si Tran" w:date="2012-12-06T01:49:00Z">
                  <w:rPr>
                    <w:rFonts w:ascii="Cambria Math" w:hAnsi="Cambria Math"/>
                    <w:szCs w:val="26"/>
                    <w:lang w:val="pt-BR"/>
                  </w:rPr>
                </w:ins>
              </m:ctrlPr>
            </m:sSubSupPr>
            <m:e>
              <w:ins w:id="2528" w:author="The Si Tran" w:date="2012-12-06T01:50:00Z">
                <m:r>
                  <m:rPr>
                    <m:sty m:val="p"/>
                  </m:rPr>
                  <w:rPr>
                    <w:rFonts w:ascii="Cambria Math" w:hAnsi="Cambria Math"/>
                    <w:szCs w:val="26"/>
                    <w:lang w:val="pt-BR"/>
                  </w:rPr>
                  <m:t>ϕ</m:t>
                </m:r>
              </w:ins>
            </m:e>
            <m:sub>
              <w:ins w:id="2529" w:author="The Si Tran" w:date="2012-12-06T01:49:00Z">
                <m:r>
                  <w:rPr>
                    <w:rFonts w:ascii="Cambria Math" w:hAnsi="Cambria Math"/>
                    <w:szCs w:val="26"/>
                    <w:lang w:val="pt-BR"/>
                  </w:rPr>
                  <m:t>2</m:t>
                </m:r>
              </w:ins>
            </m:sub>
            <m:sup>
              <w:ins w:id="2530" w:author="The Si Tran" w:date="2012-12-06T01:49:00Z">
                <m:r>
                  <w:rPr>
                    <w:rFonts w:ascii="Cambria Math" w:hAnsi="Cambria Math"/>
                    <w:szCs w:val="26"/>
                    <w:lang w:val="pt-BR"/>
                  </w:rPr>
                  <m:t>*</m:t>
                </m:r>
              </w:ins>
            </m:sup>
          </m:sSubSup>
          <m:d>
            <m:dPr>
              <m:ctrlPr>
                <w:ins w:id="2531" w:author="The Si Tran" w:date="2012-12-06T01:48:00Z">
                  <w:rPr>
                    <w:rFonts w:ascii="Cambria Math" w:hAnsi="Cambria Math"/>
                    <w:i/>
                    <w:szCs w:val="26"/>
                    <w:lang w:val="pt-BR"/>
                  </w:rPr>
                </w:ins>
              </m:ctrlPr>
            </m:dPr>
            <m:e>
              <m:sSup>
                <m:sSupPr>
                  <m:ctrlPr>
                    <w:ins w:id="2532" w:author="The Si Tran" w:date="2012-12-06T01:48:00Z">
                      <w:rPr>
                        <w:rFonts w:ascii="Cambria Math" w:hAnsi="Cambria Math"/>
                        <w:i/>
                        <w:szCs w:val="26"/>
                        <w:lang w:val="pt-BR"/>
                      </w:rPr>
                    </w:ins>
                  </m:ctrlPr>
                </m:sSupPr>
                <m:e>
                  <w:ins w:id="2533" w:author="The Si Tran" w:date="2012-12-06T01:48:00Z">
                    <m:r>
                      <w:rPr>
                        <w:rFonts w:ascii="Cambria Math" w:hAnsi="Cambria Math"/>
                        <w:szCs w:val="26"/>
                        <w:lang w:val="pt-BR"/>
                      </w:rPr>
                      <m:t>B</m:t>
                    </m:r>
                  </w:ins>
                </m:e>
                <m:sup>
                  <w:ins w:id="2534" w:author="The Si Tran" w:date="2012-12-06T01:48:00Z">
                    <m:r>
                      <w:rPr>
                        <w:rFonts w:ascii="Cambria Math" w:hAnsi="Cambria Math"/>
                        <w:szCs w:val="26"/>
                        <w:lang w:val="pt-BR"/>
                      </w:rPr>
                      <m:t>2S</m:t>
                    </m:r>
                  </w:ins>
                </m:sup>
              </m:sSup>
            </m:e>
          </m:d>
          <w:ins w:id="2535" w:author="The Si Tran" w:date="2012-12-06T01:48:00Z">
            <m:r>
              <w:rPr>
                <w:rFonts w:ascii="Cambria Math" w:hAnsi="Cambria Math"/>
                <w:szCs w:val="26"/>
                <w:lang w:val="pt-BR"/>
              </w:rPr>
              <m:t>-…-</m:t>
            </m:r>
          </w:ins>
          <m:sSubSup>
            <m:sSubSupPr>
              <m:ctrlPr>
                <w:ins w:id="2536" w:author="The Si Tran" w:date="2012-12-06T01:49:00Z">
                  <w:rPr>
                    <w:rFonts w:ascii="Cambria Math" w:hAnsi="Cambria Math"/>
                    <w:szCs w:val="26"/>
                    <w:lang w:val="pt-BR"/>
                  </w:rPr>
                </w:ins>
              </m:ctrlPr>
            </m:sSubSupPr>
            <m:e>
              <w:ins w:id="2537" w:author="The Si Tran" w:date="2012-12-06T01:50:00Z">
                <m:r>
                  <m:rPr>
                    <m:sty m:val="p"/>
                  </m:rPr>
                  <w:rPr>
                    <w:rFonts w:ascii="Cambria Math" w:hAnsi="Cambria Math"/>
                    <w:szCs w:val="26"/>
                    <w:lang w:val="pt-BR"/>
                  </w:rPr>
                  <m:t>ϕ</m:t>
                </m:r>
              </w:ins>
            </m:e>
            <m:sub>
              <w:ins w:id="2538" w:author="The Si Tran" w:date="2012-12-06T01:49:00Z">
                <m:r>
                  <w:rPr>
                    <w:rFonts w:ascii="Cambria Math" w:hAnsi="Cambria Math"/>
                    <w:szCs w:val="26"/>
                    <w:lang w:val="pt-BR"/>
                  </w:rPr>
                  <m:t>P</m:t>
                </m:r>
              </w:ins>
            </m:sub>
            <m:sup>
              <w:ins w:id="2539" w:author="The Si Tran" w:date="2012-12-06T01:49:00Z">
                <m:r>
                  <w:rPr>
                    <w:rFonts w:ascii="Cambria Math" w:hAnsi="Cambria Math"/>
                    <w:szCs w:val="26"/>
                    <w:lang w:val="pt-BR"/>
                  </w:rPr>
                  <m:t>*</m:t>
                </m:r>
              </w:ins>
            </m:sup>
          </m:sSubSup>
          <m:d>
            <m:dPr>
              <m:ctrlPr>
                <w:ins w:id="2540" w:author="The Si Tran" w:date="2012-12-06T01:48:00Z">
                  <w:rPr>
                    <w:rFonts w:ascii="Cambria Math" w:hAnsi="Cambria Math"/>
                    <w:i/>
                    <w:szCs w:val="26"/>
                    <w:lang w:val="pt-BR"/>
                  </w:rPr>
                </w:ins>
              </m:ctrlPr>
            </m:dPr>
            <m:e>
              <m:sSup>
                <m:sSupPr>
                  <m:ctrlPr>
                    <w:ins w:id="2541" w:author="The Si Tran" w:date="2012-12-06T01:48:00Z">
                      <w:rPr>
                        <w:rFonts w:ascii="Cambria Math" w:hAnsi="Cambria Math"/>
                        <w:i/>
                        <w:szCs w:val="26"/>
                        <w:lang w:val="pt-BR"/>
                      </w:rPr>
                    </w:ins>
                  </m:ctrlPr>
                </m:sSupPr>
                <m:e>
                  <w:ins w:id="2542" w:author="The Si Tran" w:date="2012-12-06T01:48:00Z">
                    <m:r>
                      <w:rPr>
                        <w:rFonts w:ascii="Cambria Math" w:hAnsi="Cambria Math"/>
                        <w:szCs w:val="26"/>
                        <w:lang w:val="pt-BR"/>
                      </w:rPr>
                      <m:t>B</m:t>
                    </m:r>
                  </w:ins>
                </m:e>
                <m:sup>
                  <w:ins w:id="2543" w:author="The Si Tran" w:date="2012-12-06T01:48:00Z">
                    <m:r>
                      <w:rPr>
                        <w:rFonts w:ascii="Cambria Math" w:hAnsi="Cambria Math"/>
                        <w:szCs w:val="26"/>
                        <w:lang w:val="pt-BR"/>
                      </w:rPr>
                      <m:t>PS</m:t>
                    </m:r>
                  </w:ins>
                </m:sup>
              </m:sSup>
            </m:e>
          </m:d>
        </m:oMath>
      </m:oMathPara>
    </w:p>
    <w:p w:rsidR="007850C8" w:rsidRPr="0049233F" w:rsidDel="007850C8" w:rsidRDefault="00FE3D1E">
      <w:pPr>
        <w:ind w:firstLine="540"/>
        <w:rPr>
          <w:del w:id="2544" w:author="The Si Tran" w:date="2012-12-06T01:51:00Z"/>
          <w:szCs w:val="26"/>
          <w:lang w:val="pt-BR"/>
          <w:rPrChange w:id="2545" w:author="The Si Tran" w:date="2012-12-05T23:02:00Z">
            <w:rPr>
              <w:del w:id="2546" w:author="The Si Tran" w:date="2012-12-06T01:51:00Z"/>
              <w:sz w:val="28"/>
              <w:szCs w:val="28"/>
              <w:lang w:val="pt-BR"/>
            </w:rPr>
          </w:rPrChange>
        </w:rPr>
      </w:pPr>
      <m:oMathPara>
        <m:oMath>
          <m:sSup>
            <m:sSupPr>
              <m:ctrlPr>
                <w:ins w:id="2547" w:author="The Si Tran" w:date="2012-12-06T01:49:00Z">
                  <w:rPr>
                    <w:rFonts w:ascii="Cambria Math" w:hAnsi="Cambria Math"/>
                    <w:szCs w:val="26"/>
                    <w:lang w:val="pt-BR"/>
                  </w:rPr>
                </w:ins>
              </m:ctrlPr>
            </m:sSupPr>
            <m:e>
              <w:ins w:id="2548" w:author="The Si Tran" w:date="2012-12-06T01:50:00Z">
                <m:r>
                  <m:rPr>
                    <m:sty m:val="p"/>
                  </m:rPr>
                  <w:rPr>
                    <w:rFonts w:ascii="Cambria Math" w:hAnsi="Cambria Math"/>
                    <w:szCs w:val="26"/>
                    <w:lang w:val="pt-BR"/>
                  </w:rPr>
                  <m:t>Θ</m:t>
                </m:r>
              </w:ins>
            </m:e>
            <m:sup>
              <w:ins w:id="2549" w:author="The Si Tran" w:date="2012-12-06T01:49:00Z">
                <m:r>
                  <w:rPr>
                    <w:rFonts w:ascii="Cambria Math" w:hAnsi="Cambria Math"/>
                    <w:szCs w:val="26"/>
                    <w:lang w:val="pt-BR"/>
                  </w:rPr>
                  <m:t>*</m:t>
                </m:r>
              </w:ins>
            </m:sup>
          </m:sSup>
          <m:d>
            <m:dPr>
              <m:ctrlPr>
                <w:ins w:id="2550" w:author="The Si Tran" w:date="2012-12-06T01:49:00Z">
                  <w:rPr>
                    <w:rFonts w:ascii="Cambria Math" w:hAnsi="Cambria Math"/>
                    <w:i/>
                    <w:szCs w:val="26"/>
                    <w:lang w:val="pt-BR"/>
                  </w:rPr>
                </w:ins>
              </m:ctrlPr>
            </m:dPr>
            <m:e>
              <m:sSup>
                <m:sSupPr>
                  <m:ctrlPr>
                    <w:ins w:id="2551" w:author="The Si Tran" w:date="2012-12-06T01:49:00Z">
                      <w:rPr>
                        <w:rFonts w:ascii="Cambria Math" w:hAnsi="Cambria Math"/>
                        <w:i/>
                        <w:szCs w:val="26"/>
                        <w:lang w:val="pt-BR"/>
                      </w:rPr>
                    </w:ins>
                  </m:ctrlPr>
                </m:sSupPr>
                <m:e>
                  <w:ins w:id="2552" w:author="The Si Tran" w:date="2012-12-06T01:49:00Z">
                    <m:r>
                      <w:rPr>
                        <w:rFonts w:ascii="Cambria Math" w:hAnsi="Cambria Math"/>
                        <w:szCs w:val="26"/>
                        <w:lang w:val="pt-BR"/>
                      </w:rPr>
                      <m:t>B</m:t>
                    </m:r>
                  </w:ins>
                </m:e>
                <m:sup>
                  <w:ins w:id="2553" w:author="The Si Tran" w:date="2012-12-06T01:49:00Z">
                    <m:r>
                      <w:rPr>
                        <w:rFonts w:ascii="Cambria Math" w:hAnsi="Cambria Math"/>
                        <w:szCs w:val="26"/>
                        <w:lang w:val="pt-BR"/>
                      </w:rPr>
                      <m:t>S</m:t>
                    </m:r>
                  </w:ins>
                </m:sup>
              </m:sSup>
            </m:e>
          </m:d>
          <w:ins w:id="2554" w:author="The Si Tran" w:date="2012-12-06T01:49:00Z">
            <m:r>
              <w:rPr>
                <w:rFonts w:ascii="Cambria Math" w:hAnsi="Cambria Math"/>
                <w:szCs w:val="26"/>
                <w:lang w:val="pt-BR"/>
              </w:rPr>
              <m:t>=1-</m:t>
            </m:r>
          </w:ins>
          <m:sSubSup>
            <m:sSubSupPr>
              <m:ctrlPr>
                <w:ins w:id="2555" w:author="The Si Tran" w:date="2012-12-06T01:49:00Z">
                  <w:rPr>
                    <w:rFonts w:ascii="Cambria Math" w:hAnsi="Cambria Math"/>
                    <w:szCs w:val="26"/>
                    <w:lang w:val="pt-BR"/>
                  </w:rPr>
                </w:ins>
              </m:ctrlPr>
            </m:sSubSupPr>
            <m:e>
              <w:ins w:id="2556" w:author="The Si Tran" w:date="2012-12-06T01:51:00Z">
                <m:r>
                  <w:rPr>
                    <w:rFonts w:ascii="Cambria Math" w:hAnsi="Cambria Math"/>
                    <w:szCs w:val="26"/>
                    <w:lang w:val="pt-BR"/>
                  </w:rPr>
                  <m:t>θ</m:t>
                </m:r>
              </w:ins>
            </m:e>
            <m:sub>
              <w:ins w:id="2557" w:author="The Si Tran" w:date="2012-12-06T01:49:00Z">
                <m:r>
                  <w:rPr>
                    <w:rFonts w:ascii="Cambria Math" w:hAnsi="Cambria Math"/>
                    <w:szCs w:val="26"/>
                    <w:lang w:val="pt-BR"/>
                  </w:rPr>
                  <m:t>1</m:t>
                </m:r>
              </w:ins>
            </m:sub>
            <m:sup>
              <w:ins w:id="2558" w:author="The Si Tran" w:date="2012-12-06T01:49:00Z">
                <m:r>
                  <w:rPr>
                    <w:rFonts w:ascii="Cambria Math" w:hAnsi="Cambria Math"/>
                    <w:szCs w:val="26"/>
                    <w:lang w:val="pt-BR"/>
                  </w:rPr>
                  <m:t>*</m:t>
                </m:r>
              </w:ins>
            </m:sup>
          </m:sSubSup>
          <m:d>
            <m:dPr>
              <m:ctrlPr>
                <w:ins w:id="2559" w:author="The Si Tran" w:date="2012-12-06T01:49:00Z">
                  <w:rPr>
                    <w:rFonts w:ascii="Cambria Math" w:hAnsi="Cambria Math"/>
                    <w:i/>
                    <w:szCs w:val="26"/>
                    <w:lang w:val="pt-BR"/>
                  </w:rPr>
                </w:ins>
              </m:ctrlPr>
            </m:dPr>
            <m:e>
              <m:sSup>
                <m:sSupPr>
                  <m:ctrlPr>
                    <w:ins w:id="2560" w:author="The Si Tran" w:date="2012-12-06T01:49:00Z">
                      <w:rPr>
                        <w:rFonts w:ascii="Cambria Math" w:hAnsi="Cambria Math"/>
                        <w:i/>
                        <w:szCs w:val="26"/>
                        <w:lang w:val="pt-BR"/>
                      </w:rPr>
                    </w:ins>
                  </m:ctrlPr>
                </m:sSupPr>
                <m:e>
                  <w:ins w:id="2561" w:author="The Si Tran" w:date="2012-12-06T01:49:00Z">
                    <m:r>
                      <w:rPr>
                        <w:rFonts w:ascii="Cambria Math" w:hAnsi="Cambria Math"/>
                        <w:szCs w:val="26"/>
                        <w:lang w:val="pt-BR"/>
                      </w:rPr>
                      <m:t>B</m:t>
                    </m:r>
                  </w:ins>
                </m:e>
                <m:sup>
                  <w:ins w:id="2562" w:author="The Si Tran" w:date="2012-12-06T01:49:00Z">
                    <m:r>
                      <w:rPr>
                        <w:rFonts w:ascii="Cambria Math" w:hAnsi="Cambria Math"/>
                        <w:szCs w:val="26"/>
                        <w:lang w:val="pt-BR"/>
                      </w:rPr>
                      <m:t>1S</m:t>
                    </m:r>
                  </w:ins>
                </m:sup>
              </m:sSup>
            </m:e>
          </m:d>
          <w:ins w:id="2563" w:author="The Si Tran" w:date="2012-12-06T01:49:00Z">
            <m:r>
              <w:rPr>
                <w:rFonts w:ascii="Cambria Math" w:hAnsi="Cambria Math"/>
                <w:szCs w:val="26"/>
                <w:lang w:val="pt-BR"/>
              </w:rPr>
              <m:t>-</m:t>
            </m:r>
          </w:ins>
          <m:sSubSup>
            <m:sSubSupPr>
              <m:ctrlPr>
                <w:ins w:id="2564" w:author="The Si Tran" w:date="2012-12-06T01:49:00Z">
                  <w:rPr>
                    <w:rFonts w:ascii="Cambria Math" w:hAnsi="Cambria Math"/>
                    <w:szCs w:val="26"/>
                    <w:lang w:val="pt-BR"/>
                  </w:rPr>
                </w:ins>
              </m:ctrlPr>
            </m:sSubSupPr>
            <m:e>
              <w:ins w:id="2565" w:author="The Si Tran" w:date="2012-12-06T01:51:00Z">
                <m:r>
                  <m:rPr>
                    <m:sty m:val="p"/>
                  </m:rPr>
                  <w:rPr>
                    <w:rFonts w:ascii="Cambria Math" w:hAnsi="Cambria Math"/>
                    <w:szCs w:val="26"/>
                    <w:lang w:val="pt-BR"/>
                  </w:rPr>
                  <m:t>θ</m:t>
                </m:r>
              </w:ins>
            </m:e>
            <m:sub>
              <w:ins w:id="2566" w:author="The Si Tran" w:date="2012-12-06T01:49:00Z">
                <m:r>
                  <w:rPr>
                    <w:rFonts w:ascii="Cambria Math" w:hAnsi="Cambria Math"/>
                    <w:szCs w:val="26"/>
                    <w:lang w:val="pt-BR"/>
                  </w:rPr>
                  <m:t>2</m:t>
                </m:r>
              </w:ins>
            </m:sub>
            <m:sup>
              <w:ins w:id="2567" w:author="The Si Tran" w:date="2012-12-06T01:49:00Z">
                <m:r>
                  <w:rPr>
                    <w:rFonts w:ascii="Cambria Math" w:hAnsi="Cambria Math"/>
                    <w:szCs w:val="26"/>
                    <w:lang w:val="pt-BR"/>
                  </w:rPr>
                  <m:t>*</m:t>
                </m:r>
              </w:ins>
            </m:sup>
          </m:sSubSup>
          <m:d>
            <m:dPr>
              <m:ctrlPr>
                <w:ins w:id="2568" w:author="The Si Tran" w:date="2012-12-06T01:49:00Z">
                  <w:rPr>
                    <w:rFonts w:ascii="Cambria Math" w:hAnsi="Cambria Math"/>
                    <w:i/>
                    <w:szCs w:val="26"/>
                    <w:lang w:val="pt-BR"/>
                  </w:rPr>
                </w:ins>
              </m:ctrlPr>
            </m:dPr>
            <m:e>
              <m:sSup>
                <m:sSupPr>
                  <m:ctrlPr>
                    <w:ins w:id="2569" w:author="The Si Tran" w:date="2012-12-06T01:49:00Z">
                      <w:rPr>
                        <w:rFonts w:ascii="Cambria Math" w:hAnsi="Cambria Math"/>
                        <w:i/>
                        <w:szCs w:val="26"/>
                        <w:lang w:val="pt-BR"/>
                      </w:rPr>
                    </w:ins>
                  </m:ctrlPr>
                </m:sSupPr>
                <m:e>
                  <w:ins w:id="2570" w:author="The Si Tran" w:date="2012-12-06T01:49:00Z">
                    <m:r>
                      <w:rPr>
                        <w:rFonts w:ascii="Cambria Math" w:hAnsi="Cambria Math"/>
                        <w:szCs w:val="26"/>
                        <w:lang w:val="pt-BR"/>
                      </w:rPr>
                      <m:t>B</m:t>
                    </m:r>
                  </w:ins>
                </m:e>
                <m:sup>
                  <w:ins w:id="2571" w:author="The Si Tran" w:date="2012-12-06T01:49:00Z">
                    <m:r>
                      <w:rPr>
                        <w:rFonts w:ascii="Cambria Math" w:hAnsi="Cambria Math"/>
                        <w:szCs w:val="26"/>
                        <w:lang w:val="pt-BR"/>
                      </w:rPr>
                      <m:t>2S</m:t>
                    </m:r>
                  </w:ins>
                </m:sup>
              </m:sSup>
            </m:e>
          </m:d>
          <w:ins w:id="2572" w:author="The Si Tran" w:date="2012-12-06T01:49:00Z">
            <m:r>
              <w:rPr>
                <w:rFonts w:ascii="Cambria Math" w:hAnsi="Cambria Math"/>
                <w:szCs w:val="26"/>
                <w:lang w:val="pt-BR"/>
              </w:rPr>
              <m:t>-…-</m:t>
            </m:r>
          </w:ins>
          <m:sSubSup>
            <m:sSubSupPr>
              <m:ctrlPr>
                <w:ins w:id="2573" w:author="The Si Tran" w:date="2012-12-06T01:49:00Z">
                  <w:rPr>
                    <w:rFonts w:ascii="Cambria Math" w:hAnsi="Cambria Math"/>
                    <w:szCs w:val="26"/>
                    <w:lang w:val="pt-BR"/>
                  </w:rPr>
                </w:ins>
              </m:ctrlPr>
            </m:sSubSupPr>
            <m:e>
              <w:ins w:id="2574" w:author="The Si Tran" w:date="2012-12-06T01:51:00Z">
                <m:r>
                  <m:rPr>
                    <m:sty m:val="p"/>
                  </m:rPr>
                  <w:rPr>
                    <w:rFonts w:ascii="Cambria Math" w:hAnsi="Cambria Math"/>
                    <w:szCs w:val="26"/>
                    <w:lang w:val="pt-BR"/>
                  </w:rPr>
                  <m:t>θ</m:t>
                </m:r>
              </w:ins>
            </m:e>
            <m:sub>
              <w:ins w:id="2575" w:author="The Si Tran" w:date="2012-12-06T01:49:00Z">
                <m:r>
                  <w:rPr>
                    <w:rFonts w:ascii="Cambria Math" w:hAnsi="Cambria Math"/>
                    <w:szCs w:val="26"/>
                    <w:lang w:val="pt-BR"/>
                  </w:rPr>
                  <m:t>P</m:t>
                </m:r>
              </w:ins>
            </m:sub>
            <m:sup>
              <w:ins w:id="2576" w:author="The Si Tran" w:date="2012-12-06T01:49:00Z">
                <m:r>
                  <w:rPr>
                    <w:rFonts w:ascii="Cambria Math" w:hAnsi="Cambria Math"/>
                    <w:szCs w:val="26"/>
                    <w:lang w:val="pt-BR"/>
                  </w:rPr>
                  <m:t>*</m:t>
                </m:r>
              </w:ins>
            </m:sup>
          </m:sSubSup>
          <m:d>
            <m:dPr>
              <m:ctrlPr>
                <w:ins w:id="2577" w:author="The Si Tran" w:date="2012-12-06T01:49:00Z">
                  <w:rPr>
                    <w:rFonts w:ascii="Cambria Math" w:hAnsi="Cambria Math"/>
                    <w:i/>
                    <w:szCs w:val="26"/>
                    <w:lang w:val="pt-BR"/>
                  </w:rPr>
                </w:ins>
              </m:ctrlPr>
            </m:dPr>
            <m:e>
              <m:sSup>
                <m:sSupPr>
                  <m:ctrlPr>
                    <w:ins w:id="2578" w:author="The Si Tran" w:date="2012-12-06T01:49:00Z">
                      <w:rPr>
                        <w:rFonts w:ascii="Cambria Math" w:hAnsi="Cambria Math"/>
                        <w:i/>
                        <w:szCs w:val="26"/>
                        <w:lang w:val="pt-BR"/>
                      </w:rPr>
                    </w:ins>
                  </m:ctrlPr>
                </m:sSupPr>
                <m:e>
                  <w:ins w:id="2579" w:author="The Si Tran" w:date="2012-12-06T01:49:00Z">
                    <m:r>
                      <w:rPr>
                        <w:rFonts w:ascii="Cambria Math" w:hAnsi="Cambria Math"/>
                        <w:szCs w:val="26"/>
                        <w:lang w:val="pt-BR"/>
                      </w:rPr>
                      <m:t>B</m:t>
                    </m:r>
                  </w:ins>
                </m:e>
                <m:sup>
                  <w:ins w:id="2580" w:author="The Si Tran" w:date="2012-12-06T01:49:00Z">
                    <m:r>
                      <w:rPr>
                        <w:rFonts w:ascii="Cambria Math" w:hAnsi="Cambria Math"/>
                        <w:szCs w:val="26"/>
                        <w:lang w:val="pt-BR"/>
                      </w:rPr>
                      <m:t>PS</m:t>
                    </m:r>
                  </w:ins>
                </m:sup>
              </m:sSup>
            </m:e>
          </m:d>
        </m:oMath>
      </m:oMathPara>
    </w:p>
    <w:p w:rsidR="006A21F7" w:rsidRPr="0049233F" w:rsidDel="007850C8" w:rsidRDefault="006A21F7">
      <w:pPr>
        <w:rPr>
          <w:del w:id="2581" w:author="The Si Tran" w:date="2012-12-06T01:51:00Z"/>
          <w:szCs w:val="26"/>
          <w:lang w:val="pt-BR"/>
          <w:rPrChange w:id="2582" w:author="The Si Tran" w:date="2012-12-05T23:02:00Z">
            <w:rPr>
              <w:del w:id="2583" w:author="The Si Tran" w:date="2012-12-06T01:51:00Z"/>
              <w:sz w:val="28"/>
              <w:szCs w:val="28"/>
              <w:lang w:val="pt-BR"/>
            </w:rPr>
          </w:rPrChange>
        </w:rPr>
        <w:pPrChange w:id="2584" w:author="The Si Tran" w:date="2012-12-06T01:51:00Z">
          <w:pPr>
            <w:ind w:firstLine="540"/>
          </w:pPr>
        </w:pPrChange>
      </w:pPr>
      <w:del w:id="2585" w:author="The Si Tran" w:date="2012-12-06T01:51:00Z">
        <w:r w:rsidRPr="00AF1345" w:rsidDel="007850C8">
          <w:rPr>
            <w:position w:val="-12"/>
            <w:szCs w:val="26"/>
            <w:lang w:val="pt-BR"/>
          </w:rPr>
          <w:object w:dxaOrig="3600" w:dyaOrig="380">
            <v:shape id="_x0000_i1095" type="#_x0000_t75" style="width:240.75pt;height:25.5pt" o:ole="">
              <v:imagedata r:id="rId151" o:title=""/>
            </v:shape>
            <o:OLEObject Type="Embed" ProgID="Equation.DSMT4" ShapeID="_x0000_i1095" DrawAspect="Content" ObjectID="_1416806426" r:id="rId152"/>
          </w:object>
        </w:r>
        <w:r w:rsidRPr="0049233F" w:rsidDel="007850C8">
          <w:rPr>
            <w:szCs w:val="26"/>
            <w:lang w:val="pt-BR"/>
            <w:rPrChange w:id="2586" w:author="The Si Tran" w:date="2012-12-05T23:02:00Z">
              <w:rPr>
                <w:sz w:val="28"/>
                <w:szCs w:val="28"/>
                <w:lang w:val="pt-BR"/>
              </w:rPr>
            </w:rPrChange>
          </w:rPr>
          <w:delText>,</w:delText>
        </w:r>
      </w:del>
    </w:p>
    <w:p w:rsidR="006A21F7" w:rsidRPr="0049233F" w:rsidRDefault="006A21F7">
      <w:pPr>
        <w:rPr>
          <w:szCs w:val="26"/>
          <w:lang w:val="pt-BR"/>
          <w:rPrChange w:id="2587" w:author="The Si Tran" w:date="2012-12-05T23:02:00Z">
            <w:rPr>
              <w:sz w:val="28"/>
              <w:szCs w:val="28"/>
              <w:lang w:val="pt-BR"/>
            </w:rPr>
          </w:rPrChange>
        </w:rPr>
        <w:pPrChange w:id="2588" w:author="The Si Tran" w:date="2012-12-06T01:51:00Z">
          <w:pPr>
            <w:ind w:firstLine="540"/>
          </w:pPr>
        </w:pPrChange>
      </w:pPr>
      <w:del w:id="2589" w:author="The Si Tran" w:date="2012-12-06T01:51:00Z">
        <w:r w:rsidRPr="00AF1345" w:rsidDel="007850C8">
          <w:rPr>
            <w:position w:val="-14"/>
            <w:szCs w:val="26"/>
            <w:lang w:val="pt-BR"/>
          </w:rPr>
          <w:object w:dxaOrig="3620" w:dyaOrig="400">
            <v:shape id="_x0000_i1096" type="#_x0000_t75" style="width:240.75pt;height:25.5pt" o:ole="">
              <v:imagedata r:id="rId153" o:title=""/>
            </v:shape>
            <o:OLEObject Type="Embed" ProgID="Equation.DSMT4" ShapeID="_x0000_i1096" DrawAspect="Content" ObjectID="_1416806427" r:id="rId154"/>
          </w:object>
        </w:r>
      </w:del>
    </w:p>
    <w:p w:rsidR="006A21F7" w:rsidRPr="0049233F" w:rsidRDefault="006A21F7" w:rsidP="006A21F7">
      <w:pPr>
        <w:ind w:firstLine="540"/>
        <w:rPr>
          <w:szCs w:val="26"/>
          <w:lang w:val="pt-BR"/>
          <w:rPrChange w:id="2590" w:author="The Si Tran" w:date="2012-12-05T23:02:00Z">
            <w:rPr>
              <w:sz w:val="28"/>
              <w:szCs w:val="28"/>
              <w:lang w:val="pt-BR"/>
            </w:rPr>
          </w:rPrChange>
        </w:rPr>
      </w:pPr>
      <w:r w:rsidRPr="0049233F">
        <w:rPr>
          <w:szCs w:val="26"/>
          <w:lang w:val="pt-BR"/>
          <w:rPrChange w:id="2591"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rsidR="006A21F7" w:rsidRPr="0049233F" w:rsidDel="00677FF8" w:rsidRDefault="006A21F7" w:rsidP="006A21F7">
      <w:pPr>
        <w:pStyle w:val="Heading2"/>
        <w:rPr>
          <w:del w:id="2592" w:author="The Si Tran" w:date="2012-12-10T20:40:00Z"/>
          <w:sz w:val="26"/>
          <w:szCs w:val="26"/>
          <w:lang w:val="pt-BR"/>
          <w:rPrChange w:id="2593" w:author="The Si Tran" w:date="2012-12-05T23:02:00Z">
            <w:rPr>
              <w:del w:id="2594" w:author="The Si Tran" w:date="2012-12-10T20:40:00Z"/>
              <w:lang w:val="pt-BR"/>
            </w:rPr>
          </w:rPrChange>
        </w:rPr>
      </w:pPr>
      <w:bookmarkStart w:id="2595" w:name="_Toc312142555"/>
      <w:del w:id="2596" w:author="The Si Tran" w:date="2012-12-10T20:40:00Z">
        <w:r w:rsidRPr="007C782C" w:rsidDel="00677FF8">
          <w:rPr>
            <w:szCs w:val="26"/>
            <w:lang w:val="pt-BR"/>
          </w:rPr>
          <w:delText>Các bư</w:delText>
        </w:r>
        <w:r w:rsidRPr="0049233F" w:rsidDel="00677FF8">
          <w:rPr>
            <w:szCs w:val="26"/>
            <w:lang w:val="pt-BR"/>
            <w:rPrChange w:id="2597" w:author="The Si Tran" w:date="2012-12-05T23:02:00Z">
              <w:rPr>
                <w:lang w:val="pt-BR"/>
              </w:rPr>
            </w:rPrChange>
          </w:rPr>
          <w:delText>ớc xây dựng mô hình ARIMA</w:delText>
        </w:r>
        <w:bookmarkEnd w:id="2595"/>
      </w:del>
    </w:p>
    <w:p w:rsidR="006A21F7" w:rsidRPr="0049233F" w:rsidDel="00677FF8" w:rsidRDefault="006A21F7" w:rsidP="006A21F7">
      <w:pPr>
        <w:ind w:firstLine="540"/>
        <w:rPr>
          <w:del w:id="2598" w:author="The Si Tran" w:date="2012-12-10T20:40:00Z"/>
          <w:szCs w:val="26"/>
          <w:lang w:val="pt-BR"/>
          <w:rPrChange w:id="2599" w:author="The Si Tran" w:date="2012-12-05T23:02:00Z">
            <w:rPr>
              <w:del w:id="2600" w:author="The Si Tran" w:date="2012-12-10T20:40:00Z"/>
              <w:sz w:val="28"/>
              <w:szCs w:val="28"/>
              <w:lang w:val="pt-BR"/>
            </w:rPr>
          </w:rPrChange>
        </w:rPr>
      </w:pPr>
      <w:del w:id="2601" w:author="The Si Tran" w:date="2012-12-10T20:40:00Z">
        <w:r w:rsidRPr="0049233F" w:rsidDel="00677FF8">
          <w:rPr>
            <w:szCs w:val="26"/>
            <w:lang w:val="pt-BR"/>
            <w:rPrChange w:id="2602"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del>
    </w:p>
    <w:p w:rsidR="006A21F7" w:rsidRPr="0049233F" w:rsidDel="00677FF8" w:rsidRDefault="006A21F7" w:rsidP="006A21F7">
      <w:pPr>
        <w:ind w:firstLine="540"/>
        <w:rPr>
          <w:del w:id="2603" w:author="The Si Tran" w:date="2012-12-10T20:40:00Z"/>
          <w:szCs w:val="26"/>
          <w:lang w:val="pt-BR"/>
          <w:rPrChange w:id="2604" w:author="The Si Tran" w:date="2012-12-05T23:02:00Z">
            <w:rPr>
              <w:del w:id="2605" w:author="The Si Tran" w:date="2012-12-10T20:40:00Z"/>
              <w:sz w:val="28"/>
              <w:szCs w:val="28"/>
              <w:lang w:val="pt-BR"/>
            </w:rPr>
          </w:rPrChange>
        </w:rPr>
      </w:pPr>
      <w:del w:id="2606" w:author="The Si Tran" w:date="2012-12-10T20:40:00Z">
        <w:r w:rsidRPr="0049233F" w:rsidDel="00677FF8">
          <w:rPr>
            <w:noProof/>
            <w:szCs w:val="26"/>
            <w:rPrChange w:id="2607">
              <w:rPr>
                <w:noProof/>
                <w:sz w:val="28"/>
                <w:szCs w:val="28"/>
              </w:rPr>
            </w:rPrChange>
          </w:rPr>
          <w:drawing>
            <wp:inline distT="0" distB="0" distL="0" distR="0" wp14:anchorId="1F1BED3F" wp14:editId="0D693DF7">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del>
    </w:p>
    <w:p w:rsidR="006A21F7" w:rsidRPr="0049233F" w:rsidDel="00677FF8" w:rsidRDefault="006A21F7" w:rsidP="006A21F7">
      <w:pPr>
        <w:pStyle w:val="Caption"/>
        <w:rPr>
          <w:del w:id="2608" w:author="The Si Tran" w:date="2012-12-10T20:40:00Z"/>
          <w:sz w:val="26"/>
          <w:szCs w:val="26"/>
          <w:lang w:val="pt-BR"/>
          <w:rPrChange w:id="2609" w:author="The Si Tran" w:date="2012-12-05T23:02:00Z">
            <w:rPr>
              <w:del w:id="2610" w:author="The Si Tran" w:date="2012-12-10T20:40:00Z"/>
              <w:sz w:val="28"/>
              <w:szCs w:val="28"/>
              <w:lang w:val="pt-BR"/>
            </w:rPr>
          </w:rPrChange>
        </w:rPr>
      </w:pPr>
      <w:del w:id="2611" w:author="The Si Tran" w:date="2012-12-10T20:40:00Z">
        <w:r w:rsidRPr="0049233F" w:rsidDel="00677FF8">
          <w:rPr>
            <w:sz w:val="26"/>
            <w:szCs w:val="26"/>
            <w:lang w:val="pt-BR"/>
            <w:rPrChange w:id="2612" w:author="The Si Tran" w:date="2012-12-05T23:02:00Z">
              <w:rPr>
                <w:sz w:val="28"/>
                <w:szCs w:val="28"/>
                <w:lang w:val="pt-BR"/>
              </w:rPr>
            </w:rPrChange>
          </w:rPr>
          <w:tab/>
        </w:r>
        <w:r w:rsidRPr="0049233F" w:rsidDel="00677FF8">
          <w:rPr>
            <w:sz w:val="26"/>
            <w:szCs w:val="26"/>
            <w:lang w:val="pt-BR"/>
            <w:rPrChange w:id="2613" w:author="The Si Tran" w:date="2012-12-05T23:02:00Z">
              <w:rPr>
                <w:sz w:val="28"/>
                <w:szCs w:val="28"/>
                <w:lang w:val="pt-BR"/>
              </w:rPr>
            </w:rPrChange>
          </w:rPr>
          <w:tab/>
        </w:r>
        <w:bookmarkStart w:id="2614" w:name="_Toc312142084"/>
        <w:r w:rsidRPr="0049233F" w:rsidDel="00677FF8">
          <w:rPr>
            <w:sz w:val="26"/>
            <w:szCs w:val="26"/>
            <w:lang w:val="pt-BR"/>
            <w:rPrChange w:id="2615" w:author="The Si Tran" w:date="2012-12-05T23:02:00Z">
              <w:rPr>
                <w:sz w:val="28"/>
                <w:szCs w:val="28"/>
                <w:lang w:val="pt-BR"/>
              </w:rPr>
            </w:rPrChange>
          </w:rPr>
          <w:delText xml:space="preserve">Hình </w:delText>
        </w:r>
        <w:r w:rsidRPr="0049233F" w:rsidDel="00677FF8">
          <w:rPr>
            <w:sz w:val="26"/>
            <w:szCs w:val="26"/>
            <w:rPrChange w:id="2616" w:author="The Si Tran" w:date="2012-12-05T23:02:00Z">
              <w:rPr>
                <w:sz w:val="28"/>
                <w:szCs w:val="28"/>
              </w:rPr>
            </w:rPrChange>
          </w:rPr>
          <w:fldChar w:fldCharType="begin"/>
        </w:r>
        <w:r w:rsidRPr="0049233F" w:rsidDel="00677FF8">
          <w:rPr>
            <w:sz w:val="26"/>
            <w:szCs w:val="26"/>
            <w:lang w:val="pt-BR"/>
            <w:rPrChange w:id="2617" w:author="The Si Tran" w:date="2012-12-05T23:02:00Z">
              <w:rPr>
                <w:sz w:val="28"/>
                <w:szCs w:val="28"/>
                <w:lang w:val="pt-BR"/>
              </w:rPr>
            </w:rPrChange>
          </w:rPr>
          <w:delInstrText xml:space="preserve"> SEQ Hình \* ARABIC </w:delInstrText>
        </w:r>
        <w:r w:rsidRPr="0049233F" w:rsidDel="00677FF8">
          <w:rPr>
            <w:sz w:val="26"/>
            <w:szCs w:val="26"/>
            <w:rPrChange w:id="2618" w:author="The Si Tran" w:date="2012-12-05T23:02:00Z">
              <w:rPr>
                <w:sz w:val="28"/>
                <w:szCs w:val="28"/>
              </w:rPr>
            </w:rPrChange>
          </w:rPr>
          <w:fldChar w:fldCharType="separate"/>
        </w:r>
        <w:r w:rsidRPr="0049233F" w:rsidDel="00677FF8">
          <w:rPr>
            <w:noProof/>
            <w:sz w:val="26"/>
            <w:szCs w:val="26"/>
            <w:lang w:val="pt-BR"/>
            <w:rPrChange w:id="2619" w:author="The Si Tran" w:date="2012-12-05T23:02:00Z">
              <w:rPr>
                <w:noProof/>
                <w:sz w:val="28"/>
                <w:szCs w:val="28"/>
                <w:lang w:val="pt-BR"/>
              </w:rPr>
            </w:rPrChange>
          </w:rPr>
          <w:delText>10</w:delText>
        </w:r>
        <w:r w:rsidRPr="0049233F" w:rsidDel="00677FF8">
          <w:rPr>
            <w:sz w:val="26"/>
            <w:szCs w:val="26"/>
            <w:rPrChange w:id="2620" w:author="The Si Tran" w:date="2012-12-05T23:02:00Z">
              <w:rPr>
                <w:sz w:val="28"/>
                <w:szCs w:val="28"/>
              </w:rPr>
            </w:rPrChange>
          </w:rPr>
          <w:fldChar w:fldCharType="end"/>
        </w:r>
        <w:r w:rsidRPr="0049233F" w:rsidDel="00677FF8">
          <w:rPr>
            <w:sz w:val="26"/>
            <w:szCs w:val="26"/>
            <w:lang w:val="pt-BR"/>
            <w:rPrChange w:id="2621" w:author="The Si Tran" w:date="2012-12-05T23:02:00Z">
              <w:rPr>
                <w:sz w:val="28"/>
                <w:szCs w:val="28"/>
                <w:lang w:val="pt-BR"/>
              </w:rPr>
            </w:rPrChange>
          </w:rPr>
          <w:delText xml:space="preserve"> Các bước xây dựng mô hình ARIMA</w:delText>
        </w:r>
        <w:bookmarkEnd w:id="2614"/>
      </w:del>
    </w:p>
    <w:p w:rsidR="006A21F7" w:rsidRPr="0049233F" w:rsidDel="00677FF8" w:rsidRDefault="006A21F7" w:rsidP="006A21F7">
      <w:pPr>
        <w:ind w:firstLine="540"/>
        <w:rPr>
          <w:del w:id="2622" w:author="The Si Tran" w:date="2012-12-10T20:40:00Z"/>
          <w:b/>
          <w:szCs w:val="26"/>
          <w:lang w:val="pt-BR"/>
          <w:rPrChange w:id="2623" w:author="The Si Tran" w:date="2012-12-05T23:02:00Z">
            <w:rPr>
              <w:del w:id="2624" w:author="The Si Tran" w:date="2012-12-10T20:40:00Z"/>
              <w:b/>
              <w:sz w:val="28"/>
              <w:szCs w:val="28"/>
              <w:lang w:val="pt-BR"/>
            </w:rPr>
          </w:rPrChange>
        </w:rPr>
      </w:pPr>
      <w:del w:id="2625" w:author="The Si Tran" w:date="2012-12-10T20:40:00Z">
        <w:r w:rsidRPr="0049233F" w:rsidDel="00677FF8">
          <w:rPr>
            <w:b/>
            <w:szCs w:val="26"/>
            <w:lang w:val="pt-BR"/>
            <w:rPrChange w:id="2626" w:author="The Si Tran" w:date="2012-12-05T23:02:00Z">
              <w:rPr>
                <w:b/>
                <w:sz w:val="28"/>
                <w:szCs w:val="28"/>
                <w:lang w:val="pt-BR"/>
              </w:rPr>
            </w:rPrChange>
          </w:rPr>
          <w:delText>Bước 1: Xác định mô hình dự tuyển</w:delText>
        </w:r>
      </w:del>
    </w:p>
    <w:p w:rsidR="006A21F7" w:rsidRPr="0049233F" w:rsidDel="00677FF8" w:rsidRDefault="006A21F7" w:rsidP="006A21F7">
      <w:pPr>
        <w:ind w:firstLine="540"/>
        <w:rPr>
          <w:del w:id="2627" w:author="The Si Tran" w:date="2012-12-10T20:40:00Z"/>
          <w:szCs w:val="26"/>
          <w:lang w:val="pt-BR"/>
          <w:rPrChange w:id="2628" w:author="The Si Tran" w:date="2012-12-05T23:02:00Z">
            <w:rPr>
              <w:del w:id="2629" w:author="The Si Tran" w:date="2012-12-10T20:40:00Z"/>
              <w:sz w:val="28"/>
              <w:szCs w:val="28"/>
              <w:lang w:val="pt-BR"/>
            </w:rPr>
          </w:rPrChange>
        </w:rPr>
      </w:pPr>
      <w:del w:id="2630" w:author="The Si Tran" w:date="2012-12-10T20:40:00Z">
        <w:r w:rsidRPr="0049233F" w:rsidDel="00677FF8">
          <w:rPr>
            <w:szCs w:val="26"/>
            <w:lang w:val="pt-BR"/>
            <w:rPrChange w:id="2631"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2632" w:author="The Si Tran" w:date="2012-12-05T23:02:00Z">
              <w:rPr>
                <w:i/>
                <w:sz w:val="28"/>
                <w:szCs w:val="28"/>
                <w:lang w:val="pt-BR"/>
              </w:rPr>
            </w:rPrChange>
          </w:rPr>
          <w:delText>plot()</w:delText>
        </w:r>
        <w:r w:rsidRPr="0049233F" w:rsidDel="00677FF8">
          <w:rPr>
            <w:szCs w:val="26"/>
            <w:lang w:val="pt-BR"/>
            <w:rPrChange w:id="2633" w:author="The Si Tran" w:date="2012-12-05T23:02:00Z">
              <w:rPr>
                <w:sz w:val="28"/>
                <w:szCs w:val="28"/>
                <w:lang w:val="pt-BR"/>
              </w:rPr>
            </w:rPrChange>
          </w:rPr>
          <w:delText xml:space="preserve"> và </w:delText>
        </w:r>
        <w:r w:rsidRPr="0049233F" w:rsidDel="00677FF8">
          <w:rPr>
            <w:i/>
            <w:szCs w:val="26"/>
            <w:lang w:val="pt-BR"/>
            <w:rPrChange w:id="2634" w:author="The Si Tran" w:date="2012-12-05T23:02:00Z">
              <w:rPr>
                <w:i/>
                <w:sz w:val="28"/>
                <w:szCs w:val="28"/>
                <w:lang w:val="pt-BR"/>
              </w:rPr>
            </w:rPrChange>
          </w:rPr>
          <w:delText xml:space="preserve">acf() </w:delText>
        </w:r>
        <w:r w:rsidRPr="0049233F" w:rsidDel="00677FF8">
          <w:rPr>
            <w:szCs w:val="26"/>
            <w:lang w:val="pt-BR"/>
            <w:rPrChange w:id="2635"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del>
    </w:p>
    <w:p w:rsidR="006A21F7" w:rsidRPr="0049233F" w:rsidDel="00677FF8" w:rsidRDefault="006A21F7" w:rsidP="006A21F7">
      <w:pPr>
        <w:ind w:firstLine="540"/>
        <w:rPr>
          <w:del w:id="2636" w:author="The Si Tran" w:date="2012-12-10T20:40:00Z"/>
          <w:b/>
          <w:szCs w:val="26"/>
          <w:lang w:val="pt-BR"/>
          <w:rPrChange w:id="2637" w:author="The Si Tran" w:date="2012-12-05T23:02:00Z">
            <w:rPr>
              <w:del w:id="2638" w:author="The Si Tran" w:date="2012-12-10T20:40:00Z"/>
              <w:b/>
              <w:sz w:val="28"/>
              <w:szCs w:val="28"/>
              <w:lang w:val="pt-BR"/>
            </w:rPr>
          </w:rPrChange>
        </w:rPr>
      </w:pPr>
      <w:del w:id="2639" w:author="The Si Tran" w:date="2012-12-10T20:40:00Z">
        <w:r w:rsidRPr="0049233F" w:rsidDel="00677FF8">
          <w:rPr>
            <w:b/>
            <w:szCs w:val="26"/>
            <w:lang w:val="pt-BR"/>
            <w:rPrChange w:id="2640" w:author="The Si Tran" w:date="2012-12-05T23:02:00Z">
              <w:rPr>
                <w:b/>
                <w:sz w:val="28"/>
                <w:szCs w:val="28"/>
                <w:lang w:val="pt-BR"/>
              </w:rPr>
            </w:rPrChange>
          </w:rPr>
          <w:delText>Bước 2: Ước lượng mô hình</w:delText>
        </w:r>
      </w:del>
    </w:p>
    <w:p w:rsidR="006A21F7" w:rsidRPr="0049233F" w:rsidDel="00677FF8" w:rsidRDefault="006A21F7" w:rsidP="006A21F7">
      <w:pPr>
        <w:ind w:firstLine="540"/>
        <w:rPr>
          <w:del w:id="2641" w:author="The Si Tran" w:date="2012-12-10T20:40:00Z"/>
          <w:szCs w:val="26"/>
          <w:lang w:val="pt-BR"/>
          <w:rPrChange w:id="2642" w:author="The Si Tran" w:date="2012-12-05T23:02:00Z">
            <w:rPr>
              <w:del w:id="2643" w:author="The Si Tran" w:date="2012-12-10T20:40:00Z"/>
              <w:sz w:val="28"/>
              <w:szCs w:val="28"/>
              <w:lang w:val="pt-BR"/>
            </w:rPr>
          </w:rPrChange>
        </w:rPr>
      </w:pPr>
      <w:del w:id="2644" w:author="The Si Tran" w:date="2012-12-10T20:40:00Z">
        <w:r w:rsidRPr="0049233F" w:rsidDel="00677FF8">
          <w:rPr>
            <w:szCs w:val="26"/>
            <w:lang w:val="pt-BR"/>
            <w:rPrChange w:id="2645"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2646" w:author="The Si Tran" w:date="2012-12-05T23:02:00Z">
              <w:rPr>
                <w:i/>
                <w:sz w:val="28"/>
                <w:szCs w:val="28"/>
                <w:lang w:val="pt-BR"/>
              </w:rPr>
            </w:rPrChange>
          </w:rPr>
          <w:delText xml:space="preserve">arima() </w:delText>
        </w:r>
        <w:r w:rsidRPr="0049233F" w:rsidDel="00677FF8">
          <w:rPr>
            <w:szCs w:val="26"/>
            <w:lang w:val="pt-BR"/>
            <w:rPrChange w:id="2647" w:author="The Si Tran" w:date="2012-12-05T23:02:00Z">
              <w:rPr>
                <w:sz w:val="28"/>
                <w:szCs w:val="28"/>
                <w:lang w:val="pt-BR"/>
              </w:rPr>
            </w:rPrChange>
          </w:rPr>
          <w:delText>nhận thông số là chuỗi thời gian và bậc của mô hình để ước lượng mô hình.</w:delText>
        </w:r>
      </w:del>
    </w:p>
    <w:p w:rsidR="006A21F7" w:rsidRPr="0049233F" w:rsidDel="00677FF8" w:rsidRDefault="006A21F7" w:rsidP="006A21F7">
      <w:pPr>
        <w:ind w:firstLine="540"/>
        <w:rPr>
          <w:del w:id="2648" w:author="The Si Tran" w:date="2012-12-10T20:40:00Z"/>
          <w:b/>
          <w:szCs w:val="26"/>
          <w:lang w:val="pt-BR"/>
          <w:rPrChange w:id="2649" w:author="The Si Tran" w:date="2012-12-05T23:02:00Z">
            <w:rPr>
              <w:del w:id="2650" w:author="The Si Tran" w:date="2012-12-10T20:40:00Z"/>
              <w:b/>
              <w:sz w:val="28"/>
              <w:szCs w:val="28"/>
              <w:lang w:val="pt-BR"/>
            </w:rPr>
          </w:rPrChange>
        </w:rPr>
      </w:pPr>
      <w:del w:id="2651" w:author="The Si Tran" w:date="2012-12-10T20:40:00Z">
        <w:r w:rsidRPr="0049233F" w:rsidDel="00677FF8">
          <w:rPr>
            <w:b/>
            <w:szCs w:val="26"/>
            <w:lang w:val="pt-BR"/>
            <w:rPrChange w:id="2652" w:author="The Si Tran" w:date="2012-12-05T23:02:00Z">
              <w:rPr>
                <w:b/>
                <w:sz w:val="28"/>
                <w:szCs w:val="28"/>
                <w:lang w:val="pt-BR"/>
              </w:rPr>
            </w:rPrChange>
          </w:rPr>
          <w:delText>Bước 3: Kiểm tra mô hình</w:delText>
        </w:r>
      </w:del>
    </w:p>
    <w:p w:rsidR="006A21F7" w:rsidRPr="0049233F" w:rsidDel="00677FF8" w:rsidRDefault="006A21F7" w:rsidP="006A21F7">
      <w:pPr>
        <w:ind w:firstLine="540"/>
        <w:rPr>
          <w:del w:id="2653" w:author="The Si Tran" w:date="2012-12-10T20:40:00Z"/>
          <w:szCs w:val="26"/>
          <w:lang w:val="pt-BR"/>
          <w:rPrChange w:id="2654" w:author="The Si Tran" w:date="2012-12-05T23:02:00Z">
            <w:rPr>
              <w:del w:id="2655" w:author="The Si Tran" w:date="2012-12-10T20:40:00Z"/>
              <w:sz w:val="28"/>
              <w:szCs w:val="28"/>
              <w:lang w:val="pt-BR"/>
            </w:rPr>
          </w:rPrChange>
        </w:rPr>
      </w:pPr>
      <w:del w:id="2656" w:author="The Si Tran" w:date="2012-12-10T20:40:00Z">
        <w:r w:rsidRPr="0049233F" w:rsidDel="00677FF8">
          <w:rPr>
            <w:szCs w:val="26"/>
            <w:lang w:val="pt-BR"/>
            <w:rPrChange w:id="2657"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v:shape id="_x0000_i1097" type="#_x0000_t75" style="width:42.75pt;height:18pt" o:ole="">
              <v:imagedata r:id="rId103" o:title=""/>
            </v:shape>
            <o:OLEObject Type="Embed" ProgID="Equation.DSMT4" ShapeID="_x0000_i1097" DrawAspect="Content" ObjectID="_1416806428" r:id="rId156"/>
          </w:object>
        </w:r>
        <w:r w:rsidRPr="0049233F" w:rsidDel="00677FF8">
          <w:rPr>
            <w:szCs w:val="26"/>
            <w:lang w:val="pt-BR"/>
            <w:rPrChange w:id="2658" w:author="The Si Tran" w:date="2012-12-05T23:02:00Z">
              <w:rPr>
                <w:sz w:val="28"/>
                <w:szCs w:val="28"/>
                <w:lang w:val="pt-BR"/>
              </w:rPr>
            </w:rPrChange>
          </w:rPr>
          <w:delText xml:space="preserve"> (N là kích thước chuỗi thặng dư) thì chuỗi thặng dư là ngẫu nhiên.</w:delText>
        </w:r>
      </w:del>
    </w:p>
    <w:p w:rsidR="006A21F7" w:rsidRPr="0049233F" w:rsidDel="00677FF8" w:rsidRDefault="006A21F7" w:rsidP="006A21F7">
      <w:pPr>
        <w:ind w:firstLine="540"/>
        <w:rPr>
          <w:del w:id="2659" w:author="The Si Tran" w:date="2012-12-10T20:40:00Z"/>
          <w:szCs w:val="26"/>
          <w:lang w:val="pt-BR"/>
          <w:rPrChange w:id="2660" w:author="The Si Tran" w:date="2012-12-05T23:02:00Z">
            <w:rPr>
              <w:del w:id="2661" w:author="The Si Tran" w:date="2012-12-10T20:40:00Z"/>
              <w:sz w:val="28"/>
              <w:szCs w:val="28"/>
              <w:lang w:val="pt-BR"/>
            </w:rPr>
          </w:rPrChange>
        </w:rPr>
      </w:pPr>
      <w:del w:id="2662" w:author="The Si Tran" w:date="2012-12-10T20:40:00Z">
        <w:r w:rsidRPr="0049233F" w:rsidDel="00677FF8">
          <w:rPr>
            <w:szCs w:val="26"/>
            <w:lang w:val="pt-BR"/>
            <w:rPrChange w:id="2663"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del>
    </w:p>
    <w:p w:rsidR="007850C8" w:rsidRPr="000D001B" w:rsidDel="000B65E4" w:rsidRDefault="006A21F7">
      <w:pPr>
        <w:ind w:left="1440" w:firstLine="720"/>
        <w:rPr>
          <w:del w:id="2664" w:author="The Si Tran" w:date="2012-12-06T01:54:00Z"/>
          <w:szCs w:val="26"/>
          <w:lang w:val="fr-FR"/>
          <w:rPrChange w:id="2665" w:author="The Si Tran" w:date="2012-12-06T01:53:00Z">
            <w:rPr>
              <w:del w:id="2666" w:author="The Si Tran" w:date="2012-12-06T01:54:00Z"/>
              <w:sz w:val="28"/>
              <w:szCs w:val="28"/>
              <w:lang w:val="fr-FR"/>
            </w:rPr>
          </w:rPrChange>
        </w:rPr>
        <w:pPrChange w:id="2667" w:author="The Si Tran" w:date="2012-12-06T01:53:00Z">
          <w:pPr>
            <w:ind w:firstLine="540"/>
          </w:pPr>
        </w:pPrChange>
      </w:pPr>
      <w:del w:id="2668" w:author="The Si Tran" w:date="2012-12-10T20:40:00Z">
        <w:r w:rsidRPr="00AF1345" w:rsidDel="00677FF8">
          <w:rPr>
            <w:position w:val="-4"/>
            <w:szCs w:val="26"/>
            <w:lang w:val="pt-BR"/>
          </w:rPr>
          <w:object w:dxaOrig="180" w:dyaOrig="279">
            <v:shape id="_x0000_i1098" type="#_x0000_t75" style="width:9.75pt;height:14.25pt" o:ole="">
              <v:imagedata r:id="rId20" o:title=""/>
            </v:shape>
            <o:OLEObject Type="Embed" ProgID="Equation.DSMT4" ShapeID="_x0000_i1098" DrawAspect="Content" ObjectID="_1416806429" r:id="rId157"/>
          </w:object>
        </w:r>
        <w:r w:rsidRPr="0049233F" w:rsidDel="00677FF8">
          <w:rPr>
            <w:szCs w:val="26"/>
            <w:lang w:val="fr-FR"/>
            <w:rPrChange w:id="2669" w:author="The Si Tran" w:date="2012-12-05T23:02:00Z">
              <w:rPr>
                <w:sz w:val="28"/>
                <w:szCs w:val="28"/>
                <w:lang w:val="fr-FR"/>
              </w:rPr>
            </w:rPrChange>
          </w:rPr>
          <w:delText>Phép thử Q là:</w:delText>
        </w:r>
      </w:del>
    </w:p>
    <w:p w:rsidR="006A21F7" w:rsidRPr="0049233F" w:rsidDel="00677FF8" w:rsidRDefault="006A21F7">
      <w:pPr>
        <w:ind w:left="1440" w:firstLine="720"/>
        <w:rPr>
          <w:del w:id="2670" w:author="The Si Tran" w:date="2012-12-10T20:40:00Z"/>
          <w:szCs w:val="26"/>
          <w:lang w:val="pt-BR"/>
          <w:rPrChange w:id="2671" w:author="The Si Tran" w:date="2012-12-05T23:02:00Z">
            <w:rPr>
              <w:del w:id="2672" w:author="The Si Tran" w:date="2012-12-10T20:40:00Z"/>
              <w:sz w:val="28"/>
              <w:szCs w:val="28"/>
              <w:lang w:val="pt-BR"/>
            </w:rPr>
          </w:rPrChange>
        </w:rPr>
        <w:pPrChange w:id="2673" w:author="The Si Tran" w:date="2012-12-06T01:54:00Z">
          <w:pPr>
            <w:ind w:firstLine="540"/>
          </w:pPr>
        </w:pPrChange>
      </w:pPr>
      <w:del w:id="2674" w:author="The Si Tran" w:date="2012-12-06T01:54:00Z">
        <w:r w:rsidRPr="0049233F" w:rsidDel="000B65E4">
          <w:rPr>
            <w:szCs w:val="26"/>
            <w:lang w:val="fr-FR"/>
            <w:rPrChange w:id="2675" w:author="The Si Tran" w:date="2012-12-05T23:02:00Z">
              <w:rPr>
                <w:sz w:val="28"/>
                <w:szCs w:val="28"/>
                <w:lang w:val="fr-FR"/>
              </w:rPr>
            </w:rPrChange>
          </w:rPr>
          <w:delText xml:space="preserve">              </w:delText>
        </w:r>
        <w:r w:rsidRPr="00AF1345" w:rsidDel="000B65E4">
          <w:rPr>
            <w:position w:val="-28"/>
            <w:szCs w:val="26"/>
            <w:lang w:val="pt-BR"/>
          </w:rPr>
          <w:object w:dxaOrig="2140" w:dyaOrig="680">
            <v:shape id="_x0000_i1099" type="#_x0000_t75" style="width:148.5pt;height:46.5pt" o:ole="">
              <v:imagedata r:id="rId158" o:title=""/>
            </v:shape>
            <o:OLEObject Type="Embed" ProgID="Equation.DSMT4" ShapeID="_x0000_i1099" DrawAspect="Content" ObjectID="_1416806430" r:id="rId159"/>
          </w:object>
        </w:r>
      </w:del>
      <w:del w:id="2676" w:author="The Si Tran" w:date="2012-12-10T20:40:00Z">
        <w:r w:rsidRPr="0049233F" w:rsidDel="00677FF8">
          <w:rPr>
            <w:position w:val="-4"/>
            <w:szCs w:val="26"/>
            <w:lang w:val="pt-BR"/>
            <w:rPrChange w:id="2677" w:author="The Si Tran" w:date="2012-12-05T23:02:00Z">
              <w:rPr>
                <w:position w:val="-4"/>
                <w:szCs w:val="26"/>
                <w:lang w:val="pt-BR"/>
              </w:rPr>
            </w:rPrChange>
          </w:rPr>
          <w:object w:dxaOrig="180" w:dyaOrig="279">
            <v:shape id="_x0000_i1100" type="#_x0000_t75" style="width:9.75pt;height:14.25pt" o:ole="">
              <v:imagedata r:id="rId20" o:title=""/>
            </v:shape>
            <o:OLEObject Type="Embed" ProgID="Equation.DSMT4" ShapeID="_x0000_i1100" DrawAspect="Content" ObjectID="_1416806431" r:id="rId160"/>
          </w:object>
        </w:r>
      </w:del>
    </w:p>
    <w:p w:rsidR="006A21F7" w:rsidRPr="0049233F" w:rsidDel="00677FF8" w:rsidRDefault="006A21F7" w:rsidP="006A21F7">
      <w:pPr>
        <w:ind w:firstLine="540"/>
        <w:rPr>
          <w:del w:id="2678" w:author="The Si Tran" w:date="2012-12-10T20:40:00Z"/>
          <w:szCs w:val="26"/>
          <w:lang w:val="pt-BR"/>
          <w:rPrChange w:id="2679" w:author="The Si Tran" w:date="2012-12-05T23:02:00Z">
            <w:rPr>
              <w:del w:id="2680" w:author="The Si Tran" w:date="2012-12-10T20:40:00Z"/>
              <w:sz w:val="28"/>
              <w:szCs w:val="28"/>
              <w:lang w:val="pt-BR"/>
            </w:rPr>
          </w:rPrChange>
        </w:rPr>
      </w:pPr>
      <w:del w:id="2681" w:author="The Si Tran" w:date="2012-12-10T20:40:00Z">
        <w:r w:rsidRPr="0049233F" w:rsidDel="00677FF8">
          <w:rPr>
            <w:szCs w:val="26"/>
            <w:lang w:val="pt-BR"/>
            <w:rPrChange w:id="2682" w:author="The Si Tran" w:date="2012-12-05T23:02:00Z">
              <w:rPr>
                <w:sz w:val="28"/>
                <w:szCs w:val="28"/>
                <w:lang w:val="pt-BR"/>
              </w:rPr>
            </w:rPrChange>
          </w:rPr>
          <w:delText xml:space="preserve">Với </w:delText>
        </w:r>
      </w:del>
    </w:p>
    <w:p w:rsidR="006A21F7" w:rsidRPr="0049233F" w:rsidDel="00677FF8" w:rsidRDefault="006A21F7" w:rsidP="006A21F7">
      <w:pPr>
        <w:ind w:firstLine="540"/>
        <w:rPr>
          <w:del w:id="2683" w:author="The Si Tran" w:date="2012-12-10T20:40:00Z"/>
          <w:szCs w:val="26"/>
          <w:lang w:val="pt-BR"/>
          <w:rPrChange w:id="2684" w:author="The Si Tran" w:date="2012-12-05T23:02:00Z">
            <w:rPr>
              <w:del w:id="2685" w:author="The Si Tran" w:date="2012-12-10T20:40:00Z"/>
              <w:sz w:val="28"/>
              <w:szCs w:val="28"/>
              <w:lang w:val="pt-BR"/>
            </w:rPr>
          </w:rPrChange>
        </w:rPr>
      </w:pPr>
      <w:del w:id="2686" w:author="The Si Tran" w:date="2012-12-06T20:22:00Z">
        <w:r w:rsidRPr="00AF1345" w:rsidDel="00A96CBA">
          <w:rPr>
            <w:position w:val="-12"/>
            <w:szCs w:val="26"/>
            <w:lang w:val="pt-BR"/>
          </w:rPr>
          <w:object w:dxaOrig="520" w:dyaOrig="360">
            <v:shape id="_x0000_i1101" type="#_x0000_t75" style="width:29.25pt;height:20.25pt" o:ole="">
              <v:imagedata r:id="rId161" o:title=""/>
            </v:shape>
            <o:OLEObject Type="Embed" ProgID="Equation.DSMT4" ShapeID="_x0000_i1101" DrawAspect="Content" ObjectID="_1416806432" r:id="rId162"/>
          </w:object>
        </w:r>
      </w:del>
      <w:del w:id="2687" w:author="The Si Tran" w:date="2012-12-10T20:40:00Z">
        <w:r w:rsidRPr="0049233F" w:rsidDel="00677FF8">
          <w:rPr>
            <w:szCs w:val="26"/>
            <w:lang w:val="pt-BR"/>
            <w:rPrChange w:id="2688" w:author="The Si Tran" w:date="2012-12-05T23:02:00Z">
              <w:rPr>
                <w:sz w:val="28"/>
                <w:szCs w:val="28"/>
                <w:lang w:val="pt-BR"/>
              </w:rPr>
            </w:rPrChange>
          </w:rPr>
          <w:delText xml:space="preserve"> là hệ số tự tương quan của thặng dư ở độ trễ </w:delText>
        </w:r>
      </w:del>
      <w:del w:id="2689" w:author="The Si Tran" w:date="2012-12-06T20:22:00Z">
        <w:r w:rsidRPr="0049233F" w:rsidDel="00A96CBA">
          <w:rPr>
            <w:szCs w:val="26"/>
            <w:lang w:val="pt-BR"/>
            <w:rPrChange w:id="2690" w:author="The Si Tran" w:date="2012-12-05T23:02:00Z">
              <w:rPr>
                <w:sz w:val="28"/>
                <w:szCs w:val="28"/>
                <w:lang w:val="pt-BR"/>
              </w:rPr>
            </w:rPrChange>
          </w:rPr>
          <w:delText>k</w:delText>
        </w:r>
      </w:del>
      <w:del w:id="2691" w:author="The Si Tran" w:date="2012-12-10T20:40:00Z">
        <w:r w:rsidRPr="0049233F" w:rsidDel="00677FF8">
          <w:rPr>
            <w:szCs w:val="26"/>
            <w:lang w:val="pt-BR"/>
            <w:rPrChange w:id="2692" w:author="The Si Tran" w:date="2012-12-05T23:02:00Z">
              <w:rPr>
                <w:sz w:val="28"/>
                <w:szCs w:val="28"/>
                <w:lang w:val="pt-BR"/>
              </w:rPr>
            </w:rPrChange>
          </w:rPr>
          <w:delText>.</w:delText>
        </w:r>
      </w:del>
    </w:p>
    <w:p w:rsidR="006A21F7" w:rsidRPr="0049233F" w:rsidDel="00677FF8" w:rsidRDefault="006A21F7" w:rsidP="006A21F7">
      <w:pPr>
        <w:ind w:firstLine="540"/>
        <w:rPr>
          <w:del w:id="2693" w:author="The Si Tran" w:date="2012-12-10T20:40:00Z"/>
          <w:szCs w:val="26"/>
          <w:lang w:val="pt-BR"/>
          <w:rPrChange w:id="2694" w:author="The Si Tran" w:date="2012-12-05T23:02:00Z">
            <w:rPr>
              <w:del w:id="2695" w:author="The Si Tran" w:date="2012-12-10T20:40:00Z"/>
              <w:sz w:val="28"/>
              <w:szCs w:val="28"/>
              <w:lang w:val="pt-BR"/>
            </w:rPr>
          </w:rPrChange>
        </w:rPr>
      </w:pPr>
      <w:del w:id="2696" w:author="The Si Tran" w:date="2012-12-06T20:22:00Z">
        <w:r w:rsidRPr="0049233F" w:rsidDel="00A96CBA">
          <w:rPr>
            <w:szCs w:val="26"/>
            <w:lang w:val="pt-BR"/>
            <w:rPrChange w:id="2697" w:author="The Si Tran" w:date="2012-12-05T23:02:00Z">
              <w:rPr>
                <w:sz w:val="28"/>
                <w:szCs w:val="28"/>
                <w:lang w:val="pt-BR"/>
              </w:rPr>
            </w:rPrChange>
          </w:rPr>
          <w:delText xml:space="preserve">n </w:delText>
        </w:r>
      </w:del>
      <w:del w:id="2698" w:author="The Si Tran" w:date="2012-12-10T20:40:00Z">
        <w:r w:rsidRPr="0049233F" w:rsidDel="00677FF8">
          <w:rPr>
            <w:szCs w:val="26"/>
            <w:lang w:val="pt-BR"/>
            <w:rPrChange w:id="2699" w:author="The Si Tran" w:date="2012-12-05T23:02:00Z">
              <w:rPr>
                <w:sz w:val="28"/>
                <w:szCs w:val="28"/>
                <w:lang w:val="pt-BR"/>
              </w:rPr>
            </w:rPrChange>
          </w:rPr>
          <w:delText>là kích thước của chuỗi thặng dư.</w:delText>
        </w:r>
      </w:del>
    </w:p>
    <w:p w:rsidR="006A21F7" w:rsidRPr="0049233F" w:rsidDel="00677FF8" w:rsidRDefault="006A21F7" w:rsidP="006A21F7">
      <w:pPr>
        <w:ind w:firstLine="540"/>
        <w:rPr>
          <w:del w:id="2700" w:author="The Si Tran" w:date="2012-12-10T20:40:00Z"/>
          <w:szCs w:val="26"/>
          <w:lang w:val="fr-FR"/>
          <w:rPrChange w:id="2701" w:author="The Si Tran" w:date="2012-12-05T23:02:00Z">
            <w:rPr>
              <w:del w:id="2702" w:author="The Si Tran" w:date="2012-12-10T20:40:00Z"/>
              <w:sz w:val="28"/>
              <w:szCs w:val="28"/>
              <w:lang w:val="fr-FR"/>
            </w:rPr>
          </w:rPrChange>
        </w:rPr>
      </w:pPr>
      <w:del w:id="2703" w:author="The Si Tran" w:date="2012-12-06T20:22:00Z">
        <w:r w:rsidRPr="0049233F" w:rsidDel="00A96CBA">
          <w:rPr>
            <w:szCs w:val="26"/>
            <w:lang w:val="fr-FR"/>
            <w:rPrChange w:id="2704" w:author="The Si Tran" w:date="2012-12-05T23:02:00Z">
              <w:rPr>
                <w:sz w:val="28"/>
                <w:szCs w:val="28"/>
                <w:lang w:val="fr-FR"/>
              </w:rPr>
            </w:rPrChange>
          </w:rPr>
          <w:delText>k</w:delText>
        </w:r>
      </w:del>
      <w:del w:id="2705" w:author="The Si Tran" w:date="2012-12-10T20:40:00Z">
        <w:r w:rsidRPr="0049233F" w:rsidDel="00677FF8">
          <w:rPr>
            <w:szCs w:val="26"/>
            <w:lang w:val="fr-FR"/>
            <w:rPrChange w:id="2706" w:author="The Si Tran" w:date="2012-12-05T23:02:00Z">
              <w:rPr>
                <w:sz w:val="28"/>
                <w:szCs w:val="28"/>
                <w:lang w:val="fr-FR"/>
              </w:rPr>
            </w:rPrChange>
          </w:rPr>
          <w:delText xml:space="preserve"> là độ trễ</w:delText>
        </w:r>
      </w:del>
    </w:p>
    <w:p w:rsidR="006A21F7" w:rsidRPr="0049233F" w:rsidDel="00677FF8" w:rsidRDefault="006A21F7" w:rsidP="006A21F7">
      <w:pPr>
        <w:ind w:firstLine="540"/>
        <w:rPr>
          <w:del w:id="2707" w:author="The Si Tran" w:date="2012-12-10T20:40:00Z"/>
          <w:szCs w:val="26"/>
          <w:lang w:val="fr-FR"/>
          <w:rPrChange w:id="2708" w:author="The Si Tran" w:date="2012-12-05T23:02:00Z">
            <w:rPr>
              <w:del w:id="2709" w:author="The Si Tran" w:date="2012-12-10T20:40:00Z"/>
              <w:sz w:val="28"/>
              <w:szCs w:val="28"/>
              <w:lang w:val="fr-FR"/>
            </w:rPr>
          </w:rPrChange>
        </w:rPr>
      </w:pPr>
      <w:del w:id="2710" w:author="The Si Tran" w:date="2012-12-06T20:22:00Z">
        <w:r w:rsidRPr="0049233F" w:rsidDel="00A96CBA">
          <w:rPr>
            <w:szCs w:val="26"/>
            <w:lang w:val="fr-FR"/>
            <w:rPrChange w:id="2711" w:author="The Si Tran" w:date="2012-12-05T23:02:00Z">
              <w:rPr>
                <w:sz w:val="28"/>
                <w:szCs w:val="28"/>
                <w:lang w:val="fr-FR"/>
              </w:rPr>
            </w:rPrChange>
          </w:rPr>
          <w:delText>m</w:delText>
        </w:r>
      </w:del>
      <w:del w:id="2712" w:author="The Si Tran" w:date="2012-12-10T20:40:00Z">
        <w:r w:rsidRPr="0049233F" w:rsidDel="00677FF8">
          <w:rPr>
            <w:szCs w:val="26"/>
            <w:lang w:val="fr-FR"/>
            <w:rPrChange w:id="2713" w:author="The Si Tran" w:date="2012-12-05T23:02:00Z">
              <w:rPr>
                <w:sz w:val="28"/>
                <w:szCs w:val="28"/>
                <w:lang w:val="fr-FR"/>
              </w:rPr>
            </w:rPrChange>
          </w:rPr>
          <w:delText xml:space="preserve"> là tổng số độ trễ được kiểm tra.</w:delText>
        </w:r>
      </w:del>
    </w:p>
    <w:p w:rsidR="006A21F7" w:rsidRPr="0049233F" w:rsidDel="00677FF8" w:rsidRDefault="006A21F7" w:rsidP="006A21F7">
      <w:pPr>
        <w:ind w:firstLine="540"/>
        <w:rPr>
          <w:del w:id="2714" w:author="The Si Tran" w:date="2012-12-10T20:40:00Z"/>
          <w:szCs w:val="26"/>
          <w:lang w:val="fr-FR"/>
          <w:rPrChange w:id="2715" w:author="The Si Tran" w:date="2012-12-05T23:02:00Z">
            <w:rPr>
              <w:del w:id="2716" w:author="The Si Tran" w:date="2012-12-10T20:40:00Z"/>
              <w:sz w:val="28"/>
              <w:szCs w:val="28"/>
              <w:lang w:val="fr-FR"/>
            </w:rPr>
          </w:rPrChange>
        </w:rPr>
      </w:pPr>
    </w:p>
    <w:p w:rsidR="006A21F7" w:rsidRPr="0049233F" w:rsidDel="00677FF8" w:rsidRDefault="006A21F7" w:rsidP="006A21F7">
      <w:pPr>
        <w:ind w:firstLine="540"/>
        <w:rPr>
          <w:del w:id="2717" w:author="The Si Tran" w:date="2012-12-10T20:40:00Z"/>
          <w:szCs w:val="26"/>
          <w:lang w:val="fr-FR"/>
          <w:rPrChange w:id="2718" w:author="The Si Tran" w:date="2012-12-05T23:02:00Z">
            <w:rPr>
              <w:del w:id="2719" w:author="The Si Tran" w:date="2012-12-10T20:40:00Z"/>
              <w:sz w:val="28"/>
              <w:szCs w:val="28"/>
              <w:lang w:val="fr-FR"/>
            </w:rPr>
          </w:rPrChange>
        </w:rPr>
      </w:pPr>
      <w:del w:id="2720" w:author="The Si Tran" w:date="2012-12-10T20:40:00Z">
        <w:r w:rsidRPr="0049233F" w:rsidDel="00677FF8">
          <w:rPr>
            <w:szCs w:val="26"/>
            <w:lang w:val="fr-FR"/>
            <w:rPrChange w:id="2721"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v:shape id="_x0000_i1102" type="#_x0000_t75" style="width:18pt;height:21.75pt" o:ole="">
              <v:imagedata r:id="rId163" o:title=""/>
            </v:shape>
            <o:OLEObject Type="Embed" ProgID="Equation.DSMT4" ShapeID="_x0000_i1102" DrawAspect="Content" ObjectID="_1416806433" r:id="rId164"/>
          </w:object>
        </w:r>
        <w:r w:rsidRPr="0049233F" w:rsidDel="00677FF8">
          <w:rPr>
            <w:szCs w:val="26"/>
            <w:lang w:val="fr-FR"/>
            <w:rPrChange w:id="2722"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del>
    </w:p>
    <w:p w:rsidR="006A21F7" w:rsidRPr="0049233F" w:rsidDel="00677FF8" w:rsidRDefault="006A21F7" w:rsidP="006A21F7">
      <w:pPr>
        <w:ind w:firstLine="540"/>
        <w:rPr>
          <w:del w:id="2723" w:author="The Si Tran" w:date="2012-12-10T20:40:00Z"/>
          <w:szCs w:val="26"/>
          <w:lang w:val="fr-FR"/>
          <w:rPrChange w:id="2724" w:author="The Si Tran" w:date="2012-12-05T23:02:00Z">
            <w:rPr>
              <w:del w:id="2725" w:author="The Si Tran" w:date="2012-12-10T20:40:00Z"/>
              <w:sz w:val="28"/>
              <w:szCs w:val="28"/>
              <w:lang w:val="fr-FR"/>
            </w:rPr>
          </w:rPrChange>
        </w:rPr>
      </w:pPr>
      <w:del w:id="2726" w:author="The Si Tran" w:date="2012-12-10T20:40:00Z">
        <w:r w:rsidRPr="0049233F" w:rsidDel="00677FF8">
          <w:rPr>
            <w:b/>
            <w:szCs w:val="26"/>
            <w:lang w:val="fr-FR"/>
            <w:rPrChange w:id="2727" w:author="The Si Tran" w:date="2012-12-05T23:02:00Z">
              <w:rPr>
                <w:b/>
                <w:sz w:val="28"/>
                <w:szCs w:val="28"/>
                <w:lang w:val="fr-FR"/>
              </w:rPr>
            </w:rPrChange>
          </w:rPr>
          <w:delText>Bước 4 : Dùng mô hình để đưa ra dự báo</w:delText>
        </w:r>
      </w:del>
    </w:p>
    <w:p w:rsidR="006A21F7" w:rsidRPr="0049233F" w:rsidDel="00677FF8" w:rsidRDefault="006A21F7" w:rsidP="006A21F7">
      <w:pPr>
        <w:ind w:firstLine="540"/>
        <w:rPr>
          <w:del w:id="2728" w:author="The Si Tran" w:date="2012-12-10T20:40:00Z"/>
          <w:szCs w:val="26"/>
          <w:lang w:val="fr-FR"/>
          <w:rPrChange w:id="2729" w:author="The Si Tran" w:date="2012-12-05T23:02:00Z">
            <w:rPr>
              <w:del w:id="2730" w:author="The Si Tran" w:date="2012-12-10T20:40:00Z"/>
              <w:sz w:val="28"/>
              <w:szCs w:val="28"/>
              <w:lang w:val="fr-FR"/>
            </w:rPr>
          </w:rPrChange>
        </w:rPr>
      </w:pPr>
      <w:del w:id="2731" w:author="The Si Tran" w:date="2012-12-10T20:40:00Z">
        <w:r w:rsidRPr="0049233F" w:rsidDel="00677FF8">
          <w:rPr>
            <w:szCs w:val="26"/>
            <w:lang w:val="fr-FR"/>
            <w:rPrChange w:id="2732"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2733" w:author="The Si Tran" w:date="2012-12-05T23:02:00Z">
              <w:rPr>
                <w:i/>
                <w:sz w:val="28"/>
                <w:szCs w:val="28"/>
                <w:lang w:val="fr-FR"/>
              </w:rPr>
            </w:rPrChange>
          </w:rPr>
          <w:delText>predict()</w:delText>
        </w:r>
        <w:r w:rsidRPr="0049233F" w:rsidDel="00677FF8">
          <w:rPr>
            <w:szCs w:val="26"/>
            <w:lang w:val="fr-FR"/>
            <w:rPrChange w:id="2734" w:author="The Si Tran" w:date="2012-12-05T23:02:00Z">
              <w:rPr>
                <w:sz w:val="28"/>
                <w:szCs w:val="28"/>
                <w:lang w:val="fr-FR"/>
              </w:rPr>
            </w:rPrChange>
          </w:rPr>
          <w:delText xml:space="preserve"> để sinh ra các giá trị dự đoán.</w:delText>
        </w:r>
      </w:del>
    </w:p>
    <w:p w:rsidR="006A21F7" w:rsidRPr="0049233F" w:rsidDel="00677FF8" w:rsidRDefault="006A21F7" w:rsidP="006A21F7">
      <w:pPr>
        <w:ind w:firstLine="540"/>
        <w:rPr>
          <w:del w:id="2735" w:author="The Si Tran" w:date="2012-12-10T20:40:00Z"/>
          <w:b/>
          <w:szCs w:val="26"/>
          <w:lang w:val="fr-FR"/>
          <w:rPrChange w:id="2736" w:author="The Si Tran" w:date="2012-12-05T23:02:00Z">
            <w:rPr>
              <w:del w:id="2737" w:author="The Si Tran" w:date="2012-12-10T20:40:00Z"/>
              <w:b/>
              <w:sz w:val="28"/>
              <w:szCs w:val="28"/>
              <w:lang w:val="fr-FR"/>
            </w:rPr>
          </w:rPrChange>
        </w:rPr>
      </w:pPr>
      <w:del w:id="2738" w:author="The Si Tran" w:date="2012-12-10T20:40:00Z">
        <w:r w:rsidRPr="0049233F" w:rsidDel="00677FF8">
          <w:rPr>
            <w:b/>
            <w:szCs w:val="26"/>
            <w:lang w:val="fr-FR"/>
            <w:rPrChange w:id="2739" w:author="The Si Tran" w:date="2012-12-05T23:02:00Z">
              <w:rPr>
                <w:b/>
                <w:sz w:val="28"/>
                <w:szCs w:val="28"/>
                <w:lang w:val="fr-FR"/>
              </w:rPr>
            </w:rPrChange>
          </w:rPr>
          <w:delText>Tiêu chuẩn lựa chọn mô hình</w:delText>
        </w:r>
      </w:del>
    </w:p>
    <w:p w:rsidR="006A21F7" w:rsidRPr="0049233F" w:rsidDel="00677FF8" w:rsidRDefault="006A21F7" w:rsidP="006A21F7">
      <w:pPr>
        <w:ind w:firstLine="540"/>
        <w:rPr>
          <w:del w:id="2740" w:author="The Si Tran" w:date="2012-12-10T20:40:00Z"/>
          <w:szCs w:val="26"/>
          <w:lang w:val="fr-FR"/>
          <w:rPrChange w:id="2741" w:author="The Si Tran" w:date="2012-12-05T23:02:00Z">
            <w:rPr>
              <w:del w:id="2742" w:author="The Si Tran" w:date="2012-12-10T20:40:00Z"/>
              <w:sz w:val="28"/>
              <w:szCs w:val="28"/>
              <w:lang w:val="fr-FR"/>
            </w:rPr>
          </w:rPrChange>
        </w:rPr>
      </w:pPr>
      <w:del w:id="2743" w:author="The Si Tran" w:date="2012-12-10T20:40:00Z">
        <w:r w:rsidRPr="0049233F" w:rsidDel="00677FF8">
          <w:rPr>
            <w:szCs w:val="26"/>
            <w:lang w:val="fr-FR"/>
            <w:rPrChange w:id="2744"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del>
    </w:p>
    <w:p w:rsidR="006A21F7" w:rsidRPr="0049233F" w:rsidDel="00677FF8" w:rsidRDefault="006A21F7" w:rsidP="006A21F7">
      <w:pPr>
        <w:ind w:firstLine="540"/>
        <w:rPr>
          <w:del w:id="2745" w:author="The Si Tran" w:date="2012-12-10T20:40:00Z"/>
          <w:szCs w:val="26"/>
          <w:lang w:val="fr-FR"/>
          <w:rPrChange w:id="2746" w:author="The Si Tran" w:date="2012-12-05T23:02:00Z">
            <w:rPr>
              <w:del w:id="2747" w:author="The Si Tran" w:date="2012-12-10T20:40:00Z"/>
              <w:sz w:val="28"/>
              <w:szCs w:val="28"/>
              <w:lang w:val="fr-FR"/>
            </w:rPr>
          </w:rPrChange>
        </w:rPr>
      </w:pPr>
      <w:del w:id="2748" w:author="The Si Tran" w:date="2012-12-10T20:40:00Z">
        <w:r w:rsidRPr="0049233F" w:rsidDel="00677FF8">
          <w:rPr>
            <w:szCs w:val="26"/>
            <w:lang w:val="fr-FR"/>
            <w:rPrChange w:id="2749" w:author="The Si Tran" w:date="2012-12-05T23:02:00Z">
              <w:rPr>
                <w:sz w:val="28"/>
                <w:szCs w:val="28"/>
                <w:lang w:val="fr-FR"/>
              </w:rPr>
            </w:rPrChange>
          </w:rPr>
          <w:delText xml:space="preserve">                          </w:delText>
        </w:r>
        <w:r w:rsidRPr="00AF1345" w:rsidDel="00677FF8">
          <w:rPr>
            <w:position w:val="-58"/>
            <w:szCs w:val="26"/>
            <w:lang w:val="fr-FR"/>
          </w:rPr>
          <w:object w:dxaOrig="1939" w:dyaOrig="1280">
            <v:shape id="_x0000_i1103" type="#_x0000_t75" style="width:132.75pt;height:87pt" o:ole="">
              <v:imagedata r:id="rId165" o:title=""/>
            </v:shape>
            <o:OLEObject Type="Embed" ProgID="Equation.DSMT4" ShapeID="_x0000_i1103" DrawAspect="Content" ObjectID="_1416806434" r:id="rId166"/>
          </w:object>
        </w:r>
      </w:del>
    </w:p>
    <w:p w:rsidR="006A21F7" w:rsidRPr="0049233F" w:rsidDel="00677FF8" w:rsidRDefault="006A21F7" w:rsidP="006A21F7">
      <w:pPr>
        <w:ind w:firstLine="540"/>
        <w:rPr>
          <w:del w:id="2750" w:author="The Si Tran" w:date="2012-12-10T20:40:00Z"/>
          <w:szCs w:val="26"/>
          <w:lang w:val="fr-FR"/>
          <w:rPrChange w:id="2751" w:author="The Si Tran" w:date="2012-12-05T23:02:00Z">
            <w:rPr>
              <w:del w:id="2752" w:author="The Si Tran" w:date="2012-12-10T20:40:00Z"/>
              <w:sz w:val="28"/>
              <w:szCs w:val="28"/>
              <w:lang w:val="fr-FR"/>
            </w:rPr>
          </w:rPrChange>
        </w:rPr>
      </w:pPr>
      <w:del w:id="2753" w:author="The Si Tran" w:date="2012-12-10T20:40:00Z">
        <w:r w:rsidRPr="0049233F" w:rsidDel="00677FF8">
          <w:rPr>
            <w:szCs w:val="26"/>
            <w:lang w:val="fr-FR"/>
            <w:rPrChange w:id="2754" w:author="The Si Tran" w:date="2012-12-05T23:02:00Z">
              <w:rPr>
                <w:sz w:val="28"/>
                <w:szCs w:val="28"/>
                <w:lang w:val="fr-FR"/>
              </w:rPr>
            </w:rPrChange>
          </w:rPr>
          <w:delText>Với</w:delText>
        </w:r>
      </w:del>
    </w:p>
    <w:p w:rsidR="006A21F7" w:rsidRPr="0049233F" w:rsidDel="00677FF8" w:rsidRDefault="006A21F7" w:rsidP="006A21F7">
      <w:pPr>
        <w:ind w:firstLine="540"/>
        <w:rPr>
          <w:del w:id="2755" w:author="The Si Tran" w:date="2012-12-10T20:40:00Z"/>
          <w:szCs w:val="26"/>
          <w:lang w:val="fr-FR"/>
          <w:rPrChange w:id="2756" w:author="The Si Tran" w:date="2012-12-05T23:02:00Z">
            <w:rPr>
              <w:del w:id="2757" w:author="The Si Tran" w:date="2012-12-10T20:40:00Z"/>
              <w:sz w:val="28"/>
              <w:szCs w:val="28"/>
              <w:lang w:val="fr-FR"/>
            </w:rPr>
          </w:rPrChange>
        </w:rPr>
      </w:pPr>
      <w:del w:id="2758" w:author="The Si Tran" w:date="2012-12-10T20:40:00Z">
        <w:r w:rsidRPr="0049233F" w:rsidDel="00677FF8">
          <w:rPr>
            <w:szCs w:val="26"/>
            <w:lang w:val="fr-FR"/>
            <w:rPrChange w:id="2759" w:author="The Si Tran" w:date="2012-12-05T23:02:00Z">
              <w:rPr>
                <w:sz w:val="28"/>
                <w:szCs w:val="28"/>
                <w:lang w:val="fr-FR"/>
              </w:rPr>
            </w:rPrChange>
          </w:rPr>
          <w:delText>ln = logarit tự nhiên</w:delText>
        </w:r>
      </w:del>
    </w:p>
    <w:p w:rsidR="006A21F7" w:rsidRPr="0049233F" w:rsidDel="00677FF8" w:rsidRDefault="006A21F7" w:rsidP="006A21F7">
      <w:pPr>
        <w:ind w:firstLine="540"/>
        <w:rPr>
          <w:del w:id="2760" w:author="The Si Tran" w:date="2012-12-10T20:40:00Z"/>
          <w:szCs w:val="26"/>
          <w:lang w:val="fr-FR"/>
          <w:rPrChange w:id="2761" w:author="The Si Tran" w:date="2012-12-05T23:02:00Z">
            <w:rPr>
              <w:del w:id="2762" w:author="The Si Tran" w:date="2012-12-10T20:40:00Z"/>
              <w:sz w:val="28"/>
              <w:szCs w:val="28"/>
              <w:lang w:val="fr-FR"/>
            </w:rPr>
          </w:rPrChange>
        </w:rPr>
      </w:pPr>
      <w:del w:id="2763" w:author="The Si Tran" w:date="2012-12-10T20:40:00Z">
        <w:r w:rsidRPr="00AF1345" w:rsidDel="00677FF8">
          <w:rPr>
            <w:position w:val="-6"/>
            <w:szCs w:val="26"/>
            <w:lang w:val="fr-FR"/>
          </w:rPr>
          <w:object w:dxaOrig="320" w:dyaOrig="320">
            <v:shape id="_x0000_i1104" type="#_x0000_t75" style="width:26.25pt;height:26.25pt" o:ole="">
              <v:imagedata r:id="rId167" o:title=""/>
            </v:shape>
            <o:OLEObject Type="Embed" ProgID="Equation.DSMT4" ShapeID="_x0000_i1104" DrawAspect="Content" ObjectID="_1416806435" r:id="rId168"/>
          </w:object>
        </w:r>
        <w:r w:rsidRPr="0049233F" w:rsidDel="00677FF8">
          <w:rPr>
            <w:szCs w:val="26"/>
            <w:lang w:val="fr-FR"/>
            <w:rPrChange w:id="2764" w:author="The Si Tran" w:date="2012-12-05T23:02:00Z">
              <w:rPr>
                <w:sz w:val="28"/>
                <w:szCs w:val="28"/>
                <w:lang w:val="fr-FR"/>
              </w:rPr>
            </w:rPrChange>
          </w:rPr>
          <w:delText>= tổng bình phương sai số chia cho tổng số quan sát</w:delText>
        </w:r>
      </w:del>
    </w:p>
    <w:p w:rsidR="006A21F7" w:rsidRPr="0049233F" w:rsidDel="00677FF8" w:rsidRDefault="006A21F7" w:rsidP="006A21F7">
      <w:pPr>
        <w:ind w:firstLine="540"/>
        <w:rPr>
          <w:del w:id="2765" w:author="The Si Tran" w:date="2012-12-10T20:40:00Z"/>
          <w:szCs w:val="26"/>
          <w:lang w:val="fr-FR"/>
          <w:rPrChange w:id="2766" w:author="The Si Tran" w:date="2012-12-05T23:02:00Z">
            <w:rPr>
              <w:del w:id="2767" w:author="The Si Tran" w:date="2012-12-10T20:40:00Z"/>
              <w:sz w:val="28"/>
              <w:szCs w:val="28"/>
              <w:lang w:val="fr-FR"/>
            </w:rPr>
          </w:rPrChange>
        </w:rPr>
      </w:pPr>
      <w:del w:id="2768" w:author="The Si Tran" w:date="2012-12-10T20:40:00Z">
        <w:r w:rsidRPr="0049233F" w:rsidDel="00677FF8">
          <w:rPr>
            <w:szCs w:val="26"/>
            <w:lang w:val="fr-FR"/>
            <w:rPrChange w:id="2769" w:author="The Si Tran" w:date="2012-12-05T23:02:00Z">
              <w:rPr>
                <w:sz w:val="28"/>
                <w:szCs w:val="28"/>
                <w:lang w:val="fr-FR"/>
              </w:rPr>
            </w:rPrChange>
          </w:rPr>
          <w:delText>n = Tổng số quan sát (của chuỗi thặng dư)</w:delText>
        </w:r>
      </w:del>
    </w:p>
    <w:p w:rsidR="006A21F7" w:rsidRPr="0049233F" w:rsidDel="00677FF8" w:rsidRDefault="006A21F7" w:rsidP="006A21F7">
      <w:pPr>
        <w:ind w:firstLine="540"/>
        <w:rPr>
          <w:del w:id="2770" w:author="The Si Tran" w:date="2012-12-10T20:40:00Z"/>
          <w:szCs w:val="26"/>
          <w:lang w:val="fr-FR"/>
          <w:rPrChange w:id="2771" w:author="The Si Tran" w:date="2012-12-05T23:02:00Z">
            <w:rPr>
              <w:del w:id="2772" w:author="The Si Tran" w:date="2012-12-10T20:40:00Z"/>
              <w:sz w:val="28"/>
              <w:szCs w:val="28"/>
              <w:lang w:val="fr-FR"/>
            </w:rPr>
          </w:rPrChange>
        </w:rPr>
      </w:pPr>
      <w:del w:id="2773" w:author="The Si Tran" w:date="2012-12-10T20:40:00Z">
        <w:r w:rsidRPr="0049233F" w:rsidDel="00677FF8">
          <w:rPr>
            <w:szCs w:val="26"/>
            <w:lang w:val="fr-FR"/>
            <w:rPrChange w:id="2774" w:author="The Si Tran" w:date="2012-12-05T23:02:00Z">
              <w:rPr>
                <w:sz w:val="28"/>
                <w:szCs w:val="28"/>
                <w:lang w:val="fr-FR"/>
              </w:rPr>
            </w:rPrChange>
          </w:rPr>
          <w:delText>r = tổng số tham số được ước lượng của mô hình ARIMA.</w:delText>
        </w:r>
      </w:del>
    </w:p>
    <w:p w:rsidR="006A21F7" w:rsidRPr="0049233F" w:rsidDel="00677FF8" w:rsidRDefault="006A21F7" w:rsidP="006A21F7">
      <w:pPr>
        <w:ind w:firstLine="540"/>
        <w:rPr>
          <w:del w:id="2775" w:author="The Si Tran" w:date="2012-12-10T20:40:00Z"/>
          <w:szCs w:val="26"/>
          <w:lang w:val="fr-FR"/>
          <w:rPrChange w:id="2776" w:author="The Si Tran" w:date="2012-12-05T23:02:00Z">
            <w:rPr>
              <w:del w:id="2777" w:author="The Si Tran" w:date="2012-12-10T20:40:00Z"/>
              <w:sz w:val="28"/>
              <w:szCs w:val="28"/>
              <w:lang w:val="fr-FR"/>
            </w:rPr>
          </w:rPrChange>
        </w:rPr>
      </w:pPr>
    </w:p>
    <w:p w:rsidR="006A21F7" w:rsidRPr="0049233F" w:rsidDel="00677FF8" w:rsidRDefault="006A21F7" w:rsidP="006A21F7">
      <w:pPr>
        <w:ind w:firstLine="540"/>
        <w:rPr>
          <w:del w:id="2778" w:author="The Si Tran" w:date="2012-12-10T20:40:00Z"/>
          <w:szCs w:val="26"/>
          <w:lang w:val="fr-FR"/>
          <w:rPrChange w:id="2779" w:author="The Si Tran" w:date="2012-12-05T23:02:00Z">
            <w:rPr>
              <w:del w:id="2780" w:author="The Si Tran" w:date="2012-12-10T20:40:00Z"/>
              <w:sz w:val="28"/>
              <w:szCs w:val="28"/>
              <w:lang w:val="fr-FR"/>
            </w:rPr>
          </w:rPrChange>
        </w:rPr>
      </w:pPr>
      <w:del w:id="2781" w:author="The Si Tran" w:date="2012-12-10T20:40:00Z">
        <w:r w:rsidRPr="0049233F" w:rsidDel="00677FF8">
          <w:rPr>
            <w:szCs w:val="26"/>
            <w:lang w:val="fr-FR"/>
            <w:rPrChange w:id="2782" w:author="The Si Tran" w:date="2012-12-05T23:02:00Z">
              <w:rPr>
                <w:sz w:val="28"/>
                <w:szCs w:val="28"/>
                <w:lang w:val="fr-FR"/>
              </w:rPr>
            </w:rPrChange>
          </w:rPr>
          <w:delText>Mô hình được lựa chọn là mô hình có AIC, BIC bé nhất.</w:delText>
        </w:r>
      </w:del>
    </w:p>
    <w:p w:rsidR="006A21F7" w:rsidRPr="0049233F" w:rsidDel="000C119A" w:rsidRDefault="006A21F7" w:rsidP="006A21F7">
      <w:pPr>
        <w:pStyle w:val="Heading2"/>
        <w:rPr>
          <w:del w:id="2783" w:author="The Si Tran" w:date="2012-12-06T22:00:00Z"/>
          <w:sz w:val="26"/>
          <w:szCs w:val="26"/>
          <w:lang w:val="fr-FR"/>
          <w:rPrChange w:id="2784" w:author="The Si Tran" w:date="2012-12-05T23:02:00Z">
            <w:rPr>
              <w:del w:id="2785" w:author="The Si Tran" w:date="2012-12-06T22:00:00Z"/>
              <w:lang w:val="fr-FR"/>
            </w:rPr>
          </w:rPrChange>
        </w:rPr>
      </w:pPr>
      <w:bookmarkStart w:id="2786" w:name="_Toc312142556"/>
      <w:del w:id="2787" w:author="The Si Tran" w:date="2012-12-06T22:00:00Z">
        <w:r w:rsidRPr="007C782C" w:rsidDel="000C119A">
          <w:rPr>
            <w:szCs w:val="26"/>
            <w:lang w:val="fr-FR"/>
          </w:rPr>
          <w:delText>Tóm t</w:delText>
        </w:r>
        <w:r w:rsidRPr="0049233F" w:rsidDel="000C119A">
          <w:rPr>
            <w:szCs w:val="26"/>
            <w:lang w:val="fr-FR"/>
            <w:rPrChange w:id="2788" w:author="The Si Tran" w:date="2012-12-05T23:02:00Z">
              <w:rPr>
                <w:lang w:val="fr-FR"/>
              </w:rPr>
            </w:rPrChange>
          </w:rPr>
          <w:delText>ắt</w:delText>
        </w:r>
        <w:bookmarkEnd w:id="2786"/>
      </w:del>
    </w:p>
    <w:p w:rsidR="006A21F7" w:rsidRPr="0049233F" w:rsidDel="000C119A" w:rsidRDefault="006A21F7" w:rsidP="006A21F7">
      <w:pPr>
        <w:ind w:firstLine="540"/>
        <w:rPr>
          <w:del w:id="2789" w:author="The Si Tran" w:date="2012-12-06T22:00:00Z"/>
          <w:szCs w:val="26"/>
          <w:lang w:val="pt-BR"/>
          <w:rPrChange w:id="2790" w:author="The Si Tran" w:date="2012-12-05T23:02:00Z">
            <w:rPr>
              <w:del w:id="2791" w:author="The Si Tran" w:date="2012-12-06T22:00:00Z"/>
              <w:sz w:val="28"/>
              <w:szCs w:val="28"/>
              <w:lang w:val="pt-BR"/>
            </w:rPr>
          </w:rPrChange>
        </w:rPr>
      </w:pPr>
      <w:del w:id="2792" w:author="The Si Tran" w:date="2012-12-06T22:00:00Z">
        <w:r w:rsidRPr="0049233F" w:rsidDel="000C119A">
          <w:rPr>
            <w:szCs w:val="26"/>
            <w:lang w:val="pt-BR"/>
            <w:rPrChange w:id="2793"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del>
    </w:p>
    <w:p w:rsidR="006A21F7" w:rsidRPr="0049233F" w:rsidDel="000C119A" w:rsidRDefault="006A21F7" w:rsidP="006A21F7">
      <w:pPr>
        <w:ind w:firstLine="540"/>
        <w:rPr>
          <w:del w:id="2794" w:author="The Si Tran" w:date="2012-12-06T22:00:00Z"/>
          <w:szCs w:val="26"/>
          <w:lang w:val="pt-BR"/>
          <w:rPrChange w:id="2795" w:author="The Si Tran" w:date="2012-12-05T23:02:00Z">
            <w:rPr>
              <w:del w:id="2796" w:author="The Si Tran" w:date="2012-12-06T22:00:00Z"/>
              <w:sz w:val="28"/>
              <w:szCs w:val="28"/>
              <w:lang w:val="pt-BR"/>
            </w:rPr>
          </w:rPrChange>
        </w:rPr>
      </w:pPr>
      <w:del w:id="2797" w:author="The Si Tran" w:date="2012-12-06T22:00:00Z">
        <w:r w:rsidRPr="0049233F" w:rsidDel="000C119A">
          <w:rPr>
            <w:szCs w:val="26"/>
            <w:lang w:val="pt-BR"/>
            <w:rPrChange w:id="2798"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del>
    </w:p>
    <w:p w:rsidR="006A21F7" w:rsidRPr="0049233F" w:rsidDel="000C119A" w:rsidRDefault="006A21F7" w:rsidP="006A21F7">
      <w:pPr>
        <w:ind w:firstLine="540"/>
        <w:rPr>
          <w:del w:id="2799" w:author="The Si Tran" w:date="2012-12-06T22:00:00Z"/>
          <w:szCs w:val="26"/>
          <w:lang w:val="pt-BR"/>
          <w:rPrChange w:id="2800" w:author="The Si Tran" w:date="2012-12-05T23:02:00Z">
            <w:rPr>
              <w:del w:id="2801" w:author="The Si Tran" w:date="2012-12-06T22:00:00Z"/>
              <w:sz w:val="28"/>
              <w:szCs w:val="28"/>
              <w:lang w:val="pt-BR"/>
            </w:rPr>
          </w:rPrChange>
        </w:rPr>
      </w:pPr>
      <w:del w:id="2802" w:author="The Si Tran" w:date="2012-12-06T22:00:00Z">
        <w:r w:rsidRPr="0049233F" w:rsidDel="000C119A">
          <w:rPr>
            <w:szCs w:val="26"/>
            <w:lang w:val="pt-BR"/>
            <w:rPrChange w:id="2803" w:author="The Si Tran" w:date="2012-12-05T23:02:00Z">
              <w:rPr>
                <w:sz w:val="28"/>
                <w:szCs w:val="28"/>
                <w:lang w:val="pt-BR"/>
              </w:rPr>
            </w:rPrChange>
          </w:rPr>
          <w:delText>Đối với mô hình MA(q) thì hàm tự tương quan bằng không ngay sau độ trễ q, hàm tự tương quan riêng phần giảm dần.</w:delText>
        </w:r>
      </w:del>
    </w:p>
    <w:p w:rsidR="006A21F7" w:rsidRPr="0049233F" w:rsidDel="000C119A" w:rsidRDefault="006A21F7" w:rsidP="006A21F7">
      <w:pPr>
        <w:ind w:firstLine="540"/>
        <w:rPr>
          <w:del w:id="2804" w:author="The Si Tran" w:date="2012-12-06T22:00:00Z"/>
          <w:szCs w:val="26"/>
          <w:lang w:val="pt-BR"/>
          <w:rPrChange w:id="2805" w:author="The Si Tran" w:date="2012-12-05T23:02:00Z">
            <w:rPr>
              <w:del w:id="2806" w:author="The Si Tran" w:date="2012-12-06T22:00:00Z"/>
              <w:sz w:val="28"/>
              <w:szCs w:val="28"/>
              <w:lang w:val="pt-BR"/>
            </w:rPr>
          </w:rPrChange>
        </w:rPr>
      </w:pPr>
      <w:del w:id="2807" w:author="The Si Tran" w:date="2012-12-06T22:00:00Z">
        <w:r w:rsidRPr="0049233F" w:rsidDel="000C119A">
          <w:rPr>
            <w:szCs w:val="26"/>
            <w:lang w:val="pt-BR"/>
            <w:rPrChange w:id="2808" w:author="The Si Tran" w:date="2012-12-05T23:02:00Z">
              <w:rPr>
                <w:sz w:val="28"/>
                <w:szCs w:val="28"/>
                <w:lang w:val="pt-BR"/>
              </w:rPr>
            </w:rPrChange>
          </w:rPr>
          <w:delText>Đối với mô hình ARMA(p,q), hàm tự tương quan và hàm tự tương quan riêng phần đều giảm dần.</w:delText>
        </w:r>
      </w:del>
    </w:p>
    <w:p w:rsidR="006A21F7" w:rsidRPr="0049233F" w:rsidDel="000C119A" w:rsidRDefault="006A21F7" w:rsidP="006A21F7">
      <w:pPr>
        <w:ind w:firstLine="540"/>
        <w:rPr>
          <w:del w:id="2809" w:author="The Si Tran" w:date="2012-12-06T22:00:00Z"/>
          <w:szCs w:val="26"/>
          <w:lang w:val="pt-BR"/>
          <w:rPrChange w:id="2810" w:author="The Si Tran" w:date="2012-12-05T23:02:00Z">
            <w:rPr>
              <w:del w:id="2811" w:author="The Si Tran" w:date="2012-12-06T22:00:00Z"/>
              <w:sz w:val="28"/>
              <w:szCs w:val="28"/>
              <w:lang w:val="pt-BR"/>
            </w:rPr>
          </w:rPrChange>
        </w:rPr>
      </w:pPr>
      <w:del w:id="2812" w:author="The Si Tran" w:date="2012-12-06T22:00:00Z">
        <w:r w:rsidRPr="0049233F" w:rsidDel="000C119A">
          <w:rPr>
            <w:szCs w:val="26"/>
            <w:lang w:val="pt-BR"/>
            <w:rPrChange w:id="2813"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del>
    </w:p>
    <w:p w:rsidR="006A21F7" w:rsidRPr="0049233F" w:rsidDel="000C119A" w:rsidRDefault="006A21F7" w:rsidP="006A21F7">
      <w:pPr>
        <w:ind w:firstLine="540"/>
        <w:rPr>
          <w:del w:id="2814" w:author="The Si Tran" w:date="2012-12-06T22:00:00Z"/>
          <w:szCs w:val="26"/>
          <w:lang w:val="pt-BR"/>
          <w:rPrChange w:id="2815" w:author="The Si Tran" w:date="2012-12-05T23:02:00Z">
            <w:rPr>
              <w:del w:id="2816" w:author="The Si Tran" w:date="2012-12-06T22:00:00Z"/>
              <w:sz w:val="28"/>
              <w:szCs w:val="28"/>
              <w:lang w:val="pt-BR"/>
            </w:rPr>
          </w:rPrChange>
        </w:rPr>
      </w:pPr>
      <w:del w:id="2817" w:author="The Si Tran" w:date="2012-12-06T22:00:00Z">
        <w:r w:rsidRPr="0049233F" w:rsidDel="000C119A">
          <w:rPr>
            <w:szCs w:val="26"/>
            <w:lang w:val="pt-BR"/>
            <w:rPrChange w:id="2818"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del>
    </w:p>
    <w:p w:rsidR="006A21F7" w:rsidRDefault="00DA1F81">
      <w:pPr>
        <w:pStyle w:val="Heading2"/>
        <w:rPr>
          <w:ins w:id="2819" w:author="The Si Tran" w:date="2012-12-06T22:00:00Z"/>
        </w:rPr>
        <w:pPrChange w:id="2820" w:author="The Si Tran" w:date="2012-12-06T22:00:00Z">
          <w:pPr/>
        </w:pPrChange>
      </w:pPr>
      <w:ins w:id="2821" w:author="The Si Tran" w:date="2012-12-06T22:00:00Z">
        <w:r>
          <w:t>Xây dựng mô hình SARIMA</w:t>
        </w:r>
      </w:ins>
    </w:p>
    <w:p w:rsidR="00DA1F81" w:rsidRDefault="00DA1F81" w:rsidP="00DA1F81">
      <w:pPr>
        <w:rPr>
          <w:ins w:id="2822" w:author="The Si Tran" w:date="2012-12-06T22:01:00Z"/>
        </w:rPr>
      </w:pPr>
      <w:ins w:id="2823" w:author="The Si Tran" w:date="2012-12-06T22:01:00Z">
        <w:r>
          <w:t xml:space="preserve">Cấu trúc của mô hình dự đoán </w:t>
        </w:r>
      </w:ins>
      <w:ins w:id="2824" w:author="The Si Tran" w:date="2012-12-10T19:55:00Z">
        <w:r w:rsidR="001611FB">
          <w:t>S</w:t>
        </w:r>
      </w:ins>
      <w:ins w:id="2825" w:author="The Si Tran" w:date="2012-12-06T22:01:00Z">
        <w:r>
          <w:t>ARIMA gồm 4 thành phần chính:</w:t>
        </w:r>
      </w:ins>
    </w:p>
    <w:p w:rsidR="00DA1F81" w:rsidRPr="00AC1C82" w:rsidRDefault="00DA1F81">
      <w:pPr>
        <w:pStyle w:val="ListParagraph"/>
        <w:numPr>
          <w:ilvl w:val="0"/>
          <w:numId w:val="16"/>
        </w:numPr>
        <w:rPr>
          <w:ins w:id="2826" w:author="The Si Tran" w:date="2012-12-06T22:01:00Z"/>
          <w:szCs w:val="26"/>
        </w:rPr>
        <w:pPrChange w:id="2827" w:author="The Si Tran" w:date="2012-12-06T22:01:00Z">
          <w:pPr/>
        </w:pPrChange>
      </w:pPr>
      <w:ins w:id="2828" w:author="The Si Tran" w:date="2012-12-06T22:01:00Z">
        <w:r w:rsidRPr="00DA1F81">
          <w:rPr>
            <w:rFonts w:ascii="Times New Roman" w:hAnsi="Times New Roman"/>
            <w:sz w:val="26"/>
            <w:szCs w:val="26"/>
            <w:rPrChange w:id="2829" w:author="The Si Tran" w:date="2012-12-06T22:02:00Z">
              <w:rPr/>
            </w:rPrChange>
          </w:rPr>
          <w:t xml:space="preserve">Thành phần nhận dạng mô hình (Model identification): ước lượng và xấp xỉ cấu trúc cho </w:t>
        </w:r>
      </w:ins>
      <w:ins w:id="2830" w:author="The Si Tran" w:date="2012-12-10T19:58:00Z">
        <w:r w:rsidR="00E54E7E">
          <w:rPr>
            <w:rFonts w:ascii="Times New Roman" w:hAnsi="Times New Roman"/>
            <w:sz w:val="26"/>
            <w:szCs w:val="26"/>
          </w:rPr>
          <w:t xml:space="preserve">các </w:t>
        </w:r>
      </w:ins>
      <w:ins w:id="2831" w:author="The Si Tran" w:date="2012-12-06T22:01:00Z">
        <w:r w:rsidRPr="00DA1F81">
          <w:rPr>
            <w:rFonts w:ascii="Times New Roman" w:hAnsi="Times New Roman"/>
            <w:sz w:val="26"/>
            <w:szCs w:val="26"/>
            <w:rPrChange w:id="2832" w:author="The Si Tran" w:date="2012-12-06T22:02:00Z">
              <w:rPr/>
            </w:rPrChange>
          </w:rPr>
          <w:t>mố</w:t>
        </w:r>
        <w:r w:rsidR="00E54E7E">
          <w:rPr>
            <w:rFonts w:ascii="Times New Roman" w:hAnsi="Times New Roman"/>
            <w:sz w:val="26"/>
            <w:szCs w:val="26"/>
            <w:rPrChange w:id="2833" w:author="The Si Tran" w:date="2012-12-06T22:02:00Z">
              <w:rPr>
                <w:szCs w:val="26"/>
              </w:rPr>
            </w:rPrChange>
          </w:rPr>
          <w:t>i tương quan tồn tại</w:t>
        </w:r>
        <w:r w:rsidRPr="00DA1F81">
          <w:rPr>
            <w:rFonts w:ascii="Times New Roman" w:hAnsi="Times New Roman"/>
            <w:sz w:val="26"/>
            <w:szCs w:val="26"/>
            <w:rPrChange w:id="2834" w:author="The Si Tran" w:date="2012-12-06T22:02:00Z">
              <w:rPr/>
            </w:rPrChange>
          </w:rPr>
          <w:t xml:space="preserve"> trong dữ liệu đã </w:t>
        </w:r>
        <w:proofErr w:type="gramStart"/>
        <w:r w:rsidRPr="00DA1F81">
          <w:rPr>
            <w:rFonts w:ascii="Times New Roman" w:hAnsi="Times New Roman"/>
            <w:sz w:val="26"/>
            <w:szCs w:val="26"/>
            <w:rPrChange w:id="2835" w:author="The Si Tran" w:date="2012-12-06T22:02:00Z">
              <w:rPr/>
            </w:rPrChange>
          </w:rPr>
          <w:t>thu</w:t>
        </w:r>
        <w:proofErr w:type="gramEnd"/>
        <w:r w:rsidRPr="00DA1F81">
          <w:rPr>
            <w:rFonts w:ascii="Times New Roman" w:hAnsi="Times New Roman"/>
            <w:sz w:val="26"/>
            <w:szCs w:val="26"/>
            <w:rPrChange w:id="2836" w:author="The Si Tran" w:date="2012-12-06T22:02:00Z">
              <w:rPr/>
            </w:rPrChange>
          </w:rPr>
          <w:t xml:space="preserve"> thập được. Thành phần này nhận dạng đượ</w:t>
        </w:r>
        <w:r w:rsidR="00AF035F">
          <w:rPr>
            <w:rFonts w:ascii="Times New Roman" w:hAnsi="Times New Roman"/>
            <w:sz w:val="26"/>
            <w:szCs w:val="26"/>
            <w:rPrChange w:id="2837" w:author="The Si Tran" w:date="2012-12-06T22:02:00Z">
              <w:rPr>
                <w:szCs w:val="26"/>
              </w:rPr>
            </w:rPrChange>
          </w:rPr>
          <w:t>c mô hình</w:t>
        </w:r>
        <w:r w:rsidRPr="00DA1F81">
          <w:rPr>
            <w:rFonts w:ascii="Times New Roman" w:hAnsi="Times New Roman"/>
            <w:sz w:val="26"/>
            <w:szCs w:val="26"/>
            <w:rPrChange w:id="2838" w:author="The Si Tran" w:date="2012-12-06T22:02:00Z">
              <w:rPr/>
            </w:rPrChange>
          </w:rPr>
          <w:t xml:space="preserve"> một cách tự động bằng cách phân tích hệ số tự </w:t>
        </w:r>
        <w:r w:rsidRPr="00DA1F81">
          <w:rPr>
            <w:rFonts w:ascii="Times New Roman" w:hAnsi="Times New Roman"/>
            <w:sz w:val="26"/>
            <w:szCs w:val="26"/>
            <w:rPrChange w:id="2839" w:author="The Si Tran" w:date="2012-12-06T22:02:00Z">
              <w:rPr/>
            </w:rPrChange>
          </w:rPr>
          <w:lastRenderedPageBreak/>
          <w:t>tương quan và hệ số tự</w:t>
        </w:r>
        <w:r w:rsidR="008B3DEB">
          <w:rPr>
            <w:rFonts w:ascii="Times New Roman" w:hAnsi="Times New Roman"/>
            <w:sz w:val="26"/>
            <w:szCs w:val="26"/>
            <w:rPrChange w:id="2840" w:author="The Si Tran" w:date="2012-12-06T22:02:00Z">
              <w:rPr>
                <w:szCs w:val="26"/>
              </w:rPr>
            </w:rPrChange>
          </w:rPr>
          <w:t xml:space="preserve"> tương quan riêng</w:t>
        </w:r>
        <w:r w:rsidRPr="00DA1F81">
          <w:rPr>
            <w:rFonts w:ascii="Times New Roman" w:hAnsi="Times New Roman"/>
            <w:sz w:val="26"/>
            <w:szCs w:val="26"/>
            <w:rPrChange w:id="2841" w:author="The Si Tran" w:date="2012-12-06T22:02:00Z">
              <w:rPr/>
            </w:rPrChange>
          </w:rPr>
          <w:t xml:space="preserve"> phần </w:t>
        </w:r>
        <w:proofErr w:type="gramStart"/>
        <w:r w:rsidRPr="00DA1F81">
          <w:rPr>
            <w:rFonts w:ascii="Times New Roman" w:hAnsi="Times New Roman"/>
            <w:sz w:val="26"/>
            <w:szCs w:val="26"/>
            <w:rPrChange w:id="2842" w:author="The Si Tran" w:date="2012-12-06T22:02:00Z">
              <w:rPr/>
            </w:rPrChange>
          </w:rPr>
          <w:t>theo</w:t>
        </w:r>
        <w:proofErr w:type="gramEnd"/>
        <w:r w:rsidRPr="00DA1F81">
          <w:rPr>
            <w:rFonts w:ascii="Times New Roman" w:hAnsi="Times New Roman"/>
            <w:sz w:val="26"/>
            <w:szCs w:val="26"/>
            <w:rPrChange w:id="2843" w:author="The Si Tran" w:date="2012-12-06T22:02:00Z">
              <w:rPr/>
            </w:rPrChange>
          </w:rPr>
          <w:t xml:space="preserve"> các độ trễ khác nhau. Do đó sẽ tránh được việc phải dựa vào các đồ thị dữ liệu để xác định mô hình.</w:t>
        </w:r>
      </w:ins>
    </w:p>
    <w:p w:rsidR="00DA1F81" w:rsidRPr="00AC1C82" w:rsidRDefault="00DA1F81">
      <w:pPr>
        <w:pStyle w:val="ListParagraph"/>
        <w:numPr>
          <w:ilvl w:val="0"/>
          <w:numId w:val="16"/>
        </w:numPr>
        <w:rPr>
          <w:ins w:id="2844" w:author="The Si Tran" w:date="2012-12-06T22:01:00Z"/>
          <w:szCs w:val="26"/>
        </w:rPr>
        <w:pPrChange w:id="2845" w:author="The Si Tran" w:date="2012-12-06T22:02:00Z">
          <w:pPr/>
        </w:pPrChange>
      </w:pPr>
      <w:ins w:id="2846" w:author="The Si Tran" w:date="2012-12-06T22:01:00Z">
        <w:r w:rsidRPr="00DA1F81">
          <w:rPr>
            <w:rFonts w:ascii="Times New Roman" w:hAnsi="Times New Roman"/>
            <w:sz w:val="26"/>
            <w:szCs w:val="26"/>
            <w:rPrChange w:id="2847" w:author="The Si Tran" w:date="2012-12-06T22:02:00Z">
              <w:rPr/>
            </w:rPrChange>
          </w:rPr>
          <w:t xml:space="preserve">Thành phần </w:t>
        </w:r>
      </w:ins>
      <w:ins w:id="2848" w:author="The Si Tran" w:date="2012-12-10T20:00:00Z">
        <w:r w:rsidR="00545F04">
          <w:rPr>
            <w:rFonts w:ascii="Times New Roman" w:hAnsi="Times New Roman"/>
            <w:sz w:val="26"/>
            <w:szCs w:val="26"/>
          </w:rPr>
          <w:t>khử</w:t>
        </w:r>
        <w:r w:rsidR="00290F01">
          <w:rPr>
            <w:rFonts w:ascii="Times New Roman" w:hAnsi="Times New Roman"/>
            <w:sz w:val="26"/>
            <w:szCs w:val="26"/>
          </w:rPr>
          <w:t xml:space="preserve"> mùa và </w:t>
        </w:r>
        <w:r w:rsidR="00545F04">
          <w:rPr>
            <w:rFonts w:ascii="Times New Roman" w:hAnsi="Times New Roman"/>
            <w:sz w:val="26"/>
            <w:szCs w:val="26"/>
          </w:rPr>
          <w:t>xu hướng</w:t>
        </w:r>
      </w:ins>
      <w:ins w:id="2849" w:author="The Si Tran" w:date="2012-12-06T22:01:00Z">
        <w:r w:rsidRPr="00DA1F81">
          <w:rPr>
            <w:rFonts w:ascii="Times New Roman" w:hAnsi="Times New Roman"/>
            <w:sz w:val="26"/>
            <w:szCs w:val="26"/>
            <w:rPrChange w:id="2850" w:author="The Si Tran" w:date="2012-12-06T22:02:00Z">
              <w:rPr/>
            </w:rPrChange>
          </w:rPr>
          <w:t xml:space="preserve"> (Recursive differencer/integrator): dùng để chuyển đổi các chuỗi dữ liệu không tĩnh hoặc có tính mùa sang chuỗi dữ liệu t</w:t>
        </w:r>
        <w:r w:rsidR="00E47C73">
          <w:rPr>
            <w:rFonts w:ascii="Times New Roman" w:hAnsi="Times New Roman"/>
            <w:sz w:val="26"/>
            <w:szCs w:val="26"/>
            <w:rPrChange w:id="2851" w:author="The Si Tran" w:date="2012-12-06T22:02:00Z">
              <w:rPr>
                <w:szCs w:val="26"/>
              </w:rPr>
            </w:rPrChange>
          </w:rPr>
          <w:t>ĩnh</w:t>
        </w:r>
        <w:r w:rsidRPr="00DA1F81">
          <w:rPr>
            <w:rFonts w:ascii="Times New Roman" w:hAnsi="Times New Roman"/>
            <w:sz w:val="26"/>
            <w:szCs w:val="26"/>
            <w:rPrChange w:id="2852" w:author="The Si Tran" w:date="2012-12-06T22:02:00Z">
              <w:rPr/>
            </w:rPrChange>
          </w:rPr>
          <w:t xml:space="preserve"> trước khi áp dụng các giải thuật để ước lượng các tham số cho mô hình. Bởi vì mô hình ARIMA chỉ </w:t>
        </w:r>
      </w:ins>
      <w:ins w:id="2853" w:author="The Si Tran" w:date="2012-12-10T20:05:00Z">
        <w:r w:rsidR="00E47C73">
          <w:rPr>
            <w:rFonts w:ascii="Times New Roman" w:hAnsi="Times New Roman"/>
            <w:sz w:val="26"/>
            <w:szCs w:val="26"/>
          </w:rPr>
          <w:t>phù hợp</w:t>
        </w:r>
      </w:ins>
      <w:ins w:id="2854" w:author="The Si Tran" w:date="2012-12-06T22:01:00Z">
        <w:r w:rsidRPr="00DA1F81">
          <w:rPr>
            <w:rFonts w:ascii="Times New Roman" w:hAnsi="Times New Roman"/>
            <w:sz w:val="26"/>
            <w:szCs w:val="26"/>
            <w:rPrChange w:id="2855" w:author="The Si Tran" w:date="2012-12-06T22:02:00Z">
              <w:rPr/>
            </w:rPrChange>
          </w:rPr>
          <w:t xml:space="preserve"> với chuỗi dữ liệu tĩnh, các thành phần bị loại bỏ khỏi chuỗi dữ liệu trong quá trình chuyển đổi phải được tích hợp lại vào dữ liệu khi dự đoán.</w:t>
        </w:r>
      </w:ins>
    </w:p>
    <w:p w:rsidR="00DA1F81" w:rsidRPr="00AC1C82" w:rsidRDefault="00DA1F81">
      <w:pPr>
        <w:pStyle w:val="ListParagraph"/>
        <w:numPr>
          <w:ilvl w:val="0"/>
          <w:numId w:val="17"/>
        </w:numPr>
        <w:rPr>
          <w:ins w:id="2856" w:author="The Si Tran" w:date="2012-12-06T22:01:00Z"/>
          <w:szCs w:val="26"/>
        </w:rPr>
        <w:pPrChange w:id="2857" w:author="The Si Tran" w:date="2012-12-06T22:02:00Z">
          <w:pPr/>
        </w:pPrChange>
      </w:pPr>
      <w:ins w:id="2858" w:author="The Si Tran" w:date="2012-12-06T22:01:00Z">
        <w:r w:rsidRPr="00DA1F81">
          <w:rPr>
            <w:rFonts w:ascii="Times New Roman" w:hAnsi="Times New Roman"/>
            <w:sz w:val="26"/>
            <w:szCs w:val="26"/>
            <w:rPrChange w:id="2859" w:author="The Si Tran" w:date="2012-12-06T22:02:00Z">
              <w:rPr/>
            </w:rPrChange>
          </w:rPr>
          <w:t>Thành phần ư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Fonts w:ascii="Times New Roman" w:hAnsi="Times New Roman"/>
            <w:sz w:val="26"/>
            <w:szCs w:val="26"/>
            <w:rPrChange w:id="2860" w:author="The Si Tran" w:date="2012-12-06T22:02:00Z">
              <w:rPr>
                <w:szCs w:val="26"/>
              </w:rPr>
            </w:rPrChange>
          </w:rPr>
          <w:t xml:space="preserve"> </w:t>
        </w:r>
        <w:proofErr w:type="gramStart"/>
        <w:r w:rsidR="00D344CA">
          <w:rPr>
            <w:rFonts w:ascii="Times New Roman" w:hAnsi="Times New Roman"/>
            <w:sz w:val="26"/>
            <w:szCs w:val="26"/>
            <w:rPrChange w:id="2861" w:author="The Si Tran" w:date="2012-12-06T22:02:00Z">
              <w:rPr>
                <w:szCs w:val="26"/>
              </w:rPr>
            </w:rPrChange>
          </w:rPr>
          <w:t>vi</w:t>
        </w:r>
        <w:proofErr w:type="gramEnd"/>
        <w:r w:rsidRPr="00DA1F81">
          <w:rPr>
            <w:rFonts w:ascii="Times New Roman" w:hAnsi="Times New Roman"/>
            <w:sz w:val="26"/>
            <w:szCs w:val="26"/>
            <w:rPrChange w:id="2862" w:author="The Si Tran" w:date="2012-12-06T22:02:00Z">
              <w:rPr/>
            </w:rPrChange>
          </w:rPr>
          <w:t xml:space="preserve"> phạm thì mô hình ước lượng sẽ không chính xác.</w:t>
        </w:r>
      </w:ins>
    </w:p>
    <w:p w:rsidR="00DA1F81" w:rsidRDefault="00DA1F81">
      <w:pPr>
        <w:pStyle w:val="ListParagraph"/>
        <w:numPr>
          <w:ilvl w:val="0"/>
          <w:numId w:val="18"/>
        </w:numPr>
        <w:rPr>
          <w:ins w:id="2863" w:author="The Si Tran" w:date="2012-12-06T22:08:00Z"/>
          <w:szCs w:val="26"/>
        </w:rPr>
        <w:pPrChange w:id="2864" w:author="The Si Tran" w:date="2012-12-06T22:03:00Z">
          <w:pPr/>
        </w:pPrChange>
      </w:pPr>
      <w:ins w:id="2865" w:author="The Si Tran" w:date="2012-12-06T22:01:00Z">
        <w:r w:rsidRPr="00DA1F81">
          <w:rPr>
            <w:rFonts w:ascii="Times New Roman" w:hAnsi="Times New Roman"/>
            <w:sz w:val="26"/>
            <w:szCs w:val="26"/>
            <w:rPrChange w:id="2866" w:author="The Si Tran" w:date="2012-12-06T22:03:00Z">
              <w:rPr/>
            </w:rPrChange>
          </w:rPr>
          <w:t xml:space="preserve">Thành phần dự đoán (N-step ahead predictor): tạo giá trị dự đoán cho các giai đoạn tiếp </w:t>
        </w:r>
        <w:proofErr w:type="gramStart"/>
        <w:r w:rsidRPr="00DA1F81">
          <w:rPr>
            <w:rFonts w:ascii="Times New Roman" w:hAnsi="Times New Roman"/>
            <w:sz w:val="26"/>
            <w:szCs w:val="26"/>
            <w:rPrChange w:id="2867" w:author="The Si Tran" w:date="2012-12-06T22:03:00Z">
              <w:rPr/>
            </w:rPrChange>
          </w:rPr>
          <w:t>theo</w:t>
        </w:r>
        <w:proofErr w:type="gramEnd"/>
        <w:r w:rsidRPr="00DA1F81">
          <w:rPr>
            <w:rFonts w:ascii="Times New Roman" w:hAnsi="Times New Roman"/>
            <w:sz w:val="26"/>
            <w:szCs w:val="26"/>
            <w:rPrChange w:id="2868" w:author="The Si Tran" w:date="2012-12-06T22:03:00Z">
              <w:rPr/>
            </w:rPrChange>
          </w:rPr>
          <w:t xml:space="preserve"> dựa vào mô hình đã ước lượng được.</w:t>
        </w:r>
      </w:ins>
    </w:p>
    <w:p w:rsidR="00363B91" w:rsidRDefault="00363B91">
      <w:pPr>
        <w:ind w:left="360"/>
        <w:rPr>
          <w:ins w:id="2869" w:author="The Si Tran" w:date="2012-12-06T22:14:00Z"/>
          <w:szCs w:val="26"/>
        </w:rPr>
        <w:pPrChange w:id="2870" w:author="The Si Tran" w:date="2012-12-06T22:08:00Z">
          <w:pPr/>
        </w:pPrChange>
      </w:pPr>
      <w:ins w:id="2871" w:author="The Si Tran" w:date="2012-12-06T22:08:00Z">
        <w:r>
          <w:rPr>
            <w:noProof/>
          </w:rPr>
          <w:lastRenderedPageBreak/>
          <mc:AlternateContent>
            <mc:Choice Requires="wpc">
              <w:drawing>
                <wp:inline distT="0" distB="0" distL="0" distR="0" wp14:anchorId="1BD3A161" wp14:editId="20E2C5B4">
                  <wp:extent cx="5939790" cy="6172200"/>
                  <wp:effectExtent l="0" t="0" r="22860" b="19050"/>
                  <wp:docPr id="93" name="Canvas 9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s:wsp>
                          <wps:cNvPr id="66" name="Rounded Rectangle 66"/>
                          <wps:cNvSpPr/>
                          <wps:spPr>
                            <a:xfrm>
                              <a:off x="1673165" y="612333"/>
                              <a:ext cx="1449417" cy="54360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30386" w:rsidRDefault="00830386">
                                <w:pPr>
                                  <w:spacing w:line="240" w:lineRule="auto"/>
                                  <w:jc w:val="center"/>
                                  <w:pPrChange w:id="2872" w:author="The Si Tran" w:date="2012-12-06T22:10:00Z">
                                    <w:pPr>
                                      <w:jc w:val="center"/>
                                    </w:pPr>
                                  </w:pPrChange>
                                </w:pPr>
                                <w:r w:rsidRPr="00363B91">
                                  <w:rPr>
                                    <w:sz w:val="22"/>
                                    <w:rPrChange w:id="2873" w:author="The Si Tran" w:date="2012-12-06T22:10:00Z">
                                      <w:rPr/>
                                    </w:rPrChange>
                                  </w:rPr>
                                  <w:t>MODEL STRUCTURE</w:t>
                                </w:r>
                                <w:r>
                                  <w:t xml:space="preserve"> IDENTIF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ounded Rectangle 67"/>
                          <wps:cNvSpPr/>
                          <wps:spPr>
                            <a:xfrm>
                              <a:off x="2958861" y="2454729"/>
                              <a:ext cx="1507192" cy="70041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30386" w:rsidRDefault="00830386" w:rsidP="00363B91">
                                <w:pPr>
                                  <w:pStyle w:val="NormalWeb"/>
                                  <w:spacing w:before="0" w:beforeAutospacing="0" w:after="200" w:afterAutospacing="0" w:line="276" w:lineRule="auto"/>
                                  <w:jc w:val="center"/>
                                </w:pPr>
                                <w:r>
                                  <w:rPr>
                                    <w:rFonts w:eastAsia="Calibri"/>
                                    <w:sz w:val="22"/>
                                  </w:rPr>
                                  <w:t>RECURSIVE DIFFERENCER</w:t>
                                </w:r>
                                <w:proofErr w:type="gramStart"/>
                                <w:r>
                                  <w:rPr>
                                    <w:rFonts w:eastAsia="Calibri"/>
                                    <w:sz w:val="22"/>
                                  </w:rPr>
                                  <w:t>/  INTEGRATER</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8" name="Rounded Rectangle 68"/>
                          <wps:cNvSpPr/>
                          <wps:spPr>
                            <a:xfrm>
                              <a:off x="223954" y="3799392"/>
                              <a:ext cx="4667124" cy="321508"/>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30386" w:rsidRDefault="00830386" w:rsidP="00363B91">
                                <w:pPr>
                                  <w:pStyle w:val="NormalWeb"/>
                                  <w:spacing w:before="0" w:beforeAutospacing="0" w:after="200" w:afterAutospacing="0" w:line="276" w:lineRule="auto"/>
                                  <w:jc w:val="center"/>
                                </w:pPr>
                                <w:r>
                                  <w:rPr>
                                    <w:rFonts w:eastAsia="Calibri"/>
                                    <w:sz w:val="22"/>
                                  </w:rPr>
                                  <w:t>PARAMETER ESTIM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ounded Rectangle 69"/>
                          <wps:cNvSpPr/>
                          <wps:spPr>
                            <a:xfrm>
                              <a:off x="422626" y="4837265"/>
                              <a:ext cx="4132121" cy="321310"/>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30386" w:rsidRDefault="00830386" w:rsidP="00363B91">
                                <w:pPr>
                                  <w:pStyle w:val="NormalWeb"/>
                                  <w:spacing w:before="0" w:beforeAutospacing="0" w:after="200" w:afterAutospacing="0" w:line="276" w:lineRule="auto"/>
                                  <w:jc w:val="center"/>
                                </w:pPr>
                                <w:r>
                                  <w:rPr>
                                    <w:rFonts w:eastAsia="Calibri"/>
                                    <w:sz w:val="22"/>
                                  </w:rPr>
                                  <w:t>N-STEP AHEAD PREDIC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Straight Arrow Connector 70"/>
                          <wps:cNvCnPr/>
                          <wps:spPr>
                            <a:xfrm>
                              <a:off x="2398144" y="1155806"/>
                              <a:ext cx="0" cy="37106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1" name="Straight Arrow Connector 71"/>
                          <wps:cNvCnPr/>
                          <wps:spPr>
                            <a:xfrm flipH="1">
                              <a:off x="3712287" y="3155146"/>
                              <a:ext cx="170" cy="64409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flipH="1">
                              <a:off x="3710547" y="4120719"/>
                              <a:ext cx="3504" cy="71635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3" name="Elbow Connector 73"/>
                          <wps:cNvCnPr/>
                          <wps:spPr>
                            <a:xfrm rot="5400000" flipH="1" flipV="1">
                              <a:off x="2903967" y="3611691"/>
                              <a:ext cx="2368838" cy="755333"/>
                            </a:xfrm>
                            <a:prstGeom prst="bentConnector4">
                              <a:avLst>
                                <a:gd name="adj1" fmla="val -15306"/>
                                <a:gd name="adj2" fmla="val 22046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flipV="1">
                              <a:off x="4466067" y="2320506"/>
                              <a:ext cx="279156" cy="30164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5" name="Text Box 75"/>
                          <wps:cNvSpPr txBox="1"/>
                          <wps:spPr>
                            <a:xfrm>
                              <a:off x="344974" y="1293670"/>
                              <a:ext cx="1250871" cy="4401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r w:rsidRPr="00363B91">
                                  <w:rPr>
                                    <w:sz w:val="22"/>
                                    <w:rPrChange w:id="2874" w:author="The Si Tran" w:date="2012-12-06T22:08:00Z">
                                      <w:rPr/>
                                    </w:rPrChange>
                                  </w:rPr>
                                  <w:t xml:space="preserve">Stationary </w:t>
                                </w:r>
                                <w:r>
                                  <w:t>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462816" y="1065847"/>
                              <a:ext cx="1544128" cy="69627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pPr>
                                  <w:jc w:val="center"/>
                                </w:pPr>
                                <w:r w:rsidRPr="00363B91">
                                  <w:rPr>
                                    <w:sz w:val="22"/>
                                    <w:rPrChange w:id="2875" w:author="The Si Tran" w:date="2012-12-06T22:09:00Z">
                                      <w:rPr/>
                                    </w:rPrChange>
                                  </w:rPr>
                                  <w:t>Non-stationary and/or Seasonal</w:t>
                                </w:r>
                                <w:r>
                                  <w:t xml:space="preserve">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4822165" y="1699329"/>
                              <a:ext cx="846102" cy="87126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Pr="00363B91" w:rsidRDefault="00830386">
                                <w:pPr>
                                  <w:spacing w:before="0" w:line="240" w:lineRule="auto"/>
                                  <w:jc w:val="center"/>
                                  <w:rPr>
                                    <w:sz w:val="22"/>
                                    <w:rPrChange w:id="2876" w:author="The Si Tran" w:date="2012-12-06T22:09:00Z">
                                      <w:rPr/>
                                    </w:rPrChange>
                                  </w:rPr>
                                  <w:pPrChange w:id="2877" w:author="The Si Tran" w:date="2012-12-06T22:09:00Z">
                                    <w:pPr>
                                      <w:jc w:val="center"/>
                                    </w:pPr>
                                  </w:pPrChange>
                                </w:pPr>
                                <w:r w:rsidRPr="00363B91">
                                  <w:rPr>
                                    <w:sz w:val="22"/>
                                    <w:rPrChange w:id="2878" w:author="The Si Tran" w:date="2012-12-06T22:09:00Z">
                                      <w:rPr/>
                                    </w:rPrChange>
                                  </w:rPr>
                                  <w:t>Forecasts for Origi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969880" y="3263932"/>
                              <a:ext cx="931609" cy="4401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pPr>
                                  <w:jc w:val="center"/>
                                </w:pPr>
                                <w:r w:rsidRPr="00363B91">
                                  <w:rPr>
                                    <w:sz w:val="22"/>
                                    <w:rPrChange w:id="2879" w:author="The Si Tran" w:date="2012-12-06T22:10:00Z">
                                      <w:rPr/>
                                    </w:rPrChange>
                                  </w:rPr>
                                  <w:t>Difference</w:t>
                                </w:r>
                                <w:r>
                                  <w:t>d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18"/>
                          <wps:cNvSpPr txBox="1"/>
                          <wps:spPr>
                            <a:xfrm>
                              <a:off x="4243053" y="4179398"/>
                              <a:ext cx="931545" cy="5518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0" name="Text Box 18"/>
                          <wps:cNvSpPr txBox="1"/>
                          <wps:spPr>
                            <a:xfrm>
                              <a:off x="50603" y="4181044"/>
                              <a:ext cx="930910" cy="551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1" name="Straight Arrow Connector 81"/>
                          <wps:cNvCnPr/>
                          <wps:spPr>
                            <a:xfrm>
                              <a:off x="3712287" y="1802921"/>
                              <a:ext cx="170" cy="65180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a:off x="2397924" y="1526753"/>
                              <a:ext cx="1314363" cy="276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flipV="1">
                              <a:off x="1084059" y="1526836"/>
                              <a:ext cx="1313755" cy="2070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wps:spPr>
                            <a:xfrm>
                              <a:off x="1086768" y="1733840"/>
                              <a:ext cx="0" cy="20652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H="1">
                              <a:off x="1085563" y="4120827"/>
                              <a:ext cx="3175" cy="7162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6" name="Text Box 17"/>
                          <wps:cNvSpPr txBox="1"/>
                          <wps:spPr>
                            <a:xfrm>
                              <a:off x="481551" y="5667359"/>
                              <a:ext cx="1390239" cy="46674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pPr>
                                  <w:pStyle w:val="NormalWeb"/>
                                  <w:spacing w:before="0" w:beforeAutospacing="0" w:after="200" w:afterAutospacing="0" w:line="276" w:lineRule="auto"/>
                                  <w:jc w:val="center"/>
                                </w:pPr>
                                <w:r>
                                  <w:rPr>
                                    <w:rFonts w:eastAsia="Calibri"/>
                                    <w:sz w:val="22"/>
                                  </w:rPr>
                                  <w:t>Forecasts for Original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7" name="Text Box 17"/>
                          <wps:cNvSpPr txBox="1"/>
                          <wps:spPr>
                            <a:xfrm>
                              <a:off x="3784583" y="5582390"/>
                              <a:ext cx="1390015" cy="480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pPr>
                                  <w:pStyle w:val="NormalWeb"/>
                                  <w:spacing w:before="0" w:beforeAutospacing="0" w:after="200" w:afterAutospacing="0" w:line="276" w:lineRule="auto"/>
                                  <w:jc w:val="center"/>
                                </w:pPr>
                                <w:r>
                                  <w:rPr>
                                    <w:rFonts w:eastAsia="Calibri"/>
                                    <w:sz w:val="22"/>
                                  </w:rPr>
                                  <w:t>Forecasts for Differenced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8" name="Straight Arrow Connector 88"/>
                          <wps:cNvCnPr/>
                          <wps:spPr>
                            <a:xfrm>
                              <a:off x="1088638" y="5173392"/>
                              <a:ext cx="50" cy="4855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9" name="Text Box 89"/>
                          <wps:cNvSpPr txBox="1"/>
                          <wps:spPr>
                            <a:xfrm>
                              <a:off x="526212" y="2353665"/>
                              <a:ext cx="517586"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del w:id="2880" w:author="The Si Tran" w:date="2012-12-10T20:08:00Z">
                                  <w:r w:rsidDel="00A213DB">
                                    <w:delText>y(t)</w:delText>
                                  </w:r>
                                </w:del>
                                <w:ins w:id="2881" w:author="The Si Tran" w:date="2012-12-10T20:08:00Z">
                                  <m:oMath>
                                    <m:r>
                                      <w:rPr>
                                        <w:rFonts w:ascii="Cambria Math" w:hAnsi="Cambria Math"/>
                                      </w:rPr>
                                      <m:t>y(t)</m:t>
                                    </m:r>
                                  </m:oMath>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89"/>
                          <wps:cNvSpPr txBox="1"/>
                          <wps:spPr>
                            <a:xfrm>
                              <a:off x="3122582" y="1922536"/>
                              <a:ext cx="568309" cy="353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5D20D9">
                                <w:pPr>
                                  <w:pStyle w:val="NormalWeb"/>
                                  <w:spacing w:before="120" w:beforeAutospacing="0" w:after="0" w:afterAutospacing="0" w:line="360" w:lineRule="auto"/>
                                  <w:jc w:val="both"/>
                                  <w:rPr>
                                    <w:szCs w:val="24"/>
                                  </w:rPr>
                                </w:pPr>
                                <w:ins w:id="2882" w:author="The Si Tran" w:date="2012-12-10T20:10:00Z">
                                  <m:oMath>
                                    <m:r>
                                      <w:rPr>
                                        <w:rFonts w:ascii="Cambria Math" w:hAnsi="Cambria Math"/>
                                      </w:rPr>
                                      <m:t>y(t</m:t>
                                    </m:r>
                                  </m:oMath>
                                </w:ins>
                                <w:ins w:id="2883" w:author="The Si Tran" w:date="2012-12-10T20:11:00Z">
                                  <m:oMath>
                                    <m:r>
                                      <w:rPr>
                                        <w:rFonts w:ascii="Cambria Math" w:hAnsi="Cambria Math"/>
                                      </w:rPr>
                                      <m:t>)</m:t>
                                    </m:r>
                                  </m:oMath>
                                </w:ins>
                                <w:del w:id="2884" w:author="The Si Tran" w:date="2012-12-10T20:10:00Z">
                                  <w:r w:rsidDel="00B43A6C">
                                    <w:rPr>
                                      <w:rFonts w:eastAsia="Calibri"/>
                                      <w:strike/>
                                      <w:color w:val="FF0000"/>
                                      <w:sz w:val="26"/>
                                      <w:szCs w:val="26"/>
                                    </w:rPr>
                                    <w:delText>y(t)</w:delText>
                                  </w:r>
                                  <w:r w:rsidDel="00F76667">
                                    <w:rPr>
                                      <w:rFonts w:ascii="Cambria Math" w:eastAsia="Calibri" w:hAnsi="Cambria Math"/>
                                      <w:i/>
                                      <w:iCs/>
                                      <w:color w:val="008080"/>
                                      <w:sz w:val="26"/>
                                      <w:szCs w:val="26"/>
                                      <w:u w:val="single"/>
                                    </w:rPr>
                                    <w:delText>y(t)</w:delText>
                                  </w:r>
                                </w:del>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4071667" y="1921139"/>
                              <a:ext cx="923027"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del w:id="2885" w:author="The Si Tran" w:date="2012-12-10T20:08:00Z">
                                  <w:r w:rsidDel="00A213DB">
                                    <w:delText>y(t)</w:delText>
                                  </w:r>
                                </w:del>
                                <m:oMath>
                                  <m:acc>
                                    <m:accPr>
                                      <m:ctrlPr>
                                        <w:ins w:id="2886" w:author="The Si Tran" w:date="2012-12-10T20:12:00Z">
                                          <w:rPr>
                                            <w:rFonts w:ascii="Cambria Math" w:hAnsi="Cambria Math"/>
                                            <w:i/>
                                          </w:rPr>
                                        </w:ins>
                                      </m:ctrlPr>
                                    </m:accPr>
                                    <m:e>
                                      <w:ins w:id="2887" w:author="The Si Tran" w:date="2012-12-10T20:12:00Z">
                                        <m:r>
                                          <w:rPr>
                                            <w:rFonts w:ascii="Cambria Math" w:hAnsi="Cambria Math"/>
                                          </w:rPr>
                                          <m:t>y</m:t>
                                        </m:r>
                                      </w:ins>
                                    </m:e>
                                  </m:acc>
                                  <w:ins w:id="2888" w:author="The Si Tran" w:date="2012-12-10T20:08:00Z">
                                    <m:r>
                                      <w:rPr>
                                        <w:rFonts w:ascii="Cambria Math" w:hAnsi="Cambria Math"/>
                                      </w:rPr>
                                      <m:t>(t</m:t>
                                    </m:r>
                                  </w:ins>
                                  <w:ins w:id="2889" w:author="The Si Tran" w:date="2012-12-10T20:13:00Z">
                                    <m:r>
                                      <w:rPr>
                                        <w:rFonts w:ascii="Cambria Math" w:hAnsi="Cambria Math"/>
                                      </w:rPr>
                                      <m:t>+n</m:t>
                                    </m:r>
                                  </w:ins>
                                  <w:ins w:id="2890" w:author="The Si Tran" w:date="2012-12-10T20:08:00Z">
                                    <m: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1268082" y="5234719"/>
                              <a:ext cx="923027" cy="3983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del w:id="2891" w:author="The Si Tran" w:date="2012-12-10T20:08:00Z">
                                  <w:r w:rsidDel="00A213DB">
                                    <w:delText>y(t)</w:delText>
                                  </w:r>
                                </w:del>
                                <m:oMath>
                                  <m:acc>
                                    <m:accPr>
                                      <m:ctrlPr>
                                        <w:ins w:id="2892" w:author="The Si Tran" w:date="2012-12-10T20:12:00Z">
                                          <w:rPr>
                                            <w:rFonts w:ascii="Cambria Math" w:hAnsi="Cambria Math"/>
                                            <w:i/>
                                          </w:rPr>
                                        </w:ins>
                                      </m:ctrlPr>
                                    </m:accPr>
                                    <m:e>
                                      <w:ins w:id="2893" w:author="The Si Tran" w:date="2012-12-10T20:12:00Z">
                                        <m:r>
                                          <w:rPr>
                                            <w:rFonts w:ascii="Cambria Math" w:hAnsi="Cambria Math"/>
                                          </w:rPr>
                                          <m:t>y</m:t>
                                        </m:r>
                                      </w:ins>
                                    </m:e>
                                  </m:acc>
                                  <w:ins w:id="2894" w:author="The Si Tran" w:date="2012-12-10T20:08:00Z">
                                    <m:r>
                                      <w:rPr>
                                        <w:rFonts w:ascii="Cambria Math" w:hAnsi="Cambria Math"/>
                                      </w:rPr>
                                      <m:t>(t</m:t>
                                    </m:r>
                                  </w:ins>
                                  <w:ins w:id="2895" w:author="The Si Tran" w:date="2012-12-10T20:13:00Z">
                                    <m:r>
                                      <w:rPr>
                                        <w:rFonts w:ascii="Cambria Math" w:hAnsi="Cambria Math"/>
                                      </w:rPr>
                                      <m:t>+n</m:t>
                                    </m:r>
                                  </w:ins>
                                  <w:ins w:id="2896" w:author="The Si Tran" w:date="2012-12-10T20:08:00Z">
                                    <m: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93" o:spid="_x0000_s1030" editas="canvas" style="width:467.7pt;height:486pt;mso-position-horizontal-relative:char;mso-position-vertical-relative:line" coordsize="59397,61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">
                  <v:shape id="_x0000_s1031" type="#_x0000_t75" style="position:absolute;width:59397;height:61722;visibility:visible;mso-wrap-style:square" stroked="t" strokecolor="black [3213]">
                    <v:fill o:detectmouseclick="t"/>
                    <v:path o:connecttype="none"/>
                  </v:shape>
                  <v:roundrect id="Rounded Rectangle 66" o:spid="_x0000_s1032" style="position:absolute;left:16731;top:6123;width:14494;height:543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Ax8QA&#10;AADbAAAADwAAAGRycy9kb3ducmV2LnhtbESPQWvCQBSE70L/w/IEb7qxaCypq7SKVE+i1UNvj+wz&#10;iWbfhuyqyb/vCoLHYWa+YabzxpTiRrUrLCsYDiIQxKnVBWcKDr+r/gcI55E1lpZJQUsO5rO3zhQT&#10;be+8o9veZyJA2CWoIPe+SqR0aU4G3cBWxME72dqgD7LOpK7xHuCmlO9RFEuDBYeFHCta5JRe9lej&#10;YHwefo/Xk+X5r7z4dtturDn+jJTqdZuvTxCeGv8KP9trrSCO4fEl/A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YwMfEAAAA2wAAAA8AAAAAAAAAAAAAAAAAmAIAAGRycy9k&#10;b3ducmV2LnhtbFBLBQYAAAAABAAEAPUAAACJAwAAAAA=&#10;" fillcolor="white [3201]" strokecolor="black [3213]" strokeweight=".25pt">
                    <v:textbox>
                      <w:txbxContent>
                        <w:p w:rsidR="00830386" w:rsidRDefault="00830386">
                          <w:pPr>
                            <w:spacing w:line="240" w:lineRule="auto"/>
                            <w:jc w:val="center"/>
                            <w:pPrChange w:id="2897" w:author="The Si Tran" w:date="2012-12-06T22:10:00Z">
                              <w:pPr>
                                <w:jc w:val="center"/>
                              </w:pPr>
                            </w:pPrChange>
                          </w:pPr>
                          <w:r w:rsidRPr="00363B91">
                            <w:rPr>
                              <w:sz w:val="22"/>
                              <w:rPrChange w:id="2898" w:author="The Si Tran" w:date="2012-12-06T22:10:00Z">
                                <w:rPr/>
                              </w:rPrChange>
                            </w:rPr>
                            <w:t>MODEL STRUCTURE</w:t>
                          </w:r>
                          <w:r>
                            <w:t xml:space="preserve"> IDENTIFIER</w:t>
                          </w:r>
                        </w:p>
                      </w:txbxContent>
                    </v:textbox>
                  </v:roundrect>
                  <v:roundrect id="Rounded Rectangle 67" o:spid="_x0000_s1033" style="position:absolute;left:29588;top:24547;width:15072;height:70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lXMUA&#10;AADbAAAADwAAAGRycy9kb3ducmV2LnhtbESPS4vCQBCE74L/YWjBm04UH0t0FB+IelrU3cPemkyb&#10;RDM9ITNq8u93FoQ9FlX1FTVf1qYQT6pcblnBoB+BIE6szjlV8HXZ9T5AOI+ssbBMChpysFy0W3OM&#10;tX3xiZ5nn4oAYRejgsz7MpbSJRkZdH1bEgfvaiuDPsgqlbrCV4CbQg6jaCIN5hwWMixpk1FyPz+M&#10;gvFtsB4fptvbT3H3zWdztOZ7P1Kq26lXMxCeav8ffrcPWsFkCn9fw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GVcxQAAANsAAAAPAAAAAAAAAAAAAAAAAJgCAABkcnMv&#10;ZG93bnJldi54bWxQSwUGAAAAAAQABAD1AAAAigMAAAAA&#10;" fillcolor="white [3201]" strokecolor="black [3213]" strokeweight=".25pt">
                    <v:textbox>
                      <w:txbxContent>
                        <w:p w:rsidR="00830386" w:rsidRDefault="00830386" w:rsidP="00363B91">
                          <w:pPr>
                            <w:pStyle w:val="NormalWeb"/>
                            <w:spacing w:before="0" w:beforeAutospacing="0" w:after="200" w:afterAutospacing="0" w:line="276" w:lineRule="auto"/>
                            <w:jc w:val="center"/>
                          </w:pPr>
                          <w:r>
                            <w:rPr>
                              <w:rFonts w:eastAsia="Calibri"/>
                              <w:sz w:val="22"/>
                            </w:rPr>
                            <w:t>RECURSIVE DIFFERENCER</w:t>
                          </w:r>
                          <w:proofErr w:type="gramStart"/>
                          <w:r>
                            <w:rPr>
                              <w:rFonts w:eastAsia="Calibri"/>
                              <w:sz w:val="22"/>
                            </w:rPr>
                            <w:t>/  INTEGRATER</w:t>
                          </w:r>
                          <w:proofErr w:type="gramEnd"/>
                        </w:p>
                      </w:txbxContent>
                    </v:textbox>
                  </v:roundrect>
                  <v:roundrect id="Rounded Rectangle 68" o:spid="_x0000_s1034" style="position:absolute;left:2239;top:37993;width:46671;height:321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xLsIA&#10;AADbAAAADwAAAGRycy9kb3ducmV2LnhtbERPPW/CMBDdkfofrKvERhwqoFUag6AIQaeqtAxsp/ia&#10;hMTnKDYk+ff1gMT49L7TVW9qcaPWlZYVTKMYBHFmdcm5gt+f3eQNhPPIGmvLpGAgB6vl0yjFRNuO&#10;v+l29LkIIewSVFB43yRSuqwggy6yDXHg/mxr0AfY5lK32IVwU8uXOF5IgyWHhgIb+igoq45Xo2B+&#10;mW7mh9ft5VxXfvgaPq057WdKjZ/79TsIT71/iO/ug1awCGPDl/A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EuwgAAANsAAAAPAAAAAAAAAAAAAAAAAJgCAABkcnMvZG93&#10;bnJldi54bWxQSwUGAAAAAAQABAD1AAAAhwMAAAAA&#10;" fillcolor="white [3201]" strokecolor="black [3213]" strokeweight=".25pt">
                    <v:textbox>
                      <w:txbxContent>
                        <w:p w:rsidR="00830386" w:rsidRDefault="00830386" w:rsidP="00363B91">
                          <w:pPr>
                            <w:pStyle w:val="NormalWeb"/>
                            <w:spacing w:before="0" w:beforeAutospacing="0" w:after="200" w:afterAutospacing="0" w:line="276" w:lineRule="auto"/>
                            <w:jc w:val="center"/>
                          </w:pPr>
                          <w:r>
                            <w:rPr>
                              <w:rFonts w:eastAsia="Calibri"/>
                              <w:sz w:val="22"/>
                            </w:rPr>
                            <w:t>PARAMETER ESTIMATOR</w:t>
                          </w:r>
                        </w:p>
                      </w:txbxContent>
                    </v:textbox>
                  </v:roundrect>
                  <v:roundrect id="Rounded Rectangle 69" o:spid="_x0000_s1035" style="position:absolute;left:4226;top:48372;width:41321;height:32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UtcUA&#10;AADbAAAADwAAAGRycy9kb3ducmV2LnhtbESPT2vCQBTE7wW/w/IEb7pR/NNGV1GLaE9FWw/eHtln&#10;Es2+DdmtJt/eFYQeh5n5DTNb1KYQN6pcbllBvxeBIE6szjlV8Puz6b6DcB5ZY2GZFDTkYDFvvc0w&#10;1vbOe7odfCoChF2MCjLvy1hKl2Rk0PVsSRy8s60M+iCrVOoK7wFuCjmIorE0mHNYyLCkdUbJ9fBn&#10;FIwu/dVoN/m8nIqrb76bL2uO26FSnXa9nILwVPv/8Ku90wrGH/D8En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1S1xQAAANsAAAAPAAAAAAAAAAAAAAAAAJgCAABkcnMv&#10;ZG93bnJldi54bWxQSwUGAAAAAAQABAD1AAAAigMAAAAA&#10;" fillcolor="white [3201]" strokecolor="black [3213]" strokeweight=".25pt">
                    <v:textbox>
                      <w:txbxContent>
                        <w:p w:rsidR="00830386" w:rsidRDefault="00830386" w:rsidP="00363B91">
                          <w:pPr>
                            <w:pStyle w:val="NormalWeb"/>
                            <w:spacing w:before="0" w:beforeAutospacing="0" w:after="200" w:afterAutospacing="0" w:line="276" w:lineRule="auto"/>
                            <w:jc w:val="center"/>
                          </w:pPr>
                          <w:r>
                            <w:rPr>
                              <w:rFonts w:eastAsia="Calibri"/>
                              <w:sz w:val="22"/>
                            </w:rPr>
                            <w:t>N-STEP AHEAD PREDICTOR</w:t>
                          </w:r>
                        </w:p>
                      </w:txbxContent>
                    </v:textbox>
                  </v:roundrect>
                  <v:shapetype id="_x0000_t32" coordsize="21600,21600" o:spt="32" o:oned="t" path="m,l21600,21600e" filled="f">
                    <v:path arrowok="t" fillok="f" o:connecttype="none"/>
                    <o:lock v:ext="edit" shapetype="t"/>
                  </v:shapetype>
                  <v:shape id="Straight Arrow Connector 70" o:spid="_x0000_s1036" type="#_x0000_t32" style="position:absolute;left:23981;top:11558;width:0;height:37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7DL4AAADbAAAADwAAAGRycy9kb3ducmV2LnhtbERPTYvCMBC9L/gfwgje1tQW1qUai7gK&#10;sjdd8Tw0Y1vaTEqSrfXfm4Pg8fG+18VoOjGQ841lBYt5AoK4tLrhSsHl7/D5DcIHZI2dZVLwIA/F&#10;ZvKxxlzbO59oOIdKxBD2OSqoQ+hzKX1Zk0E/tz1x5G7WGQwRukpqh/cYbjqZJsmXNNhwbKixp11N&#10;ZXv+NwoazgKnP9mBfvetW1bXdrDZRanZdNyuQAQaw1v8ch+1gmVcH7/EHyA3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gvsMvgAAANsAAAAPAAAAAAAAAAAAAAAAAKEC&#10;AABkcnMvZG93bnJldi54bWxQSwUGAAAAAAQABAD5AAAAjAMAAAAA&#10;" strokecolor="black [3213]">
                    <v:stroke endarrow="open"/>
                  </v:shape>
                  <v:shape id="Straight Arrow Connector 71" o:spid="_x0000_s1037" type="#_x0000_t32" style="position:absolute;left:37122;top:31551;width:2;height:64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IpQ8AAAADbAAAADwAAAGRycy9kb3ducmV2LnhtbESP22oCMRRF3wX/IZxC3zSjYJWpUcQL&#10;9K3ePuB0cpzETk6GJOr07xuh0MfNviz2fNm5RtwpROtZwWhYgCCuvLZcKzifdoMZiJiQNTaeScEP&#10;RVgu+r05lto/+ED3Y6pFHuFYogKTUltKGStDDuPQt8TZu/jgMGUZaqkDPvK4a+S4KN6kQ8uZYLCl&#10;taHq+3hzmbuy18kmaK62X1e7DwY/Lw0q9frSrd5BJOrSf/iv/aEVTEfw/JJ/gF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yKUPAAAAA2wAAAA8AAAAAAAAAAAAAAAAA&#10;oQIAAGRycy9kb3ducmV2LnhtbFBLBQYAAAAABAAEAPkAAACOAwAAAAA=&#10;" strokecolor="black [3213]">
                    <v:stroke endarrow="open"/>
                  </v:shape>
                  <v:shape id="Straight Arrow Connector 72" o:spid="_x0000_s1038" type="#_x0000_t32" style="position:absolute;left:37105;top:41207;width:35;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C3NMAAAADbAAAADwAAAGRycy9kb3ducmV2LnhtbESP3WoCMRCF7wu+QxjBu5pVsJXVKKIV&#10;vGurPsC4GTfRzWRJUt2+fVMQvDycn48zX3auETcK0XpWMBoWIIgrry3XCo6H7esUREzIGhvPpOCX&#10;IiwXvZc5ltrf+Ztu+1SLPMKxRAUmpbaUMlaGHMahb4mzd/bBYcoy1FIHvOdx18hxUbxJh5YzwWBL&#10;a0PVdf/jMndlL5NN0Fx9nC72Kxj8PDeo1KDfrWYgEnXpGX60d1rB+xj+v+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ngtzTAAAAA2wAAAA8AAAAAAAAAAAAAAAAA&#10;oQIAAGRycy9kb3ducmV2LnhtbFBLBQYAAAAABAAEAPkAAACOAwAAAAA=&#10;" strokecolor="black [3213]">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73" o:spid="_x0000_s1039" type="#_x0000_t35" style="position:absolute;left:29040;top:36116;width:23688;height:7553;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3lMUAAADbAAAADwAAAGRycy9kb3ducmV2LnhtbESPQWvCQBSE74X+h+UJvdWNtlRNXaW2&#10;VARB0AheH9nXJJh9G3fXmPx7t1DocZiZb5j5sjO1aMn5yrKC0TABQZxbXXGh4Jh9P09B+ICssbZM&#10;CnrysFw8Pswx1fbGe2oPoRARwj5FBWUITSqlz0sy6Ie2IY7ej3UGQ5SukNrhLcJNLcdJ8iYNVhwX&#10;Smzos6T8fLgaBed+Ns5O61e/u7arzTG5bLP+yyn1NOg+3kEE6sJ/+K+90QomL/D7Jf4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F3lMUAAADbAAAADwAAAAAAAAAA&#10;AAAAAAChAgAAZHJzL2Rvd25yZXYueG1sUEsFBgAAAAAEAAQA+QAAAJMDAAAAAA==&#10;" adj="-3306,47620" strokecolor="black [3213]">
                    <v:stroke endarrow="open"/>
                  </v:shape>
                  <v:shape id="Straight Arrow Connector 74" o:spid="_x0000_s1040" type="#_x0000_t32" style="position:absolute;left:44660;top:23205;width:2792;height:30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K28EAAADbAAAADwAAAGRycy9kb3ducmV2LnhtbESP3WoCMRCF7wu+QxihdzVb0Spbo4ha&#10;6J315wGmm3ETu5ksSdTt2xuh0MvD+fk4s0XnGnGlEK1nBa+DAgRx5bXlWsHx8PEyBRETssbGMyn4&#10;pQiLee9phqX2N97RdZ9qkUc4lqjApNSWUsbKkMM48C1x9k4+OExZhlrqgLc87ho5LIo36dByJhhs&#10;aWWo+tlfXOYu7Xm8DpqrzffZfgWD21ODSj33u+U7iERd+g//tT+1gskI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RYrbwQAAANsAAAAPAAAAAAAAAAAAAAAA&#10;AKECAABkcnMvZG93bnJldi54bWxQSwUGAAAAAAQABAD5AAAAjwMAAAAA&#10;" strokecolor="black [3213]">
                    <v:stroke endarrow="open"/>
                  </v:shape>
                  <v:shape id="Text Box 75" o:spid="_x0000_s1041" type="#_x0000_t202" style="position:absolute;left:3449;top:12936;width:12509;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B4MYA&#10;AADbAAAADwAAAGRycy9kb3ducmV2LnhtbESPT2vCQBTE70K/w/IKvUjdWLFK6ipS6h+8NaktvT2y&#10;r0lo9m3Irkn89q4geBxm5jfMYtWbSrTUuNKygvEoAkGcWV1yruAr3TzPQTiPrLGyTArO5GC1fBgs&#10;MNa2409qE5+LAGEXo4LC+zqW0mUFGXQjWxMH7882Bn2QTS51g12Am0q+RNGrNFhyWCiwpveCsv/k&#10;ZBT8DvOfg+u3x24yndQfuzadfetUqafHfv0GwlPv7+Fbe68VzKZw/RJ+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sB4MYAAADbAAAADwAAAAAAAAAAAAAAAACYAgAAZHJz&#10;L2Rvd25yZXYueG1sUEsFBgAAAAAEAAQA9QAAAIsDAAAAAA==&#10;" fillcolor="white [3201]" stroked="f" strokeweight=".5pt">
                    <v:textbox>
                      <w:txbxContent>
                        <w:p w:rsidR="00830386" w:rsidRDefault="00830386" w:rsidP="00363B91">
                          <w:r w:rsidRPr="00363B91">
                            <w:rPr>
                              <w:sz w:val="22"/>
                              <w:rPrChange w:id="2899" w:author="The Si Tran" w:date="2012-12-06T22:08:00Z">
                                <w:rPr/>
                              </w:rPrChange>
                            </w:rPr>
                            <w:t xml:space="preserve">Stationary </w:t>
                          </w:r>
                          <w:r>
                            <w:t>Series</w:t>
                          </w:r>
                        </w:p>
                      </w:txbxContent>
                    </v:textbox>
                  </v:shape>
                  <v:shape id="Text Box 76" o:spid="_x0000_s1042" type="#_x0000_t202" style="position:absolute;left:34628;top:10658;width:15441;height:6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rsidR="00830386" w:rsidRDefault="00830386" w:rsidP="00363B91">
                          <w:pPr>
                            <w:jc w:val="center"/>
                          </w:pPr>
                          <w:r w:rsidRPr="00363B91">
                            <w:rPr>
                              <w:sz w:val="22"/>
                              <w:rPrChange w:id="2900" w:author="The Si Tran" w:date="2012-12-06T22:09:00Z">
                                <w:rPr/>
                              </w:rPrChange>
                            </w:rPr>
                            <w:t>Non-stationary and/or Seasonal</w:t>
                          </w:r>
                          <w:r>
                            <w:t xml:space="preserve"> series</w:t>
                          </w:r>
                        </w:p>
                      </w:txbxContent>
                    </v:textbox>
                  </v:shape>
                  <v:shape id="Text Box 77" o:spid="_x0000_s1043" type="#_x0000_t202" style="position:absolute;left:48221;top:16993;width:8461;height:8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6DMUA&#10;AADbAAAADwAAAGRycy9kb3ducmV2LnhtbESPQWvCQBSE74X+h+UVvJS6UWkj0VWKqBVvGrX09sg+&#10;k9Ds25Bdk/Tfu4VCj8PMfMPMl72pREuNKy0rGA0jEMSZ1SXnCk7p5mUKwnlkjZVlUvBDDpaLx4c5&#10;Jtp2fKD26HMRIOwSVFB4XydSuqwgg25oa+LgXW1j0AfZ5FI32AW4qeQ4it6kwZLDQoE1rQrKvo83&#10;o+DrOf/cu3577iavk3r90abxRadKDZ769xkIT73/D/+1d1pBHMPv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ToMxQAAANsAAAAPAAAAAAAAAAAAAAAAAJgCAABkcnMv&#10;ZG93bnJldi54bWxQSwUGAAAAAAQABAD1AAAAigMAAAAA&#10;" fillcolor="white [3201]" stroked="f" strokeweight=".5pt">
                    <v:textbox>
                      <w:txbxContent>
                        <w:p w:rsidR="00830386" w:rsidRPr="00363B91" w:rsidRDefault="00830386">
                          <w:pPr>
                            <w:spacing w:before="0" w:line="240" w:lineRule="auto"/>
                            <w:jc w:val="center"/>
                            <w:rPr>
                              <w:sz w:val="22"/>
                              <w:rPrChange w:id="2901" w:author="The Si Tran" w:date="2012-12-06T22:09:00Z">
                                <w:rPr/>
                              </w:rPrChange>
                            </w:rPr>
                            <w:pPrChange w:id="2902" w:author="The Si Tran" w:date="2012-12-06T22:09:00Z">
                              <w:pPr>
                                <w:jc w:val="center"/>
                              </w:pPr>
                            </w:pPrChange>
                          </w:pPr>
                          <w:r w:rsidRPr="00363B91">
                            <w:rPr>
                              <w:sz w:val="22"/>
                              <w:rPrChange w:id="2903" w:author="The Si Tran" w:date="2012-12-06T22:09:00Z">
                                <w:rPr/>
                              </w:rPrChange>
                            </w:rPr>
                            <w:t>Forecasts for Original Series</w:t>
                          </w:r>
                        </w:p>
                      </w:txbxContent>
                    </v:textbox>
                  </v:shape>
                  <v:shape id="Text Box 78" o:spid="_x0000_s1044" type="#_x0000_t202" style="position:absolute;left:39698;top:32639;width:9316;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qufsMA&#10;AADbAAAADwAAAGRycy9kb3ducmV2LnhtbERPy2rCQBTdF/yH4RbcSJ2oqCV1EqTUB+40fdDdJXOb&#10;BDN3QmZM0r/vLIQuD+e9SQdTi45aV1lWMJtGIIhzqysuFLxnu6dnEM4ja6wtk4JfcpAmo4cNxtr2&#10;fKbu4gsRQtjFqKD0vomldHlJBt3UNsSB+7GtQR9gW0jdYh/CTS3nUbSSBisODSU29FpSfr3cjILv&#10;SfF1csP+o18sF83bocvWnzpTavw4bF9AeBr8v/juPmoF6zA2fAk/Q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qufsMAAADbAAAADwAAAAAAAAAAAAAAAACYAgAAZHJzL2Rv&#10;d25yZXYueG1sUEsFBgAAAAAEAAQA9QAAAIgDAAAAAA==&#10;" fillcolor="white [3201]" stroked="f" strokeweight=".5pt">
                    <v:textbox>
                      <w:txbxContent>
                        <w:p w:rsidR="00830386" w:rsidRDefault="00830386" w:rsidP="00363B91">
                          <w:pPr>
                            <w:jc w:val="center"/>
                          </w:pPr>
                          <w:r w:rsidRPr="00363B91">
                            <w:rPr>
                              <w:sz w:val="22"/>
                              <w:rPrChange w:id="2904" w:author="The Si Tran" w:date="2012-12-06T22:10:00Z">
                                <w:rPr/>
                              </w:rPrChange>
                            </w:rPr>
                            <w:t>Difference</w:t>
                          </w:r>
                          <w:r>
                            <w:t>d Series</w:t>
                          </w:r>
                        </w:p>
                      </w:txbxContent>
                    </v:textbox>
                  </v:shape>
                  <v:shape id="Text Box 18" o:spid="_x0000_s1045" type="#_x0000_t202" style="position:absolute;left:42430;top:41793;width:9315;height:5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L5cYA&#10;AADbAAAADwAAAGRycy9kb3ducmV2LnhtbESPQWvCQBSE70L/w/IKXkQ3Vao2uopIa8WbRlt6e2Sf&#10;SWj2bchuk/jvu4WCx2FmvmGW686UoqHaFZYVPI0iEMSp1QVnCs7J23AOwnlkjaVlUnAjB+vVQ2+J&#10;sbYtH6k5+UwECLsYFeTeV7GULs3JoBvZijh4V1sb9EHWmdQ1tgFuSjmOoqk0WHBYyLGibU7p9+nH&#10;KPgaZJ8H1+0u7eR5Ur2+N8nsQydK9R+7zQKEp87fw//tvVYwe4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YL5cYAAADbAAAADwAAAAAAAAAAAAAAAACYAgAAZHJz&#10;L2Rvd25yZXYueG1sUEsFBgAAAAAEAAQA9QAAAIsDAAAAAA==&#10;" fillcolor="white [3201]" stroked="f" strokeweight=".5pt">
                    <v:textbox>
                      <w:txbxContent>
                        <w:p w:rsidR="00830386" w:rsidRDefault="00830386" w:rsidP="00363B91">
                          <w:pPr>
                            <w:pStyle w:val="NormalWeb"/>
                            <w:spacing w:before="0" w:beforeAutospacing="0" w:after="200" w:afterAutospacing="0" w:line="276" w:lineRule="auto"/>
                            <w:jc w:val="center"/>
                          </w:pPr>
                          <w:r>
                            <w:rPr>
                              <w:rFonts w:eastAsia="Calibri"/>
                              <w:sz w:val="22"/>
                            </w:rPr>
                            <w:t>Estimated Parameters</w:t>
                          </w:r>
                        </w:p>
                      </w:txbxContent>
                    </v:textbox>
                  </v:shape>
                  <v:shape id="Text Box 18" o:spid="_x0000_s1046" type="#_x0000_t202" style="position:absolute;left:506;top:41810;width:9309;height:5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SX8IA&#10;AADbAAAADwAAAGRycy9kb3ducmV2LnhtbERPy4rCMBTdC/5DuMJsBk1nZFSqUQZxHrjT+sDdpbm2&#10;xeamNJm2/r1ZDLg8nPdi1ZlSNFS7wrKCt1EEgji1uuBMwSH5Gs5AOI+ssbRMCu7kYLXs9xYYa9vy&#10;jpq9z0QIYRejgtz7KpbSpTkZdCNbEQfuamuDPsA6k7rGNoSbUr5H0UQaLDg05FjROqf0tv8zCi6v&#10;2Xnruu9jO/4YV5ufJpmedKLUy6D7nIPw1Pmn+N/9qxXMwvrw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dJfwgAAANsAAAAPAAAAAAAAAAAAAAAAAJgCAABkcnMvZG93&#10;bnJldi54bWxQSwUGAAAAAAQABAD1AAAAhwMAAAAA&#10;" fillcolor="white [3201]" stroked="f" strokeweight=".5pt">
                    <v:textbox>
                      <w:txbxContent>
                        <w:p w:rsidR="00830386" w:rsidRDefault="00830386" w:rsidP="00363B91">
                          <w:pPr>
                            <w:pStyle w:val="NormalWeb"/>
                            <w:spacing w:before="0" w:beforeAutospacing="0" w:after="200" w:afterAutospacing="0" w:line="276" w:lineRule="auto"/>
                            <w:jc w:val="center"/>
                          </w:pPr>
                          <w:r>
                            <w:rPr>
                              <w:rFonts w:eastAsia="Calibri"/>
                              <w:sz w:val="22"/>
                            </w:rPr>
                            <w:t>Estimated Parameters</w:t>
                          </w:r>
                        </w:p>
                      </w:txbxContent>
                    </v:textbox>
                  </v:shape>
                  <v:shape id="Straight Arrow Connector 81" o:spid="_x0000_s1047" type="#_x0000_t32" style="position:absolute;left:37122;top:18029;width:2;height:65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susMEAAADbAAAADwAAAGRycy9kb3ducmV2LnhtbESPT4vCMBTE78J+h/CEvWmqBS1do8i6&#10;gnjzD54fzdu2tHkpSazdb78RBI/DzPyGWW0G04qenK8tK5hNExDEhdU1lwqul/0kA+EDssbWMin4&#10;Iw+b9cdohbm2Dz5Rfw6liBD2OSqoQuhyKX1RkUE/tR1x9H6tMxiidKXUDh8Rblo5T5KFNFhzXKiw&#10;o++KiuZ8NwpqTgPPd+mejj+NW5a3prfpVanP8bD9AhFoCO/wq33QCrIZP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Gy6wwQAAANsAAAAPAAAAAAAAAAAAAAAA&#10;AKECAABkcnMvZG93bnJldi54bWxQSwUGAAAAAAQABAD5AAAAjwMAAAAA&#10;" strokecolor="black [3213]">
                    <v:stroke endarrow="open"/>
                  </v:shape>
                  <v:line id="Straight Connector 82" o:spid="_x0000_s1048" style="position:absolute;visibility:visible;mso-wrap-style:square" from="23979,15267" to="37122,18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rU8QAAADbAAAADwAAAGRycy9kb3ducmV2LnhtbESPQWvCQBSE74L/YXlCb3VjoEaiqwRB&#10;aOup2uL1kX0m0ezbsLuNaX+9Wyh4HGa+GWa1GUwrenK+saxgNk1AEJdWN1wp+DzunhcgfEDW2Fom&#10;BT/kYbMej1aYa3vjD+oPoRKxhH2OCuoQulxKX9Zk0E9tRxy9s3UGQ5SuktrhLZabVqZJMpcGG44L&#10;NXa0ram8Hr6NgkX5fnFFVrzNXr667LdP9/PdKVPqaTIUSxCBhvAI/9OvOnIp/H2JP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ytTxAAAANsAAAAPAAAAAAAAAAAA&#10;AAAAAKECAABkcnMvZG93bnJldi54bWxQSwUGAAAAAAQABAD5AAAAkgMAAAAA&#10;" strokecolor="black [3213]"/>
                  <v:line id="Straight Connector 83" o:spid="_x0000_s1049" style="position:absolute;flip:y;visibility:visible;mso-wrap-style:square" from="10840,15268" to="23978,17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SsOcQAAADbAAAADwAAAGRycy9kb3ducmV2LnhtbESP3WoCMRSE74W+QziF3mm2VsWuRrFC&#10;oXgj/jzAYXO6WdycbJNU1316IwheDjPzDTNftrYWZ/KhcqzgfZCBIC6crrhUcDx896cgQkTWWDsm&#10;BVcKsFy89OaYa3fhHZ33sRQJwiFHBSbGJpcyFIYshoFriJP367zFmKQvpfZ4SXBby2GWTaTFitOC&#10;wYbWhorT/t8qqLt47D6/1qbL/kZXvd1OnB9vlHp7bVczEJHa+Aw/2j9awfQD7l/SD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5Kw5xAAAANsAAAAPAAAAAAAAAAAA&#10;AAAAAKECAABkcnMvZG93bnJldi54bWxQSwUGAAAAAAQABAD5AAAAkgMAAAAA&#10;" strokecolor="black [3213]"/>
                  <v:shape id="Straight Arrow Connector 84" o:spid="_x0000_s1050" type="#_x0000_t32" style="position:absolute;left:10867;top:17338;width:0;height:20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KMEAAADbAAAADwAAAGRycy9kb3ducmV2LnhtbESPT4vCMBTE78J+h/AW9qapVlS6RlnW&#10;FcSbf9jzo3m2pc1LSWKt394IgsdhZn7DLNe9aURHzleWFYxHCQji3OqKCwXn03a4AOEDssbGMim4&#10;k4f16mOwxEzbGx+oO4ZCRAj7DBWUIbSZlD4vyaAf2ZY4ehfrDIYoXSG1w1uEm0ZOkmQmDVYcF0ps&#10;6bekvD5ejYKK08CTTbql/V/t5sV/3dn0rNTXZ//zDSJQH97hV3unFSym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bI0owQAAANsAAAAPAAAAAAAAAAAAAAAA&#10;AKECAABkcnMvZG93bnJldi54bWxQSwUGAAAAAAQABAD5AAAAjwMAAAAA&#10;" strokecolor="black [3213]">
                    <v:stroke endarrow="open"/>
                  </v:shape>
                  <v:shape id="Straight Arrow Connector 85" o:spid="_x0000_s1051" type="#_x0000_t32" style="position:absolute;left:10855;top:41208;width:32;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xfZ8AAAADbAAAADwAAAGRycy9kb3ducmV2LnhtbESP3WoCMRCF7wu+QxjBu5ptwSJbsyJV&#10;wTtb9QHGzbjJdjNZklTXtzeFQi8P5+fjLJaD68SVQrSeFbxMCxDEtdeWGwWn4/Z5DiImZI2dZ1Jw&#10;pwjLavS0wFL7G3/R9ZAakUc4lqjApNSXUsbakMM49T1x9i4+OExZhkbqgLc87jr5WhRv0qHlTDDY&#10;04eh+vvw4zJ3ZdvZOmiuN+fWfgaD+0uHSk3Gw+odRKIh/Yf/2jutYD6D3y/5B8j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PcX2fAAAAA2wAAAA8AAAAAAAAAAAAAAAAA&#10;oQIAAGRycy9kb3ducmV2LnhtbFBLBQYAAAAABAAEAPkAAACOAwAAAAA=&#10;" strokecolor="black [3213]">
                    <v:stroke endarrow="open"/>
                  </v:shape>
                  <v:shape id="Text Box 17" o:spid="_x0000_s1052" type="#_x0000_t202" style="position:absolute;left:4815;top:56673;width:13902;height:4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vsMYA&#10;AADbAAAADwAAAGRycy9kb3ducmV2LnhtbESPW2vCQBSE3wv+h+UIvhTdVKlKdJUi9oJvGi/4dsge&#10;k2D2bMhuk/TfdwsFH4eZ+YZZrjtTioZqV1hW8DKKQBCnVhecKTgm78M5COeRNZaWScEPOVivek9L&#10;jLVteU/NwWciQNjFqCD3voqldGlOBt3IVsTBu9naoA+yzqSusQ1wU8pxFE2lwYLDQo4VbXJK74dv&#10;o+D6nF12rvs4tZPXSbX9bJLZWSdKDfrd2wKEp84/wv/tL61gP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zvsMYAAADbAAAADwAAAAAAAAAAAAAAAACYAgAAZHJz&#10;L2Rvd25yZXYueG1sUEsFBgAAAAAEAAQA9QAAAIsDAAAAAA==&#10;" fillcolor="white [3201]" stroked="f" strokeweight=".5pt">
                    <v:textbox>
                      <w:txbxContent>
                        <w:p w:rsidR="00830386" w:rsidRDefault="00830386" w:rsidP="00363B91">
                          <w:pPr>
                            <w:pStyle w:val="NormalWeb"/>
                            <w:spacing w:before="0" w:beforeAutospacing="0" w:after="200" w:afterAutospacing="0" w:line="276" w:lineRule="auto"/>
                            <w:jc w:val="center"/>
                          </w:pPr>
                          <w:r>
                            <w:rPr>
                              <w:rFonts w:eastAsia="Calibri"/>
                              <w:sz w:val="22"/>
                            </w:rPr>
                            <w:t>Forecasts for Original Series</w:t>
                          </w:r>
                        </w:p>
                      </w:txbxContent>
                    </v:textbox>
                  </v:shape>
                  <v:shape id="Text Box 17" o:spid="_x0000_s1053" type="#_x0000_t202" style="position:absolute;left:37845;top:55823;width:13900;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rsidR="00830386" w:rsidRDefault="00830386" w:rsidP="00363B91">
                          <w:pPr>
                            <w:pStyle w:val="NormalWeb"/>
                            <w:spacing w:before="0" w:beforeAutospacing="0" w:after="200" w:afterAutospacing="0" w:line="276" w:lineRule="auto"/>
                            <w:jc w:val="center"/>
                          </w:pPr>
                          <w:r>
                            <w:rPr>
                              <w:rFonts w:eastAsia="Calibri"/>
                              <w:sz w:val="22"/>
                            </w:rPr>
                            <w:t>Forecasts for Differenced Series</w:t>
                          </w:r>
                        </w:p>
                      </w:txbxContent>
                    </v:textbox>
                  </v:shape>
                  <v:shape id="Straight Arrow Connector 88" o:spid="_x0000_s1054" type="#_x0000_t32" style="position:absolute;left:10886;top:51733;width:0;height:48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GHLb4AAADbAAAADwAAAGRycy9kb3ducmV2LnhtbERPy4rCMBTdC/5DuII7TceCIx3TMvgA&#10;cTcqri/Nnba0uSlJrPXvzWJglofz3haj6cRAzjeWFXwsExDEpdUNVwpu1+NiA8IHZI2dZVLwIg9F&#10;Pp1sMdP2yT80XEIlYgj7DBXUIfSZlL6syaBf2p44cr/WGQwRukpqh88Ybjq5SpK1NNhwbKixp11N&#10;ZXt5GAUNp4FX+/RI50PrPqt7O9j0ptR8Nn5/gQg0hn/xn/ukFWzi2Pgl/gCZ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IYctvgAAANsAAAAPAAAAAAAAAAAAAAAAAKEC&#10;AABkcnMvZG93bnJldi54bWxQSwUGAAAAAAQABAD5AAAAjAMAAAAA&#10;" strokecolor="black [3213]">
                    <v:stroke endarrow="open"/>
                  </v:shape>
                  <v:shape id="Text Box 89" o:spid="_x0000_s1055" type="#_x0000_t202" style="position:absolute;left:5262;top:23536;width:5175;height:3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N7wsYA&#10;AADbAAAADwAAAGRycy9kb3ducmV2LnhtbESPQWvCQBSE74L/YXmCF9FNK201ukop2kpvNbbi7ZF9&#10;JsHs25Bdk/TfdwuCx2FmvmGW686UoqHaFZYVPEwiEMSp1QVnCg7JdjwD4TyyxtIyKfglB+tVv7fE&#10;WNuWv6jZ+0wECLsYFeTeV7GULs3JoJvYijh4Z1sb9EHWmdQ1tgFuSvkYRc/SYMFhIceK3nJKL/ur&#10;UXAaZcdP171/t9OnabX5aJKXH50oNRx0rwsQnjp/D9/aO61gNof/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N7wsYAAADbAAAADwAAAAAAAAAAAAAAAACYAgAAZHJz&#10;L2Rvd25yZXYueG1sUEsFBgAAAAAEAAQA9QAAAIsDAAAAAA==&#10;" fillcolor="white [3201]" stroked="f" strokeweight=".5pt">
                    <v:textbox>
                      <w:txbxContent>
                        <w:p w:rsidR="00830386" w:rsidRDefault="00830386" w:rsidP="00363B91">
                          <w:del w:id="2905" w:author="The Si Tran" w:date="2012-12-10T20:08:00Z">
                            <w:r w:rsidDel="00A213DB">
                              <w:delText>y(t)</w:delText>
                            </w:r>
                          </w:del>
                          <w:ins w:id="2906" w:author="The Si Tran" w:date="2012-12-10T20:08:00Z">
                            <m:oMath>
                              <m:r>
                                <w:rPr>
                                  <w:rFonts w:ascii="Cambria Math" w:hAnsi="Cambria Math"/>
                                </w:rPr>
                                <m:t>y(t)</m:t>
                              </m:r>
                            </m:oMath>
                          </w:ins>
                        </w:p>
                      </w:txbxContent>
                    </v:textbox>
                  </v:shape>
                  <v:shape id="Text Box 89" o:spid="_x0000_s1056" type="#_x0000_t202" style="position:absolute;left:31225;top:19225;width:5683;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96cQA&#10;AADcAAAADwAAAGRycy9kb3ducmV2LnhtbERPS2vCQBC+C/6HZYReRDc1tJXoKqX0Id402uJtyI5J&#10;MDsbstsk/fduQfA2H99zluveVKKlxpWWFTxOIxDEmdUl5woO6cdkDsJ5ZI2VZVLwRw7Wq+FgiYm2&#10;He+o3ftchBB2CSoovK8TKV1WkEE3tTVx4M62MegDbHKpG+xCuKnkLIqepcGSQ0OBNb0VlF32v0bB&#10;aZz/bF3/eezip7h+/2rTl2+dKvUw6l8XIDz1/i6+uTc6zJ/F8P9MuE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X/enEAAAA3AAAAA8AAAAAAAAAAAAAAAAAmAIAAGRycy9k&#10;b3ducmV2LnhtbFBLBQYAAAAABAAEAPUAAACJAwAAAAA=&#10;" fillcolor="white [3201]" stroked="f" strokeweight=".5pt">
                    <v:textbox>
                      <w:txbxContent>
                        <w:p w:rsidR="00830386" w:rsidRDefault="00830386" w:rsidP="005D20D9">
                          <w:pPr>
                            <w:pStyle w:val="NormalWeb"/>
                            <w:spacing w:before="120" w:beforeAutospacing="0" w:after="0" w:afterAutospacing="0" w:line="360" w:lineRule="auto"/>
                            <w:jc w:val="both"/>
                            <w:rPr>
                              <w:szCs w:val="24"/>
                            </w:rPr>
                          </w:pPr>
                          <w:ins w:id="2907" w:author="The Si Tran" w:date="2012-12-10T20:10:00Z">
                            <m:oMath>
                              <m:r>
                                <w:rPr>
                                  <w:rFonts w:ascii="Cambria Math" w:hAnsi="Cambria Math"/>
                                </w:rPr>
                                <m:t>y(t</m:t>
                              </m:r>
                            </m:oMath>
                          </w:ins>
                          <w:ins w:id="2908" w:author="The Si Tran" w:date="2012-12-10T20:11:00Z">
                            <m:oMath>
                              <m:r>
                                <w:rPr>
                                  <w:rFonts w:ascii="Cambria Math" w:hAnsi="Cambria Math"/>
                                </w:rPr>
                                <m:t>)</m:t>
                              </m:r>
                            </m:oMath>
                          </w:ins>
                          <w:del w:id="2909" w:author="The Si Tran" w:date="2012-12-10T20:10:00Z">
                            <w:r w:rsidDel="00B43A6C">
                              <w:rPr>
                                <w:rFonts w:eastAsia="Calibri"/>
                                <w:strike/>
                                <w:color w:val="FF0000"/>
                                <w:sz w:val="26"/>
                                <w:szCs w:val="26"/>
                              </w:rPr>
                              <w:delText>y(t)</w:delText>
                            </w:r>
                            <w:r w:rsidDel="00F76667">
                              <w:rPr>
                                <w:rFonts w:ascii="Cambria Math" w:eastAsia="Calibri" w:hAnsi="Cambria Math"/>
                                <w:i/>
                                <w:iCs/>
                                <w:color w:val="008080"/>
                                <w:sz w:val="26"/>
                                <w:szCs w:val="26"/>
                                <w:u w:val="single"/>
                              </w:rPr>
                              <w:delText>y(t)</w:delText>
                            </w:r>
                          </w:del>
                        </w:p>
                      </w:txbxContent>
                    </v:textbox>
                  </v:shape>
                  <v:shape id="Text Box 125" o:spid="_x0000_s1057" type="#_x0000_t202" style="position:absolute;left:40716;top:19211;width:9230;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ABsQA&#10;AADcAAAADwAAAGRycy9kb3ducmV2LnhtbERPTWvCQBC9C/0PyxS8SN1UsS2pq0ixKt6aaEtvQ3aa&#10;BLOzIbtN4r93BcHbPN7nzJe9qURLjSstK3geRyCIM6tLzhUc0s+nNxDOI2usLJOCMzlYLh4Gc4y1&#10;7fiL2sTnIoSwi1FB4X0dS+myggy6sa2JA/dnG4M+wCaXusEuhJtKTqLoRRosOTQUWNNHQdkp+TcK&#10;fkf5z971m2M3nU3r9bZNX791qtTwsV+9g/DU+7v45t7pMH8yg+sz4QK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ywAbEAAAA3AAAAA8AAAAAAAAAAAAAAAAAmAIAAGRycy9k&#10;b3ducmV2LnhtbFBLBQYAAAAABAAEAPUAAACJAwAAAAA=&#10;" fillcolor="white [3201]" stroked="f" strokeweight=".5pt">
                    <v:textbox>
                      <w:txbxContent>
                        <w:p w:rsidR="00830386" w:rsidRDefault="00830386" w:rsidP="00363B91">
                          <w:del w:id="2910" w:author="The Si Tran" w:date="2012-12-10T20:08:00Z">
                            <w:r w:rsidDel="00A213DB">
                              <w:delText>y(t)</w:delText>
                            </w:r>
                          </w:del>
                          <m:oMath>
                            <m:acc>
                              <m:accPr>
                                <m:ctrlPr>
                                  <w:ins w:id="2911" w:author="The Si Tran" w:date="2012-12-10T20:12:00Z">
                                    <w:rPr>
                                      <w:rFonts w:ascii="Cambria Math" w:hAnsi="Cambria Math"/>
                                      <w:i/>
                                    </w:rPr>
                                  </w:ins>
                                </m:ctrlPr>
                              </m:accPr>
                              <m:e>
                                <w:ins w:id="2912" w:author="The Si Tran" w:date="2012-12-10T20:12:00Z">
                                  <m:r>
                                    <w:rPr>
                                      <w:rFonts w:ascii="Cambria Math" w:hAnsi="Cambria Math"/>
                                    </w:rPr>
                                    <m:t>y</m:t>
                                  </m:r>
                                </w:ins>
                              </m:e>
                            </m:acc>
                            <w:ins w:id="2913" w:author="The Si Tran" w:date="2012-12-10T20:08:00Z">
                              <m:r>
                                <w:rPr>
                                  <w:rFonts w:ascii="Cambria Math" w:hAnsi="Cambria Math"/>
                                </w:rPr>
                                <m:t>(t</m:t>
                              </m:r>
                            </w:ins>
                            <w:ins w:id="2914" w:author="The Si Tran" w:date="2012-12-10T20:13:00Z">
                              <m:r>
                                <w:rPr>
                                  <w:rFonts w:ascii="Cambria Math" w:hAnsi="Cambria Math"/>
                                </w:rPr>
                                <m:t>+n</m:t>
                              </m:r>
                            </w:ins>
                            <w:ins w:id="2915" w:author="The Si Tran" w:date="2012-12-10T20:08:00Z">
                              <m:r>
                                <w:rPr>
                                  <w:rFonts w:ascii="Cambria Math" w:hAnsi="Cambria Math"/>
                                </w:rPr>
                                <m:t>)</m:t>
                              </m:r>
                            </w:ins>
                          </m:oMath>
                        </w:p>
                      </w:txbxContent>
                    </v:textbox>
                  </v:shape>
                  <v:shape id="Text Box 126" o:spid="_x0000_s1058" type="#_x0000_t202" style="position:absolute;left:12680;top:52347;width:9231;height:3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BeccQA&#10;AADcAAAADwAAAGRycy9kb3ducmV2LnhtbERPS2vCQBC+F/wPywheim5UqpK6ioh94E2jlt6G7DQJ&#10;ZmdDdpvEf+8WCt7m43vOct2ZUjRUu8KygvEoAkGcWl1wpuCUvA0XIJxH1lhaJgU3crBe9Z6WGGvb&#10;8oGao89ECGEXo4Lc+yqW0qU5GXQjWxEH7sfWBn2AdSZ1jW0IN6WcRNFMGiw4NORY0Tan9Hr8NQq+&#10;n7Ovvevez+30ZVrtPppkftGJUoN+t3kF4anzD/G/+1OH+ZMZ/D0TL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gXnHEAAAA3AAAAA8AAAAAAAAAAAAAAAAAmAIAAGRycy9k&#10;b3ducmV2LnhtbFBLBQYAAAAABAAEAPUAAACJAwAAAAA=&#10;" fillcolor="white [3201]" stroked="f" strokeweight=".5pt">
                    <v:textbox>
                      <w:txbxContent>
                        <w:p w:rsidR="00830386" w:rsidRDefault="00830386" w:rsidP="00363B91">
                          <w:del w:id="2916" w:author="The Si Tran" w:date="2012-12-10T20:08:00Z">
                            <w:r w:rsidDel="00A213DB">
                              <w:delText>y(t)</w:delText>
                            </w:r>
                          </w:del>
                          <m:oMath>
                            <m:acc>
                              <m:accPr>
                                <m:ctrlPr>
                                  <w:ins w:id="2917" w:author="The Si Tran" w:date="2012-12-10T20:12:00Z">
                                    <w:rPr>
                                      <w:rFonts w:ascii="Cambria Math" w:hAnsi="Cambria Math"/>
                                      <w:i/>
                                    </w:rPr>
                                  </w:ins>
                                </m:ctrlPr>
                              </m:accPr>
                              <m:e>
                                <w:ins w:id="2918" w:author="The Si Tran" w:date="2012-12-10T20:12:00Z">
                                  <m:r>
                                    <w:rPr>
                                      <w:rFonts w:ascii="Cambria Math" w:hAnsi="Cambria Math"/>
                                    </w:rPr>
                                    <m:t>y</m:t>
                                  </m:r>
                                </w:ins>
                              </m:e>
                            </m:acc>
                            <w:ins w:id="2919" w:author="The Si Tran" w:date="2012-12-10T20:08:00Z">
                              <m:r>
                                <w:rPr>
                                  <w:rFonts w:ascii="Cambria Math" w:hAnsi="Cambria Math"/>
                                </w:rPr>
                                <m:t>(t</m:t>
                              </m:r>
                            </w:ins>
                            <w:ins w:id="2920" w:author="The Si Tran" w:date="2012-12-10T20:13:00Z">
                              <m:r>
                                <w:rPr>
                                  <w:rFonts w:ascii="Cambria Math" w:hAnsi="Cambria Math"/>
                                </w:rPr>
                                <m:t>+n</m:t>
                              </m:r>
                            </w:ins>
                            <w:ins w:id="2921" w:author="The Si Tran" w:date="2012-12-10T20:08:00Z">
                              <m:r>
                                <w:rPr>
                                  <w:rFonts w:ascii="Cambria Math" w:hAnsi="Cambria Math"/>
                                </w:rPr>
                                <m:t>)</m:t>
                              </m:r>
                            </w:ins>
                          </m:oMath>
                        </w:p>
                      </w:txbxContent>
                    </v:textbox>
                  </v:shape>
                  <w10:anchorlock/>
                </v:group>
              </w:pict>
            </mc:Fallback>
          </mc:AlternateContent>
        </w:r>
      </w:ins>
    </w:p>
    <w:p w:rsidR="000D0624" w:rsidRPr="00AB5A1A" w:rsidRDefault="000D0624">
      <w:pPr>
        <w:pStyle w:val="Hinh"/>
        <w:jc w:val="center"/>
        <w:rPr>
          <w:ins w:id="2922" w:author="The Si Tran" w:date="2012-12-11T23:25:00Z"/>
          <w:lang w:val="pt-BR"/>
          <w:rPrChange w:id="2923" w:author="The Si Tran" w:date="2012-12-11T23:26:00Z">
            <w:rPr>
              <w:ins w:id="2924" w:author="The Si Tran" w:date="2012-12-11T23:25:00Z"/>
            </w:rPr>
          </w:rPrChange>
        </w:rPr>
        <w:pPrChange w:id="2925" w:author="The Si Tran" w:date="2012-12-11T23:26:00Z">
          <w:pPr>
            <w:pStyle w:val="Heading3"/>
          </w:pPr>
        </w:pPrChange>
      </w:pPr>
      <w:bookmarkStart w:id="2926" w:name="_Toc343062489"/>
      <w:ins w:id="2927" w:author="The Si Tran" w:date="2012-12-11T23:25:00Z">
        <w:r w:rsidRPr="006068E1">
          <w:rPr>
            <w:lang w:val="pt-BR"/>
          </w:rPr>
          <w:t xml:space="preserve">Hình </w:t>
        </w:r>
        <w:r>
          <w:t>3.4</w:t>
        </w:r>
        <w:r w:rsidRPr="006068E1">
          <w:rPr>
            <w:lang w:val="pt-BR"/>
          </w:rPr>
          <w:t xml:space="preserve"> </w:t>
        </w:r>
        <w:r>
          <w:rPr>
            <w:b w:val="0"/>
            <w:lang w:val="pt-BR"/>
          </w:rPr>
          <w:t>Các thành phần của mô hình SARIMA</w:t>
        </w:r>
        <w:bookmarkEnd w:id="2926"/>
      </w:ins>
    </w:p>
    <w:p w:rsidR="00155591" w:rsidRDefault="00155591" w:rsidP="00155591">
      <w:pPr>
        <w:pStyle w:val="Heading3"/>
        <w:rPr>
          <w:ins w:id="2928" w:author="The Si Tran" w:date="2012-12-06T22:17:00Z"/>
        </w:rPr>
      </w:pPr>
      <w:ins w:id="2929" w:author="The Si Tran" w:date="2012-12-06T22:15:00Z">
        <w:r>
          <w:t>T</w:t>
        </w:r>
        <w:r w:rsidRPr="00155591">
          <w:t>hành phần nhận dạng mô hình</w:t>
        </w:r>
      </w:ins>
    </w:p>
    <w:p w:rsidR="00A96FA3" w:rsidRDefault="00A96FA3">
      <w:pPr>
        <w:pStyle w:val="ListParagraph"/>
        <w:numPr>
          <w:ilvl w:val="0"/>
          <w:numId w:val="18"/>
        </w:numPr>
        <w:rPr>
          <w:ins w:id="2930" w:author="The Si Tran" w:date="2012-12-06T22:18:00Z"/>
          <w:rFonts w:ascii="Times New Roman" w:hAnsi="Times New Roman"/>
          <w:sz w:val="26"/>
          <w:szCs w:val="26"/>
        </w:rPr>
        <w:pPrChange w:id="2931" w:author="The Si Tran" w:date="2012-12-06T22:19:00Z">
          <w:pPr>
            <w:pStyle w:val="ListParagraph"/>
            <w:ind w:left="360"/>
          </w:pPr>
        </w:pPrChange>
      </w:pPr>
      <w:ins w:id="2932" w:author="The Si Tran" w:date="2012-12-06T22:18:00Z">
        <w:r>
          <w:rPr>
            <w:rFonts w:ascii="Times New Roman" w:hAnsi="Times New Roman"/>
            <w:sz w:val="26"/>
            <w:szCs w:val="26"/>
          </w:rPr>
          <w:t xml:space="preserve">Nhận dạng mô hình là khâu đầu tiên trong quá trình mô hình hóa </w:t>
        </w:r>
      </w:ins>
      <w:ins w:id="2933" w:author="The Si Tran" w:date="2012-12-10T20:15:00Z">
        <w:r w:rsidR="00B46514">
          <w:rPr>
            <w:rFonts w:ascii="Times New Roman" w:hAnsi="Times New Roman"/>
            <w:sz w:val="26"/>
            <w:szCs w:val="26"/>
          </w:rPr>
          <w:t>S</w:t>
        </w:r>
      </w:ins>
      <w:ins w:id="2934" w:author="The Si Tran" w:date="2012-12-06T22:18:00Z">
        <w:r>
          <w:rPr>
            <w:rFonts w:ascii="Times New Roman" w:hAnsi="Times New Roman"/>
            <w:sz w:val="26"/>
            <w:szCs w:val="26"/>
          </w:rPr>
          <w:t xml:space="preserve">ARIMA. Chúng ta cần phải xác định các tham số p, d, q và P, Q, D, S của mô hình </w:t>
        </w:r>
      </w:ins>
      <w:ins w:id="2935" w:author="The Si Tran" w:date="2012-12-10T20:15:00Z">
        <w:r w:rsidR="00B46514">
          <w:rPr>
            <w:rFonts w:ascii="Times New Roman" w:hAnsi="Times New Roman"/>
            <w:sz w:val="26"/>
            <w:szCs w:val="26"/>
          </w:rPr>
          <w:t>S</w:t>
        </w:r>
      </w:ins>
      <w:ins w:id="2936" w:author="The Si Tran" w:date="2012-12-06T22:18:00Z">
        <w:r>
          <w:rPr>
            <w:rFonts w:ascii="Times New Roman" w:hAnsi="Times New Roman"/>
            <w:sz w:val="26"/>
            <w:szCs w:val="26"/>
          </w:rPr>
          <w:t>ARIMA. Những giá trị trị này được suy ra bằng cách trích rút những hệ số tương quan quan trọng trong chuỗi dữ liệu quan sát được.</w:t>
        </w:r>
      </w:ins>
      <w:ins w:id="2937" w:author="The Si Tran" w:date="2012-12-06T22:19:00Z">
        <w:r>
          <w:rPr>
            <w:rFonts w:ascii="Times New Roman" w:hAnsi="Times New Roman"/>
            <w:sz w:val="26"/>
            <w:szCs w:val="26"/>
          </w:rPr>
          <w:t xml:space="preserve"> </w:t>
        </w:r>
      </w:ins>
      <w:ins w:id="2938" w:author="The Si Tran" w:date="2012-12-06T22:18:00Z">
        <w:r>
          <w:rPr>
            <w:rFonts w:ascii="Times New Roman" w:hAnsi="Times New Roman"/>
            <w:sz w:val="26"/>
            <w:szCs w:val="26"/>
          </w:rPr>
          <w:t>Kĩ thuật truyền thống dùng để nhận dạng mô hình là quan sát đồ thị và trích rút các hệ số từ đồ thị. Tuy nhiên, phương pháp này có nhược điểm lớn là phụ thuộc vào độ hiểu biế</w:t>
        </w:r>
        <w:r w:rsidR="00B46514">
          <w:rPr>
            <w:rFonts w:ascii="Times New Roman" w:hAnsi="Times New Roman"/>
            <w:sz w:val="26"/>
            <w:szCs w:val="26"/>
          </w:rPr>
          <w:t>t và khả năng phân tích đồ thị của người dự đoán</w:t>
        </w:r>
        <w:r>
          <w:rPr>
            <w:rFonts w:ascii="Times New Roman" w:hAnsi="Times New Roman"/>
            <w:sz w:val="26"/>
            <w:szCs w:val="26"/>
          </w:rPr>
          <w:t xml:space="preserve">. Do đó cần phải tìm ra </w:t>
        </w:r>
      </w:ins>
      <w:ins w:id="2939" w:author="The Si Tran" w:date="2012-12-10T20:17:00Z">
        <w:r w:rsidR="00D30044">
          <w:rPr>
            <w:rFonts w:ascii="Times New Roman" w:hAnsi="Times New Roman"/>
            <w:sz w:val="26"/>
            <w:szCs w:val="26"/>
          </w:rPr>
          <w:t xml:space="preserve">một </w:t>
        </w:r>
      </w:ins>
      <w:ins w:id="2940" w:author="The Si Tran" w:date="2012-12-06T22:18:00Z">
        <w:r>
          <w:rPr>
            <w:rFonts w:ascii="Times New Roman" w:hAnsi="Times New Roman"/>
            <w:sz w:val="26"/>
            <w:szCs w:val="26"/>
          </w:rPr>
          <w:t xml:space="preserve">phương pháp </w:t>
        </w:r>
      </w:ins>
      <w:ins w:id="2941" w:author="The Si Tran" w:date="2012-12-10T20:17:00Z">
        <w:r w:rsidR="00D30044">
          <w:rPr>
            <w:rFonts w:ascii="Times New Roman" w:hAnsi="Times New Roman"/>
            <w:sz w:val="26"/>
            <w:szCs w:val="26"/>
          </w:rPr>
          <w:t>tự động</w:t>
        </w:r>
      </w:ins>
      <w:ins w:id="2942" w:author="The Si Tran" w:date="2012-12-06T22:18:00Z">
        <w:r>
          <w:rPr>
            <w:rFonts w:ascii="Times New Roman" w:hAnsi="Times New Roman"/>
            <w:sz w:val="26"/>
            <w:szCs w:val="26"/>
          </w:rPr>
          <w:t>, sử dụng các công thức toán học để trích rút ra các hệ số.</w:t>
        </w:r>
      </w:ins>
    </w:p>
    <w:p w:rsidR="00A96FA3" w:rsidRPr="00A96FA3" w:rsidRDefault="00A96FA3" w:rsidP="00A96FA3">
      <w:pPr>
        <w:pStyle w:val="ListParagraph"/>
        <w:numPr>
          <w:ilvl w:val="0"/>
          <w:numId w:val="18"/>
        </w:numPr>
        <w:rPr>
          <w:ins w:id="2943" w:author="The Si Tran" w:date="2012-12-06T22:21:00Z"/>
          <w:rFonts w:ascii="Times New Roman" w:hAnsi="Times New Roman"/>
          <w:sz w:val="26"/>
          <w:szCs w:val="26"/>
          <w:rPrChange w:id="2944" w:author="The Si Tran" w:date="2012-12-06T22:21:00Z">
            <w:rPr>
              <w:ins w:id="2945" w:author="The Si Tran" w:date="2012-12-06T22:21:00Z"/>
            </w:rPr>
          </w:rPrChange>
        </w:rPr>
      </w:pPr>
      <w:ins w:id="2946" w:author="The Si Tran" w:date="2012-12-06T22:21:00Z">
        <w:r w:rsidRPr="00A96FA3">
          <w:rPr>
            <w:rFonts w:ascii="Times New Roman" w:hAnsi="Times New Roman"/>
            <w:sz w:val="26"/>
            <w:szCs w:val="26"/>
            <w:rPrChange w:id="2947" w:author="The Si Tran" w:date="2012-12-06T22:21:00Z">
              <w:rPr/>
            </w:rPrChange>
          </w:rPr>
          <w:lastRenderedPageBreak/>
          <w:t xml:space="preserve">Mô hình </w:t>
        </w:r>
      </w:ins>
      <w:ins w:id="2948" w:author="The Si Tran" w:date="2012-12-10T20:25:00Z">
        <w:r w:rsidR="00300B75">
          <w:rPr>
            <w:rFonts w:ascii="Times New Roman" w:hAnsi="Times New Roman"/>
            <w:sz w:val="26"/>
            <w:szCs w:val="26"/>
          </w:rPr>
          <w:t>S</w:t>
        </w:r>
      </w:ins>
      <w:ins w:id="2949" w:author="The Si Tran" w:date="2012-12-06T22:21:00Z">
        <w:r w:rsidRPr="00A96FA3">
          <w:rPr>
            <w:rFonts w:ascii="Times New Roman" w:hAnsi="Times New Roman"/>
            <w:sz w:val="26"/>
            <w:szCs w:val="26"/>
            <w:rPrChange w:id="2950" w:author="The Si Tran" w:date="2012-12-06T22:21:00Z">
              <w:rPr/>
            </w:rPrChange>
          </w:rPr>
          <w:t>ARIMA sử dụng tính chất của ACFs và PACFs để kết hợ</w:t>
        </w:r>
        <w:r w:rsidR="00595FCB">
          <w:rPr>
            <w:rFonts w:ascii="Times New Roman" w:hAnsi="Times New Roman"/>
            <w:sz w:val="26"/>
            <w:szCs w:val="26"/>
          </w:rPr>
          <w:t>p</w:t>
        </w:r>
        <w:r w:rsidRPr="00A96FA3">
          <w:rPr>
            <w:rFonts w:ascii="Times New Roman" w:hAnsi="Times New Roman"/>
            <w:sz w:val="26"/>
            <w:szCs w:val="26"/>
            <w:rPrChange w:id="2951" w:author="The Si Tran" w:date="2012-12-06T22:21:00Z">
              <w:rPr/>
            </w:rPrChange>
          </w:rPr>
          <w:t xml:space="preserve"> một chuỗi dữ liệu với một mô hình thích hợp: mô hình tự hồi quy AR(p), mô hình trung bình di động MA(q), mô hình kết hợp tự hồi quy và tru</w:t>
        </w:r>
      </w:ins>
      <w:ins w:id="2952" w:author="The Si Tran" w:date="2012-12-10T20:21:00Z">
        <w:r w:rsidR="00B405CA">
          <w:rPr>
            <w:rFonts w:ascii="Times New Roman" w:hAnsi="Times New Roman"/>
            <w:sz w:val="26"/>
            <w:szCs w:val="26"/>
          </w:rPr>
          <w:t>n</w:t>
        </w:r>
      </w:ins>
      <w:ins w:id="2953" w:author="The Si Tran" w:date="2012-12-06T22:21:00Z">
        <w:r w:rsidRPr="00A96FA3">
          <w:rPr>
            <w:rFonts w:ascii="Times New Roman" w:hAnsi="Times New Roman"/>
            <w:sz w:val="26"/>
            <w:szCs w:val="26"/>
            <w:rPrChange w:id="2954" w:author="The Si Tran" w:date="2012-12-06T22:21:00Z">
              <w:rPr/>
            </w:rPrChange>
          </w:rPr>
          <w:t xml:space="preserve">g bình di động ARMA(p,q). </w:t>
        </w:r>
      </w:ins>
      <w:ins w:id="2955" w:author="The Si Tran" w:date="2012-12-10T20:22:00Z">
        <w:r w:rsidR="00595FCB">
          <w:rPr>
            <w:rFonts w:ascii="Times New Roman" w:hAnsi="Times New Roman"/>
            <w:sz w:val="26"/>
            <w:szCs w:val="26"/>
          </w:rPr>
          <w:t>Tính chất của</w:t>
        </w:r>
      </w:ins>
      <w:ins w:id="2956" w:author="The Si Tran" w:date="2012-12-06T22:21:00Z">
        <w:r w:rsidRPr="00A96FA3">
          <w:rPr>
            <w:rFonts w:ascii="Times New Roman" w:hAnsi="Times New Roman"/>
            <w:sz w:val="26"/>
            <w:szCs w:val="26"/>
            <w:rPrChange w:id="2957" w:author="The Si Tran" w:date="2012-12-06T22:21:00Z">
              <w:rPr/>
            </w:rPrChange>
          </w:rPr>
          <w:t xml:space="preserve"> các hàm tương quan được chia ra làm 3 loại: giảm gián đoạn (abrupt decay), giảm </w:t>
        </w:r>
        <w:proofErr w:type="gramStart"/>
        <w:r w:rsidRPr="00A96FA3">
          <w:rPr>
            <w:rFonts w:ascii="Times New Roman" w:hAnsi="Times New Roman"/>
            <w:sz w:val="26"/>
            <w:szCs w:val="26"/>
            <w:rPrChange w:id="2958" w:author="The Si Tran" w:date="2012-12-06T22:21:00Z">
              <w:rPr/>
            </w:rPrChange>
          </w:rPr>
          <w:t>theo</w:t>
        </w:r>
        <w:proofErr w:type="gramEnd"/>
        <w:r w:rsidRPr="00A96FA3">
          <w:rPr>
            <w:rFonts w:ascii="Times New Roman" w:hAnsi="Times New Roman"/>
            <w:sz w:val="26"/>
            <w:szCs w:val="26"/>
            <w:rPrChange w:id="2959" w:author="The Si Tran" w:date="2012-12-06T22:21:00Z">
              <w:rPr/>
            </w:rPrChange>
          </w:rPr>
          <w:t xml:space="preserve"> hình sin hoặc hàm mũ, giả</w:t>
        </w:r>
        <w:r w:rsidR="00595FCB">
          <w:rPr>
            <w:rFonts w:ascii="Times New Roman" w:hAnsi="Times New Roman"/>
            <w:sz w:val="26"/>
            <w:szCs w:val="26"/>
          </w:rPr>
          <w:t xml:space="preserve">m </w:t>
        </w:r>
        <w:r w:rsidRPr="00A96FA3">
          <w:rPr>
            <w:rFonts w:ascii="Times New Roman" w:hAnsi="Times New Roman"/>
            <w:sz w:val="26"/>
            <w:szCs w:val="26"/>
            <w:rPrChange w:id="2960" w:author="The Si Tran" w:date="2012-12-06T22:21:00Z">
              <w:rPr/>
            </w:rPrChange>
          </w:rPr>
          <w:t>chậm. Tùy theo tính chất của ACFs và PACFs mà chuỗi dữ liệu được kết hợp với 1 mô hình khác nhau</w:t>
        </w:r>
      </w:ins>
    </w:p>
    <w:p w:rsidR="00A96FA3" w:rsidRPr="00A96FA3" w:rsidRDefault="00A96FA3">
      <w:pPr>
        <w:pStyle w:val="ListParagraph"/>
        <w:numPr>
          <w:ilvl w:val="0"/>
          <w:numId w:val="20"/>
        </w:numPr>
        <w:rPr>
          <w:ins w:id="2961" w:author="The Si Tran" w:date="2012-12-06T22:21:00Z"/>
          <w:rFonts w:ascii="Times New Roman" w:hAnsi="Times New Roman"/>
          <w:sz w:val="26"/>
          <w:szCs w:val="26"/>
          <w:rPrChange w:id="2962" w:author="The Si Tran" w:date="2012-12-06T22:21:00Z">
            <w:rPr>
              <w:ins w:id="2963" w:author="The Si Tran" w:date="2012-12-06T22:21:00Z"/>
            </w:rPr>
          </w:rPrChange>
        </w:rPr>
        <w:pPrChange w:id="2964" w:author="The Si Tran" w:date="2012-12-06T22:22:00Z">
          <w:pPr>
            <w:pStyle w:val="ListParagraph"/>
            <w:numPr>
              <w:numId w:val="18"/>
            </w:numPr>
            <w:ind w:hanging="360"/>
          </w:pPr>
        </w:pPrChange>
      </w:pPr>
      <w:ins w:id="2965" w:author="The Si Tran" w:date="2012-12-06T22:21:00Z">
        <w:r w:rsidRPr="00A96FA3">
          <w:rPr>
            <w:rFonts w:ascii="Times New Roman" w:hAnsi="Times New Roman"/>
            <w:sz w:val="26"/>
            <w:szCs w:val="26"/>
            <w:rPrChange w:id="2966" w:author="The Si Tran" w:date="2012-12-06T22:21:00Z">
              <w:rPr/>
            </w:rPrChange>
          </w:rPr>
          <w:t xml:space="preserve">Mô hình tự hồi quy </w:t>
        </w:r>
        <w:proofErr w:type="gramStart"/>
        <w:r w:rsidRPr="00A96FA3">
          <w:rPr>
            <w:rFonts w:ascii="Times New Roman" w:hAnsi="Times New Roman"/>
            <w:sz w:val="26"/>
            <w:szCs w:val="26"/>
            <w:rPrChange w:id="2967" w:author="The Si Tran" w:date="2012-12-06T22:21:00Z">
              <w:rPr/>
            </w:rPrChange>
          </w:rPr>
          <w:t>AR(</w:t>
        </w:r>
        <w:proofErr w:type="gramEnd"/>
        <w:r w:rsidRPr="00A96FA3">
          <w:rPr>
            <w:rFonts w:ascii="Times New Roman" w:hAnsi="Times New Roman"/>
            <w:sz w:val="26"/>
            <w:szCs w:val="26"/>
            <w:rPrChange w:id="2968" w:author="The Si Tran" w:date="2012-12-06T22:21:00Z">
              <w:rPr/>
            </w:rPrChange>
          </w:rPr>
          <w:t>p): quá trình có ACFs với các độ trễ giảm chậm về không theo hình sin hoặc theo hàm mũ, trong khi đó PACFs gián đoạn về không sau một vài độ trễ.</w:t>
        </w:r>
      </w:ins>
    </w:p>
    <w:p w:rsidR="00A96FA3" w:rsidRPr="00A96FA3" w:rsidRDefault="00A96FA3">
      <w:pPr>
        <w:pStyle w:val="ListParagraph"/>
        <w:numPr>
          <w:ilvl w:val="0"/>
          <w:numId w:val="20"/>
        </w:numPr>
        <w:rPr>
          <w:ins w:id="2969" w:author="The Si Tran" w:date="2012-12-06T22:21:00Z"/>
          <w:rFonts w:ascii="Times New Roman" w:hAnsi="Times New Roman"/>
          <w:sz w:val="26"/>
          <w:szCs w:val="26"/>
          <w:rPrChange w:id="2970" w:author="The Si Tran" w:date="2012-12-06T22:21:00Z">
            <w:rPr>
              <w:ins w:id="2971" w:author="The Si Tran" w:date="2012-12-06T22:21:00Z"/>
            </w:rPr>
          </w:rPrChange>
        </w:rPr>
        <w:pPrChange w:id="2972" w:author="The Si Tran" w:date="2012-12-06T22:22:00Z">
          <w:pPr>
            <w:pStyle w:val="ListParagraph"/>
            <w:numPr>
              <w:numId w:val="18"/>
            </w:numPr>
            <w:ind w:hanging="360"/>
          </w:pPr>
        </w:pPrChange>
      </w:pPr>
      <w:ins w:id="2973" w:author="The Si Tran" w:date="2012-12-06T22:21:00Z">
        <w:r w:rsidRPr="00A96FA3">
          <w:rPr>
            <w:rFonts w:ascii="Times New Roman" w:hAnsi="Times New Roman"/>
            <w:sz w:val="26"/>
            <w:szCs w:val="26"/>
            <w:rPrChange w:id="2974" w:author="The Si Tran" w:date="2012-12-06T22:21:00Z">
              <w:rPr/>
            </w:rPrChange>
          </w:rPr>
          <w:t xml:space="preserve">Mô hình trung bình di động </w:t>
        </w:r>
        <w:proofErr w:type="gramStart"/>
        <w:r w:rsidRPr="00A96FA3">
          <w:rPr>
            <w:rFonts w:ascii="Times New Roman" w:hAnsi="Times New Roman"/>
            <w:sz w:val="26"/>
            <w:szCs w:val="26"/>
            <w:rPrChange w:id="2975" w:author="The Si Tran" w:date="2012-12-06T22:21:00Z">
              <w:rPr/>
            </w:rPrChange>
          </w:rPr>
          <w:t>MA(</w:t>
        </w:r>
        <w:proofErr w:type="gramEnd"/>
        <w:r w:rsidRPr="00A96FA3">
          <w:rPr>
            <w:rFonts w:ascii="Times New Roman" w:hAnsi="Times New Roman"/>
            <w:sz w:val="26"/>
            <w:szCs w:val="26"/>
            <w:rPrChange w:id="2976" w:author="The Si Tran" w:date="2012-12-06T22:21:00Z">
              <w:rPr/>
            </w:rPrChange>
          </w:rPr>
          <w:t>q): quá trình có tính chất ngược lại với mô hình AR(p), ACFs gián đoạn về không sau một vài độ trễ, trong khi đó PACFs với các độ trễ giảm về không theo hình sin hoặc theo hàm mũ.</w:t>
        </w:r>
      </w:ins>
    </w:p>
    <w:p w:rsidR="00A96FA3" w:rsidRPr="00A96FA3" w:rsidRDefault="00A96FA3">
      <w:pPr>
        <w:pStyle w:val="ListParagraph"/>
        <w:numPr>
          <w:ilvl w:val="0"/>
          <w:numId w:val="20"/>
        </w:numPr>
        <w:rPr>
          <w:ins w:id="2977" w:author="The Si Tran" w:date="2012-12-06T22:21:00Z"/>
          <w:rFonts w:ascii="Times New Roman" w:hAnsi="Times New Roman"/>
          <w:sz w:val="26"/>
          <w:szCs w:val="26"/>
          <w:rPrChange w:id="2978" w:author="The Si Tran" w:date="2012-12-06T22:21:00Z">
            <w:rPr>
              <w:ins w:id="2979" w:author="The Si Tran" w:date="2012-12-06T22:21:00Z"/>
            </w:rPr>
          </w:rPrChange>
        </w:rPr>
        <w:pPrChange w:id="2980" w:author="The Si Tran" w:date="2012-12-06T22:22:00Z">
          <w:pPr>
            <w:pStyle w:val="ListParagraph"/>
            <w:numPr>
              <w:numId w:val="18"/>
            </w:numPr>
            <w:ind w:hanging="360"/>
          </w:pPr>
        </w:pPrChange>
      </w:pPr>
      <w:ins w:id="2981" w:author="The Si Tran" w:date="2012-12-06T22:21:00Z">
        <w:r w:rsidRPr="00A96FA3">
          <w:rPr>
            <w:rFonts w:ascii="Times New Roman" w:hAnsi="Times New Roman"/>
            <w:sz w:val="26"/>
            <w:szCs w:val="26"/>
            <w:rPrChange w:id="2982" w:author="The Si Tran" w:date="2012-12-06T22:21:00Z">
              <w:rPr/>
            </w:rPrChange>
          </w:rPr>
          <w:t xml:space="preserve">Mô hình kết hợp tự hồi quy và trung bình di động </w:t>
        </w:r>
        <w:proofErr w:type="gramStart"/>
        <w:r w:rsidRPr="00A96FA3">
          <w:rPr>
            <w:rFonts w:ascii="Times New Roman" w:hAnsi="Times New Roman"/>
            <w:sz w:val="26"/>
            <w:szCs w:val="26"/>
            <w:rPrChange w:id="2983" w:author="The Si Tran" w:date="2012-12-06T22:21:00Z">
              <w:rPr/>
            </w:rPrChange>
          </w:rPr>
          <w:t>ARMA(</w:t>
        </w:r>
        <w:proofErr w:type="gramEnd"/>
        <w:r w:rsidRPr="00A96FA3">
          <w:rPr>
            <w:rFonts w:ascii="Times New Roman" w:hAnsi="Times New Roman"/>
            <w:sz w:val="26"/>
            <w:szCs w:val="26"/>
            <w:rPrChange w:id="2984" w:author="The Si Tran" w:date="2012-12-06T22:21:00Z">
              <w:rPr/>
            </w:rPrChange>
          </w:rPr>
          <w:t>p,q): quá trình có ACFs và PACFs giảm về không theo hình sin hoặc theo hàm mũ.</w:t>
        </w:r>
      </w:ins>
    </w:p>
    <w:p w:rsidR="00A96FA3" w:rsidRDefault="00A96FA3">
      <w:pPr>
        <w:pStyle w:val="ListParagraph"/>
        <w:rPr>
          <w:ins w:id="2985" w:author="The Si Tran" w:date="2012-12-06T22:22:00Z"/>
          <w:rFonts w:ascii="Times New Roman" w:hAnsi="Times New Roman"/>
          <w:sz w:val="26"/>
          <w:szCs w:val="26"/>
        </w:rPr>
        <w:pPrChange w:id="2986" w:author="The Si Tran" w:date="2012-12-06T22:21:00Z">
          <w:pPr>
            <w:pStyle w:val="ListParagraph"/>
            <w:numPr>
              <w:numId w:val="18"/>
            </w:numPr>
            <w:ind w:hanging="360"/>
          </w:pPr>
        </w:pPrChange>
      </w:pPr>
      <w:ins w:id="2987" w:author="The Si Tran" w:date="2012-12-06T22:21:00Z">
        <w:r w:rsidRPr="00A96FA3">
          <w:rPr>
            <w:rFonts w:ascii="Times New Roman" w:hAnsi="Times New Roman"/>
            <w:sz w:val="26"/>
            <w:szCs w:val="26"/>
            <w:rPrChange w:id="2988" w:author="The Si Tran" w:date="2012-12-06T22:21:00Z">
              <w:rPr/>
            </w:rPrChange>
          </w:rPr>
          <w:t>Nếu ACFs giảm chậm thì chuỗi dữ liệu không tĩnh, có tính xu hướng cần phải được chuyển đổi trước khi ước lượng.</w:t>
        </w:r>
      </w:ins>
    </w:p>
    <w:tbl>
      <w:tblPr>
        <w:tblStyle w:val="TableGrid"/>
        <w:tblW w:w="0" w:type="auto"/>
        <w:tblInd w:w="1224" w:type="dxa"/>
        <w:tblLayout w:type="fixed"/>
        <w:tblLook w:val="04A0" w:firstRow="1" w:lastRow="0" w:firstColumn="1" w:lastColumn="0" w:noHBand="0" w:noVBand="1"/>
        <w:tblPrChange w:id="2989" w:author="The Si Tran" w:date="2012-12-06T22:23:00Z">
          <w:tblPr>
            <w:tblStyle w:val="TableGrid"/>
            <w:tblW w:w="0" w:type="auto"/>
            <w:tblInd w:w="1224" w:type="dxa"/>
            <w:tblLook w:val="04A0" w:firstRow="1" w:lastRow="0" w:firstColumn="1" w:lastColumn="0" w:noHBand="0" w:noVBand="1"/>
          </w:tblPr>
        </w:tblPrChange>
      </w:tblPr>
      <w:tblGrid>
        <w:gridCol w:w="1561"/>
        <w:gridCol w:w="3089"/>
        <w:gridCol w:w="3476"/>
        <w:tblGridChange w:id="2990">
          <w:tblGrid>
            <w:gridCol w:w="1495"/>
            <w:gridCol w:w="3155"/>
            <w:gridCol w:w="3476"/>
          </w:tblGrid>
        </w:tblGridChange>
      </w:tblGrid>
      <w:tr w:rsidR="00A96FA3" w:rsidTr="00A96FA3">
        <w:trPr>
          <w:ins w:id="2991" w:author="The Si Tran" w:date="2012-12-06T22:22:00Z"/>
        </w:trPr>
        <w:tc>
          <w:tcPr>
            <w:tcW w:w="1561" w:type="dxa"/>
            <w:tcPrChange w:id="2992" w:author="The Si Tran" w:date="2012-12-06T22:23:00Z">
              <w:tcPr>
                <w:tcW w:w="1495" w:type="dxa"/>
              </w:tcPr>
            </w:tcPrChange>
          </w:tcPr>
          <w:p w:rsidR="00A96FA3" w:rsidRPr="00A96FA3" w:rsidRDefault="00A96FA3" w:rsidP="00AC1C82">
            <w:pPr>
              <w:rPr>
                <w:ins w:id="2993" w:author="The Si Tran" w:date="2012-12-06T22:22:00Z"/>
                <w:szCs w:val="26"/>
              </w:rPr>
            </w:pPr>
            <w:ins w:id="2994" w:author="The Si Tran" w:date="2012-12-06T22:22:00Z">
              <w:r w:rsidRPr="00A96FA3">
                <w:rPr>
                  <w:szCs w:val="26"/>
                </w:rPr>
                <w:t>Process</w:t>
              </w:r>
            </w:ins>
          </w:p>
        </w:tc>
        <w:tc>
          <w:tcPr>
            <w:tcW w:w="3089" w:type="dxa"/>
            <w:tcPrChange w:id="2995" w:author="The Si Tran" w:date="2012-12-06T22:23:00Z">
              <w:tcPr>
                <w:tcW w:w="3258" w:type="dxa"/>
              </w:tcPr>
            </w:tcPrChange>
          </w:tcPr>
          <w:p w:rsidR="00A96FA3" w:rsidRPr="00A96FA3" w:rsidRDefault="00A96FA3" w:rsidP="00AC1C82">
            <w:pPr>
              <w:jc w:val="center"/>
              <w:rPr>
                <w:ins w:id="2996" w:author="The Si Tran" w:date="2012-12-06T22:22:00Z"/>
                <w:szCs w:val="26"/>
              </w:rPr>
            </w:pPr>
            <w:ins w:id="2997" w:author="The Si Tran" w:date="2012-12-06T22:22:00Z">
              <w:r w:rsidRPr="00A96FA3">
                <w:rPr>
                  <w:szCs w:val="26"/>
                </w:rPr>
                <w:t>ACF</w:t>
              </w:r>
            </w:ins>
          </w:p>
        </w:tc>
        <w:tc>
          <w:tcPr>
            <w:tcW w:w="3476" w:type="dxa"/>
            <w:tcPrChange w:id="2998" w:author="The Si Tran" w:date="2012-12-06T22:23:00Z">
              <w:tcPr>
                <w:tcW w:w="3599" w:type="dxa"/>
              </w:tcPr>
            </w:tcPrChange>
          </w:tcPr>
          <w:p w:rsidR="00A96FA3" w:rsidRPr="00A96FA3" w:rsidRDefault="00A96FA3" w:rsidP="00AC1C82">
            <w:pPr>
              <w:jc w:val="center"/>
              <w:rPr>
                <w:ins w:id="2999" w:author="The Si Tran" w:date="2012-12-06T22:22:00Z"/>
                <w:szCs w:val="26"/>
              </w:rPr>
            </w:pPr>
            <w:ins w:id="3000" w:author="The Si Tran" w:date="2012-12-06T22:22:00Z">
              <w:r w:rsidRPr="00A96FA3">
                <w:rPr>
                  <w:szCs w:val="26"/>
                </w:rPr>
                <w:t>PACF</w:t>
              </w:r>
            </w:ins>
          </w:p>
        </w:tc>
      </w:tr>
      <w:tr w:rsidR="00A96FA3" w:rsidTr="00A96FA3">
        <w:trPr>
          <w:ins w:id="3001" w:author="The Si Tran" w:date="2012-12-06T22:22:00Z"/>
        </w:trPr>
        <w:tc>
          <w:tcPr>
            <w:tcW w:w="1561" w:type="dxa"/>
            <w:tcPrChange w:id="3002" w:author="The Si Tran" w:date="2012-12-06T22:23:00Z">
              <w:tcPr>
                <w:tcW w:w="1495" w:type="dxa"/>
              </w:tcPr>
            </w:tcPrChange>
          </w:tcPr>
          <w:p w:rsidR="00A96FA3" w:rsidRPr="00A96FA3" w:rsidRDefault="00A96FA3">
            <w:pPr>
              <w:jc w:val="left"/>
              <w:rPr>
                <w:ins w:id="3003" w:author="The Si Tran" w:date="2012-12-06T22:22:00Z"/>
                <w:szCs w:val="26"/>
              </w:rPr>
              <w:pPrChange w:id="3004" w:author="The Si Tran" w:date="2012-12-10T20:24:00Z">
                <w:pPr/>
              </w:pPrChange>
            </w:pPr>
            <w:ins w:id="3005" w:author="The Si Tran" w:date="2012-12-06T22:22:00Z">
              <w:r w:rsidRPr="00A96FA3">
                <w:rPr>
                  <w:szCs w:val="26"/>
                </w:rPr>
                <w:t>AR(p)</w:t>
              </w:r>
            </w:ins>
          </w:p>
        </w:tc>
        <w:tc>
          <w:tcPr>
            <w:tcW w:w="3089" w:type="dxa"/>
            <w:tcPrChange w:id="3006" w:author="The Si Tran" w:date="2012-12-06T22:23:00Z">
              <w:tcPr>
                <w:tcW w:w="3258" w:type="dxa"/>
              </w:tcPr>
            </w:tcPrChange>
          </w:tcPr>
          <w:p w:rsidR="00A96FA3" w:rsidRPr="00A96FA3" w:rsidRDefault="00A96FA3">
            <w:pPr>
              <w:spacing w:line="240" w:lineRule="auto"/>
              <w:jc w:val="left"/>
              <w:rPr>
                <w:ins w:id="3007" w:author="The Si Tran" w:date="2012-12-06T22:22:00Z"/>
                <w:szCs w:val="26"/>
              </w:rPr>
              <w:pPrChange w:id="3008" w:author="The Si Tran" w:date="2012-12-10T20:25:00Z">
                <w:pPr/>
              </w:pPrChange>
            </w:pPr>
            <w:ins w:id="3009" w:author="The Si Tran" w:date="2012-12-06T22:22:00Z">
              <w:r w:rsidRPr="00A96FA3">
                <w:rPr>
                  <w:szCs w:val="26"/>
                </w:rPr>
                <w:t>Exponential or sinusoidal decay to zero</w:t>
              </w:r>
            </w:ins>
          </w:p>
        </w:tc>
        <w:tc>
          <w:tcPr>
            <w:tcW w:w="3476" w:type="dxa"/>
            <w:tcPrChange w:id="3010" w:author="The Si Tran" w:date="2012-12-06T22:23:00Z">
              <w:tcPr>
                <w:tcW w:w="3599" w:type="dxa"/>
              </w:tcPr>
            </w:tcPrChange>
          </w:tcPr>
          <w:p w:rsidR="00A96FA3" w:rsidRPr="00A96FA3" w:rsidRDefault="00A96FA3">
            <w:pPr>
              <w:spacing w:line="240" w:lineRule="auto"/>
              <w:jc w:val="left"/>
              <w:rPr>
                <w:ins w:id="3011" w:author="The Si Tran" w:date="2012-12-06T22:22:00Z"/>
                <w:szCs w:val="26"/>
              </w:rPr>
              <w:pPrChange w:id="3012" w:author="The Si Tran" w:date="2012-12-10T20:25:00Z">
                <w:pPr/>
              </w:pPrChange>
            </w:pPr>
            <w:ins w:id="3013" w:author="The Si Tran" w:date="2012-12-06T22:22:00Z">
              <w:r w:rsidRPr="00A96FA3">
                <w:rPr>
                  <w:szCs w:val="26"/>
                </w:rPr>
                <w:t>Spikes cut off to zero after lag p</w:t>
              </w:r>
            </w:ins>
          </w:p>
        </w:tc>
      </w:tr>
      <w:tr w:rsidR="00A96FA3" w:rsidTr="00A96FA3">
        <w:trPr>
          <w:ins w:id="3014" w:author="The Si Tran" w:date="2012-12-06T22:22:00Z"/>
        </w:trPr>
        <w:tc>
          <w:tcPr>
            <w:tcW w:w="1561" w:type="dxa"/>
            <w:tcPrChange w:id="3015" w:author="The Si Tran" w:date="2012-12-06T22:23:00Z">
              <w:tcPr>
                <w:tcW w:w="1495" w:type="dxa"/>
              </w:tcPr>
            </w:tcPrChange>
          </w:tcPr>
          <w:p w:rsidR="00A96FA3" w:rsidRPr="00A96FA3" w:rsidRDefault="00A96FA3" w:rsidP="00AC1C82">
            <w:pPr>
              <w:rPr>
                <w:ins w:id="3016" w:author="The Si Tran" w:date="2012-12-06T22:22:00Z"/>
                <w:szCs w:val="26"/>
              </w:rPr>
            </w:pPr>
            <w:ins w:id="3017" w:author="The Si Tran" w:date="2012-12-06T22:22:00Z">
              <w:r w:rsidRPr="00A96FA3">
                <w:rPr>
                  <w:szCs w:val="26"/>
                </w:rPr>
                <w:t>MA(q)</w:t>
              </w:r>
            </w:ins>
          </w:p>
        </w:tc>
        <w:tc>
          <w:tcPr>
            <w:tcW w:w="3089" w:type="dxa"/>
            <w:tcPrChange w:id="3018" w:author="The Si Tran" w:date="2012-12-06T22:23:00Z">
              <w:tcPr>
                <w:tcW w:w="3258" w:type="dxa"/>
              </w:tcPr>
            </w:tcPrChange>
          </w:tcPr>
          <w:p w:rsidR="00A96FA3" w:rsidRPr="00A96FA3" w:rsidRDefault="00A96FA3">
            <w:pPr>
              <w:spacing w:line="240" w:lineRule="auto"/>
              <w:jc w:val="left"/>
              <w:rPr>
                <w:ins w:id="3019" w:author="The Si Tran" w:date="2012-12-06T22:22:00Z"/>
                <w:szCs w:val="26"/>
              </w:rPr>
              <w:pPrChange w:id="3020" w:author="The Si Tran" w:date="2012-12-10T20:25:00Z">
                <w:pPr/>
              </w:pPrChange>
            </w:pPr>
            <w:ins w:id="3021" w:author="The Si Tran" w:date="2012-12-06T22:22:00Z">
              <w:r w:rsidRPr="00A96FA3">
                <w:rPr>
                  <w:szCs w:val="26"/>
                </w:rPr>
                <w:t>Spikes cut off to zero after lag q</w:t>
              </w:r>
            </w:ins>
          </w:p>
        </w:tc>
        <w:tc>
          <w:tcPr>
            <w:tcW w:w="3476" w:type="dxa"/>
            <w:tcPrChange w:id="3022" w:author="The Si Tran" w:date="2012-12-06T22:23:00Z">
              <w:tcPr>
                <w:tcW w:w="3599" w:type="dxa"/>
              </w:tcPr>
            </w:tcPrChange>
          </w:tcPr>
          <w:p w:rsidR="00A96FA3" w:rsidRPr="00A96FA3" w:rsidRDefault="00A96FA3">
            <w:pPr>
              <w:spacing w:line="240" w:lineRule="auto"/>
              <w:jc w:val="left"/>
              <w:rPr>
                <w:ins w:id="3023" w:author="The Si Tran" w:date="2012-12-06T22:22:00Z"/>
                <w:szCs w:val="26"/>
              </w:rPr>
              <w:pPrChange w:id="3024" w:author="The Si Tran" w:date="2012-12-10T20:25:00Z">
                <w:pPr/>
              </w:pPrChange>
            </w:pPr>
            <w:ins w:id="3025" w:author="The Si Tran" w:date="2012-12-06T22:22:00Z">
              <w:r w:rsidRPr="00A96FA3">
                <w:rPr>
                  <w:szCs w:val="26"/>
                </w:rPr>
                <w:t>Exponential or sinusoidal decay to zero</w:t>
              </w:r>
            </w:ins>
          </w:p>
        </w:tc>
      </w:tr>
      <w:tr w:rsidR="00A96FA3" w:rsidTr="00A96FA3">
        <w:trPr>
          <w:ins w:id="3026" w:author="The Si Tran" w:date="2012-12-06T22:22:00Z"/>
        </w:trPr>
        <w:tc>
          <w:tcPr>
            <w:tcW w:w="1561" w:type="dxa"/>
            <w:tcPrChange w:id="3027" w:author="The Si Tran" w:date="2012-12-06T22:23:00Z">
              <w:tcPr>
                <w:tcW w:w="1495" w:type="dxa"/>
              </w:tcPr>
            </w:tcPrChange>
          </w:tcPr>
          <w:p w:rsidR="00A96FA3" w:rsidRPr="00A96FA3" w:rsidRDefault="00A96FA3" w:rsidP="00AC1C82">
            <w:pPr>
              <w:rPr>
                <w:ins w:id="3028" w:author="The Si Tran" w:date="2012-12-06T22:22:00Z"/>
                <w:szCs w:val="26"/>
              </w:rPr>
            </w:pPr>
            <w:ins w:id="3029" w:author="The Si Tran" w:date="2012-12-06T22:22:00Z">
              <w:r w:rsidRPr="00A96FA3">
                <w:rPr>
                  <w:szCs w:val="26"/>
                </w:rPr>
                <w:t>ARMA(p,q)</w:t>
              </w:r>
            </w:ins>
          </w:p>
        </w:tc>
        <w:tc>
          <w:tcPr>
            <w:tcW w:w="3089" w:type="dxa"/>
            <w:tcPrChange w:id="3030" w:author="The Si Tran" w:date="2012-12-06T22:23:00Z">
              <w:tcPr>
                <w:tcW w:w="3258" w:type="dxa"/>
              </w:tcPr>
            </w:tcPrChange>
          </w:tcPr>
          <w:p w:rsidR="00A96FA3" w:rsidRPr="00A96FA3" w:rsidRDefault="00A96FA3">
            <w:pPr>
              <w:spacing w:line="240" w:lineRule="auto"/>
              <w:jc w:val="left"/>
              <w:rPr>
                <w:ins w:id="3031" w:author="The Si Tran" w:date="2012-12-06T22:22:00Z"/>
                <w:szCs w:val="26"/>
              </w:rPr>
              <w:pPrChange w:id="3032" w:author="The Si Tran" w:date="2012-12-10T20:25:00Z">
                <w:pPr/>
              </w:pPrChange>
            </w:pPr>
            <w:ins w:id="3033" w:author="The Si Tran" w:date="2012-12-06T22:22:00Z">
              <w:r w:rsidRPr="00A96FA3">
                <w:rPr>
                  <w:szCs w:val="26"/>
                </w:rPr>
                <w:t>Exponential or sinusoidal decay to zero</w:t>
              </w:r>
            </w:ins>
          </w:p>
        </w:tc>
        <w:tc>
          <w:tcPr>
            <w:tcW w:w="3476" w:type="dxa"/>
            <w:tcPrChange w:id="3034" w:author="The Si Tran" w:date="2012-12-06T22:23:00Z">
              <w:tcPr>
                <w:tcW w:w="3599" w:type="dxa"/>
              </w:tcPr>
            </w:tcPrChange>
          </w:tcPr>
          <w:p w:rsidR="00A96FA3" w:rsidRPr="00A96FA3" w:rsidRDefault="00A96FA3">
            <w:pPr>
              <w:spacing w:line="240" w:lineRule="auto"/>
              <w:jc w:val="left"/>
              <w:rPr>
                <w:ins w:id="3035" w:author="The Si Tran" w:date="2012-12-06T22:22:00Z"/>
                <w:szCs w:val="26"/>
              </w:rPr>
              <w:pPrChange w:id="3036" w:author="The Si Tran" w:date="2012-12-10T20:25:00Z">
                <w:pPr/>
              </w:pPrChange>
            </w:pPr>
            <w:ins w:id="3037" w:author="The Si Tran" w:date="2012-12-06T22:22:00Z">
              <w:r w:rsidRPr="00A96FA3">
                <w:rPr>
                  <w:szCs w:val="26"/>
                </w:rPr>
                <w:t>Exponential or sinusoidal decay to zero</w:t>
              </w:r>
            </w:ins>
          </w:p>
        </w:tc>
      </w:tr>
    </w:tbl>
    <w:p w:rsidR="00677EB9" w:rsidRDefault="00677EB9">
      <w:pPr>
        <w:pStyle w:val="ListParagraph"/>
        <w:ind w:left="1944"/>
        <w:rPr>
          <w:ins w:id="3038" w:author="The Si Tran" w:date="2012-12-07T19:19:00Z"/>
          <w:rFonts w:ascii="Times New Roman" w:hAnsi="Times New Roman"/>
          <w:sz w:val="26"/>
          <w:szCs w:val="26"/>
        </w:rPr>
        <w:pPrChange w:id="3039" w:author="The Si Tran" w:date="2012-12-07T19:19:00Z">
          <w:pPr>
            <w:pStyle w:val="ListParagraph"/>
            <w:ind w:left="1224"/>
          </w:pPr>
        </w:pPrChange>
      </w:pPr>
    </w:p>
    <w:p w:rsidR="00677EB9" w:rsidRDefault="00677EB9">
      <w:pPr>
        <w:pStyle w:val="ListParagraph"/>
        <w:numPr>
          <w:ilvl w:val="0"/>
          <w:numId w:val="23"/>
        </w:numPr>
        <w:ind w:left="720"/>
        <w:rPr>
          <w:ins w:id="3040" w:author="The Si Tran" w:date="2012-12-07T19:19:00Z"/>
          <w:rFonts w:ascii="Times New Roman" w:hAnsi="Times New Roman"/>
          <w:sz w:val="26"/>
          <w:szCs w:val="26"/>
        </w:rPr>
        <w:pPrChange w:id="3041" w:author="The Si Tran" w:date="2012-12-07T19:20:00Z">
          <w:pPr>
            <w:pStyle w:val="ListParagraph"/>
            <w:ind w:left="1224"/>
          </w:pPr>
        </w:pPrChange>
      </w:pPr>
      <w:ins w:id="3042" w:author="The Si Tran" w:date="2012-12-07T19:19:00Z">
        <w:r>
          <w:rPr>
            <w:rFonts w:ascii="Times New Roman" w:hAnsi="Times New Roman"/>
            <w:sz w:val="26"/>
            <w:szCs w:val="26"/>
          </w:rPr>
          <w:t xml:space="preserve">Quá trình nhận dạng mô hình </w:t>
        </w:r>
      </w:ins>
      <w:ins w:id="3043" w:author="The Si Tran" w:date="2012-12-10T20:25:00Z">
        <w:r w:rsidR="00300B75">
          <w:rPr>
            <w:rFonts w:ascii="Times New Roman" w:hAnsi="Times New Roman"/>
            <w:sz w:val="26"/>
            <w:szCs w:val="26"/>
          </w:rPr>
          <w:t>S</w:t>
        </w:r>
      </w:ins>
      <w:ins w:id="3044" w:author="The Si Tran" w:date="2012-12-07T19:19:00Z">
        <w:r>
          <w:rPr>
            <w:rFonts w:ascii="Times New Roman" w:hAnsi="Times New Roman"/>
            <w:sz w:val="26"/>
            <w:szCs w:val="26"/>
          </w:rPr>
          <w:t>ARIMA bao gồm 4 giai đoạn chính</w:t>
        </w:r>
      </w:ins>
      <w:ins w:id="3045" w:author="The Si Tran" w:date="2012-12-10T20:25:00Z">
        <w:r w:rsidR="00206943">
          <w:rPr>
            <w:rFonts w:ascii="Times New Roman" w:hAnsi="Times New Roman"/>
            <w:sz w:val="26"/>
            <w:szCs w:val="26"/>
          </w:rPr>
          <w:t>:</w:t>
        </w:r>
      </w:ins>
    </w:p>
    <w:p w:rsidR="00677EB9" w:rsidRDefault="00677EB9" w:rsidP="00677EB9">
      <w:pPr>
        <w:pStyle w:val="ListParagraph"/>
        <w:ind w:left="1224"/>
        <w:rPr>
          <w:ins w:id="3046" w:author="The Si Tran" w:date="2012-12-07T19:19:00Z"/>
          <w:rFonts w:ascii="Times New Roman" w:hAnsi="Times New Roman"/>
          <w:sz w:val="26"/>
          <w:szCs w:val="26"/>
        </w:rPr>
      </w:pPr>
    </w:p>
    <w:p w:rsidR="00677EB9" w:rsidRDefault="00677EB9">
      <w:pPr>
        <w:pStyle w:val="ListParagraph"/>
        <w:numPr>
          <w:ilvl w:val="0"/>
          <w:numId w:val="24"/>
        </w:numPr>
        <w:rPr>
          <w:ins w:id="3047" w:author="The Si Tran" w:date="2012-12-07T19:19:00Z"/>
          <w:rFonts w:ascii="Times New Roman" w:hAnsi="Times New Roman"/>
          <w:sz w:val="26"/>
          <w:szCs w:val="26"/>
        </w:rPr>
        <w:pPrChange w:id="3048" w:author="The Si Tran" w:date="2012-12-07T19:20:00Z">
          <w:pPr>
            <w:pStyle w:val="ListParagraph"/>
            <w:numPr>
              <w:numId w:val="18"/>
            </w:numPr>
            <w:ind w:hanging="360"/>
          </w:pPr>
        </w:pPrChange>
      </w:pPr>
      <w:ins w:id="3049" w:author="The Si Tran" w:date="2012-12-07T19:19:00Z">
        <w:r>
          <w:rPr>
            <w:rFonts w:ascii="Times New Roman" w:hAnsi="Times New Roman"/>
            <w:sz w:val="26"/>
            <w:szCs w:val="26"/>
          </w:rPr>
          <w:t>Xác định bậc lấy hiệu d để loại bỏ tính xu hướng trong chuỗi dữ liệu. Nếu ACF</w:t>
        </w:r>
      </w:ins>
      <w:ins w:id="3050" w:author="The Si Tran" w:date="2012-12-10T20:26:00Z">
        <w:r w:rsidR="008F4A34">
          <w:rPr>
            <w:rFonts w:ascii="Times New Roman" w:hAnsi="Times New Roman"/>
            <w:sz w:val="26"/>
            <w:szCs w:val="26"/>
          </w:rPr>
          <w:t>s</w:t>
        </w:r>
      </w:ins>
      <w:ins w:id="3051" w:author="The Si Tran" w:date="2012-12-07T19:19:00Z">
        <w:r>
          <w:rPr>
            <w:rFonts w:ascii="Times New Roman" w:hAnsi="Times New Roman"/>
            <w:sz w:val="26"/>
            <w:szCs w:val="26"/>
          </w:rPr>
          <w:t xml:space="preserve">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w:t>
        </w:r>
      </w:ins>
      <w:ins w:id="3052" w:author="The Si Tran" w:date="2012-12-10T20:26:00Z">
        <w:r w:rsidR="00087FFE">
          <w:rPr>
            <w:rFonts w:ascii="Times New Roman" w:hAnsi="Times New Roman"/>
            <w:sz w:val="26"/>
            <w:szCs w:val="26"/>
          </w:rPr>
          <w:t>s</w:t>
        </w:r>
      </w:ins>
      <w:ins w:id="3053" w:author="The Si Tran" w:date="2012-12-07T19:19:00Z">
        <w:r>
          <w:rPr>
            <w:rFonts w:ascii="Times New Roman" w:hAnsi="Times New Roman"/>
            <w:sz w:val="26"/>
            <w:szCs w:val="26"/>
          </w:rPr>
          <w:t xml:space="preserve">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Sau khi lấy hiệu d lần, chuỗi dữ liệu đã mất tính xu hướng. Tuy nhiên nếu chuỗi dữ liệu có tính mùa, thì ACF</w:t>
        </w:r>
      </w:ins>
      <w:ins w:id="3054" w:author="The Si Tran" w:date="2012-12-10T20:26:00Z">
        <w:r w:rsidR="00087FFE">
          <w:rPr>
            <w:rFonts w:ascii="Times New Roman" w:hAnsi="Times New Roman"/>
            <w:sz w:val="26"/>
            <w:szCs w:val="26"/>
          </w:rPr>
          <w:t>s</w:t>
        </w:r>
      </w:ins>
      <w:ins w:id="3055" w:author="The Si Tran" w:date="2012-12-07T19:19:00Z">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S.</w:t>
        </w:r>
      </w:ins>
    </w:p>
    <w:p w:rsidR="00677EB9" w:rsidRDefault="00677EB9">
      <w:pPr>
        <w:pStyle w:val="ListParagraph"/>
        <w:numPr>
          <w:ilvl w:val="0"/>
          <w:numId w:val="24"/>
        </w:numPr>
        <w:rPr>
          <w:ins w:id="3056" w:author="The Si Tran" w:date="2012-12-07T19:22:00Z"/>
          <w:rFonts w:ascii="Times New Roman" w:hAnsi="Times New Roman"/>
          <w:sz w:val="26"/>
          <w:szCs w:val="26"/>
        </w:rPr>
        <w:pPrChange w:id="3057" w:author="The Si Tran" w:date="2012-12-07T19:20:00Z">
          <w:pPr>
            <w:pStyle w:val="ListParagraph"/>
            <w:numPr>
              <w:numId w:val="18"/>
            </w:numPr>
            <w:ind w:hanging="360"/>
          </w:pPr>
        </w:pPrChange>
      </w:pPr>
      <w:ins w:id="3058" w:author="The Si Tran" w:date="2012-12-07T19:19:00Z">
        <w:r>
          <w:rPr>
            <w:rFonts w:ascii="Times New Roman" w:hAnsi="Times New Roman"/>
            <w:sz w:val="26"/>
            <w:szCs w:val="26"/>
          </w:rPr>
          <w:t>Loại bỏ tính mùa: chuỗi dữ liệu được lấy hiệu D lần với khoảng lấy hiệu là S để loại bỏ tính mùa.</w:t>
        </w:r>
      </w:ins>
      <w:ins w:id="3059" w:author="The Si Tran" w:date="2012-12-10T20:27:00Z">
        <w:r w:rsidR="00087FFE">
          <w:rPr>
            <w:rFonts w:ascii="Times New Roman" w:hAnsi="Times New Roman"/>
            <w:sz w:val="26"/>
            <w:szCs w:val="26"/>
          </w:rPr>
          <w:t xml:space="preserve"> Với các chuỗi dữ liệu thường gặp chỉ qua 1 lần lấy hiệu </w:t>
        </w:r>
      </w:ins>
      <w:ins w:id="3060" w:author="The Si Tran" w:date="2012-12-10T20:28:00Z">
        <w:r w:rsidR="00087FFE">
          <w:rPr>
            <w:rFonts w:ascii="Times New Roman" w:hAnsi="Times New Roman"/>
            <w:sz w:val="26"/>
            <w:szCs w:val="26"/>
          </w:rPr>
          <w:t>là có thể loại trừ được tính mùa trong chuỗi dữ liệu.</w:t>
        </w:r>
      </w:ins>
    </w:p>
    <w:p w:rsidR="00677EB9" w:rsidRDefault="00677EB9">
      <w:pPr>
        <w:pStyle w:val="ListParagraph"/>
        <w:rPr>
          <w:ins w:id="3061" w:author="The Si Tran" w:date="2012-12-07T19:22:00Z"/>
          <w:rFonts w:ascii="Times New Roman" w:hAnsi="Times New Roman"/>
          <w:sz w:val="26"/>
          <w:szCs w:val="26"/>
        </w:rPr>
        <w:pPrChange w:id="3062" w:author="The Si Tran" w:date="2012-12-07T19:23:00Z">
          <w:pPr>
            <w:pStyle w:val="ListParagraph"/>
            <w:ind w:left="1728"/>
          </w:pPr>
        </w:pPrChange>
      </w:pPr>
      <w:ins w:id="3063"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w:t>
        </w:r>
        <w:proofErr w:type="gramStart"/>
        <w:r>
          <w:rPr>
            <w:rFonts w:ascii="Times New Roman" w:hAnsi="Times New Roman"/>
            <w:sz w:val="26"/>
            <w:szCs w:val="26"/>
          </w:rPr>
          <w:t>chu</w:t>
        </w:r>
        <w:proofErr w:type="gramEnd"/>
        <w:r>
          <w:rPr>
            <w:rFonts w:ascii="Times New Roman" w:hAnsi="Times New Roman"/>
            <w:sz w:val="26"/>
            <w:szCs w:val="26"/>
          </w:rPr>
          <w:t xml:space="preserve"> kì mùa, ta cần:</w:t>
        </w:r>
      </w:ins>
    </w:p>
    <w:p w:rsidR="00677EB9" w:rsidRDefault="00677EB9">
      <w:pPr>
        <w:pStyle w:val="ListParagraph"/>
        <w:numPr>
          <w:ilvl w:val="0"/>
          <w:numId w:val="25"/>
        </w:numPr>
        <w:ind w:left="1440"/>
        <w:rPr>
          <w:ins w:id="3064" w:author="The Si Tran" w:date="2012-12-07T19:22:00Z"/>
          <w:rFonts w:ascii="Times New Roman" w:hAnsi="Times New Roman"/>
          <w:sz w:val="26"/>
          <w:szCs w:val="26"/>
        </w:rPr>
        <w:pPrChange w:id="3065" w:author="The Si Tran" w:date="2012-12-07T19:23:00Z">
          <w:pPr>
            <w:pStyle w:val="ListParagraph"/>
            <w:numPr>
              <w:numId w:val="25"/>
            </w:numPr>
            <w:ind w:left="2448" w:hanging="360"/>
          </w:pPr>
        </w:pPrChange>
      </w:pPr>
      <w:ins w:id="3066" w:author="The Si Tran" w:date="2012-12-07T19:22:00Z">
        <w:r>
          <w:rPr>
            <w:rFonts w:ascii="Times New Roman" w:hAnsi="Times New Roman"/>
            <w:sz w:val="26"/>
            <w:szCs w:val="26"/>
          </w:rPr>
          <w:lastRenderedPageBreak/>
          <w:t>Xác định các hệ số tương quan tối ưu: các hệ số này cao hơn các hệ số lân cận và là giá trị cao nhất cục bộ.</w:t>
        </w:r>
      </w:ins>
    </w:p>
    <w:p w:rsidR="00677EB9" w:rsidRDefault="00677EB9">
      <w:pPr>
        <w:pStyle w:val="ListParagraph"/>
        <w:numPr>
          <w:ilvl w:val="0"/>
          <w:numId w:val="25"/>
        </w:numPr>
        <w:ind w:left="1440"/>
        <w:rPr>
          <w:ins w:id="3067" w:author="The Si Tran" w:date="2012-12-07T19:22:00Z"/>
          <w:rFonts w:ascii="Times New Roman" w:hAnsi="Times New Roman"/>
          <w:sz w:val="26"/>
          <w:szCs w:val="26"/>
        </w:rPr>
        <w:pPrChange w:id="3068" w:author="The Si Tran" w:date="2012-12-07T19:23:00Z">
          <w:pPr>
            <w:pStyle w:val="ListParagraph"/>
            <w:numPr>
              <w:numId w:val="25"/>
            </w:numPr>
            <w:ind w:left="2448" w:hanging="360"/>
          </w:pPr>
        </w:pPrChange>
      </w:pPr>
      <w:ins w:id="3069"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3070" w:author="The Si Tran" w:date="2012-12-10T20:29:00Z">
        <w:r w:rsidR="00696717">
          <w:rPr>
            <w:rFonts w:ascii="Times New Roman" w:hAnsi="Times New Roman"/>
            <w:sz w:val="26"/>
            <w:szCs w:val="26"/>
          </w:rPr>
          <w:t>.</w:t>
        </w:r>
      </w:ins>
    </w:p>
    <w:p w:rsidR="00677EB9" w:rsidRPr="00677EB9" w:rsidRDefault="00677EB9">
      <w:pPr>
        <w:pStyle w:val="ListParagraph"/>
        <w:numPr>
          <w:ilvl w:val="0"/>
          <w:numId w:val="25"/>
        </w:numPr>
        <w:ind w:left="1440"/>
        <w:rPr>
          <w:ins w:id="3071" w:author="The Si Tran" w:date="2012-12-07T19:19:00Z"/>
          <w:rFonts w:ascii="Times New Roman" w:hAnsi="Times New Roman"/>
          <w:sz w:val="26"/>
          <w:szCs w:val="26"/>
        </w:rPr>
        <w:pPrChange w:id="3072" w:author="The Si Tran" w:date="2012-12-07T19:23:00Z">
          <w:pPr>
            <w:pStyle w:val="ListParagraph"/>
            <w:numPr>
              <w:numId w:val="18"/>
            </w:numPr>
            <w:ind w:hanging="360"/>
          </w:pPr>
        </w:pPrChange>
      </w:pPr>
      <w:ins w:id="3073" w:author="The Si Tran" w:date="2012-12-07T19:22:00Z">
        <w:r>
          <w:rPr>
            <w:rFonts w:ascii="Times New Roman" w:hAnsi="Times New Roman"/>
            <w:sz w:val="26"/>
            <w:szCs w:val="26"/>
          </w:rPr>
          <w:t xml:space="preserve">Nhận dạng khoảng cách được lặp lại nhiều nhất, nếu tần suất của khoảng cách này lớn thì đó chính là </w:t>
        </w:r>
        <w:proofErr w:type="gramStart"/>
        <w:r>
          <w:rPr>
            <w:rFonts w:ascii="Times New Roman" w:hAnsi="Times New Roman"/>
            <w:sz w:val="26"/>
            <w:szCs w:val="26"/>
          </w:rPr>
          <w:t>chu</w:t>
        </w:r>
        <w:proofErr w:type="gramEnd"/>
        <w:r>
          <w:rPr>
            <w:rFonts w:ascii="Times New Roman" w:hAnsi="Times New Roman"/>
            <w:sz w:val="26"/>
            <w:szCs w:val="26"/>
          </w:rPr>
          <w:t xml:space="preserve"> kì mùa.</w:t>
        </w:r>
      </w:ins>
    </w:p>
    <w:p w:rsidR="00FC6FFD" w:rsidRDefault="00677EB9">
      <w:pPr>
        <w:pStyle w:val="ListParagraph"/>
        <w:numPr>
          <w:ilvl w:val="0"/>
          <w:numId w:val="24"/>
        </w:numPr>
        <w:rPr>
          <w:ins w:id="3074" w:author="The Si Tran" w:date="2012-12-07T21:34:00Z"/>
          <w:rFonts w:ascii="Times New Roman" w:hAnsi="Times New Roman"/>
          <w:sz w:val="26"/>
          <w:szCs w:val="26"/>
        </w:rPr>
        <w:pPrChange w:id="3075" w:author="The Si Tran" w:date="2012-12-07T21:34:00Z">
          <w:pPr>
            <w:pStyle w:val="ListParagraph"/>
            <w:ind w:left="792"/>
          </w:pPr>
        </w:pPrChange>
      </w:pPr>
      <w:ins w:id="3076" w:author="The Si Tran" w:date="2012-12-07T19:19:00Z">
        <w:r>
          <w:rPr>
            <w:rFonts w:ascii="Times New Roman" w:hAnsi="Times New Roman"/>
            <w:sz w:val="26"/>
            <w:szCs w:val="26"/>
          </w:rPr>
          <w:t>Xác định mô hình cho thành phần thường: trong chuỗi dữ liệu được biến đổi, ta phân tích ACF</w:t>
        </w:r>
      </w:ins>
      <w:ins w:id="3077" w:author="The Si Tran" w:date="2012-12-07T21:27:00Z">
        <w:r w:rsidR="00F90733">
          <w:rPr>
            <w:rFonts w:ascii="Times New Roman" w:hAnsi="Times New Roman"/>
            <w:sz w:val="26"/>
            <w:szCs w:val="26"/>
          </w:rPr>
          <w:t>s</w:t>
        </w:r>
      </w:ins>
      <w:ins w:id="3078" w:author="The Si Tran" w:date="2012-12-07T19:19:00Z">
        <w:r>
          <w:rPr>
            <w:rFonts w:ascii="Times New Roman" w:hAnsi="Times New Roman"/>
            <w:sz w:val="26"/>
            <w:szCs w:val="26"/>
          </w:rPr>
          <w:t xml:space="preserve"> và PACF</w:t>
        </w:r>
      </w:ins>
      <w:ins w:id="3079" w:author="The Si Tran" w:date="2012-12-07T21:28:00Z">
        <w:r w:rsidR="00F90733">
          <w:rPr>
            <w:rFonts w:ascii="Times New Roman" w:hAnsi="Times New Roman"/>
            <w:sz w:val="26"/>
            <w:szCs w:val="26"/>
          </w:rPr>
          <w:t>s</w:t>
        </w:r>
      </w:ins>
      <w:ins w:id="3080" w:author="The Si Tran" w:date="2012-12-07T19:19:00Z">
        <w:r>
          <w:rPr>
            <w:rFonts w:ascii="Times New Roman" w:hAnsi="Times New Roman"/>
            <w:sz w:val="26"/>
            <w:szCs w:val="26"/>
          </w:rPr>
          <w:t xml:space="preserve"> trong khoảng thời gian 1 mùa để xác định p, q.</w:t>
        </w:r>
      </w:ins>
    </w:p>
    <w:p w:rsidR="00F90733" w:rsidRPr="00FC6FFD" w:rsidRDefault="008B61AC">
      <w:pPr>
        <w:pStyle w:val="ListParagraph"/>
        <w:rPr>
          <w:ins w:id="3081" w:author="The Si Tran" w:date="2012-12-07T21:28:00Z"/>
          <w:rFonts w:ascii="Times New Roman" w:hAnsi="Times New Roman"/>
          <w:sz w:val="26"/>
          <w:szCs w:val="26"/>
        </w:rPr>
        <w:pPrChange w:id="3082" w:author="The Si Tran" w:date="2012-12-07T21:34:00Z">
          <w:pPr>
            <w:pStyle w:val="ListParagraph"/>
            <w:ind w:left="792"/>
          </w:pPr>
        </w:pPrChange>
      </w:pPr>
      <w:ins w:id="3083" w:author="The Si Tran" w:date="2012-12-10T20:30:00Z">
        <w:r>
          <w:rPr>
            <w:rFonts w:ascii="Times New Roman" w:hAnsi="Times New Roman"/>
            <w:sz w:val="26"/>
            <w:szCs w:val="26"/>
          </w:rPr>
          <w:t>Như đề cập ở trên,</w:t>
        </w:r>
      </w:ins>
      <w:ins w:id="3084"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s và PACFs đều có mô hình thuộc một trong ba dạng sau:</w:t>
        </w:r>
      </w:ins>
    </w:p>
    <w:p w:rsidR="00F90733" w:rsidRDefault="00F90733" w:rsidP="00F90733">
      <w:pPr>
        <w:pStyle w:val="ListParagraph"/>
        <w:numPr>
          <w:ilvl w:val="0"/>
          <w:numId w:val="26"/>
        </w:numPr>
        <w:rPr>
          <w:ins w:id="3085" w:author="The Si Tran" w:date="2012-12-07T21:28:00Z"/>
          <w:rFonts w:ascii="Times New Roman" w:hAnsi="Times New Roman"/>
          <w:sz w:val="26"/>
          <w:szCs w:val="26"/>
        </w:rPr>
      </w:pPr>
      <w:ins w:id="3086" w:author="The Si Tran" w:date="2012-12-07T21:28:00Z">
        <w:r>
          <w:rPr>
            <w:rFonts w:ascii="Times New Roman" w:hAnsi="Times New Roman"/>
            <w:sz w:val="26"/>
            <w:szCs w:val="26"/>
          </w:rPr>
          <w:t xml:space="preserve">Giảm </w:t>
        </w:r>
      </w:ins>
      <w:ins w:id="3087" w:author="The Si Tran" w:date="2012-12-10T20:31:00Z">
        <w:r w:rsidR="00B261FB">
          <w:rPr>
            <w:rFonts w:ascii="Times New Roman" w:hAnsi="Times New Roman"/>
            <w:sz w:val="26"/>
            <w:szCs w:val="26"/>
          </w:rPr>
          <w:t>chậm</w:t>
        </w:r>
      </w:ins>
      <w:ins w:id="3088" w:author="The Si Tran" w:date="2012-12-07T21:28:00Z">
        <w:r>
          <w:rPr>
            <w:rFonts w:ascii="Times New Roman" w:hAnsi="Times New Roman"/>
            <w:sz w:val="26"/>
            <w:szCs w:val="26"/>
          </w:rPr>
          <w:t xml:space="preserve"> trong các quá trình không tĩnh</w:t>
        </w:r>
      </w:ins>
    </w:p>
    <w:p w:rsidR="00F90733" w:rsidRDefault="00F90733" w:rsidP="00F90733">
      <w:pPr>
        <w:pStyle w:val="ListParagraph"/>
        <w:numPr>
          <w:ilvl w:val="0"/>
          <w:numId w:val="26"/>
        </w:numPr>
        <w:rPr>
          <w:ins w:id="3089" w:author="The Si Tran" w:date="2012-12-07T21:28:00Z"/>
          <w:rFonts w:ascii="Times New Roman" w:hAnsi="Times New Roman"/>
          <w:sz w:val="26"/>
          <w:szCs w:val="26"/>
        </w:rPr>
      </w:pPr>
      <w:ins w:id="3090" w:author="The Si Tran" w:date="2012-12-07T21:28:00Z">
        <w:r>
          <w:rPr>
            <w:rFonts w:ascii="Times New Roman" w:hAnsi="Times New Roman"/>
            <w:sz w:val="26"/>
            <w:szCs w:val="26"/>
          </w:rPr>
          <w:t>Giảm theo hình sin hoặc hàm mũ trong quá trình tĩnh</w:t>
        </w:r>
      </w:ins>
    </w:p>
    <w:p w:rsidR="00F90733" w:rsidRPr="0086448F" w:rsidRDefault="00F90733" w:rsidP="00F90733">
      <w:pPr>
        <w:pStyle w:val="ListParagraph"/>
        <w:numPr>
          <w:ilvl w:val="0"/>
          <w:numId w:val="26"/>
        </w:numPr>
        <w:rPr>
          <w:ins w:id="3091" w:author="The Si Tran" w:date="2012-12-07T21:28:00Z"/>
          <w:rFonts w:ascii="Times New Roman" w:hAnsi="Times New Roman"/>
          <w:sz w:val="26"/>
          <w:szCs w:val="26"/>
        </w:rPr>
      </w:pPr>
      <w:ins w:id="3092" w:author="The Si Tran" w:date="2012-12-07T21:28:00Z">
        <w:r>
          <w:rPr>
            <w:rFonts w:ascii="Times New Roman" w:hAnsi="Times New Roman"/>
            <w:sz w:val="26"/>
            <w:szCs w:val="26"/>
          </w:rPr>
          <w:t xml:space="preserve">Giảm </w:t>
        </w:r>
      </w:ins>
      <w:ins w:id="3093" w:author="The Si Tran" w:date="2012-12-10T20:31:00Z">
        <w:r w:rsidR="003A6C45">
          <w:rPr>
            <w:rFonts w:ascii="Times New Roman" w:hAnsi="Times New Roman"/>
            <w:sz w:val="26"/>
            <w:szCs w:val="26"/>
          </w:rPr>
          <w:t>gián đoạn</w:t>
        </w:r>
      </w:ins>
      <w:ins w:id="3094" w:author="The Si Tran" w:date="2012-12-07T21:28:00Z">
        <w:r>
          <w:rPr>
            <w:rFonts w:ascii="Times New Roman" w:hAnsi="Times New Roman"/>
            <w:sz w:val="26"/>
            <w:szCs w:val="26"/>
          </w:rPr>
          <w:t xml:space="preserve"> trong quá trình tĩnh</w:t>
        </w:r>
      </w:ins>
    </w:p>
    <w:p w:rsidR="00F90733" w:rsidRDefault="00F90733">
      <w:pPr>
        <w:pStyle w:val="ListParagraph"/>
        <w:rPr>
          <w:ins w:id="3095" w:author="The Si Tran" w:date="2012-12-07T21:29:00Z"/>
          <w:rFonts w:ascii="Times New Roman" w:hAnsi="Times New Roman"/>
          <w:sz w:val="26"/>
          <w:szCs w:val="26"/>
        </w:rPr>
        <w:pPrChange w:id="3096" w:author="The Si Tran" w:date="2012-12-07T21:26:00Z">
          <w:pPr>
            <w:pStyle w:val="ListParagraph"/>
            <w:numPr>
              <w:numId w:val="18"/>
            </w:numPr>
            <w:ind w:hanging="360"/>
          </w:pPr>
        </w:pPrChange>
      </w:pPr>
      <w:ins w:id="3097" w:author="The Si Tran" w:date="2012-12-07T21:28:00Z">
        <w:r>
          <w:rPr>
            <w:rFonts w:ascii="Times New Roman" w:hAnsi="Times New Roman"/>
            <w:sz w:val="26"/>
            <w:szCs w:val="26"/>
          </w:rPr>
          <w:t>Bằng cách tính</w:t>
        </w:r>
      </w:ins>
      <w:ins w:id="3098"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3099" w:author="The Si Tran" w:date="2012-12-10T20:31:00Z">
        <w:r w:rsidR="00223994">
          <w:rPr>
            <w:rFonts w:ascii="Times New Roman" w:hAnsi="Times New Roman"/>
            <w:sz w:val="26"/>
            <w:szCs w:val="26"/>
          </w:rPr>
          <w:t>ính</w:t>
        </w:r>
      </w:ins>
      <w:ins w:id="3100"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rsidR="00F90733" w:rsidRPr="00F90733" w:rsidRDefault="00F90733">
      <w:pPr>
        <w:pStyle w:val="ListParagraph"/>
        <w:ind w:left="1620"/>
        <w:rPr>
          <w:ins w:id="3101" w:author="The Si Tran" w:date="2012-12-07T21:30:00Z"/>
          <w:rFonts w:ascii="Times New Roman" w:hAnsi="Times New Roman"/>
          <w:sz w:val="26"/>
          <w:szCs w:val="26"/>
        </w:rPr>
        <w:pPrChange w:id="3102" w:author="The Si Tran" w:date="2012-12-07T21:31:00Z">
          <w:pPr>
            <w:pStyle w:val="ListParagraph"/>
            <w:ind w:left="1224" w:firstLine="216"/>
          </w:pPr>
        </w:pPrChange>
      </w:pPr>
      <w:ins w:id="3103" w:author="The Si Tran" w:date="2012-12-07T21:30:00Z">
        <m:oMathPara>
          <m:oMathParaPr>
            <m:jc m:val="left"/>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rsidR="00F90733" w:rsidRDefault="00F90733" w:rsidP="00F90733">
      <w:pPr>
        <w:pStyle w:val="ListParagraph"/>
        <w:ind w:left="1224"/>
        <w:rPr>
          <w:ins w:id="3104" w:author="The Si Tran" w:date="2012-12-07T21:30:00Z"/>
          <w:rFonts w:ascii="Times New Roman" w:hAnsi="Times New Roman"/>
          <w:sz w:val="26"/>
          <w:szCs w:val="26"/>
        </w:rPr>
      </w:pPr>
      <w:proofErr w:type="gramStart"/>
      <w:ins w:id="3105" w:author="The Si Tran" w:date="2012-12-07T21:30:00Z">
        <w:r>
          <w:rPr>
            <w:rFonts w:ascii="Times New Roman" w:hAnsi="Times New Roman"/>
            <w:sz w:val="26"/>
            <w:szCs w:val="26"/>
          </w:rPr>
          <w:t>với</w:t>
        </w:r>
        <w:proofErr w:type="gramEnd"/>
        <w:r>
          <w:rPr>
            <w:rFonts w:ascii="Times New Roman" w:hAnsi="Times New Roman"/>
            <w:sz w:val="26"/>
            <w:szCs w:val="26"/>
          </w:rPr>
          <w:t xml:space="preserve"> M là số hệ số tương quan có ý nghĩa</w:t>
        </w:r>
      </w:ins>
      <w:ins w:id="3106"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rsidR="00F90733" w:rsidRDefault="00F90733">
      <w:pPr>
        <w:pStyle w:val="ListParagraph"/>
        <w:rPr>
          <w:ins w:id="3107" w:author="The Si Tran" w:date="2012-12-07T21:30:00Z"/>
          <w:rFonts w:ascii="Times New Roman" w:hAnsi="Times New Roman"/>
          <w:sz w:val="26"/>
          <w:szCs w:val="26"/>
        </w:rPr>
        <w:pPrChange w:id="3108" w:author="The Si Tran" w:date="2012-12-07T21:30:00Z">
          <w:pPr>
            <w:pStyle w:val="ListParagraph"/>
            <w:ind w:left="1224"/>
          </w:pPr>
        </w:pPrChange>
      </w:pPr>
      <w:ins w:id="3109" w:author="The Si Tran" w:date="2012-12-07T21:30:00Z">
        <w:r>
          <w:rPr>
            <w:rFonts w:ascii="Times New Roman" w:hAnsi="Times New Roman"/>
            <w:sz w:val="26"/>
            <w:szCs w:val="26"/>
          </w:rPr>
          <w:t>Phương pháp xác định mô hình trong hệ số tương quan:</w:t>
        </w:r>
      </w:ins>
    </w:p>
    <w:p w:rsidR="00FC6FFD" w:rsidRDefault="00DB3CD0">
      <w:pPr>
        <w:pStyle w:val="ListParagraph"/>
        <w:ind w:left="1440"/>
        <w:rPr>
          <w:ins w:id="3110" w:author="The Si Tran" w:date="2012-12-07T21:34:00Z"/>
          <w:rFonts w:ascii="Times New Roman" w:hAnsi="Times New Roman"/>
          <w:sz w:val="26"/>
          <w:szCs w:val="26"/>
        </w:rPr>
        <w:pPrChange w:id="3111" w:author="The Si Tran" w:date="2012-12-07T21:33:00Z">
          <w:pPr>
            <w:pStyle w:val="ListParagraph"/>
            <w:numPr>
              <w:numId w:val="18"/>
            </w:numPr>
            <w:ind w:hanging="360"/>
          </w:pPr>
        </w:pPrChange>
      </w:pPr>
      <w:ins w:id="3112" w:author="The Si Tran" w:date="2012-12-07T21:32:00Z">
        <w:r>
          <w:rPr>
            <w:rFonts w:ascii="Times New Roman" w:hAnsi="Times New Roman"/>
            <w:noProof/>
            <w:sz w:val="26"/>
            <w:szCs w:val="26"/>
            <w:rPrChange w:id="3113">
              <w:rPr>
                <w:noProof/>
              </w:rPr>
            </w:rPrChange>
          </w:rPr>
          <mc:AlternateContent>
            <mc:Choice Requires="wpc">
              <w:drawing>
                <wp:inline distT="0" distB="0" distL="0" distR="0" wp14:anchorId="0483FDE1" wp14:editId="56AF5AA8">
                  <wp:extent cx="4171950" cy="1097280"/>
                  <wp:effectExtent l="0" t="0" r="0" b="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4" name="Text Box 94"/>
                          <wps:cNvSpPr txBox="1"/>
                          <wps:spPr>
                            <a:xfrm>
                              <a:off x="35999" y="38107"/>
                              <a:ext cx="3678751"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line="240" w:lineRule="auto"/>
                                  <w:rPr>
                                    <w:szCs w:val="26"/>
                                  </w:rPr>
                                  <w:pPrChange w:id="3114" w:author="The Si Tran" w:date="2012-12-07T21:32:00Z">
                                    <w:pPr/>
                                  </w:pPrChange>
                                </w:pPr>
                                <w:proofErr w:type="gramStart"/>
                                <w:ins w:id="3115" w:author="The Si Tran" w:date="2012-12-07T21:32:00Z">
                                  <w:r>
                                    <w:rPr>
                                      <w:szCs w:val="26"/>
                                    </w:rPr>
                                    <w:t>i</w:t>
                                  </w:r>
                                </w:ins>
                                <w:proofErr w:type="gramEnd"/>
                                <w:del w:id="3116" w:author="The Si Tran" w:date="2012-12-07T21:32:00Z">
                                  <w:r w:rsidDel="00DB3CD0">
                                    <w:rPr>
                                      <w:szCs w:val="26"/>
                                    </w:rPr>
                                    <w:delText>I</w:delText>
                                  </w:r>
                                </w:del>
                                <w:r>
                                  <w:rPr>
                                    <w:szCs w:val="26"/>
                                  </w:rPr>
                                  <w:t>f(</w:t>
                                </w:r>
                                <w:r w:rsidRPr="00B108D6">
                                  <w:rPr>
                                    <w:position w:val="-4"/>
                                    <w:szCs w:val="26"/>
                                  </w:rPr>
                                  <w:object w:dxaOrig="220" w:dyaOrig="260">
                                    <v:shape id="_x0000_i1195" type="#_x0000_t75" style="width:10.5pt;height:13.5pt" o:ole="">
                                      <v:imagedata r:id="rId169" o:title=""/>
                                    </v:shape>
                                    <o:OLEObject Type="Embed" ProgID="Equation.DSMT4" ShapeID="_x0000_i1195" DrawAspect="Content" ObjectID="_1416806526" r:id="rId170"/>
                                  </w:object>
                                </w:r>
                                <w:r>
                                  <w:rPr>
                                    <w:szCs w:val="26"/>
                                  </w:rPr>
                                  <w:t xml:space="preserve"> &gt; 65%) </w:t>
                                </w:r>
                                <w:r>
                                  <w:rPr>
                                    <w:szCs w:val="26"/>
                                  </w:rPr>
                                  <w:tab/>
                                </w:r>
                                <w:r>
                                  <w:rPr>
                                    <w:szCs w:val="26"/>
                                  </w:rPr>
                                  <w:tab/>
                                  <w:t>then  pattern = abrupt cutoff</w:t>
                                </w:r>
                              </w:p>
                              <w:p w:rsidR="00830386" w:rsidRDefault="00830386">
                                <w:pPr>
                                  <w:spacing w:line="240" w:lineRule="auto"/>
                                  <w:rPr>
                                    <w:szCs w:val="26"/>
                                  </w:rPr>
                                  <w:pPrChange w:id="3117" w:author="The Si Tran" w:date="2012-12-07T21:32:00Z">
                                    <w:pPr/>
                                  </w:pPrChange>
                                </w:pPr>
                                <w:proofErr w:type="gramStart"/>
                                <w:ins w:id="3118" w:author="The Si Tran" w:date="2012-12-07T21:32:00Z">
                                  <w:r>
                                    <w:rPr>
                                      <w:szCs w:val="26"/>
                                    </w:rPr>
                                    <w:t>e</w:t>
                                  </w:r>
                                </w:ins>
                                <w:proofErr w:type="gramEnd"/>
                                <w:del w:id="3119" w:author="The Si Tran" w:date="2012-12-07T21:32:00Z">
                                  <w:r w:rsidDel="00DB3CD0">
                                    <w:rPr>
                                      <w:szCs w:val="26"/>
                                    </w:rPr>
                                    <w:delText>E</w:delText>
                                  </w:r>
                                </w:del>
                                <w:r>
                                  <w:rPr>
                                    <w:szCs w:val="26"/>
                                  </w:rPr>
                                  <w:t>lse if (</w:t>
                                </w:r>
                                <w:r w:rsidRPr="00B108D6">
                                  <w:rPr>
                                    <w:position w:val="-4"/>
                                    <w:szCs w:val="26"/>
                                  </w:rPr>
                                  <w:object w:dxaOrig="220" w:dyaOrig="260">
                                    <v:shape id="_x0000_i1196" type="#_x0000_t75" style="width:10.5pt;height:13.5pt" o:ole="">
                                      <v:imagedata r:id="rId171" o:title=""/>
                                    </v:shape>
                                    <o:OLEObject Type="Embed" ProgID="Equation.DSMT4" ShapeID="_x0000_i1196" DrawAspect="Content" ObjectID="_1416806527" r:id="rId172"/>
                                  </w:object>
                                </w:r>
                                <w:r>
                                  <w:rPr>
                                    <w:szCs w:val="26"/>
                                  </w:rPr>
                                  <w:t xml:space="preserve"> &lt; 10%)</w:t>
                                </w:r>
                                <w:r>
                                  <w:rPr>
                                    <w:szCs w:val="26"/>
                                  </w:rPr>
                                  <w:tab/>
                                  <w:t>then  pattern =</w:t>
                                </w:r>
                                <w:ins w:id="3120" w:author="The Si Tran" w:date="2012-12-07T21:32:00Z">
                                  <w:r>
                                    <w:rPr>
                                      <w:szCs w:val="26"/>
                                    </w:rPr>
                                    <w:t xml:space="preserve"> </w:t>
                                  </w:r>
                                </w:ins>
                                <w:r>
                                  <w:rPr>
                                    <w:szCs w:val="26"/>
                                  </w:rPr>
                                  <w:t>slow decay</w:t>
                                </w:r>
                              </w:p>
                              <w:p w:rsidR="00830386" w:rsidRPr="00B108D6" w:rsidRDefault="00830386">
                                <w:pPr>
                                  <w:spacing w:line="240" w:lineRule="auto"/>
                                  <w:rPr>
                                    <w:szCs w:val="26"/>
                                  </w:rPr>
                                  <w:pPrChange w:id="3121" w:author="The Si Tran" w:date="2012-12-07T21:32:00Z">
                                    <w:pPr/>
                                  </w:pPrChange>
                                </w:pPr>
                                <w:proofErr w:type="gramStart"/>
                                <w:ins w:id="3122" w:author="The Si Tran" w:date="2012-12-07T21:32:00Z">
                                  <w:r>
                                    <w:rPr>
                                      <w:szCs w:val="26"/>
                                    </w:rPr>
                                    <w:t>e</w:t>
                                  </w:r>
                                </w:ins>
                                <w:proofErr w:type="gramEnd"/>
                                <w:del w:id="3123"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95" o:spid="_x0000_s1059"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">
                  <v:shape id="_x0000_s1060" type="#_x0000_t75" style="position:absolute;width:41719;height:10972;visibility:visible;mso-wrap-style:square">
                    <v:fill o:detectmouseclick="t"/>
                    <v:path o:connecttype="none"/>
                  </v:shape>
                  <v:shape id="Text Box 94" o:spid="_x0000_s1061" type="#_x0000_t202" style="position:absolute;left:359;top:381;width:36788;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rsidR="00830386" w:rsidRDefault="00830386">
                          <w:pPr>
                            <w:spacing w:line="240" w:lineRule="auto"/>
                            <w:rPr>
                              <w:szCs w:val="26"/>
                            </w:rPr>
                            <w:pPrChange w:id="3124" w:author="The Si Tran" w:date="2012-12-07T21:32:00Z">
                              <w:pPr/>
                            </w:pPrChange>
                          </w:pPr>
                          <w:proofErr w:type="gramStart"/>
                          <w:ins w:id="3125" w:author="The Si Tran" w:date="2012-12-07T21:32:00Z">
                            <w:r>
                              <w:rPr>
                                <w:szCs w:val="26"/>
                              </w:rPr>
                              <w:t>i</w:t>
                            </w:r>
                          </w:ins>
                          <w:proofErr w:type="gramEnd"/>
                          <w:del w:id="3126" w:author="The Si Tran" w:date="2012-12-07T21:32:00Z">
                            <w:r w:rsidDel="00DB3CD0">
                              <w:rPr>
                                <w:szCs w:val="26"/>
                              </w:rPr>
                              <w:delText>I</w:delText>
                            </w:r>
                          </w:del>
                          <w:r>
                            <w:rPr>
                              <w:szCs w:val="26"/>
                            </w:rPr>
                            <w:t>f(</w:t>
                          </w:r>
                          <w:r w:rsidRPr="00B108D6">
                            <w:rPr>
                              <w:position w:val="-4"/>
                              <w:szCs w:val="26"/>
                            </w:rPr>
                            <w:object w:dxaOrig="220" w:dyaOrig="260">
                              <v:shape id="_x0000_i1195" type="#_x0000_t75" style="width:10.5pt;height:13.5pt" o:ole="">
                                <v:imagedata r:id="rId169" o:title=""/>
                              </v:shape>
                              <o:OLEObject Type="Embed" ProgID="Equation.DSMT4" ShapeID="_x0000_i1195" DrawAspect="Content" ObjectID="_1416806526" r:id="rId173"/>
                            </w:object>
                          </w:r>
                          <w:r>
                            <w:rPr>
                              <w:szCs w:val="26"/>
                            </w:rPr>
                            <w:t xml:space="preserve"> &gt; 65%) </w:t>
                          </w:r>
                          <w:r>
                            <w:rPr>
                              <w:szCs w:val="26"/>
                            </w:rPr>
                            <w:tab/>
                          </w:r>
                          <w:r>
                            <w:rPr>
                              <w:szCs w:val="26"/>
                            </w:rPr>
                            <w:tab/>
                            <w:t>then  pattern = abrupt cutoff</w:t>
                          </w:r>
                        </w:p>
                        <w:p w:rsidR="00830386" w:rsidRDefault="00830386">
                          <w:pPr>
                            <w:spacing w:line="240" w:lineRule="auto"/>
                            <w:rPr>
                              <w:szCs w:val="26"/>
                            </w:rPr>
                            <w:pPrChange w:id="3127" w:author="The Si Tran" w:date="2012-12-07T21:32:00Z">
                              <w:pPr/>
                            </w:pPrChange>
                          </w:pPr>
                          <w:proofErr w:type="gramStart"/>
                          <w:ins w:id="3128" w:author="The Si Tran" w:date="2012-12-07T21:32:00Z">
                            <w:r>
                              <w:rPr>
                                <w:szCs w:val="26"/>
                              </w:rPr>
                              <w:t>e</w:t>
                            </w:r>
                          </w:ins>
                          <w:proofErr w:type="gramEnd"/>
                          <w:del w:id="3129" w:author="The Si Tran" w:date="2012-12-07T21:32:00Z">
                            <w:r w:rsidDel="00DB3CD0">
                              <w:rPr>
                                <w:szCs w:val="26"/>
                              </w:rPr>
                              <w:delText>E</w:delText>
                            </w:r>
                          </w:del>
                          <w:r>
                            <w:rPr>
                              <w:szCs w:val="26"/>
                            </w:rPr>
                            <w:t>lse if (</w:t>
                          </w:r>
                          <w:r w:rsidRPr="00B108D6">
                            <w:rPr>
                              <w:position w:val="-4"/>
                              <w:szCs w:val="26"/>
                            </w:rPr>
                            <w:object w:dxaOrig="220" w:dyaOrig="260">
                              <v:shape id="_x0000_i1196" type="#_x0000_t75" style="width:10.5pt;height:13.5pt" o:ole="">
                                <v:imagedata r:id="rId171" o:title=""/>
                              </v:shape>
                              <o:OLEObject Type="Embed" ProgID="Equation.DSMT4" ShapeID="_x0000_i1196" DrawAspect="Content" ObjectID="_1416806527" r:id="rId174"/>
                            </w:object>
                          </w:r>
                          <w:r>
                            <w:rPr>
                              <w:szCs w:val="26"/>
                            </w:rPr>
                            <w:t xml:space="preserve"> &lt; 10%)</w:t>
                          </w:r>
                          <w:r>
                            <w:rPr>
                              <w:szCs w:val="26"/>
                            </w:rPr>
                            <w:tab/>
                            <w:t>then  pattern =</w:t>
                          </w:r>
                          <w:ins w:id="3130" w:author="The Si Tran" w:date="2012-12-07T21:32:00Z">
                            <w:r>
                              <w:rPr>
                                <w:szCs w:val="26"/>
                              </w:rPr>
                              <w:t xml:space="preserve"> </w:t>
                            </w:r>
                          </w:ins>
                          <w:r>
                            <w:rPr>
                              <w:szCs w:val="26"/>
                            </w:rPr>
                            <w:t>slow decay</w:t>
                          </w:r>
                        </w:p>
                        <w:p w:rsidR="00830386" w:rsidRPr="00B108D6" w:rsidRDefault="00830386">
                          <w:pPr>
                            <w:spacing w:line="240" w:lineRule="auto"/>
                            <w:rPr>
                              <w:szCs w:val="26"/>
                            </w:rPr>
                            <w:pPrChange w:id="3131" w:author="The Si Tran" w:date="2012-12-07T21:32:00Z">
                              <w:pPr/>
                            </w:pPrChange>
                          </w:pPr>
                          <w:proofErr w:type="gramStart"/>
                          <w:ins w:id="3132" w:author="The Si Tran" w:date="2012-12-07T21:32:00Z">
                            <w:r>
                              <w:rPr>
                                <w:szCs w:val="26"/>
                              </w:rPr>
                              <w:t>e</w:t>
                            </w:r>
                          </w:ins>
                          <w:proofErr w:type="gramEnd"/>
                          <w:del w:id="3133"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rsidR="00EC5752" w:rsidRPr="0086448F" w:rsidRDefault="00EC5752">
      <w:pPr>
        <w:pStyle w:val="ListParagraph"/>
        <w:rPr>
          <w:ins w:id="3134" w:author="The Si Tran" w:date="2012-12-07T21:54:00Z"/>
          <w:rFonts w:ascii="Times New Roman" w:hAnsi="Times New Roman"/>
          <w:sz w:val="26"/>
          <w:szCs w:val="26"/>
        </w:rPr>
        <w:pPrChange w:id="3135" w:author="The Si Tran" w:date="2012-12-07T21:54:00Z">
          <w:pPr>
            <w:pStyle w:val="ListParagraph"/>
            <w:ind w:left="1224"/>
          </w:pPr>
        </w:pPrChange>
      </w:pPr>
      <w:ins w:id="3136" w:author="The Si Tran" w:date="2012-12-07T21:54:00Z">
        <w:r>
          <w:rPr>
            <w:rFonts w:ascii="Times New Roman" w:hAnsi="Times New Roman"/>
            <w:sz w:val="26"/>
            <w:szCs w:val="26"/>
          </w:rPr>
          <w:t xml:space="preserve">Sau khi xác định tính chất của hệ số tương quan ACF và PACF, ta xác định mô hình ARIMA phù hợp </w:t>
        </w:r>
        <w:proofErr w:type="gramStart"/>
        <w:r>
          <w:rPr>
            <w:rFonts w:ascii="Times New Roman" w:hAnsi="Times New Roman"/>
            <w:sz w:val="26"/>
            <w:szCs w:val="26"/>
          </w:rPr>
          <w:t>theo</w:t>
        </w:r>
        <w:proofErr w:type="gramEnd"/>
        <w:r>
          <w:rPr>
            <w:rFonts w:ascii="Times New Roman" w:hAnsi="Times New Roman"/>
            <w:sz w:val="26"/>
            <w:szCs w:val="26"/>
          </w:rPr>
          <w:t xml:space="preserve"> giải thuật sau:</w:t>
        </w:r>
      </w:ins>
    </w:p>
    <w:p w:rsidR="00FC6FFD" w:rsidRDefault="00EC5752">
      <w:pPr>
        <w:pStyle w:val="ListParagraph"/>
        <w:rPr>
          <w:ins w:id="3137" w:author="The Si Tran" w:date="2012-12-07T19:19:00Z"/>
          <w:rFonts w:ascii="Times New Roman" w:hAnsi="Times New Roman"/>
          <w:sz w:val="26"/>
          <w:szCs w:val="26"/>
        </w:rPr>
        <w:pPrChange w:id="3138" w:author="The Si Tran" w:date="2012-12-07T21:34:00Z">
          <w:pPr>
            <w:pStyle w:val="ListParagraph"/>
            <w:numPr>
              <w:numId w:val="18"/>
            </w:numPr>
            <w:ind w:hanging="360"/>
          </w:pPr>
        </w:pPrChange>
      </w:pPr>
      <w:ins w:id="3139" w:author="The Si Tran" w:date="2012-12-07T21:54:00Z">
        <w:r>
          <w:rPr>
            <w:rFonts w:ascii="Times New Roman" w:hAnsi="Times New Roman"/>
            <w:noProof/>
            <w:sz w:val="26"/>
            <w:szCs w:val="26"/>
            <w:rPrChange w:id="3140">
              <w:rPr>
                <w:noProof/>
              </w:rPr>
            </w:rPrChange>
          </w:rPr>
          <w:lastRenderedPageBreak/>
          <mc:AlternateContent>
            <mc:Choice Requires="wpc">
              <w:drawing>
                <wp:inline distT="0" distB="0" distL="0" distR="0" wp14:anchorId="3DA0BBEE" wp14:editId="5A566716">
                  <wp:extent cx="5486400" cy="3165895"/>
                  <wp:effectExtent l="0" t="0" r="0" b="0"/>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Del="00EC5752" w:rsidRDefault="00830386">
                                <w:pPr>
                                  <w:spacing w:line="240" w:lineRule="auto"/>
                                  <w:jc w:val="left"/>
                                  <w:rPr>
                                    <w:del w:id="3141" w:author="The Si Tran" w:date="2012-12-07T21:54:00Z"/>
                                    <w:szCs w:val="26"/>
                                  </w:rPr>
                                  <w:pPrChange w:id="3142" w:author="The Si Tran" w:date="2012-12-07T21:55:00Z">
                                    <w:pPr/>
                                  </w:pPrChange>
                                </w:pPr>
                                <w:proofErr w:type="gramStart"/>
                                <w:ins w:id="3143" w:author="The Si Tran" w:date="2012-12-07T21:55:00Z">
                                  <w:r>
                                    <w:rPr>
                                      <w:szCs w:val="26"/>
                                    </w:rPr>
                                    <w:t>i</w:t>
                                  </w:r>
                                </w:ins>
                                <w:proofErr w:type="gramEnd"/>
                                <w:del w:id="3144" w:author="The Si Tran" w:date="2012-12-07T21:55:00Z">
                                  <w:r w:rsidDel="00EC5752">
                                    <w:rPr>
                                      <w:szCs w:val="26"/>
                                    </w:rPr>
                                    <w:delText>I</w:delText>
                                  </w:r>
                                </w:del>
                                <w:r>
                                  <w:rPr>
                                    <w:szCs w:val="26"/>
                                  </w:rPr>
                                  <w:t>f (high frequencies exist in ACF or PACF)</w:t>
                                </w:r>
                                <w:ins w:id="3145" w:author="The Si Tran" w:date="2012-12-07T21:55:00Z">
                                  <w:r>
                                    <w:rPr>
                                      <w:szCs w:val="26"/>
                                    </w:rPr>
                                    <w:t xml:space="preserve"> {</w:t>
                                  </w:r>
                                </w:ins>
                              </w:p>
                              <w:p w:rsidR="00830386" w:rsidRDefault="00830386">
                                <w:pPr>
                                  <w:spacing w:line="240" w:lineRule="auto"/>
                                  <w:jc w:val="left"/>
                                  <w:rPr>
                                    <w:szCs w:val="26"/>
                                  </w:rPr>
                                  <w:pPrChange w:id="3146" w:author="The Si Tran" w:date="2012-12-07T21:55:00Z">
                                    <w:pPr/>
                                  </w:pPrChange>
                                </w:pPr>
                                <w:del w:id="3147" w:author="The Si Tran" w:date="2012-12-07T21:54:00Z">
                                  <w:r w:rsidDel="00EC5752">
                                    <w:rPr>
                                      <w:szCs w:val="26"/>
                                    </w:rPr>
                                    <w:delText>{</w:delText>
                                  </w:r>
                                </w:del>
                              </w:p>
                              <w:p w:rsidR="00830386" w:rsidRDefault="00830386">
                                <w:pPr>
                                  <w:spacing w:line="240" w:lineRule="auto"/>
                                  <w:jc w:val="left"/>
                                  <w:rPr>
                                    <w:szCs w:val="26"/>
                                  </w:rPr>
                                  <w:pPrChange w:id="3148" w:author="The Si Tran" w:date="2012-12-07T21:55:00Z">
                                    <w:pPr/>
                                  </w:pPrChange>
                                </w:pPr>
                                <w:r>
                                  <w:rPr>
                                    <w:szCs w:val="26"/>
                                  </w:rPr>
                                  <w:tab/>
                                </w:r>
                                <w:proofErr w:type="gramStart"/>
                                <w:ins w:id="3149" w:author="The Si Tran" w:date="2012-12-08T15:47:00Z">
                                  <w:r>
                                    <w:rPr>
                                      <w:szCs w:val="26"/>
                                    </w:rPr>
                                    <w:t>i</w:t>
                                  </w:r>
                                </w:ins>
                                <w:proofErr w:type="gramEnd"/>
                                <w:del w:id="3150"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rsidR="00830386" w:rsidRDefault="00830386">
                                <w:pPr>
                                  <w:spacing w:line="240" w:lineRule="auto"/>
                                  <w:jc w:val="left"/>
                                  <w:rPr>
                                    <w:szCs w:val="26"/>
                                  </w:rPr>
                                  <w:pPrChange w:id="3151"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rsidR="00830386" w:rsidRDefault="00830386">
                                <w:pPr>
                                  <w:spacing w:line="240" w:lineRule="auto"/>
                                  <w:jc w:val="left"/>
                                  <w:rPr>
                                    <w:szCs w:val="26"/>
                                  </w:rPr>
                                  <w:pPrChange w:id="3152" w:author="The Si Tran" w:date="2012-12-07T21:55:00Z">
                                    <w:pPr/>
                                  </w:pPrChange>
                                </w:pPr>
                                <w:r>
                                  <w:rPr>
                                    <w:szCs w:val="26"/>
                                  </w:rPr>
                                  <w:tab/>
                                </w:r>
                                <w:proofErr w:type="gramStart"/>
                                <w:ins w:id="3153" w:author="The Si Tran" w:date="2012-12-08T15:47:00Z">
                                  <w:r>
                                    <w:rPr>
                                      <w:szCs w:val="26"/>
                                    </w:rPr>
                                    <w:t>e</w:t>
                                  </w:r>
                                </w:ins>
                                <w:proofErr w:type="gramEnd"/>
                                <w:del w:id="3154"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rsidR="00830386" w:rsidRDefault="00830386">
                                <w:pPr>
                                  <w:spacing w:line="240" w:lineRule="auto"/>
                                  <w:jc w:val="left"/>
                                  <w:rPr>
                                    <w:szCs w:val="26"/>
                                  </w:rPr>
                                  <w:pPrChange w:id="3155"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rsidR="00830386" w:rsidRDefault="00830386">
                                <w:pPr>
                                  <w:spacing w:line="240" w:lineRule="auto"/>
                                  <w:jc w:val="left"/>
                                  <w:rPr>
                                    <w:szCs w:val="26"/>
                                  </w:rPr>
                                  <w:pPrChange w:id="3156" w:author="The Si Tran" w:date="2012-12-07T21:55:00Z">
                                    <w:pPr/>
                                  </w:pPrChange>
                                </w:pPr>
                                <w:r>
                                  <w:rPr>
                                    <w:szCs w:val="26"/>
                                  </w:rPr>
                                  <w:tab/>
                                </w:r>
                                <w:proofErr w:type="gramStart"/>
                                <w:ins w:id="3157" w:author="The Si Tran" w:date="2012-12-08T15:47:00Z">
                                  <w:r>
                                    <w:rPr>
                                      <w:szCs w:val="26"/>
                                    </w:rPr>
                                    <w:t>e</w:t>
                                  </w:r>
                                </w:ins>
                                <w:proofErr w:type="gramEnd"/>
                                <w:del w:id="3158" w:author="The Si Tran" w:date="2012-12-08T15:47:00Z">
                                  <w:r w:rsidDel="00780AB7">
                                    <w:rPr>
                                      <w:szCs w:val="26"/>
                                    </w:rPr>
                                    <w:delText>E</w:delText>
                                  </w:r>
                                </w:del>
                                <w:r>
                                  <w:rPr>
                                    <w:szCs w:val="26"/>
                                  </w:rPr>
                                  <w:t xml:space="preserve">lse if (both ACF and PACF pattern = exponentila decay) </w:t>
                                </w:r>
                                <w:r>
                                  <w:rPr>
                                    <w:szCs w:val="26"/>
                                  </w:rPr>
                                  <w:tab/>
                                  <w:t>then</w:t>
                                </w:r>
                              </w:p>
                              <w:p w:rsidR="00830386" w:rsidDel="00EC5752" w:rsidRDefault="00830386">
                                <w:pPr>
                                  <w:spacing w:line="240" w:lineRule="auto"/>
                                  <w:jc w:val="left"/>
                                  <w:rPr>
                                    <w:del w:id="3159" w:author="The Si Tran" w:date="2012-12-07T21:54:00Z"/>
                                    <w:szCs w:val="26"/>
                                  </w:rPr>
                                  <w:pPrChange w:id="3160"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rsidR="00830386" w:rsidRDefault="00830386">
                                <w:pPr>
                                  <w:spacing w:line="240" w:lineRule="auto"/>
                                  <w:jc w:val="left"/>
                                  <w:rPr>
                                    <w:ins w:id="3161" w:author="The Si Tran" w:date="2012-12-07T21:55:00Z"/>
                                    <w:szCs w:val="26"/>
                                  </w:rPr>
                                  <w:pPrChange w:id="3162" w:author="The Si Tran" w:date="2012-12-07T21:55:00Z">
                                    <w:pPr/>
                                  </w:pPrChange>
                                </w:pPr>
                              </w:p>
                              <w:p w:rsidR="00830386" w:rsidRDefault="00830386">
                                <w:pPr>
                                  <w:spacing w:line="240" w:lineRule="auto"/>
                                  <w:jc w:val="left"/>
                                  <w:rPr>
                                    <w:szCs w:val="26"/>
                                  </w:rPr>
                                  <w:pPrChange w:id="3163" w:author="The Si Tran" w:date="2012-12-07T21:55:00Z">
                                    <w:pPr/>
                                  </w:pPrChange>
                                </w:pPr>
                                <w:ins w:id="3164" w:author="The Si Tran" w:date="2012-12-07T21:55:00Z">
                                  <w:r>
                                    <w:rPr>
                                      <w:szCs w:val="26"/>
                                    </w:rPr>
                                    <w:t>}</w:t>
                                  </w:r>
                                </w:ins>
                                <w:del w:id="3165" w:author="The Si Tran" w:date="2012-12-07T21:54:00Z">
                                  <w:r w:rsidDel="00EC5752">
                                    <w:rPr>
                                      <w:szCs w:val="26"/>
                                    </w:rPr>
                                    <w:delText>}</w:delText>
                                  </w:r>
                                </w:del>
                              </w:p>
                              <w:p w:rsidR="00830386" w:rsidDel="00EC5752" w:rsidRDefault="00830386">
                                <w:pPr>
                                  <w:spacing w:before="0" w:line="240" w:lineRule="auto"/>
                                  <w:jc w:val="left"/>
                                  <w:rPr>
                                    <w:del w:id="3166" w:author="The Si Tran" w:date="2012-12-07T21:55:00Z"/>
                                    <w:szCs w:val="26"/>
                                  </w:rPr>
                                  <w:pPrChange w:id="3167" w:author="The Si Tran" w:date="2012-12-07T21:55:00Z">
                                    <w:pPr/>
                                  </w:pPrChange>
                                </w:pPr>
                                <w:proofErr w:type="gramStart"/>
                                <w:ins w:id="3168" w:author="The Si Tran" w:date="2012-12-07T21:55:00Z">
                                  <w:r>
                                    <w:rPr>
                                      <w:szCs w:val="26"/>
                                    </w:rPr>
                                    <w:t>e</w:t>
                                  </w:r>
                                </w:ins>
                                <w:proofErr w:type="gramEnd"/>
                                <w:del w:id="3169" w:author="The Si Tran" w:date="2012-12-07T21:55:00Z">
                                  <w:r w:rsidDel="00EC5752">
                                    <w:rPr>
                                      <w:szCs w:val="26"/>
                                    </w:rPr>
                                    <w:delText>E</w:delText>
                                  </w:r>
                                </w:del>
                                <w:r>
                                  <w:rPr>
                                    <w:szCs w:val="26"/>
                                  </w:rPr>
                                  <w:t>lse</w:t>
                                </w:r>
                              </w:p>
                              <w:p w:rsidR="00830386" w:rsidRDefault="00830386">
                                <w:pPr>
                                  <w:spacing w:before="0" w:line="240" w:lineRule="auto"/>
                                  <w:jc w:val="left"/>
                                  <w:rPr>
                                    <w:szCs w:val="26"/>
                                  </w:rPr>
                                  <w:pPrChange w:id="3170" w:author="The Si Tran" w:date="2012-12-07T21:55:00Z">
                                    <w:pPr/>
                                  </w:pPrChange>
                                </w:pPr>
                                <w:ins w:id="3171" w:author="The Si Tran" w:date="2012-12-07T21:55:00Z">
                                  <w:r>
                                    <w:rPr>
                                      <w:szCs w:val="26"/>
                                    </w:rPr>
                                    <w:t xml:space="preserve"> </w:t>
                                  </w:r>
                                </w:ins>
                                <w:r>
                                  <w:rPr>
                                    <w:szCs w:val="26"/>
                                  </w:rPr>
                                  <w:t>{</w:t>
                                </w:r>
                              </w:p>
                              <w:p w:rsidR="00830386" w:rsidRDefault="00830386">
                                <w:pPr>
                                  <w:spacing w:before="0" w:line="240" w:lineRule="auto"/>
                                  <w:ind w:firstLine="720"/>
                                  <w:jc w:val="left"/>
                                  <w:rPr>
                                    <w:ins w:id="3172" w:author="The Si Tran" w:date="2012-12-10T20:34:00Z"/>
                                    <w:szCs w:val="26"/>
                                  </w:rPr>
                                  <w:pPrChange w:id="3173" w:author="The Si Tran" w:date="2012-12-07T21:55:00Z">
                                    <w:pPr>
                                      <w:ind w:firstLine="720"/>
                                    </w:pPr>
                                  </w:pPrChange>
                                </w:pPr>
                                <w:r>
                                  <w:rPr>
                                    <w:szCs w:val="26"/>
                                  </w:rPr>
                                  <w:t>p = q =0;</w:t>
                                </w:r>
                              </w:p>
                              <w:p w:rsidR="00830386" w:rsidRPr="00E15D38" w:rsidRDefault="00830386">
                                <w:pPr>
                                  <w:spacing w:before="0" w:line="240" w:lineRule="auto"/>
                                  <w:ind w:firstLine="720"/>
                                  <w:jc w:val="left"/>
                                  <w:rPr>
                                    <w:szCs w:val="26"/>
                                  </w:rPr>
                                  <w:pPrChange w:id="3174" w:author="The Si Tran" w:date="2012-12-07T21:55:00Z">
                                    <w:pPr>
                                      <w:ind w:firstLine="720"/>
                                    </w:pPr>
                                  </w:pPrChange>
                                </w:pPr>
                                <w:ins w:id="3175"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97" o:spid="_x0000_s1062"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">
                  <v:shape id="_x0000_s1063" type="#_x0000_t75" style="position:absolute;width:54864;height:31654;visibility:visible;mso-wrap-style:square">
                    <v:fill o:detectmouseclick="t"/>
                    <v:path o:connecttype="none"/>
                  </v:shape>
                  <v:shape id="Text Box 96" o:spid="_x0000_s1064"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rsidR="00830386" w:rsidDel="00EC5752" w:rsidRDefault="00830386">
                          <w:pPr>
                            <w:spacing w:line="240" w:lineRule="auto"/>
                            <w:jc w:val="left"/>
                            <w:rPr>
                              <w:del w:id="3176" w:author="The Si Tran" w:date="2012-12-07T21:54:00Z"/>
                              <w:szCs w:val="26"/>
                            </w:rPr>
                            <w:pPrChange w:id="3177" w:author="The Si Tran" w:date="2012-12-07T21:55:00Z">
                              <w:pPr/>
                            </w:pPrChange>
                          </w:pPr>
                          <w:proofErr w:type="gramStart"/>
                          <w:ins w:id="3178" w:author="The Si Tran" w:date="2012-12-07T21:55:00Z">
                            <w:r>
                              <w:rPr>
                                <w:szCs w:val="26"/>
                              </w:rPr>
                              <w:t>i</w:t>
                            </w:r>
                          </w:ins>
                          <w:proofErr w:type="gramEnd"/>
                          <w:del w:id="3179" w:author="The Si Tran" w:date="2012-12-07T21:55:00Z">
                            <w:r w:rsidDel="00EC5752">
                              <w:rPr>
                                <w:szCs w:val="26"/>
                              </w:rPr>
                              <w:delText>I</w:delText>
                            </w:r>
                          </w:del>
                          <w:r>
                            <w:rPr>
                              <w:szCs w:val="26"/>
                            </w:rPr>
                            <w:t>f (high frequencies exist in ACF or PACF)</w:t>
                          </w:r>
                          <w:ins w:id="3180" w:author="The Si Tran" w:date="2012-12-07T21:55:00Z">
                            <w:r>
                              <w:rPr>
                                <w:szCs w:val="26"/>
                              </w:rPr>
                              <w:t xml:space="preserve"> {</w:t>
                            </w:r>
                          </w:ins>
                        </w:p>
                        <w:p w:rsidR="00830386" w:rsidRDefault="00830386">
                          <w:pPr>
                            <w:spacing w:line="240" w:lineRule="auto"/>
                            <w:jc w:val="left"/>
                            <w:rPr>
                              <w:szCs w:val="26"/>
                            </w:rPr>
                            <w:pPrChange w:id="3181" w:author="The Si Tran" w:date="2012-12-07T21:55:00Z">
                              <w:pPr/>
                            </w:pPrChange>
                          </w:pPr>
                          <w:del w:id="3182" w:author="The Si Tran" w:date="2012-12-07T21:54:00Z">
                            <w:r w:rsidDel="00EC5752">
                              <w:rPr>
                                <w:szCs w:val="26"/>
                              </w:rPr>
                              <w:delText>{</w:delText>
                            </w:r>
                          </w:del>
                        </w:p>
                        <w:p w:rsidR="00830386" w:rsidRDefault="00830386">
                          <w:pPr>
                            <w:spacing w:line="240" w:lineRule="auto"/>
                            <w:jc w:val="left"/>
                            <w:rPr>
                              <w:szCs w:val="26"/>
                            </w:rPr>
                            <w:pPrChange w:id="3183" w:author="The Si Tran" w:date="2012-12-07T21:55:00Z">
                              <w:pPr/>
                            </w:pPrChange>
                          </w:pPr>
                          <w:r>
                            <w:rPr>
                              <w:szCs w:val="26"/>
                            </w:rPr>
                            <w:tab/>
                          </w:r>
                          <w:proofErr w:type="gramStart"/>
                          <w:ins w:id="3184" w:author="The Si Tran" w:date="2012-12-08T15:47:00Z">
                            <w:r>
                              <w:rPr>
                                <w:szCs w:val="26"/>
                              </w:rPr>
                              <w:t>i</w:t>
                            </w:r>
                          </w:ins>
                          <w:proofErr w:type="gramEnd"/>
                          <w:del w:id="3185"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rsidR="00830386" w:rsidRDefault="00830386">
                          <w:pPr>
                            <w:spacing w:line="240" w:lineRule="auto"/>
                            <w:jc w:val="left"/>
                            <w:rPr>
                              <w:szCs w:val="26"/>
                            </w:rPr>
                            <w:pPrChange w:id="3186"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rsidR="00830386" w:rsidRDefault="00830386">
                          <w:pPr>
                            <w:spacing w:line="240" w:lineRule="auto"/>
                            <w:jc w:val="left"/>
                            <w:rPr>
                              <w:szCs w:val="26"/>
                            </w:rPr>
                            <w:pPrChange w:id="3187" w:author="The Si Tran" w:date="2012-12-07T21:55:00Z">
                              <w:pPr/>
                            </w:pPrChange>
                          </w:pPr>
                          <w:r>
                            <w:rPr>
                              <w:szCs w:val="26"/>
                            </w:rPr>
                            <w:tab/>
                          </w:r>
                          <w:proofErr w:type="gramStart"/>
                          <w:ins w:id="3188" w:author="The Si Tran" w:date="2012-12-08T15:47:00Z">
                            <w:r>
                              <w:rPr>
                                <w:szCs w:val="26"/>
                              </w:rPr>
                              <w:t>e</w:t>
                            </w:r>
                          </w:ins>
                          <w:proofErr w:type="gramEnd"/>
                          <w:del w:id="3189"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rsidR="00830386" w:rsidRDefault="00830386">
                          <w:pPr>
                            <w:spacing w:line="240" w:lineRule="auto"/>
                            <w:jc w:val="left"/>
                            <w:rPr>
                              <w:szCs w:val="26"/>
                            </w:rPr>
                            <w:pPrChange w:id="3190"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rsidR="00830386" w:rsidRDefault="00830386">
                          <w:pPr>
                            <w:spacing w:line="240" w:lineRule="auto"/>
                            <w:jc w:val="left"/>
                            <w:rPr>
                              <w:szCs w:val="26"/>
                            </w:rPr>
                            <w:pPrChange w:id="3191" w:author="The Si Tran" w:date="2012-12-07T21:55:00Z">
                              <w:pPr/>
                            </w:pPrChange>
                          </w:pPr>
                          <w:r>
                            <w:rPr>
                              <w:szCs w:val="26"/>
                            </w:rPr>
                            <w:tab/>
                          </w:r>
                          <w:proofErr w:type="gramStart"/>
                          <w:ins w:id="3192" w:author="The Si Tran" w:date="2012-12-08T15:47:00Z">
                            <w:r>
                              <w:rPr>
                                <w:szCs w:val="26"/>
                              </w:rPr>
                              <w:t>e</w:t>
                            </w:r>
                          </w:ins>
                          <w:proofErr w:type="gramEnd"/>
                          <w:del w:id="3193" w:author="The Si Tran" w:date="2012-12-08T15:47:00Z">
                            <w:r w:rsidDel="00780AB7">
                              <w:rPr>
                                <w:szCs w:val="26"/>
                              </w:rPr>
                              <w:delText>E</w:delText>
                            </w:r>
                          </w:del>
                          <w:r>
                            <w:rPr>
                              <w:szCs w:val="26"/>
                            </w:rPr>
                            <w:t xml:space="preserve">lse if (both ACF and PACF pattern = exponentila decay) </w:t>
                          </w:r>
                          <w:r>
                            <w:rPr>
                              <w:szCs w:val="26"/>
                            </w:rPr>
                            <w:tab/>
                            <w:t>then</w:t>
                          </w:r>
                        </w:p>
                        <w:p w:rsidR="00830386" w:rsidDel="00EC5752" w:rsidRDefault="00830386">
                          <w:pPr>
                            <w:spacing w:line="240" w:lineRule="auto"/>
                            <w:jc w:val="left"/>
                            <w:rPr>
                              <w:del w:id="3194" w:author="The Si Tran" w:date="2012-12-07T21:54:00Z"/>
                              <w:szCs w:val="26"/>
                            </w:rPr>
                            <w:pPrChange w:id="3195"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rsidR="00830386" w:rsidRDefault="00830386">
                          <w:pPr>
                            <w:spacing w:line="240" w:lineRule="auto"/>
                            <w:jc w:val="left"/>
                            <w:rPr>
                              <w:ins w:id="3196" w:author="The Si Tran" w:date="2012-12-07T21:55:00Z"/>
                              <w:szCs w:val="26"/>
                            </w:rPr>
                            <w:pPrChange w:id="3197" w:author="The Si Tran" w:date="2012-12-07T21:55:00Z">
                              <w:pPr/>
                            </w:pPrChange>
                          </w:pPr>
                        </w:p>
                        <w:p w:rsidR="00830386" w:rsidRDefault="00830386">
                          <w:pPr>
                            <w:spacing w:line="240" w:lineRule="auto"/>
                            <w:jc w:val="left"/>
                            <w:rPr>
                              <w:szCs w:val="26"/>
                            </w:rPr>
                            <w:pPrChange w:id="3198" w:author="The Si Tran" w:date="2012-12-07T21:55:00Z">
                              <w:pPr/>
                            </w:pPrChange>
                          </w:pPr>
                          <w:ins w:id="3199" w:author="The Si Tran" w:date="2012-12-07T21:55:00Z">
                            <w:r>
                              <w:rPr>
                                <w:szCs w:val="26"/>
                              </w:rPr>
                              <w:t>}</w:t>
                            </w:r>
                          </w:ins>
                          <w:del w:id="3200" w:author="The Si Tran" w:date="2012-12-07T21:54:00Z">
                            <w:r w:rsidDel="00EC5752">
                              <w:rPr>
                                <w:szCs w:val="26"/>
                              </w:rPr>
                              <w:delText>}</w:delText>
                            </w:r>
                          </w:del>
                        </w:p>
                        <w:p w:rsidR="00830386" w:rsidDel="00EC5752" w:rsidRDefault="00830386">
                          <w:pPr>
                            <w:spacing w:before="0" w:line="240" w:lineRule="auto"/>
                            <w:jc w:val="left"/>
                            <w:rPr>
                              <w:del w:id="3201" w:author="The Si Tran" w:date="2012-12-07T21:55:00Z"/>
                              <w:szCs w:val="26"/>
                            </w:rPr>
                            <w:pPrChange w:id="3202" w:author="The Si Tran" w:date="2012-12-07T21:55:00Z">
                              <w:pPr/>
                            </w:pPrChange>
                          </w:pPr>
                          <w:proofErr w:type="gramStart"/>
                          <w:ins w:id="3203" w:author="The Si Tran" w:date="2012-12-07T21:55:00Z">
                            <w:r>
                              <w:rPr>
                                <w:szCs w:val="26"/>
                              </w:rPr>
                              <w:t>e</w:t>
                            </w:r>
                          </w:ins>
                          <w:proofErr w:type="gramEnd"/>
                          <w:del w:id="3204" w:author="The Si Tran" w:date="2012-12-07T21:55:00Z">
                            <w:r w:rsidDel="00EC5752">
                              <w:rPr>
                                <w:szCs w:val="26"/>
                              </w:rPr>
                              <w:delText>E</w:delText>
                            </w:r>
                          </w:del>
                          <w:r>
                            <w:rPr>
                              <w:szCs w:val="26"/>
                            </w:rPr>
                            <w:t>lse</w:t>
                          </w:r>
                        </w:p>
                        <w:p w:rsidR="00830386" w:rsidRDefault="00830386">
                          <w:pPr>
                            <w:spacing w:before="0" w:line="240" w:lineRule="auto"/>
                            <w:jc w:val="left"/>
                            <w:rPr>
                              <w:szCs w:val="26"/>
                            </w:rPr>
                            <w:pPrChange w:id="3205" w:author="The Si Tran" w:date="2012-12-07T21:55:00Z">
                              <w:pPr/>
                            </w:pPrChange>
                          </w:pPr>
                          <w:ins w:id="3206" w:author="The Si Tran" w:date="2012-12-07T21:55:00Z">
                            <w:r>
                              <w:rPr>
                                <w:szCs w:val="26"/>
                              </w:rPr>
                              <w:t xml:space="preserve"> </w:t>
                            </w:r>
                          </w:ins>
                          <w:r>
                            <w:rPr>
                              <w:szCs w:val="26"/>
                            </w:rPr>
                            <w:t>{</w:t>
                          </w:r>
                        </w:p>
                        <w:p w:rsidR="00830386" w:rsidRDefault="00830386">
                          <w:pPr>
                            <w:spacing w:before="0" w:line="240" w:lineRule="auto"/>
                            <w:ind w:firstLine="720"/>
                            <w:jc w:val="left"/>
                            <w:rPr>
                              <w:ins w:id="3207" w:author="The Si Tran" w:date="2012-12-10T20:34:00Z"/>
                              <w:szCs w:val="26"/>
                            </w:rPr>
                            <w:pPrChange w:id="3208" w:author="The Si Tran" w:date="2012-12-07T21:55:00Z">
                              <w:pPr>
                                <w:ind w:firstLine="720"/>
                              </w:pPr>
                            </w:pPrChange>
                          </w:pPr>
                          <w:r>
                            <w:rPr>
                              <w:szCs w:val="26"/>
                            </w:rPr>
                            <w:t>p = q =0;</w:t>
                          </w:r>
                        </w:p>
                        <w:p w:rsidR="00830386" w:rsidRPr="00E15D38" w:rsidRDefault="00830386">
                          <w:pPr>
                            <w:spacing w:before="0" w:line="240" w:lineRule="auto"/>
                            <w:ind w:firstLine="720"/>
                            <w:jc w:val="left"/>
                            <w:rPr>
                              <w:szCs w:val="26"/>
                            </w:rPr>
                            <w:pPrChange w:id="3209" w:author="The Si Tran" w:date="2012-12-07T21:55:00Z">
                              <w:pPr>
                                <w:ind w:firstLine="720"/>
                              </w:pPr>
                            </w:pPrChange>
                          </w:pPr>
                          <w:ins w:id="3210"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v:textbox>
                  </v:shape>
                  <w10:anchorlock/>
                </v:group>
              </w:pict>
            </mc:Fallback>
          </mc:AlternateContent>
        </w:r>
      </w:ins>
    </w:p>
    <w:p w:rsidR="00035531" w:rsidRDefault="00821D0F">
      <w:pPr>
        <w:pStyle w:val="ListParagraph"/>
        <w:numPr>
          <w:ilvl w:val="0"/>
          <w:numId w:val="24"/>
        </w:numPr>
        <w:rPr>
          <w:ins w:id="3211" w:author="The Si Tran" w:date="2012-12-07T21:59:00Z"/>
        </w:rPr>
        <w:pPrChange w:id="3212" w:author="The Si Tran" w:date="2012-12-07T21:59:00Z">
          <w:pPr>
            <w:pStyle w:val="Heading3"/>
          </w:pPr>
        </w:pPrChange>
      </w:pPr>
      <w:ins w:id="3213" w:author="The Si Tran" w:date="2012-12-07T21:21:00Z">
        <w:r>
          <w:rPr>
            <w:rFonts w:ascii="Times New Roman" w:hAnsi="Times New Roman"/>
            <w:sz w:val="26"/>
            <w:szCs w:val="26"/>
          </w:rPr>
          <w:t xml:space="preserve">Xác định mô hình cho thành phần mùa: </w:t>
        </w:r>
      </w:ins>
      <w:ins w:id="3214" w:author="The Si Tran" w:date="2012-12-07T21:57:00Z">
        <w:r w:rsidR="00556D65">
          <w:rPr>
            <w:rFonts w:ascii="Times New Roman" w:hAnsi="Times New Roman"/>
            <w:sz w:val="26"/>
            <w:szCs w:val="26"/>
          </w:rPr>
          <w:t xml:space="preserve">tương tự như xây dựng mô hình </w:t>
        </w:r>
      </w:ins>
      <w:ins w:id="3215" w:author="The Si Tran" w:date="2012-12-07T21:58:00Z">
        <w:r w:rsidR="00556D65">
          <w:rPr>
            <w:rFonts w:ascii="Times New Roman" w:hAnsi="Times New Roman"/>
            <w:sz w:val="26"/>
            <w:szCs w:val="26"/>
          </w:rPr>
          <w:t>cho thành phần thường nhưng ta phân</w:t>
        </w:r>
      </w:ins>
      <w:ins w:id="3216" w:author="The Si Tran" w:date="2012-12-07T21:21:00Z">
        <w:r>
          <w:rPr>
            <w:rFonts w:ascii="Times New Roman" w:hAnsi="Times New Roman"/>
            <w:sz w:val="26"/>
            <w:szCs w:val="26"/>
          </w:rPr>
          <w:t xml:space="preserve"> tích ACF</w:t>
        </w:r>
      </w:ins>
      <w:ins w:id="3217" w:author="The Si Tran" w:date="2012-12-07T21:59:00Z">
        <w:r w:rsidR="00556D65">
          <w:rPr>
            <w:rFonts w:ascii="Times New Roman" w:hAnsi="Times New Roman"/>
            <w:sz w:val="26"/>
            <w:szCs w:val="26"/>
          </w:rPr>
          <w:t>s</w:t>
        </w:r>
      </w:ins>
      <w:ins w:id="3218" w:author="The Si Tran" w:date="2012-12-07T21:21:00Z">
        <w:r>
          <w:rPr>
            <w:rFonts w:ascii="Times New Roman" w:hAnsi="Times New Roman"/>
            <w:sz w:val="26"/>
            <w:szCs w:val="26"/>
          </w:rPr>
          <w:t xml:space="preserve"> và PACF</w:t>
        </w:r>
      </w:ins>
      <w:ins w:id="3219" w:author="The Si Tran" w:date="2012-12-07T21:59:00Z">
        <w:r w:rsidR="00556D65">
          <w:rPr>
            <w:rFonts w:ascii="Times New Roman" w:hAnsi="Times New Roman"/>
            <w:sz w:val="26"/>
            <w:szCs w:val="26"/>
          </w:rPr>
          <w:t>s</w:t>
        </w:r>
      </w:ins>
      <w:ins w:id="3220" w:author="The Si Tran" w:date="2012-12-07T21:21:00Z">
        <w:r>
          <w:rPr>
            <w:rFonts w:ascii="Times New Roman" w:hAnsi="Times New Roman"/>
            <w:sz w:val="26"/>
            <w:szCs w:val="26"/>
          </w:rPr>
          <w:t xml:space="preserve"> tại các cận mùa để xác định P, Q.</w:t>
        </w:r>
      </w:ins>
    </w:p>
    <w:p w:rsidR="00155591" w:rsidRDefault="00290F01" w:rsidP="00155591">
      <w:pPr>
        <w:pStyle w:val="Heading3"/>
        <w:rPr>
          <w:ins w:id="3221" w:author="The Si Tran" w:date="2012-12-07T22:07:00Z"/>
        </w:rPr>
      </w:pPr>
      <w:ins w:id="3222" w:author="The Si Tran" w:date="2012-12-10T20:35:00Z">
        <w:r w:rsidRPr="00EB0E04">
          <w:rPr>
            <w:rFonts w:eastAsia="Calibri"/>
          </w:rPr>
          <w:t xml:space="preserve">Thành phần </w:t>
        </w:r>
        <w:r>
          <w:t>khử mùa và xu hướng</w:t>
        </w:r>
      </w:ins>
    </w:p>
    <w:p w:rsidR="00E12518" w:rsidRDefault="00E12518" w:rsidP="00E12518">
      <w:pPr>
        <w:pStyle w:val="ListParagraph"/>
        <w:rPr>
          <w:ins w:id="3223" w:author="The Si Tran" w:date="2012-12-07T22:07:00Z"/>
          <w:rFonts w:ascii="Times New Roman" w:hAnsi="Times New Roman"/>
          <w:sz w:val="26"/>
          <w:szCs w:val="26"/>
        </w:rPr>
      </w:pPr>
      <w:ins w:id="3224" w:author="The Si Tran" w:date="2012-12-07T22:07:00Z">
        <w:r w:rsidRPr="00CF7B77">
          <w:rPr>
            <w:rFonts w:ascii="Times New Roman" w:hAnsi="Times New Roman"/>
            <w:sz w:val="26"/>
            <w:szCs w:val="26"/>
          </w:rPr>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rsidR="00E12518" w:rsidRDefault="00E12518" w:rsidP="00E12518">
      <w:pPr>
        <w:pStyle w:val="ListParagraph"/>
        <w:rPr>
          <w:ins w:id="3225" w:author="The Si Tran" w:date="2012-12-07T22:07:00Z"/>
          <w:rFonts w:ascii="Times New Roman" w:hAnsi="Times New Roman"/>
          <w:sz w:val="26"/>
          <w:szCs w:val="26"/>
        </w:rPr>
      </w:pPr>
      <w:ins w:id="3226" w:author="The Si Tran" w:date="2012-12-07T22:07:00Z">
        <w:r>
          <w:rPr>
            <w:rFonts w:ascii="Times New Roman" w:hAnsi="Times New Roman"/>
            <w:sz w:val="26"/>
            <w:szCs w:val="26"/>
          </w:rPr>
          <w:t>Các chuỗi dữ liệu sau khi quá trình lấy hiệu sẽ được chuỗi dữ liệu tĩnh mới để xây dựng mô hình. Khi dùng mô hình này để dự báo, ta cần chuyển đổi lại dữ liệu như ban đầu.</w:t>
        </w:r>
      </w:ins>
    </w:p>
    <w:p w:rsidR="00E12518" w:rsidRDefault="00E12518" w:rsidP="00E12518">
      <w:pPr>
        <w:pStyle w:val="ListParagraph"/>
        <w:rPr>
          <w:ins w:id="3227" w:author="The Si Tran" w:date="2012-12-11T23:26:00Z"/>
          <w:rFonts w:ascii="Times New Roman" w:hAnsi="Times New Roman"/>
          <w:sz w:val="26"/>
          <w:szCs w:val="26"/>
        </w:rPr>
      </w:pPr>
      <w:ins w:id="3228" w:author="The Si Tran" w:date="2012-12-07T22:07:00Z">
        <w:r>
          <w:rPr>
            <w:rFonts w:ascii="Times New Roman" w:hAnsi="Times New Roman"/>
            <w:noProof/>
            <w:sz w:val="26"/>
            <w:szCs w:val="26"/>
            <w:rPrChange w:id="3229">
              <w:rPr>
                <w:rFonts w:ascii="Times New Roman" w:eastAsiaTheme="minorHAnsi" w:hAnsi="Times New Roman" w:cs="Arial"/>
                <w:b/>
                <w:bCs/>
                <w:noProof/>
                <w:sz w:val="26"/>
                <w:szCs w:val="26"/>
              </w:rPr>
            </w:rPrChange>
          </w:rPr>
          <mc:AlternateContent>
            <mc:Choice Requires="wpc">
              <w:drawing>
                <wp:inline distT="0" distB="0" distL="0" distR="0" wp14:anchorId="4C99D875" wp14:editId="4511D878">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Pr="00BA0846" w:rsidRDefault="00830386"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76253"/>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Pr="00BA0846" w:rsidRDefault="00830386"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Pr="00CF76F8" w:rsidRDefault="00830386" w:rsidP="00E12518">
                                <w:pPr>
                                  <w:rPr>
                                    <w:szCs w:val="26"/>
                                  </w:rPr>
                                </w:pPr>
                                <w:proofErr w:type="gramStart"/>
                                <w:r w:rsidRPr="00CF76F8">
                                  <w:rPr>
                                    <w:szCs w:val="26"/>
                                  </w:rPr>
                                  <w:t>differenced</w:t>
                                </w:r>
                                <w:proofErr w:type="gramEnd"/>
                                <w:r w:rsidRPr="00CF76F8">
                                  <w:rPr>
                                    <w:szCs w:val="26"/>
                                  </w:rPr>
                                  <w:t xml:space="preserve"> 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Pr="00CF76F8" w:rsidRDefault="00830386" w:rsidP="00E12518">
                                <w:pPr>
                                  <w:pStyle w:val="NormalWeb"/>
                                  <w:spacing w:before="0" w:beforeAutospacing="0" w:after="200" w:afterAutospacing="0" w:line="276" w:lineRule="auto"/>
                                  <w:rPr>
                                    <w:sz w:val="26"/>
                                    <w:szCs w:val="26"/>
                                  </w:rPr>
                                </w:pPr>
                                <w:proofErr w:type="gramStart"/>
                                <w:r w:rsidRPr="00CF76F8">
                                  <w:rPr>
                                    <w:rFonts w:eastAsia="Calibri"/>
                                    <w:sz w:val="26"/>
                                    <w:szCs w:val="26"/>
                                  </w:rPr>
                                  <w:t>integrated</w:t>
                                </w:r>
                                <w:proofErr w:type="gramEnd"/>
                                <w:r w:rsidRPr="00CF76F8">
                                  <w:rPr>
                                    <w:rFonts w:eastAsia="Calibri"/>
                                    <w:sz w:val="26"/>
                                    <w:szCs w:val="26"/>
                                  </w:rPr>
                                  <w:t xml:space="preserve">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104" o:spid="_x0000_s1065"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">
                  <v:shape id="_x0000_s1066" type="#_x0000_t75" style="position:absolute;width:54864;height:23418;visibility:visible;mso-wrap-style:square">
                    <v:fill o:detectmouseclick="t"/>
                    <v:path o:connecttype="none"/>
                  </v:shape>
                  <v:shape id="Text Box 98" o:spid="_x0000_s1067"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rsidR="00830386" w:rsidRPr="00BA0846" w:rsidRDefault="00830386" w:rsidP="00E12518">
                          <w:pPr>
                            <w:rPr>
                              <w:szCs w:val="26"/>
                            </w:rPr>
                          </w:pPr>
                          <w:r>
                            <w:rPr>
                              <w:szCs w:val="26"/>
                            </w:rPr>
                            <w:t>Stationary Series</w:t>
                          </w:r>
                        </w:p>
                      </w:txbxContent>
                    </v:textbox>
                  </v:shape>
                  <v:shape id="Text Box 99" o:spid="_x0000_s1068" type="#_x0000_t202" style="position:absolute;left:2764;top:8762;width:16959;height:5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rsidR="00830386" w:rsidRPr="00BA0846" w:rsidRDefault="00830386"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69"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70"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71"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rsidR="00830386" w:rsidRPr="00CF76F8" w:rsidRDefault="00830386" w:rsidP="00E12518">
                          <w:pPr>
                            <w:rPr>
                              <w:szCs w:val="26"/>
                            </w:rPr>
                          </w:pPr>
                          <w:proofErr w:type="gramStart"/>
                          <w:r w:rsidRPr="00CF76F8">
                            <w:rPr>
                              <w:szCs w:val="26"/>
                            </w:rPr>
                            <w:t>differenced</w:t>
                          </w:r>
                          <w:proofErr w:type="gramEnd"/>
                          <w:r w:rsidRPr="00CF76F8">
                            <w:rPr>
                              <w:szCs w:val="26"/>
                            </w:rPr>
                            <w:t xml:space="preserve"> d+D times</w:t>
                          </w:r>
                        </w:p>
                      </w:txbxContent>
                    </v:textbox>
                  </v:shape>
                  <v:shape id="_x0000_s1072"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rsidR="00830386" w:rsidRPr="00CF76F8" w:rsidRDefault="00830386" w:rsidP="00E12518">
                          <w:pPr>
                            <w:pStyle w:val="NormalWeb"/>
                            <w:spacing w:before="0" w:beforeAutospacing="0" w:after="200" w:afterAutospacing="0" w:line="276" w:lineRule="auto"/>
                            <w:rPr>
                              <w:sz w:val="26"/>
                              <w:szCs w:val="26"/>
                            </w:rPr>
                          </w:pPr>
                          <w:proofErr w:type="gramStart"/>
                          <w:r w:rsidRPr="00CF76F8">
                            <w:rPr>
                              <w:rFonts w:eastAsia="Calibri"/>
                              <w:sz w:val="26"/>
                              <w:szCs w:val="26"/>
                            </w:rPr>
                            <w:t>integrated</w:t>
                          </w:r>
                          <w:proofErr w:type="gramEnd"/>
                          <w:r w:rsidRPr="00CF76F8">
                            <w:rPr>
                              <w:rFonts w:eastAsia="Calibri"/>
                              <w:sz w:val="26"/>
                              <w:szCs w:val="26"/>
                            </w:rPr>
                            <w:t xml:space="preserve"> d+D times</w:t>
                          </w:r>
                        </w:p>
                      </w:txbxContent>
                    </v:textbox>
                  </v:shape>
                  <w10:anchorlock/>
                </v:group>
              </w:pict>
            </mc:Fallback>
          </mc:AlternateContent>
        </w:r>
      </w:ins>
    </w:p>
    <w:p w:rsidR="00AB5A1A" w:rsidRPr="006068E1" w:rsidRDefault="00AB5A1A" w:rsidP="00AB5A1A">
      <w:pPr>
        <w:pStyle w:val="Hinh"/>
        <w:rPr>
          <w:ins w:id="3230" w:author="The Si Tran" w:date="2012-12-11T23:26:00Z"/>
          <w:lang w:val="pt-BR"/>
        </w:rPr>
      </w:pPr>
      <w:bookmarkStart w:id="3231" w:name="_Toc343062490"/>
      <w:ins w:id="3232" w:author="The Si Tran" w:date="2012-12-11T23:26:00Z">
        <w:r w:rsidRPr="006068E1">
          <w:rPr>
            <w:lang w:val="pt-BR"/>
          </w:rPr>
          <w:t xml:space="preserve">Hình </w:t>
        </w:r>
        <w:r>
          <w:t>3</w:t>
        </w:r>
        <w:r w:rsidR="00187200">
          <w:t>.5</w:t>
        </w:r>
        <w:r w:rsidRPr="006068E1">
          <w:rPr>
            <w:lang w:val="pt-BR"/>
          </w:rPr>
          <w:t xml:space="preserve"> </w:t>
        </w:r>
        <w:r>
          <w:rPr>
            <w:b w:val="0"/>
            <w:lang w:val="pt-BR"/>
          </w:rPr>
          <w:t>Thành phần khử mùa và xu hướng trong mô hình SARIMA</w:t>
        </w:r>
        <w:bookmarkEnd w:id="3231"/>
      </w:ins>
    </w:p>
    <w:p w:rsidR="00AB5A1A" w:rsidRDefault="00AB5A1A" w:rsidP="00E12518">
      <w:pPr>
        <w:pStyle w:val="ListParagraph"/>
        <w:rPr>
          <w:ins w:id="3233" w:author="The Si Tran" w:date="2012-12-07T22:07:00Z"/>
          <w:rFonts w:ascii="Times New Roman" w:hAnsi="Times New Roman"/>
          <w:sz w:val="26"/>
          <w:szCs w:val="26"/>
        </w:rPr>
      </w:pPr>
    </w:p>
    <w:p w:rsidR="00E12518" w:rsidRPr="00805B17" w:rsidRDefault="00E12518">
      <w:pPr>
        <w:ind w:left="720"/>
        <w:rPr>
          <w:ins w:id="3234" w:author="The Si Tran" w:date="2012-12-06T22:15:00Z"/>
        </w:rPr>
        <w:pPrChange w:id="3235" w:author="The Si Tran" w:date="2012-12-07T22:07:00Z">
          <w:pPr>
            <w:pStyle w:val="Heading3"/>
          </w:pPr>
        </w:pPrChange>
      </w:pPr>
      <w:ins w:id="3236" w:author="The Si Tran" w:date="2012-12-07T22:07:00Z">
        <w:r>
          <w:rPr>
            <w:szCs w:val="26"/>
          </w:rPr>
          <w:lastRenderedPageBreak/>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rsidR="00155591" w:rsidRDefault="00155591" w:rsidP="00155591">
      <w:pPr>
        <w:pStyle w:val="Heading3"/>
        <w:rPr>
          <w:ins w:id="3237" w:author="The Si Tran" w:date="2012-12-08T10:03:00Z"/>
        </w:rPr>
      </w:pPr>
      <w:ins w:id="3238" w:author="The Si Tran" w:date="2012-12-06T22:16:00Z">
        <w:r w:rsidRPr="00155591">
          <w:t>Thành phần ước lượng tham số</w:t>
        </w:r>
      </w:ins>
    </w:p>
    <w:p w:rsidR="00285630" w:rsidRDefault="00285630">
      <w:pPr>
        <w:pStyle w:val="ListParagraph"/>
        <w:ind w:left="360"/>
        <w:rPr>
          <w:ins w:id="3239" w:author="The Si Tran" w:date="2012-12-08T10:18:00Z"/>
          <w:rFonts w:ascii="Times New Roman" w:hAnsi="Times New Roman"/>
          <w:sz w:val="26"/>
          <w:szCs w:val="26"/>
        </w:rPr>
        <w:pPrChange w:id="3240" w:author="The Si Tran" w:date="2012-12-08T10:18:00Z">
          <w:pPr>
            <w:pStyle w:val="ListParagraph"/>
            <w:ind w:left="1224"/>
          </w:pPr>
        </w:pPrChange>
      </w:pPr>
      <w:ins w:id="3241" w:author="The Si Tran" w:date="2012-12-08T10:18:00Z">
        <w:r>
          <w:rPr>
            <w:rFonts w:ascii="Times New Roman" w:hAnsi="Times New Roman"/>
            <w:sz w:val="26"/>
            <w:szCs w:val="26"/>
          </w:rPr>
          <w:t>Quá trình ước lượng tham số gồm 3 giai đoạn</w:t>
        </w:r>
      </w:ins>
      <w:ins w:id="3242" w:author="The Si Tran" w:date="2012-12-10T20:36:00Z">
        <w:r w:rsidR="00DE04C3">
          <w:rPr>
            <w:rFonts w:ascii="Times New Roman" w:hAnsi="Times New Roman"/>
            <w:sz w:val="26"/>
            <w:szCs w:val="26"/>
          </w:rPr>
          <w:t>:</w:t>
        </w:r>
      </w:ins>
    </w:p>
    <w:p w:rsidR="00805B17" w:rsidRDefault="006D00FE">
      <w:pPr>
        <w:rPr>
          <w:ins w:id="3243" w:author="The Si Tran" w:date="2012-12-11T23:29:00Z"/>
        </w:rPr>
        <w:pPrChange w:id="3244" w:author="The Si Tran" w:date="2012-12-08T10:03:00Z">
          <w:pPr>
            <w:pStyle w:val="Heading3"/>
          </w:pPr>
        </w:pPrChange>
      </w:pPr>
      <w:ins w:id="3245" w:author="The Si Tran" w:date="2012-12-08T10:18:00Z">
        <w:r w:rsidRPr="007C782C">
          <w:rPr>
            <w:noProof/>
            <w:szCs w:val="26"/>
          </w:rPr>
          <mc:AlternateContent>
            <mc:Choice Requires="wpc">
              <w:drawing>
                <wp:inline distT="0" distB="0" distL="0" distR="0" wp14:anchorId="3E84E1E8" wp14:editId="0ADB47D4">
                  <wp:extent cx="5816009" cy="4051004"/>
                  <wp:effectExtent l="0" t="0" r="13335" b="26035"/>
                  <wp:docPr id="114" name="Canvas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105" name="Text Box 105"/>
                          <wps:cNvSpPr txBox="1"/>
                          <wps:spPr>
                            <a:xfrm>
                              <a:off x="935665" y="191386"/>
                              <a:ext cx="2073349" cy="4678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Pr="00DA2298" w:rsidRDefault="00830386" w:rsidP="006D00FE">
                                <w:pPr>
                                  <w:jc w:val="center"/>
                                  <w:rPr>
                                    <w:szCs w:val="26"/>
                                  </w:rPr>
                                </w:pPr>
                                <w:r>
                                  <w:rPr>
                                    <w:szCs w:val="26"/>
                                  </w:rPr>
                                  <w:t>SET                         INITIAL CONDI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40"/>
                          <wps:cNvSpPr txBox="1"/>
                          <wps:spPr>
                            <a:xfrm>
                              <a:off x="935665" y="1594130"/>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830386" w:rsidRDefault="00830386" w:rsidP="006D00FE">
                                <w:pPr>
                                  <w:pStyle w:val="NormalWeb"/>
                                  <w:spacing w:before="0" w:beforeAutospacing="0" w:after="200" w:afterAutospacing="0" w:line="276" w:lineRule="auto"/>
                                  <w:jc w:val="center"/>
                                </w:pPr>
                                <w:r>
                                  <w:rPr>
                                    <w:rFonts w:eastAsia="Calibri"/>
                                    <w:sz w:val="26"/>
                                    <w:szCs w:val="26"/>
                                  </w:rPr>
                                  <w:t>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7" name="Text Box 40"/>
                          <wps:cNvSpPr txBox="1"/>
                          <wps:spPr>
                            <a:xfrm>
                              <a:off x="935668" y="2933828"/>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D00FE">
                                <w:pPr>
                                  <w:pStyle w:val="NormalWeb"/>
                                  <w:spacing w:before="0" w:beforeAutospacing="0" w:after="200" w:afterAutospacing="0" w:line="276" w:lineRule="auto"/>
                                  <w:jc w:val="center"/>
                                </w:pPr>
                                <w:r>
                                  <w:rPr>
                                    <w:rFonts w:eastAsia="Calibri"/>
                                    <w:sz w:val="26"/>
                                    <w:szCs w:val="26"/>
                                  </w:rPr>
                                  <w:t>PREPARE FOR NEXT ESTIM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8" name="Straight Arrow Connector 108"/>
                          <wps:cNvCnPr/>
                          <wps:spPr>
                            <a:xfrm flipH="1">
                              <a:off x="1972303" y="659219"/>
                              <a:ext cx="37" cy="93491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9" name="Straight Arrow Connector 109"/>
                          <wps:cNvCnPr/>
                          <wps:spPr>
                            <a:xfrm>
                              <a:off x="1972303" y="2061490"/>
                              <a:ext cx="3" cy="8723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0" name="Text Box 110"/>
                          <wps:cNvSpPr txBox="1"/>
                          <wps:spPr>
                            <a:xfrm>
                              <a:off x="2838679" y="1105044"/>
                              <a:ext cx="2839086" cy="9561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D00FE">
                                <w:pPr>
                                  <w:rPr>
                                    <w:szCs w:val="26"/>
                                  </w:rPr>
                                </w:pPr>
                                <w:r>
                                  <w:rPr>
                                    <w:szCs w:val="26"/>
                                  </w:rPr>
                                  <w:t xml:space="preserve">Compute_AprioriPredictionError Compute_GainFactor </w:t>
                                </w:r>
                                <w:r w:rsidRPr="00BA0846">
                                  <w:rPr>
                                    <w:position w:val="-28"/>
                                    <w:szCs w:val="26"/>
                                  </w:rPr>
                                  <w:object w:dxaOrig="3660" w:dyaOrig="680">
                                    <v:shape id="_x0000_i1197" type="#_x0000_t75" style="width:3in;height:33pt" o:ole="">
                                      <v:imagedata r:id="rId175" o:title=""/>
                                    </v:shape>
                                    <o:OLEObject Type="Embed" ProgID="Equation.DSMT4" ShapeID="_x0000_i1197" DrawAspect="Content" ObjectID="_1416806528" r:id="rId176"/>
                                  </w:object>
                                </w:r>
                              </w:p>
                              <w:p w:rsidR="00830386" w:rsidRPr="00DA2298" w:rsidRDefault="00830386"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2902579" y="381612"/>
                              <a:ext cx="2243557" cy="3803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D00FE">
                                <w:pPr>
                                  <w:rPr>
                                    <w:szCs w:val="26"/>
                                  </w:rPr>
                                </w:pPr>
                                <w:r>
                                  <w:rPr>
                                    <w:szCs w:val="26"/>
                                  </w:rPr>
                                  <w:t>Set_DefaultInitialConditions</w:t>
                                </w:r>
                              </w:p>
                              <w:p w:rsidR="00830386" w:rsidRPr="00DA2298" w:rsidRDefault="00830386"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2902579" y="2732338"/>
                              <a:ext cx="2775055" cy="10097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D00FE">
                                <w:pPr>
                                  <w:rPr>
                                    <w:szCs w:val="26"/>
                                  </w:rPr>
                                </w:pPr>
                                <w:r>
                                  <w:rPr>
                                    <w:szCs w:val="26"/>
                                  </w:rPr>
                                  <w:t>Compute_AposteriorPredictionError Update_ArpartOfObservationVector Update_MapartOfObservationVector Update_RinverseMatrix</w:t>
                                </w:r>
                              </w:p>
                              <w:p w:rsidR="00830386" w:rsidRPr="00DA2298" w:rsidRDefault="00830386"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Elbow Connector 113"/>
                          <wps:cNvCnPr/>
                          <wps:spPr>
                            <a:xfrm rot="10800000">
                              <a:off x="935666" y="1827810"/>
                              <a:ext cx="3" cy="1339698"/>
                            </a:xfrm>
                            <a:prstGeom prst="bentConnector3">
                              <a:avLst>
                                <a:gd name="adj1" fmla="val 7620100000"/>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114" o:spid="_x0000_s1073" editas="canvas" style="width:457.95pt;height:319pt;mso-position-horizontal-relative:char;mso-position-vertical-relative:line" coordsize="58159,40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">
                  <v:shape id="_x0000_s1074" type="#_x0000_t75" style="position:absolute;width:58159;height:40506;visibility:visible;mso-wrap-style:square" stroked="t" strokecolor="gray [1629]" strokeweight=".5pt">
                    <v:fill o:detectmouseclick="t"/>
                    <v:path o:connecttype="none"/>
                  </v:shape>
                  <v:shape id="Text Box 105" o:spid="_x0000_s1075" type="#_x0000_t202" style="position:absolute;left:9356;top:1913;width:20734;height:4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ecZsQA&#10;AADcAAAADwAAAGRycy9kb3ducmV2LnhtbERPS2vCQBC+C/6HZQpeim6q+CB1lVLqg95qtKW3ITtN&#10;gtnZkF2T+O9doeBtPr7nLNedKUVDtSssK3gZRSCIU6sLzhQck81wAcJ5ZI2lZVJwJQfrVb+3xFjb&#10;lr+oOfhMhBB2MSrIva9iKV2ak0E3shVx4P5sbdAHWGdS19iGcFPKcRTNpMGCQ0OOFb3nlJ4PF6Pg&#10;9zn7+XTd9tROppPqY9ck82+dKDV46t5eQXjq/EP8797rMD+awv2ZcIF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nGbEAAAA3AAAAA8AAAAAAAAAAAAAAAAAmAIAAGRycy9k&#10;b3ducmV2LnhtbFBLBQYAAAAABAAEAPUAAACJAwAAAAA=&#10;" fillcolor="white [3201]" stroked="f" strokeweight=".5pt">
                    <v:textbox>
                      <w:txbxContent>
                        <w:p w:rsidR="00830386" w:rsidRPr="00DA2298" w:rsidRDefault="00830386" w:rsidP="006D00FE">
                          <w:pPr>
                            <w:jc w:val="center"/>
                            <w:rPr>
                              <w:szCs w:val="26"/>
                            </w:rPr>
                          </w:pPr>
                          <w:r>
                            <w:rPr>
                              <w:szCs w:val="26"/>
                            </w:rPr>
                            <w:t>SET                         INITIAL CONDITIONS</w:t>
                          </w:r>
                        </w:p>
                      </w:txbxContent>
                    </v:textbox>
                  </v:shape>
                  <v:shape id="Text Box 40" o:spid="_x0000_s1076" type="#_x0000_t202" style="position:absolute;left:9356;top:15941;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UCEcQA&#10;AADcAAAADwAAAGRycy9kb3ducmV2LnhtbERPS2vCQBC+C/6HZQpepG5U1JK6ipTaFm8mfdDbkJ0m&#10;wexsyK5J/PduQfA2H99z1tveVKKlxpWWFUwnEQjizOqScwWf6f7xCYTzyBory6TgQg62m+FgjbG2&#10;HR+pTXwuQgi7GBUU3texlC4ryKCb2Jo4cH+2MegDbHKpG+xCuKnkLIqW0mDJoaHAml4Kyk7J2Sj4&#10;Hec/B9e/fXXzxbx+fW/T1bdOlRo99LtnEJ56fxff3B86zI+W8P9MuE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VAhHEAAAA3AAAAA8AAAAAAAAAAAAAAAAAmAIAAGRycy9k&#10;b3ducmV2LnhtbFBLBQYAAAAABAAEAPUAAACJAwAAAAA=&#10;" fillcolor="white [3201]" stroked="f" strokeweight=".5pt">
                    <v:textbox>
                      <w:txbxContent>
                        <w:p w:rsidR="00830386" w:rsidRDefault="00830386"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830386" w:rsidRDefault="00830386" w:rsidP="006D00FE">
                          <w:pPr>
                            <w:pStyle w:val="NormalWeb"/>
                            <w:spacing w:before="0" w:beforeAutospacing="0" w:after="200" w:afterAutospacing="0" w:line="276" w:lineRule="auto"/>
                            <w:jc w:val="center"/>
                          </w:pPr>
                          <w:r>
                            <w:rPr>
                              <w:rFonts w:eastAsia="Calibri"/>
                              <w:sz w:val="26"/>
                              <w:szCs w:val="26"/>
                            </w:rPr>
                            <w:t>TERS</w:t>
                          </w:r>
                        </w:p>
                      </w:txbxContent>
                    </v:textbox>
                  </v:shape>
                  <v:shape id="Text Box 40" o:spid="_x0000_s1077" type="#_x0000_t202" style="position:absolute;left:9356;top:29338;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nisQA&#10;AADcAAAADwAAAGRycy9kb3ducmV2LnhtbERPS2vCQBC+F/wPywi9iG6qVCW6ihT7oLcmPvA2ZMck&#10;mJ0N2W2S/vtuQehtPr7nrLe9qURLjSstK3iaRCCIM6tLzhUc0tfxEoTzyBory6TghxxsN4OHNcba&#10;dvxFbeJzEULYxaig8L6OpXRZQQbdxNbEgbvaxqAPsMmlbrAL4aaS0yiaS4Mlh4YCa3opKLsl30bB&#10;ZZSfP13/duxmz7N6/96mi5NOlXoc9rsVCE+9/xff3R86zI8W8PdMuE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Zp4rEAAAA3AAAAA8AAAAAAAAAAAAAAAAAmAIAAGRycy9k&#10;b3ducmV2LnhtbFBLBQYAAAAABAAEAPUAAACJAwAAAAA=&#10;" fillcolor="white [3201]" stroked="f" strokeweight=".5pt">
                    <v:textbox>
                      <w:txbxContent>
                        <w:p w:rsidR="00830386" w:rsidRDefault="00830386" w:rsidP="006D00FE">
                          <w:pPr>
                            <w:pStyle w:val="NormalWeb"/>
                            <w:spacing w:before="0" w:beforeAutospacing="0" w:after="200" w:afterAutospacing="0" w:line="276" w:lineRule="auto"/>
                            <w:jc w:val="center"/>
                          </w:pPr>
                          <w:r>
                            <w:rPr>
                              <w:rFonts w:eastAsia="Calibri"/>
                              <w:sz w:val="26"/>
                              <w:szCs w:val="26"/>
                            </w:rPr>
                            <w:t>PREPARE FOR NEXT ESTIMATION</w:t>
                          </w:r>
                        </w:p>
                      </w:txbxContent>
                    </v:textbox>
                  </v:shape>
                  <v:shape id="Straight Arrow Connector 108" o:spid="_x0000_s1078" type="#_x0000_t32" style="position:absolute;left:19723;top:6592;width:0;height:93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xOlcEAAADcAAAADwAAAGRycy9kb3ducmV2LnhtbESPzWoCMRDH7wXfIYzQW81asJStUaS2&#10;4M1WfYDpZtzEbiZLkur27Z2D4G2G+X/8Zr4cQqfOlLKPbGA6qUARN9F6bg0c9p9Pr6ByQbbYRSYD&#10;/5RhuRg9zLG28cLfdN6VVkkI5xoNuFL6WuvcOAqYJ7EnltsxpoBF1tRqm/Ai4aHTz1X1ogN6lgaH&#10;Pb07an53f0F6V/40WyfLzcfPyX8lh9tjh8Y8jofVG6hCQ7mLb+6NFfxKaOUZmUAv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jE6VwQAAANwAAAAPAAAAAAAAAAAAAAAA&#10;AKECAABkcnMvZG93bnJldi54bWxQSwUGAAAAAAQABAD5AAAAjwMAAAAA&#10;" strokecolor="black [3213]">
                    <v:stroke endarrow="open"/>
                  </v:shape>
                  <v:shape id="Straight Arrow Connector 109" o:spid="_x0000_s1079" type="#_x0000_t32" style="position:absolute;left:19723;top:20614;width:0;height:87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AzwsEAAADcAAAADwAAAGRycy9kb3ducmV2LnhtbERPyWrDMBC9B/oPYgq9xXJiSFrXsilt&#10;AyG3LPQ8WBPb2BoZSXXcv68Khdzm8dYpqtkMYiLnO8sKVkkKgri2uuNGweW8Wz6D8AFZ42CZFPyQ&#10;h6p8WBSYa3vjI02n0IgYwj5HBW0IYy6lr1sy6BM7Ekfuap3BEKFrpHZ4i+FmkOs03UiDHceGFkd6&#10;b6nuT99GQcdZ4PVHtqPDZ++2zVc/2eyi1NPj/PYKItAc7uJ/917H+ekL/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wDPCwQAAANwAAAAPAAAAAAAAAAAAAAAA&#10;AKECAABkcnMvZG93bnJldi54bWxQSwUGAAAAAAQABAD5AAAAjwMAAAAA&#10;" strokecolor="black [3213]">
                    <v:stroke endarrow="open"/>
                  </v:shape>
                  <v:shape id="Text Box 110" o:spid="_x0000_s1080" type="#_x0000_t202" style="position:absolute;left:28386;top:11050;width:28391;height:9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pI8cA&#10;AADcAAAADwAAAGRycy9kb3ducmV2LnhtbESPzUvDQBDF70L/h2UKXsRualFLzKaI+EVvNv2gtyE7&#10;JsHsbMiuSfzvnYPgbYb35r3fZJvJtWqgPjSeDSwXCSji0tuGKwP74uV6DSpEZIutZzLwQwE2+ewi&#10;w9T6kT9o2MVKSQiHFA3UMXap1qGsyWFY+I5YtE/fO4yy9pW2PY4S7lp9kyR32mHD0lBjR081lV+7&#10;b2fgfFWdtmF6PYyr21X3/DYU90dbGHM5nx4fQEWa4r/57/rdCv5S8OUZmU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pqSPHAAAA3AAAAA8AAAAAAAAAAAAAAAAAmAIAAGRy&#10;cy9kb3ducmV2LnhtbFBLBQYAAAAABAAEAPUAAACMAwAAAAA=&#10;" fillcolor="white [3201]" stroked="f" strokeweight=".5pt">
                    <v:textbox>
                      <w:txbxContent>
                        <w:p w:rsidR="00830386" w:rsidRDefault="00830386" w:rsidP="006D00FE">
                          <w:pPr>
                            <w:rPr>
                              <w:szCs w:val="26"/>
                            </w:rPr>
                          </w:pPr>
                          <w:r>
                            <w:rPr>
                              <w:szCs w:val="26"/>
                            </w:rPr>
                            <w:t xml:space="preserve">Compute_AprioriPredictionError Compute_GainFactor </w:t>
                          </w:r>
                          <w:r w:rsidRPr="00BA0846">
                            <w:rPr>
                              <w:position w:val="-28"/>
                              <w:szCs w:val="26"/>
                            </w:rPr>
                            <w:object w:dxaOrig="3660" w:dyaOrig="680">
                              <v:shape id="_x0000_i1197" type="#_x0000_t75" style="width:3in;height:33pt" o:ole="">
                                <v:imagedata r:id="rId175" o:title=""/>
                              </v:shape>
                              <o:OLEObject Type="Embed" ProgID="Equation.DSMT4" ShapeID="_x0000_i1197" DrawAspect="Content" ObjectID="_1416806528" r:id="rId177"/>
                            </w:object>
                          </w:r>
                        </w:p>
                        <w:p w:rsidR="00830386" w:rsidRPr="00DA2298" w:rsidRDefault="00830386" w:rsidP="006D00FE">
                          <w:pPr>
                            <w:rPr>
                              <w:szCs w:val="26"/>
                            </w:rPr>
                          </w:pPr>
                        </w:p>
                      </w:txbxContent>
                    </v:textbox>
                  </v:shape>
                  <v:shape id="Text Box 111" o:spid="_x0000_s1081" type="#_x0000_t202" style="position:absolute;left:29025;top:3816;width:22436;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MuMQA&#10;AADcAAAADwAAAGRycy9kb3ducmV2LnhtbERPS2vCQBC+F/wPywheSt1EaSupq5TiC2+a2tLbkB2T&#10;YHY2ZNck/nu3UOhtPr7nzJe9qURLjSstK4jHEQjizOqScwWf6fppBsJ5ZI2VZVJwIwfLxeBhjom2&#10;HR+oPfpchBB2CSoovK8TKV1WkEE3tjVx4M62MegDbHKpG+xCuKnkJIpepMGSQ0OBNX0UlF2OV6Pg&#10;5zH/3rt+c+qmz9N6tW3T1y+dKjUa9u9vIDz1/l/8597pMD+O4feZcIF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DLjEAAAA3AAAAA8AAAAAAAAAAAAAAAAAmAIAAGRycy9k&#10;b3ducmV2LnhtbFBLBQYAAAAABAAEAPUAAACJAwAAAAA=&#10;" fillcolor="white [3201]" stroked="f" strokeweight=".5pt">
                    <v:textbox>
                      <w:txbxContent>
                        <w:p w:rsidR="00830386" w:rsidRDefault="00830386" w:rsidP="006D00FE">
                          <w:pPr>
                            <w:rPr>
                              <w:szCs w:val="26"/>
                            </w:rPr>
                          </w:pPr>
                          <w:r>
                            <w:rPr>
                              <w:szCs w:val="26"/>
                            </w:rPr>
                            <w:t>Set_DefaultInitialConditions</w:t>
                          </w:r>
                        </w:p>
                        <w:p w:rsidR="00830386" w:rsidRPr="00DA2298" w:rsidRDefault="00830386" w:rsidP="006D00FE">
                          <w:pPr>
                            <w:rPr>
                              <w:szCs w:val="26"/>
                            </w:rPr>
                          </w:pPr>
                        </w:p>
                      </w:txbxContent>
                    </v:textbox>
                  </v:shape>
                  <v:shape id="Text Box 112" o:spid="_x0000_s1082" type="#_x0000_t202" style="position:absolute;left:29025;top:27323;width:27751;height:10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Sz8QA&#10;AADcAAAADwAAAGRycy9kb3ducmV2LnhtbERPTWvCQBC9C/0PyxS8lLpRsS3RVaTUKt5qtOJtyI5J&#10;MDsbstsk/ntXKHibx/uc2aIzpWiodoVlBcNBBII4tbrgTME+Wb1+gHAeWWNpmRRcycFi/tSbYaxt&#10;yz/U7HwmQgi7GBXk3lexlC7NyaAb2Io4cGdbG/QB1pnUNbYh3JRyFEVv0mDBoSHHij5zSi+7P6Pg&#10;9JIdt677PrTjybj6WjfJ+69OlOo/d8spCE+df4j/3Rsd5g9HcH8mX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3ks/EAAAA3AAAAA8AAAAAAAAAAAAAAAAAmAIAAGRycy9k&#10;b3ducmV2LnhtbFBLBQYAAAAABAAEAPUAAACJAwAAAAA=&#10;" fillcolor="white [3201]" stroked="f" strokeweight=".5pt">
                    <v:textbox>
                      <w:txbxContent>
                        <w:p w:rsidR="00830386" w:rsidRDefault="00830386" w:rsidP="006D00FE">
                          <w:pPr>
                            <w:rPr>
                              <w:szCs w:val="26"/>
                            </w:rPr>
                          </w:pPr>
                          <w:r>
                            <w:rPr>
                              <w:szCs w:val="26"/>
                            </w:rPr>
                            <w:t>Compute_AposteriorPredictionError Update_ArpartOfObservationVector Update_MapartOfObservationVector Update_RinverseMatrix</w:t>
                          </w:r>
                        </w:p>
                        <w:p w:rsidR="00830386" w:rsidRPr="00DA2298" w:rsidRDefault="00830386" w:rsidP="006D00FE">
                          <w:pPr>
                            <w:rPr>
                              <w:szCs w:val="26"/>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3" o:spid="_x0000_s1083" type="#_x0000_t34" style="position:absolute;left:9356;top:18278;width:0;height:1339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8fD8QAAADcAAAADwAAAGRycy9kb3ducmV2LnhtbERPTWvCQBC9C/6HZYTedBMLRaKrtKYF&#10;eygS24Pehuw0SZOdDdk1if/eLRR6m8f7nM1uNI3oqXOVZQXxIgJBnFtdcaHg6/NtvgLhPLLGxjIp&#10;uJGD3XY62WCi7cAZ9SdfiBDCLkEFpfdtIqXLSzLoFrYlDty37Qz6ALtC6g6HEG4auYyiJ2mw4tBQ&#10;Ykv7kvL6dDUKzu3Pe5oe++il5rO7FK+m/siMUg+z8XkNwtPo/8V/7oMO8+NH+H0mXC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fx8PxAAAANwAAAAPAAAAAAAAAAAA&#10;AAAAAKECAABkcnMvZG93bnJldi54bWxQSwUGAAAAAAQABAD5AAAAkgMAAAAA&#10;" adj="1645941600" strokecolor="black [3213]">
                    <v:stroke endarrow="open"/>
                  </v:shape>
                  <w10:anchorlock/>
                </v:group>
              </w:pict>
            </mc:Fallback>
          </mc:AlternateContent>
        </w:r>
      </w:ins>
    </w:p>
    <w:p w:rsidR="009944BF" w:rsidRPr="006068E1" w:rsidRDefault="009944BF" w:rsidP="009944BF">
      <w:pPr>
        <w:pStyle w:val="Hinh"/>
        <w:rPr>
          <w:ins w:id="3246" w:author="The Si Tran" w:date="2012-12-11T23:29:00Z"/>
          <w:lang w:val="pt-BR"/>
        </w:rPr>
      </w:pPr>
      <w:bookmarkStart w:id="3247" w:name="_Toc343062491"/>
      <w:ins w:id="3248" w:author="The Si Tran" w:date="2012-12-11T23:29:00Z">
        <w:r w:rsidRPr="006068E1">
          <w:rPr>
            <w:lang w:val="pt-BR"/>
          </w:rPr>
          <w:t xml:space="preserve">Hình </w:t>
        </w:r>
        <w:r>
          <w:t>3.6</w:t>
        </w:r>
        <w:r w:rsidRPr="006068E1">
          <w:rPr>
            <w:lang w:val="pt-BR"/>
          </w:rPr>
          <w:t xml:space="preserve"> </w:t>
        </w:r>
        <w:r>
          <w:rPr>
            <w:b w:val="0"/>
            <w:lang w:val="pt-BR"/>
          </w:rPr>
          <w:t>Thành phần khử mùa và xu hướng trong mô hình SARIMA</w:t>
        </w:r>
        <w:bookmarkEnd w:id="3247"/>
      </w:ins>
    </w:p>
    <w:p w:rsidR="009944BF" w:rsidRDefault="009944BF">
      <w:pPr>
        <w:rPr>
          <w:ins w:id="3249" w:author="The Si Tran" w:date="2012-12-08T10:19:00Z"/>
        </w:rPr>
        <w:pPrChange w:id="3250" w:author="The Si Tran" w:date="2012-12-08T10:03:00Z">
          <w:pPr>
            <w:pStyle w:val="Heading3"/>
          </w:pPr>
        </w:pPrChange>
      </w:pPr>
    </w:p>
    <w:p w:rsidR="006D00FE" w:rsidRDefault="006D00FE">
      <w:pPr>
        <w:pStyle w:val="ListParagraph"/>
        <w:numPr>
          <w:ilvl w:val="0"/>
          <w:numId w:val="27"/>
        </w:numPr>
        <w:ind w:left="1080"/>
        <w:rPr>
          <w:ins w:id="3251" w:author="The Si Tran" w:date="2012-12-08T10:19:00Z"/>
          <w:rFonts w:ascii="Times New Roman" w:hAnsi="Times New Roman"/>
          <w:sz w:val="26"/>
          <w:szCs w:val="26"/>
        </w:rPr>
        <w:pPrChange w:id="3252" w:author="The Si Tran" w:date="2012-12-08T10:20:00Z">
          <w:pPr>
            <w:pStyle w:val="ListParagraph"/>
            <w:numPr>
              <w:numId w:val="27"/>
            </w:numPr>
            <w:ind w:left="1944" w:hanging="360"/>
          </w:pPr>
        </w:pPrChange>
      </w:pPr>
      <w:ins w:id="3253" w:author="The Si Tran" w:date="2012-12-08T10:19:00Z">
        <w:r>
          <w:rPr>
            <w:rFonts w:ascii="Times New Roman" w:hAnsi="Times New Roman"/>
            <w:sz w:val="26"/>
            <w:szCs w:val="26"/>
          </w:rPr>
          <w:t>Giai đoạn 1: khởi tạo điều kiện cho quá trình hồi quy. Véc tơ tham số được khởi tạo bằng 0</w:t>
        </w:r>
        <w:proofErr w:type="gramStart"/>
        <w:r>
          <w:rPr>
            <w:rFonts w:ascii="Times New Roman" w:hAnsi="Times New Roman"/>
            <w:sz w:val="26"/>
            <w:szCs w:val="26"/>
          </w:rPr>
          <w:t xml:space="preserve">, </w:t>
        </w:r>
        <w:proofErr w:type="gramEnd"/>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0</m:t>
              </m:r>
            </m:e>
          </m:d>
          <m:r>
            <w:rPr>
              <w:rFonts w:ascii="Cambria Math" w:hAnsi="Cambria Math"/>
              <w:sz w:val="26"/>
              <w:szCs w:val="26"/>
            </w:rPr>
            <m:t>=</m:t>
          </m:r>
        </m:oMath>
      </w:ins>
      <w:ins w:id="3254" w:author="The Si Tran" w:date="2012-12-08T14:46:00Z">
        <m:oMath>
          <m:r>
            <w:rPr>
              <w:rFonts w:ascii="Cambria Math" w:hAnsi="Cambria Math"/>
              <w:sz w:val="26"/>
              <w:szCs w:val="26"/>
            </w:rPr>
            <m:t>0</m:t>
          </m:r>
        </m:oMath>
      </w:ins>
      <w:ins w:id="3255" w:author="The Si Tran" w:date="2012-12-08T10:19:00Z">
        <w:r>
          <w:rPr>
            <w:rFonts w:ascii="Times New Roman" w:eastAsiaTheme="minorEastAsia" w:hAnsi="Times New Roman"/>
            <w:sz w:val="26"/>
            <w:szCs w:val="26"/>
          </w:rPr>
          <w:t xml:space="preserve">. Nghịch đảo của ma trận phướng sai với giá </w:t>
        </w:r>
        <w:proofErr w:type="gramStart"/>
        <w:r>
          <w:rPr>
            <w:rFonts w:ascii="Times New Roman" w:eastAsiaTheme="minorEastAsia" w:hAnsi="Times New Roman"/>
            <w:sz w:val="26"/>
            <w:szCs w:val="26"/>
          </w:rPr>
          <w:t xml:space="preserve">trị </w:t>
        </w:r>
        <w:proofErr w:type="gramEnd"/>
        <m:oMath>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0</m:t>
              </m:r>
            </m:e>
          </m:d>
          <m:r>
            <w:rPr>
              <w:rFonts w:ascii="Cambria Math" w:eastAsiaTheme="minorEastAsia" w:hAnsi="Cambria Math"/>
              <w:sz w:val="26"/>
              <w:szCs w:val="26"/>
            </w:rPr>
            <m:t>=Identity matrix×</m:t>
          </m:r>
          <m:sSup>
            <m:sSupPr>
              <m:ctrlPr>
                <w:rPr>
                  <w:rFonts w:ascii="Cambria Math" w:eastAsiaTheme="minorEastAsia" w:hAnsi="Cambria Math"/>
                  <w:i/>
                  <w:sz w:val="26"/>
                  <w:szCs w:val="26"/>
                </w:rPr>
              </m:ctrlPr>
            </m:sSupPr>
            <m:e>
              <m:r>
                <w:rPr>
                  <w:rFonts w:ascii="Cambria Math" w:eastAsiaTheme="minorEastAsia" w:hAnsi="Cambria Math"/>
                  <w:sz w:val="26"/>
                  <w:szCs w:val="26"/>
                </w:rPr>
                <m:t>10</m:t>
              </m:r>
            </m:e>
            <m:sup>
              <m:r>
                <w:rPr>
                  <w:rFonts w:ascii="Cambria Math" w:eastAsiaTheme="minorEastAsia" w:hAnsi="Cambria Math"/>
                  <w:sz w:val="26"/>
                  <w:szCs w:val="26"/>
                </w:rPr>
                <m:t>6</m:t>
              </m:r>
            </m:sup>
          </m:sSup>
        </m:oMath>
        <w:r>
          <w:rPr>
            <w:rFonts w:ascii="Times New Roman" w:eastAsiaTheme="minorEastAsia" w:hAnsi="Times New Roman"/>
            <w:sz w:val="26"/>
            <w:szCs w:val="26"/>
          </w:rPr>
          <w:t>.</w:t>
        </w:r>
      </w:ins>
    </w:p>
    <w:p w:rsidR="006D00FE" w:rsidRDefault="006D00FE">
      <w:pPr>
        <w:pStyle w:val="ListParagraph"/>
        <w:numPr>
          <w:ilvl w:val="0"/>
          <w:numId w:val="27"/>
        </w:numPr>
        <w:ind w:left="1080"/>
        <w:rPr>
          <w:ins w:id="3256" w:author="The Si Tran" w:date="2012-12-08T10:19:00Z"/>
          <w:rFonts w:ascii="Times New Roman" w:hAnsi="Times New Roman"/>
          <w:sz w:val="26"/>
          <w:szCs w:val="26"/>
        </w:rPr>
        <w:pPrChange w:id="3257" w:author="The Si Tran" w:date="2012-12-08T10:20:00Z">
          <w:pPr>
            <w:pStyle w:val="ListParagraph"/>
            <w:numPr>
              <w:numId w:val="27"/>
            </w:numPr>
            <w:ind w:left="1944" w:hanging="360"/>
          </w:pPr>
        </w:pPrChange>
      </w:pPr>
      <w:ins w:id="3258" w:author="The Si Tran" w:date="2012-12-08T10:19:00Z">
        <w:r>
          <w:rPr>
            <w:rFonts w:ascii="Times New Roman" w:hAnsi="Times New Roman"/>
            <w:sz w:val="26"/>
            <w:szCs w:val="26"/>
          </w:rPr>
          <w:t>Giai đoạn 2: giá trị mới của véc tơ tham số được ước lượng dựa vào lỗi trước dự đoán và hệ số khuyếch đại.</w:t>
        </w:r>
      </w:ins>
    </w:p>
    <w:p w:rsidR="006D00FE" w:rsidRDefault="006D00FE">
      <w:pPr>
        <w:pStyle w:val="ListParagraph"/>
        <w:ind w:left="1080" w:hanging="360"/>
        <w:rPr>
          <w:ins w:id="3259" w:author="The Si Tran" w:date="2012-12-08T10:19:00Z"/>
          <w:rFonts w:ascii="Times New Roman" w:eastAsiaTheme="minorEastAsia" w:hAnsi="Times New Roman"/>
          <w:sz w:val="26"/>
          <w:szCs w:val="26"/>
        </w:rPr>
        <w:pPrChange w:id="3260" w:author="The Si Tran" w:date="2012-12-08T10:20:00Z">
          <w:pPr>
            <w:pStyle w:val="ListParagraph"/>
            <w:ind w:left="1944"/>
          </w:pPr>
        </w:pPrChange>
      </w:pPr>
      <w:ins w:id="3261" w:author="The Si Tran" w:date="2012-12-08T10:20:00Z">
        <w:r>
          <w:rPr>
            <w:rFonts w:ascii="Times New Roman" w:hAnsi="Times New Roman"/>
            <w:sz w:val="26"/>
            <w:szCs w:val="26"/>
          </w:rPr>
          <w:tab/>
        </w:r>
      </w:ins>
      <w:ins w:id="3262"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 xml:space="preserve">và nghịch đảo ma trận phương </w:t>
        </w:r>
        <w:proofErr w:type="gramStart"/>
        <w:r w:rsidRPr="00FF4478">
          <w:rPr>
            <w:rFonts w:ascii="Times New Roman" w:hAnsi="Times New Roman"/>
            <w:sz w:val="26"/>
            <w:szCs w:val="26"/>
          </w:rPr>
          <w:t>sai</w:t>
        </w:r>
        <w:r>
          <w:rPr>
            <w:rFonts w:ascii="Times New Roman" w:hAnsi="Times New Roman"/>
            <w:sz w:val="26"/>
            <w:szCs w:val="26"/>
          </w:rPr>
          <w:t xml:space="preserve"> </w:t>
        </w:r>
        <w:proofErr w:type="gramEnd"/>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rsidR="006D00FE" w:rsidRDefault="006D00FE">
      <w:pPr>
        <w:pStyle w:val="ListParagraph"/>
        <w:ind w:left="1080" w:hanging="360"/>
        <w:rPr>
          <w:ins w:id="3263" w:author="The Si Tran" w:date="2012-12-08T10:19:00Z"/>
          <w:rFonts w:ascii="Times New Roman" w:eastAsiaTheme="minorEastAsia" w:hAnsi="Times New Roman"/>
          <w:sz w:val="26"/>
          <w:szCs w:val="26"/>
        </w:rPr>
        <w:pPrChange w:id="3264" w:author="The Si Tran" w:date="2012-12-08T10:20:00Z">
          <w:pPr>
            <w:pStyle w:val="ListParagraph"/>
            <w:ind w:left="1944"/>
          </w:pPr>
        </w:pPrChange>
      </w:pPr>
      <w:ins w:id="3265" w:author="The Si Tran" w:date="2012-12-08T10:20:00Z">
        <w:r>
          <w:rPr>
            <w:rFonts w:ascii="Times New Roman" w:hAnsi="Times New Roman"/>
            <w:sz w:val="26"/>
            <w:szCs w:val="26"/>
          </w:rPr>
          <w:tab/>
        </w:r>
      </w:ins>
      <w:ins w:id="3266"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rsidR="006D00FE" w:rsidRPr="008A152A" w:rsidRDefault="006D00FE">
      <w:pPr>
        <w:pStyle w:val="ListParagraph"/>
        <w:ind w:left="1080" w:hanging="360"/>
        <w:rPr>
          <w:ins w:id="3267" w:author="The Si Tran" w:date="2012-12-08T10:19:00Z"/>
          <w:rFonts w:ascii="Times New Roman" w:eastAsiaTheme="minorEastAsia" w:hAnsi="Times New Roman"/>
          <w:sz w:val="26"/>
          <w:szCs w:val="26"/>
        </w:rPr>
        <w:pPrChange w:id="3268" w:author="The Si Tran" w:date="2012-12-08T10:20:00Z">
          <w:pPr>
            <w:pStyle w:val="ListParagraph"/>
            <w:ind w:left="1944"/>
          </w:pPr>
        </w:pPrChange>
      </w:pPr>
      <w:ins w:id="3269"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3270"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3271" w:author="The Si Tran" w:date="2012-12-08T10:21:00Z">
        <m:oMath>
          <m:r>
            <w:rPr>
              <w:rFonts w:ascii="Cambria Math" w:eastAsiaTheme="minorEastAsia" w:hAnsi="Cambria Math"/>
              <w:sz w:val="26"/>
              <w:szCs w:val="26"/>
            </w:rPr>
            <m:t>)</m:t>
          </m:r>
        </m:oMath>
      </w:ins>
    </w:p>
    <w:p w:rsidR="006D00FE" w:rsidRDefault="006D00FE">
      <w:pPr>
        <w:pStyle w:val="ListParagraph"/>
        <w:numPr>
          <w:ilvl w:val="0"/>
          <w:numId w:val="27"/>
        </w:numPr>
        <w:ind w:left="1080"/>
        <w:rPr>
          <w:ins w:id="3272" w:author="The Si Tran" w:date="2012-12-08T10:19:00Z"/>
          <w:rFonts w:ascii="Times New Roman" w:hAnsi="Times New Roman"/>
          <w:sz w:val="26"/>
          <w:szCs w:val="26"/>
        </w:rPr>
        <w:pPrChange w:id="3273" w:author="The Si Tran" w:date="2012-12-08T10:20:00Z">
          <w:pPr>
            <w:pStyle w:val="ListParagraph"/>
            <w:numPr>
              <w:numId w:val="27"/>
            </w:numPr>
            <w:ind w:left="1944" w:hanging="360"/>
          </w:pPr>
        </w:pPrChange>
      </w:pPr>
      <w:ins w:id="3274" w:author="The Si Tran" w:date="2012-12-08T10:19:00Z">
        <w:r>
          <w:rPr>
            <w:rFonts w:ascii="Times New Roman" w:hAnsi="Times New Roman"/>
            <w:sz w:val="26"/>
            <w:szCs w:val="26"/>
          </w:rPr>
          <w:lastRenderedPageBreak/>
          <w:t xml:space="preserve">Giai đoạn 3: cập nhật giá trị cho các biến liên quan để chuẩn bị cho vòng tiếp </w:t>
        </w:r>
        <w:proofErr w:type="gramStart"/>
        <w:r>
          <w:rPr>
            <w:rFonts w:ascii="Times New Roman" w:hAnsi="Times New Roman"/>
            <w:sz w:val="26"/>
            <w:szCs w:val="26"/>
          </w:rPr>
          <w:t>theo</w:t>
        </w:r>
        <w:proofErr w:type="gramEnd"/>
        <w:r>
          <w:rPr>
            <w:rFonts w:ascii="Times New Roman" w:hAnsi="Times New Roman"/>
            <w:sz w:val="26"/>
            <w:szCs w:val="26"/>
          </w:rPr>
          <w:t>.</w:t>
        </w:r>
      </w:ins>
    </w:p>
    <w:p w:rsidR="006D00FE" w:rsidRDefault="006D00FE">
      <w:pPr>
        <w:pStyle w:val="ListParagraph"/>
        <w:ind w:left="1080" w:hanging="360"/>
        <w:rPr>
          <w:ins w:id="3275" w:author="The Si Tran" w:date="2012-12-08T10:19:00Z"/>
          <w:rFonts w:ascii="Times New Roman" w:eastAsiaTheme="minorEastAsia" w:hAnsi="Times New Roman"/>
          <w:sz w:val="26"/>
          <w:szCs w:val="26"/>
        </w:rPr>
        <w:pPrChange w:id="3276" w:author="The Si Tran" w:date="2012-12-08T10:20:00Z">
          <w:pPr>
            <w:pStyle w:val="ListParagraph"/>
            <w:ind w:left="1944"/>
          </w:pPr>
        </w:pPrChange>
      </w:pPr>
      <w:ins w:id="3277" w:author="The Si Tran" w:date="2012-12-08T10:21:00Z">
        <w:r>
          <w:rPr>
            <w:rFonts w:ascii="Times New Roman" w:hAnsi="Times New Roman"/>
            <w:sz w:val="26"/>
            <w:szCs w:val="26"/>
          </w:rPr>
          <w:tab/>
        </w:r>
      </w:ins>
      <w:ins w:id="3278" w:author="The Si Tran" w:date="2012-12-08T10:19:00Z">
        <w:r>
          <w:rPr>
            <w:rFonts w:ascii="Times New Roman" w:hAnsi="Times New Roman"/>
            <w:sz w:val="26"/>
            <w:szCs w:val="26"/>
          </w:rPr>
          <w:t xml:space="preserve">Giá trị lỗi sau dự đoán được tính toán dựa vào giá trị quan sát hiện tại và véc tơ tham số mới nhất </w:t>
        </w:r>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rsidR="006D00FE" w:rsidRDefault="006D00FE">
      <w:pPr>
        <w:pStyle w:val="ListParagraph"/>
        <w:ind w:left="1080" w:hanging="360"/>
        <w:rPr>
          <w:ins w:id="3279" w:author="The Si Tran" w:date="2012-12-08T10:19:00Z"/>
          <w:rFonts w:ascii="Times New Roman" w:hAnsi="Times New Roman"/>
          <w:sz w:val="26"/>
          <w:szCs w:val="26"/>
        </w:rPr>
        <w:pPrChange w:id="3280" w:author="The Si Tran" w:date="2012-12-08T10:20:00Z">
          <w:pPr>
            <w:pStyle w:val="ListParagraph"/>
            <w:ind w:left="1944"/>
          </w:pPr>
        </w:pPrChange>
      </w:pPr>
      <w:ins w:id="3281" w:author="The Si Tran" w:date="2012-12-08T10:21:00Z">
        <w:r>
          <w:rPr>
            <w:rFonts w:ascii="Times New Roman" w:hAnsi="Times New Roman"/>
            <w:sz w:val="26"/>
            <w:szCs w:val="26"/>
          </w:rPr>
          <w:tab/>
        </w:r>
      </w:ins>
      <w:ins w:id="3282"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rsidR="006D00FE" w:rsidRPr="00916159" w:rsidRDefault="006D00FE">
      <w:pPr>
        <w:pStyle w:val="ListParagraph"/>
        <w:ind w:left="1080" w:hanging="360"/>
        <w:rPr>
          <w:ins w:id="3283" w:author="The Si Tran" w:date="2012-12-08T10:19:00Z"/>
          <w:rFonts w:ascii="Times New Roman" w:eastAsiaTheme="minorEastAsia" w:hAnsi="Times New Roman"/>
          <w:sz w:val="26"/>
          <w:szCs w:val="26"/>
        </w:rPr>
        <w:pPrChange w:id="3284" w:author="The Si Tran" w:date="2012-12-08T10:20:00Z">
          <w:pPr>
            <w:pStyle w:val="ListParagraph"/>
            <w:ind w:left="1944"/>
          </w:pPr>
        </w:pPrChange>
      </w:pPr>
      <w:ins w:id="3285" w:author="The Si Tran" w:date="2012-12-08T10:21:00Z">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ins>
      <m:oMath>
        <m:sSup>
          <m:sSupPr>
            <m:ctrlPr>
              <w:ins w:id="3286" w:author="The Si Tran" w:date="2012-12-08T10:19:00Z">
                <w:rPr>
                  <w:rFonts w:ascii="Cambria Math" w:eastAsiaTheme="minorEastAsia" w:hAnsi="Cambria Math"/>
                  <w:i/>
                  <w:sz w:val="26"/>
                  <w:szCs w:val="26"/>
                </w:rPr>
              </w:ins>
            </m:ctrlPr>
          </m:sSupPr>
          <m:e>
            <w:ins w:id="3287" w:author="The Si Tran" w:date="2012-12-08T10:19:00Z">
              <m:r>
                <w:rPr>
                  <w:rFonts w:ascii="Cambria Math" w:eastAsiaTheme="minorEastAsia" w:hAnsi="Cambria Math"/>
                  <w:sz w:val="26"/>
                  <w:szCs w:val="26"/>
                </w:rPr>
                <m:t>R</m:t>
              </m:r>
            </w:ins>
          </m:e>
          <m:sup>
            <w:ins w:id="3288" w:author="The Si Tran" w:date="2012-12-08T10:19:00Z">
              <m:r>
                <w:rPr>
                  <w:rFonts w:ascii="Cambria Math" w:eastAsiaTheme="minorEastAsia" w:hAnsi="Cambria Math"/>
                  <w:sz w:val="26"/>
                  <w:szCs w:val="26"/>
                </w:rPr>
                <m:t>-1</m:t>
              </m:r>
            </w:ins>
          </m:sup>
        </m:sSup>
        <m:d>
          <m:dPr>
            <m:ctrlPr>
              <w:ins w:id="3289" w:author="The Si Tran" w:date="2012-12-08T10:19:00Z">
                <w:rPr>
                  <w:rFonts w:ascii="Cambria Math" w:eastAsiaTheme="minorEastAsia" w:hAnsi="Cambria Math"/>
                  <w:i/>
                  <w:sz w:val="26"/>
                  <w:szCs w:val="26"/>
                </w:rPr>
              </w:ins>
            </m:ctrlPr>
          </m:dPr>
          <m:e>
            <w:ins w:id="3290" w:author="The Si Tran" w:date="2012-12-08T10:19:00Z">
              <m:r>
                <w:rPr>
                  <w:rFonts w:ascii="Cambria Math" w:eastAsiaTheme="minorEastAsia" w:hAnsi="Cambria Math"/>
                  <w:sz w:val="26"/>
                  <w:szCs w:val="26"/>
                </w:rPr>
                <m:t>t-1</m:t>
              </m:r>
            </w:ins>
          </m:e>
        </m:d>
        <w:ins w:id="3291" w:author="The Si Tran" w:date="2012-12-08T10:19:00Z">
          <m:r>
            <w:rPr>
              <w:rFonts w:ascii="Cambria Math" w:eastAsiaTheme="minorEastAsia" w:hAnsi="Cambria Math"/>
              <w:sz w:val="26"/>
              <w:szCs w:val="26"/>
            </w:rPr>
            <m:t>=</m:t>
          </m:r>
        </w:ins>
        <m:sSup>
          <m:sSupPr>
            <m:ctrlPr>
              <w:ins w:id="3292" w:author="The Si Tran" w:date="2012-12-08T10:19:00Z">
                <w:rPr>
                  <w:rFonts w:ascii="Cambria Math" w:eastAsiaTheme="minorEastAsia" w:hAnsi="Cambria Math"/>
                  <w:i/>
                  <w:sz w:val="26"/>
                  <w:szCs w:val="26"/>
                </w:rPr>
              </w:ins>
            </m:ctrlPr>
          </m:sSupPr>
          <m:e>
            <w:ins w:id="3293" w:author="The Si Tran" w:date="2012-12-08T10:19:00Z">
              <m:r>
                <w:rPr>
                  <w:rFonts w:ascii="Cambria Math" w:eastAsiaTheme="minorEastAsia" w:hAnsi="Cambria Math"/>
                  <w:sz w:val="26"/>
                  <w:szCs w:val="26"/>
                </w:rPr>
                <m:t>R</m:t>
              </m:r>
            </w:ins>
          </m:e>
          <m:sup>
            <w:ins w:id="3294" w:author="The Si Tran" w:date="2012-12-08T10:19:00Z">
              <m:r>
                <w:rPr>
                  <w:rFonts w:ascii="Cambria Math" w:eastAsiaTheme="minorEastAsia" w:hAnsi="Cambria Math"/>
                  <w:sz w:val="26"/>
                  <w:szCs w:val="26"/>
                </w:rPr>
                <m:t>-1</m:t>
              </m:r>
            </w:ins>
          </m:sup>
        </m:sSup>
        <m:d>
          <m:dPr>
            <m:ctrlPr>
              <w:ins w:id="3295" w:author="The Si Tran" w:date="2012-12-08T10:19:00Z">
                <w:rPr>
                  <w:rFonts w:ascii="Cambria Math" w:eastAsiaTheme="minorEastAsia" w:hAnsi="Cambria Math"/>
                  <w:i/>
                  <w:sz w:val="26"/>
                  <w:szCs w:val="26"/>
                </w:rPr>
              </w:ins>
            </m:ctrlPr>
          </m:dPr>
          <m:e>
            <w:ins w:id="3296" w:author="The Si Tran" w:date="2012-12-08T10:19:00Z">
              <m:r>
                <w:rPr>
                  <w:rFonts w:ascii="Cambria Math" w:eastAsiaTheme="minorEastAsia" w:hAnsi="Cambria Math"/>
                  <w:sz w:val="26"/>
                  <w:szCs w:val="26"/>
                </w:rPr>
                <m:t>t-2</m:t>
              </m:r>
            </w:ins>
          </m:e>
        </m:d>
        <w:ins w:id="3297" w:author="The Si Tran" w:date="2012-12-08T10:19:00Z">
          <m:r>
            <w:rPr>
              <w:rFonts w:ascii="Cambria Math" w:eastAsiaTheme="minorEastAsia" w:hAnsi="Cambria Math"/>
              <w:sz w:val="26"/>
              <w:szCs w:val="26"/>
            </w:rPr>
            <m:t>-Gain factor×</m:t>
          </m:r>
        </w:ins>
        <m:sSup>
          <m:sSupPr>
            <m:ctrlPr>
              <w:ins w:id="3298" w:author="The Si Tran" w:date="2012-12-08T10:19:00Z">
                <w:rPr>
                  <w:rFonts w:ascii="Cambria Math" w:eastAsiaTheme="minorEastAsia" w:hAnsi="Cambria Math"/>
                  <w:i/>
                  <w:sz w:val="26"/>
                  <w:szCs w:val="26"/>
                </w:rPr>
              </w:ins>
            </m:ctrlPr>
          </m:sSupPr>
          <m:e>
            <w:ins w:id="3299" w:author="The Si Tran" w:date="2012-12-08T10:19:00Z">
              <m:r>
                <w:rPr>
                  <w:rFonts w:ascii="Cambria Math" w:eastAsiaTheme="minorEastAsia" w:hAnsi="Cambria Math"/>
                  <w:sz w:val="26"/>
                  <w:szCs w:val="26"/>
                </w:rPr>
                <m:t>φ</m:t>
              </m:r>
            </w:ins>
          </m:e>
          <m:sup>
            <w:ins w:id="3300" w:author="The Si Tran" w:date="2012-12-08T10:19:00Z">
              <m:r>
                <w:rPr>
                  <w:rFonts w:ascii="Cambria Math" w:eastAsiaTheme="minorEastAsia" w:hAnsi="Cambria Math"/>
                  <w:sz w:val="26"/>
                  <w:szCs w:val="26"/>
                </w:rPr>
                <m:t>T</m:t>
              </m:r>
            </w:ins>
          </m:sup>
        </m:sSup>
        <w:ins w:id="3301" w:author="The Si Tran" w:date="2012-12-08T10:19:00Z">
          <m:r>
            <w:rPr>
              <w:rFonts w:ascii="Cambria Math" w:eastAsiaTheme="minorEastAsia" w:hAnsi="Cambria Math"/>
              <w:sz w:val="26"/>
              <w:szCs w:val="26"/>
            </w:rPr>
            <m:t>(t-1)</m:t>
          </m:r>
        </w:ins>
        <m:sSup>
          <m:sSupPr>
            <m:ctrlPr>
              <w:ins w:id="3302" w:author="The Si Tran" w:date="2012-12-08T10:19:00Z">
                <w:rPr>
                  <w:rFonts w:ascii="Cambria Math" w:eastAsiaTheme="minorEastAsia" w:hAnsi="Cambria Math"/>
                  <w:i/>
                  <w:sz w:val="26"/>
                  <w:szCs w:val="26"/>
                </w:rPr>
              </w:ins>
            </m:ctrlPr>
          </m:sSupPr>
          <m:e>
            <w:ins w:id="3303" w:author="The Si Tran" w:date="2012-12-08T10:19:00Z">
              <m:r>
                <w:rPr>
                  <w:rFonts w:ascii="Cambria Math" w:eastAsiaTheme="minorEastAsia" w:hAnsi="Cambria Math"/>
                  <w:sz w:val="26"/>
                  <w:szCs w:val="26"/>
                </w:rPr>
                <m:t>R</m:t>
              </m:r>
            </w:ins>
          </m:e>
          <m:sup>
            <w:ins w:id="3304" w:author="The Si Tran" w:date="2012-12-08T10:19:00Z">
              <m:r>
                <w:rPr>
                  <w:rFonts w:ascii="Cambria Math" w:eastAsiaTheme="minorEastAsia" w:hAnsi="Cambria Math"/>
                  <w:sz w:val="26"/>
                  <w:szCs w:val="26"/>
                </w:rPr>
                <m:t>-1</m:t>
              </m:r>
            </w:ins>
          </m:sup>
        </m:sSup>
        <w:ins w:id="3305" w:author="The Si Tran" w:date="2012-12-08T10:19:00Z">
          <m:r>
            <w:rPr>
              <w:rFonts w:ascii="Cambria Math" w:eastAsiaTheme="minorEastAsia" w:hAnsi="Cambria Math"/>
              <w:sz w:val="26"/>
              <w:szCs w:val="26"/>
            </w:rPr>
            <m:t>(t-2)</m:t>
          </m:r>
        </w:ins>
      </m:oMath>
    </w:p>
    <w:p w:rsidR="006D00FE" w:rsidRDefault="006D00FE">
      <w:pPr>
        <w:pStyle w:val="ListParagraph"/>
        <w:ind w:left="1080" w:hanging="360"/>
        <w:rPr>
          <w:ins w:id="3306" w:author="The Si Tran" w:date="2012-12-08T14:48:00Z"/>
        </w:rPr>
        <w:pPrChange w:id="3307" w:author="The Si Tran" w:date="2012-12-08T10:22:00Z">
          <w:pPr>
            <w:pStyle w:val="Heading3"/>
          </w:pPr>
        </w:pPrChange>
      </w:pPr>
      <w:ins w:id="3308" w:author="The Si Tran" w:date="2012-12-08T10:21:00Z">
        <w:r>
          <w:rPr>
            <w:rFonts w:ascii="Times New Roman" w:hAnsi="Times New Roman"/>
            <w:sz w:val="26"/>
            <w:szCs w:val="26"/>
          </w:rPr>
          <w:tab/>
        </w:r>
      </w:ins>
      <w:ins w:id="3309" w:author="The Si Tran" w:date="2012-12-08T10:19:00Z">
        <w:r>
          <w:rPr>
            <w:rFonts w:ascii="Times New Roman" w:hAnsi="Times New Roman"/>
            <w:sz w:val="26"/>
            <w:szCs w:val="26"/>
          </w:rPr>
          <w:t>Véc tơ giá trị quan sát và lỗi được cập nhật lại.</w:t>
        </w:r>
      </w:ins>
    </w:p>
    <w:p w:rsidR="003B5A9E" w:rsidRPr="00DD48FF" w:rsidRDefault="003B5A9E">
      <w:pPr>
        <w:pStyle w:val="ListParagraph"/>
        <w:rPr>
          <w:ins w:id="3310" w:author="The Si Tran" w:date="2012-12-06T22:16:00Z"/>
        </w:rPr>
        <w:pPrChange w:id="3311" w:author="The Si Tran" w:date="2012-12-08T14:48:00Z">
          <w:pPr>
            <w:pStyle w:val="Heading3"/>
          </w:pPr>
        </w:pPrChange>
      </w:pPr>
      <w:ins w:id="3312" w:author="The Si Tran" w:date="2012-12-08T14:48:00Z">
        <w:r w:rsidRPr="003B5A9E">
          <w:rPr>
            <w:rFonts w:ascii="Times New Roman" w:hAnsi="Times New Roman"/>
            <w:sz w:val="26"/>
            <w:szCs w:val="26"/>
            <w:rPrChange w:id="3313" w:author="The Si Tran" w:date="2012-12-08T14:48:00Z">
              <w:rPr/>
            </w:rPrChange>
          </w:rPr>
          <w:t>Giai đoạn 2 và 3 được lặp lại cho mỗi mẫu dữ liệu quan sát, qua mỗi lần ước lượng như vậy véc tơ tham số sẽ được cập nhật chính xác hơn.</w:t>
        </w:r>
      </w:ins>
    </w:p>
    <w:p w:rsidR="00155591" w:rsidRDefault="00155591">
      <w:pPr>
        <w:pStyle w:val="Heading3"/>
        <w:rPr>
          <w:ins w:id="3314" w:author="The Si Tran" w:date="2012-12-07T22:07:00Z"/>
        </w:rPr>
        <w:pPrChange w:id="3315" w:author="The Si Tran" w:date="2012-12-06T22:16:00Z">
          <w:pPr/>
        </w:pPrChange>
      </w:pPr>
      <w:ins w:id="3316" w:author="The Si Tran" w:date="2012-12-06T22:16:00Z">
        <w:r w:rsidRPr="00155591">
          <w:t>Thành phần dự đoán</w:t>
        </w:r>
      </w:ins>
    </w:p>
    <w:p w:rsidR="003F6E52" w:rsidRDefault="003F6E52" w:rsidP="003F6E52">
      <w:pPr>
        <w:pStyle w:val="ListParagraph"/>
        <w:ind w:left="360"/>
        <w:rPr>
          <w:ins w:id="3317" w:author="The Si Tran" w:date="2012-12-07T22:07:00Z"/>
          <w:rFonts w:ascii="Times New Roman" w:hAnsi="Times New Roman"/>
          <w:sz w:val="26"/>
          <w:szCs w:val="26"/>
        </w:rPr>
      </w:pPr>
      <w:ins w:id="3318" w:author="The Si Tran" w:date="2012-12-07T22:07:00Z">
        <w:r>
          <w:rPr>
            <w:rFonts w:ascii="Times New Roman" w:hAnsi="Times New Roman"/>
            <w:sz w:val="26"/>
            <w:szCs w:val="26"/>
          </w:rPr>
          <w:t>Sau khi xác định được mô hình dự đoán và ước lượng tham số cho mô hình, ta sẽ dùng kết quả đó để dự</w:t>
        </w:r>
        <w:r w:rsidR="00F464A5">
          <w:rPr>
            <w:rFonts w:ascii="Times New Roman" w:hAnsi="Times New Roman"/>
            <w:sz w:val="26"/>
            <w:szCs w:val="26"/>
          </w:rPr>
          <w:t xml:space="preserve"> đoán cho các</w:t>
        </w:r>
        <w:r>
          <w:rPr>
            <w:rFonts w:ascii="Times New Roman" w:hAnsi="Times New Roman"/>
            <w:sz w:val="26"/>
            <w:szCs w:val="26"/>
          </w:rPr>
          <w:t xml:space="preserve"> thời đoạn tiếp </w:t>
        </w:r>
        <w:proofErr w:type="gramStart"/>
        <w:r>
          <w:rPr>
            <w:rFonts w:ascii="Times New Roman" w:hAnsi="Times New Roman"/>
            <w:sz w:val="26"/>
            <w:szCs w:val="26"/>
          </w:rPr>
          <w:t>theo</w:t>
        </w:r>
        <w:proofErr w:type="gramEnd"/>
        <w:r>
          <w:rPr>
            <w:rFonts w:ascii="Times New Roman" w:hAnsi="Times New Roman"/>
            <w:sz w:val="26"/>
            <w:szCs w:val="26"/>
          </w:rPr>
          <w:t>.</w:t>
        </w:r>
      </w:ins>
    </w:p>
    <w:p w:rsidR="003F6E52" w:rsidRDefault="003F6E52" w:rsidP="003F6E52">
      <w:pPr>
        <w:pStyle w:val="ListParagraph"/>
        <w:numPr>
          <w:ilvl w:val="0"/>
          <w:numId w:val="23"/>
        </w:numPr>
        <w:rPr>
          <w:ins w:id="3319" w:author="The Si Tran" w:date="2012-12-07T22:14:00Z"/>
          <w:rFonts w:ascii="Times New Roman" w:hAnsi="Times New Roman"/>
          <w:sz w:val="26"/>
          <w:szCs w:val="26"/>
        </w:rPr>
      </w:pPr>
      <w:ins w:id="3320" w:author="The Si Tran" w:date="2012-12-07T22:08:00Z">
        <w:r w:rsidRPr="00A625DC">
          <w:rPr>
            <w:rFonts w:ascii="Times New Roman" w:hAnsi="Times New Roman"/>
            <w:sz w:val="26"/>
            <w:szCs w:val="26"/>
            <w:rPrChange w:id="3321" w:author="The Si Tran" w:date="2012-12-07T22:08:00Z">
              <w:rPr>
                <w:rFonts w:ascii="Times New Roman" w:eastAsiaTheme="minorHAnsi" w:hAnsi="Times New Roman"/>
                <w:sz w:val="26"/>
              </w:rPr>
            </w:rPrChange>
          </w:rPr>
          <w:t>Dự đoán 1 thời đoạn cho chuỗi dữ liệu tĩnh</w:t>
        </w:r>
      </w:ins>
    </w:p>
    <w:p w:rsidR="00B61FF6" w:rsidRDefault="00B61FF6">
      <w:pPr>
        <w:pStyle w:val="ListParagraph"/>
        <w:ind w:left="1080"/>
        <w:rPr>
          <w:ins w:id="3322" w:author="The Si Tran" w:date="2012-12-07T22:14:00Z"/>
          <w:rFonts w:ascii="Times New Roman" w:hAnsi="Times New Roman"/>
          <w:sz w:val="26"/>
          <w:szCs w:val="26"/>
        </w:rPr>
        <w:pPrChange w:id="3323" w:author="The Si Tran" w:date="2012-12-07T22:14:00Z">
          <w:pPr>
            <w:pStyle w:val="ListParagraph"/>
            <w:numPr>
              <w:numId w:val="23"/>
            </w:numPr>
            <w:ind w:left="1080" w:hanging="360"/>
          </w:pPr>
        </w:pPrChange>
      </w:pPr>
      <w:ins w:id="3324" w:author="The Si Tran" w:date="2012-12-07T22:14:00Z">
        <w:r>
          <w:rPr>
            <w:rFonts w:ascii="Times New Roman" w:hAnsi="Times New Roman"/>
            <w:sz w:val="26"/>
            <w:szCs w:val="26"/>
          </w:rPr>
          <w:t xml:space="preserve">Theo phương pháp tối thiểu bình phương lỗi, giá trị dự đoán của mô hình chính là giá trị của mô hình tại thời điểm tiếp </w:t>
        </w:r>
        <w:proofErr w:type="gramStart"/>
        <w:r>
          <w:rPr>
            <w:rFonts w:ascii="Times New Roman" w:hAnsi="Times New Roman"/>
            <w:sz w:val="26"/>
            <w:szCs w:val="26"/>
          </w:rPr>
          <w:t>theo</w:t>
        </w:r>
        <w:proofErr w:type="gramEnd"/>
        <w:r>
          <w:rPr>
            <w:rFonts w:ascii="Times New Roman" w:hAnsi="Times New Roman"/>
            <w:sz w:val="26"/>
            <w:szCs w:val="26"/>
          </w:rPr>
          <w:t xml:space="preserve"> (t+1)</w:t>
        </w:r>
      </w:ins>
    </w:p>
    <w:p w:rsidR="00B61FF6" w:rsidRPr="00B61FF6" w:rsidRDefault="00B61FF6">
      <w:pPr>
        <w:pStyle w:val="ListParagraph"/>
        <w:ind w:left="1080"/>
        <w:rPr>
          <w:ins w:id="3325" w:author="The Si Tran" w:date="2012-12-07T22:14:00Z"/>
          <w:rFonts w:ascii="Times New Roman" w:hAnsi="Times New Roman"/>
          <w:sz w:val="26"/>
          <w:szCs w:val="26"/>
        </w:rPr>
        <w:pPrChange w:id="3326" w:author="The Si Tran" w:date="2012-12-07T22:14:00Z">
          <w:pPr>
            <w:pStyle w:val="ListParagraph"/>
            <w:numPr>
              <w:numId w:val="23"/>
            </w:numPr>
            <w:ind w:left="1080" w:hanging="360"/>
          </w:pPr>
        </w:pPrChange>
      </w:pPr>
      <w:ins w:id="3327"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rsidR="00B61FF6" w:rsidRPr="00B61FF6" w:rsidRDefault="00FE3D1E">
      <w:pPr>
        <w:pStyle w:val="ListParagraph"/>
        <w:ind w:left="1080"/>
        <w:rPr>
          <w:ins w:id="3328" w:author="The Si Tran" w:date="2012-12-07T22:14:00Z"/>
          <w:rFonts w:ascii="Times New Roman" w:hAnsi="Times New Roman"/>
          <w:sz w:val="26"/>
          <w:szCs w:val="26"/>
        </w:rPr>
        <w:pPrChange w:id="3329" w:author="The Si Tran" w:date="2012-12-07T22:14:00Z">
          <w:pPr>
            <w:pStyle w:val="ListParagraph"/>
            <w:numPr>
              <w:numId w:val="23"/>
            </w:numPr>
            <w:ind w:left="1080" w:hanging="360"/>
          </w:pPr>
        </w:pPrChange>
      </w:pPr>
      <m:oMathPara>
        <m:oMathParaPr>
          <m:jc m:val="left"/>
        </m:oMathParaPr>
        <m:oMath>
          <m:acc>
            <m:accPr>
              <m:ctrlPr>
                <w:ins w:id="3330" w:author="The Si Tran" w:date="2012-12-07T22:14:00Z">
                  <w:rPr>
                    <w:rFonts w:ascii="Cambria Math" w:hAnsi="Cambria Math"/>
                    <w:i/>
                    <w:sz w:val="26"/>
                    <w:szCs w:val="26"/>
                  </w:rPr>
                </w:ins>
              </m:ctrlPr>
            </m:accPr>
            <m:e>
              <w:ins w:id="3331" w:author="The Si Tran" w:date="2012-12-07T22:14:00Z">
                <m:r>
                  <w:rPr>
                    <w:rFonts w:ascii="Cambria Math" w:hAnsi="Cambria Math"/>
                    <w:sz w:val="26"/>
                    <w:szCs w:val="26"/>
                  </w:rPr>
                  <m:t>y</m:t>
                </m:r>
              </w:ins>
            </m:e>
          </m:acc>
          <m:d>
            <m:dPr>
              <m:ctrlPr>
                <w:ins w:id="3332" w:author="The Si Tran" w:date="2012-12-07T22:14:00Z">
                  <w:rPr>
                    <w:rFonts w:ascii="Cambria Math" w:hAnsi="Cambria Math"/>
                    <w:i/>
                    <w:sz w:val="26"/>
                    <w:szCs w:val="26"/>
                  </w:rPr>
                </w:ins>
              </m:ctrlPr>
            </m:dPr>
            <m:e>
              <w:ins w:id="3333" w:author="The Si Tran" w:date="2012-12-07T22:14:00Z">
                <m:r>
                  <w:rPr>
                    <w:rFonts w:ascii="Cambria Math" w:hAnsi="Cambria Math"/>
                    <w:sz w:val="26"/>
                    <w:szCs w:val="26"/>
                  </w:rPr>
                  <m:t>t+1</m:t>
                </m:r>
              </w:ins>
            </m:e>
          </m:d>
          <w:ins w:id="3334" w:author="The Si Tran" w:date="2012-12-07T22:14:00Z">
            <m:r>
              <w:rPr>
                <w:rFonts w:ascii="Cambria Math" w:hAnsi="Cambria Math"/>
                <w:sz w:val="26"/>
                <w:szCs w:val="26"/>
              </w:rPr>
              <m:t>=E[y(t+1)|y</m:t>
            </m:r>
          </w:ins>
          <m:d>
            <m:dPr>
              <m:ctrlPr>
                <w:ins w:id="3335" w:author="The Si Tran" w:date="2012-12-07T22:14:00Z">
                  <w:rPr>
                    <w:rFonts w:ascii="Cambria Math" w:hAnsi="Cambria Math"/>
                    <w:i/>
                    <w:sz w:val="26"/>
                    <w:szCs w:val="26"/>
                  </w:rPr>
                </w:ins>
              </m:ctrlPr>
            </m:dPr>
            <m:e>
              <w:ins w:id="3336" w:author="The Si Tran" w:date="2012-12-07T22:14:00Z">
                <m:r>
                  <w:rPr>
                    <w:rFonts w:ascii="Cambria Math" w:hAnsi="Cambria Math"/>
                    <w:sz w:val="26"/>
                    <w:szCs w:val="26"/>
                  </w:rPr>
                  <m:t>t</m:t>
                </m:r>
              </w:ins>
            </m:e>
          </m:d>
          <w:ins w:id="3337" w:author="The Si Tran" w:date="2012-12-07T22:14:00Z">
            <m:r>
              <w:rPr>
                <w:rFonts w:ascii="Cambria Math" w:hAnsi="Cambria Math"/>
                <w:sz w:val="26"/>
                <w:szCs w:val="26"/>
              </w:rPr>
              <m:t>,y</m:t>
            </m:r>
          </w:ins>
          <m:d>
            <m:dPr>
              <m:ctrlPr>
                <w:ins w:id="3338" w:author="The Si Tran" w:date="2012-12-07T22:14:00Z">
                  <w:rPr>
                    <w:rFonts w:ascii="Cambria Math" w:hAnsi="Cambria Math"/>
                    <w:i/>
                    <w:sz w:val="26"/>
                    <w:szCs w:val="26"/>
                  </w:rPr>
                </w:ins>
              </m:ctrlPr>
            </m:dPr>
            <m:e>
              <w:ins w:id="3339" w:author="The Si Tran" w:date="2012-12-07T22:14:00Z">
                <m:r>
                  <w:rPr>
                    <w:rFonts w:ascii="Cambria Math" w:hAnsi="Cambria Math"/>
                    <w:sz w:val="26"/>
                    <w:szCs w:val="26"/>
                  </w:rPr>
                  <m:t>t-1</m:t>
                </m:r>
              </w:ins>
            </m:e>
          </m:d>
          <w:ins w:id="3340" w:author="The Si Tran" w:date="2012-12-07T22:14:00Z">
            <m:r>
              <w:rPr>
                <w:rFonts w:ascii="Cambria Math" w:hAnsi="Cambria Math"/>
                <w:sz w:val="26"/>
                <w:szCs w:val="26"/>
              </w:rPr>
              <m:t>,…]</m:t>
            </m:r>
          </w:ins>
        </m:oMath>
      </m:oMathPara>
    </w:p>
    <w:p w:rsidR="00B61FF6" w:rsidRDefault="00B61FF6">
      <w:pPr>
        <w:pStyle w:val="ListParagraph"/>
        <w:ind w:left="1080"/>
        <w:rPr>
          <w:ins w:id="3341" w:author="The Si Tran" w:date="2012-12-07T22:15:00Z"/>
          <w:rFonts w:ascii="Times New Roman" w:hAnsi="Times New Roman"/>
          <w:sz w:val="26"/>
          <w:szCs w:val="26"/>
        </w:rPr>
        <w:pPrChange w:id="3342" w:author="The Si Tran" w:date="2012-12-07T22:14:00Z">
          <w:pPr>
            <w:pStyle w:val="ListParagraph"/>
            <w:numPr>
              <w:numId w:val="23"/>
            </w:numPr>
            <w:ind w:left="1080" w:hanging="360"/>
          </w:pPr>
        </w:pPrChange>
      </w:pPr>
      <w:ins w:id="3343" w:author="The Si Tran" w:date="2012-12-07T22:15:00Z">
        <w:r w:rsidRPr="00B61FF6">
          <w:rPr>
            <w:rFonts w:ascii="Times New Roman" w:hAnsi="Times New Roman"/>
            <w:sz w:val="26"/>
            <w:szCs w:val="26"/>
          </w:rPr>
          <w:t xml:space="preserve">Bời vì tất cả các tham số trong mô hình ngoại trừ </w:t>
        </w:r>
        <w:proofErr w:type="gramStart"/>
        <w:r w:rsidRPr="00B61FF6">
          <w:rPr>
            <w:rFonts w:ascii="Times New Roman" w:hAnsi="Times New Roman"/>
            <w:sz w:val="26"/>
            <w:szCs w:val="26"/>
          </w:rPr>
          <w:t>e(</w:t>
        </w:r>
        <w:proofErr w:type="gramEnd"/>
        <w:r w:rsidRPr="00B61FF6">
          <w:rPr>
            <w:rFonts w:ascii="Times New Roman" w:hAnsi="Times New Roman"/>
            <w:sz w:val="26"/>
            <w:szCs w:val="26"/>
          </w:rPr>
          <w:t>t+1), thành phần lỗi Gausian được giả thuyết là phân phối tự nhiên N(0,σ^2), chúng ta có thể ước lượng nó với giá trị kỳ vọng 0.</w:t>
        </w:r>
      </w:ins>
    </w:p>
    <w:p w:rsidR="00CD1726" w:rsidRDefault="00B61FF6" w:rsidP="00B61FF6">
      <w:pPr>
        <w:pStyle w:val="ListParagraph"/>
        <w:ind w:left="1080"/>
        <w:rPr>
          <w:ins w:id="3344" w:author="The Si Tran" w:date="2012-12-07T22:17:00Z"/>
          <w:rFonts w:ascii="Times New Roman" w:hAnsi="Times New Roman"/>
          <w:sz w:val="26"/>
          <w:szCs w:val="26"/>
        </w:rPr>
      </w:pPr>
      <w:ins w:id="3345" w:author="The Si Tran" w:date="2012-12-07T22:16:00Z">
        <w:r w:rsidRPr="00B61FF6">
          <w:rPr>
            <w:rFonts w:ascii="Times New Roman" w:hAnsi="Times New Roman"/>
            <w:sz w:val="26"/>
            <w:szCs w:val="26"/>
            <w:rPrChange w:id="3346" w:author="The Si Tran" w:date="2012-12-07T22:17:00Z">
              <w:rPr>
                <w:szCs w:val="26"/>
              </w:rPr>
            </w:rPrChange>
          </w:rPr>
          <w:t>Do đó</w:t>
        </w:r>
      </w:ins>
      <w:ins w:id="3347" w:author="The Si Tran" w:date="2012-12-07T22:17:00Z">
        <w:r w:rsidR="00CD1726">
          <w:rPr>
            <w:rFonts w:ascii="Times New Roman" w:hAnsi="Times New Roman"/>
            <w:sz w:val="26"/>
            <w:szCs w:val="26"/>
          </w:rPr>
          <w:t xml:space="preserve"> giá trị dự đoán là</w:t>
        </w:r>
      </w:ins>
    </w:p>
    <w:p w:rsidR="00B61FF6" w:rsidRPr="00CD1726" w:rsidRDefault="00FE3D1E">
      <w:pPr>
        <w:pStyle w:val="ListParagraph"/>
        <w:ind w:left="1080"/>
        <w:rPr>
          <w:ins w:id="3348" w:author="The Si Tran" w:date="2012-12-07T22:08:00Z"/>
          <w:sz w:val="26"/>
          <w:szCs w:val="26"/>
          <w:rPrChange w:id="3349" w:author="The Si Tran" w:date="2012-12-07T22:18:00Z">
            <w:rPr>
              <w:ins w:id="3350" w:author="The Si Tran" w:date="2012-12-07T22:08:00Z"/>
            </w:rPr>
          </w:rPrChange>
        </w:rPr>
        <w:pPrChange w:id="3351" w:author="The Si Tran" w:date="2012-12-07T22:14:00Z">
          <w:pPr>
            <w:pStyle w:val="ListParagraph"/>
            <w:numPr>
              <w:numId w:val="23"/>
            </w:numPr>
            <w:ind w:left="1080" w:hanging="360"/>
          </w:pPr>
        </w:pPrChange>
      </w:pPr>
      <m:oMathPara>
        <m:oMath>
          <m:acc>
            <m:accPr>
              <m:ctrlPr>
                <w:ins w:id="3352" w:author="The Si Tran" w:date="2012-12-07T22:16:00Z">
                  <w:rPr>
                    <w:rFonts w:ascii="Cambria Math" w:hAnsi="Cambria Math"/>
                    <w:i/>
                    <w:sz w:val="26"/>
                    <w:szCs w:val="26"/>
                  </w:rPr>
                </w:ins>
              </m:ctrlPr>
            </m:accPr>
            <m:e>
              <w:ins w:id="3353" w:author="The Si Tran" w:date="2012-12-07T22:16:00Z">
                <m:r>
                  <w:rPr>
                    <w:rFonts w:ascii="Cambria Math" w:hAnsi="Cambria Math"/>
                    <w:sz w:val="26"/>
                    <w:szCs w:val="26"/>
                    <w:rPrChange w:id="3354" w:author="The Si Tran" w:date="2012-12-07T22:17:00Z">
                      <w:rPr>
                        <w:rFonts w:ascii="Cambria Math" w:hAnsi="Cambria Math"/>
                        <w:szCs w:val="26"/>
                      </w:rPr>
                    </w:rPrChange>
                  </w:rPr>
                  <m:t>y</m:t>
                </m:r>
              </w:ins>
            </m:e>
          </m:acc>
          <m:d>
            <m:dPr>
              <m:ctrlPr>
                <w:ins w:id="3355" w:author="The Si Tran" w:date="2012-12-07T22:16:00Z">
                  <w:rPr>
                    <w:rFonts w:ascii="Cambria Math" w:hAnsi="Cambria Math"/>
                    <w:i/>
                    <w:sz w:val="26"/>
                    <w:szCs w:val="26"/>
                  </w:rPr>
                </w:ins>
              </m:ctrlPr>
            </m:dPr>
            <m:e>
              <w:ins w:id="3356" w:author="The Si Tran" w:date="2012-12-07T22:16:00Z">
                <m:r>
                  <w:rPr>
                    <w:rFonts w:ascii="Cambria Math" w:hAnsi="Cambria Math"/>
                    <w:sz w:val="26"/>
                    <w:szCs w:val="26"/>
                    <w:rPrChange w:id="3357" w:author="The Si Tran" w:date="2012-12-07T22:17:00Z">
                      <w:rPr>
                        <w:rFonts w:ascii="Cambria Math" w:hAnsi="Cambria Math"/>
                        <w:szCs w:val="26"/>
                      </w:rPr>
                    </w:rPrChange>
                  </w:rPr>
                  <m:t>t+1</m:t>
                </m:r>
              </w:ins>
            </m:e>
          </m:d>
          <w:ins w:id="3358" w:author="The Si Tran" w:date="2012-12-07T22:16:00Z">
            <m:r>
              <w:rPr>
                <w:rFonts w:ascii="Cambria Math" w:hAnsi="Cambria Math"/>
                <w:sz w:val="26"/>
                <w:szCs w:val="26"/>
                <w:rPrChange w:id="3359" w:author="The Si Tran" w:date="2012-12-07T22:17:00Z">
                  <w:rPr>
                    <w:rFonts w:ascii="Cambria Math" w:hAnsi="Cambria Math"/>
                    <w:szCs w:val="26"/>
                  </w:rPr>
                </w:rPrChange>
              </w:rPr>
              <m:t>=</m:t>
            </m:r>
          </w:ins>
          <m:sSub>
            <m:sSubPr>
              <m:ctrlPr>
                <w:ins w:id="3360" w:author="The Si Tran" w:date="2012-12-07T22:16:00Z">
                  <w:rPr>
                    <w:rFonts w:ascii="Cambria Math" w:hAnsi="Cambria Math"/>
                    <w:i/>
                    <w:sz w:val="26"/>
                    <w:szCs w:val="26"/>
                  </w:rPr>
                </w:ins>
              </m:ctrlPr>
            </m:sSubPr>
            <m:e>
              <w:ins w:id="3361" w:author="The Si Tran" w:date="2012-12-07T22:16:00Z">
                <m:r>
                  <w:rPr>
                    <w:rFonts w:ascii="Cambria Math" w:hAnsi="Cambria Math"/>
                    <w:sz w:val="26"/>
                    <w:szCs w:val="26"/>
                    <w:rPrChange w:id="3362" w:author="The Si Tran" w:date="2012-12-07T22:17:00Z">
                      <w:rPr>
                        <w:rFonts w:ascii="Cambria Math" w:hAnsi="Cambria Math"/>
                        <w:szCs w:val="26"/>
                      </w:rPr>
                    </w:rPrChange>
                  </w:rPr>
                  <m:t>a</m:t>
                </m:r>
              </w:ins>
            </m:e>
            <m:sub>
              <w:ins w:id="3363" w:author="The Si Tran" w:date="2012-12-07T22:16:00Z">
                <m:r>
                  <w:rPr>
                    <w:rFonts w:ascii="Cambria Math" w:hAnsi="Cambria Math"/>
                    <w:sz w:val="26"/>
                    <w:szCs w:val="26"/>
                    <w:rPrChange w:id="3364" w:author="The Si Tran" w:date="2012-12-07T22:17:00Z">
                      <w:rPr>
                        <w:rFonts w:ascii="Cambria Math" w:hAnsi="Cambria Math"/>
                        <w:szCs w:val="26"/>
                      </w:rPr>
                    </w:rPrChange>
                  </w:rPr>
                  <m:t>0</m:t>
                </m:r>
              </w:ins>
            </m:sub>
          </m:sSub>
          <w:ins w:id="3365" w:author="The Si Tran" w:date="2012-12-07T22:16:00Z">
            <m:r>
              <w:rPr>
                <w:rFonts w:ascii="Cambria Math" w:hAnsi="Cambria Math"/>
                <w:sz w:val="26"/>
                <w:szCs w:val="26"/>
                <w:rPrChange w:id="3366" w:author="The Si Tran" w:date="2012-12-07T22:17:00Z">
                  <w:rPr>
                    <w:rFonts w:ascii="Cambria Math" w:hAnsi="Cambria Math"/>
                    <w:szCs w:val="26"/>
                  </w:rPr>
                </w:rPrChange>
              </w:rPr>
              <m:t>+</m:t>
            </m:r>
          </w:ins>
          <m:sSub>
            <m:sSubPr>
              <m:ctrlPr>
                <w:ins w:id="3367" w:author="The Si Tran" w:date="2012-12-07T22:16:00Z">
                  <w:rPr>
                    <w:rFonts w:ascii="Cambria Math" w:hAnsi="Cambria Math"/>
                    <w:i/>
                    <w:sz w:val="26"/>
                    <w:szCs w:val="26"/>
                  </w:rPr>
                </w:ins>
              </m:ctrlPr>
            </m:sSubPr>
            <m:e>
              <w:ins w:id="3368" w:author="The Si Tran" w:date="2012-12-07T22:16:00Z">
                <m:r>
                  <w:rPr>
                    <w:rFonts w:ascii="Cambria Math" w:hAnsi="Cambria Math"/>
                    <w:sz w:val="26"/>
                    <w:szCs w:val="26"/>
                    <w:rPrChange w:id="3369" w:author="The Si Tran" w:date="2012-12-07T22:17:00Z">
                      <w:rPr>
                        <w:rFonts w:ascii="Cambria Math" w:hAnsi="Cambria Math"/>
                        <w:szCs w:val="26"/>
                      </w:rPr>
                    </w:rPrChange>
                  </w:rPr>
                  <m:t>a</m:t>
                </m:r>
              </w:ins>
            </m:e>
            <m:sub>
              <w:ins w:id="3370" w:author="The Si Tran" w:date="2012-12-07T22:16:00Z">
                <m:r>
                  <w:rPr>
                    <w:rFonts w:ascii="Cambria Math" w:hAnsi="Cambria Math"/>
                    <w:sz w:val="26"/>
                    <w:szCs w:val="26"/>
                    <w:rPrChange w:id="3371" w:author="The Si Tran" w:date="2012-12-07T22:17:00Z">
                      <w:rPr>
                        <w:rFonts w:ascii="Cambria Math" w:hAnsi="Cambria Math"/>
                        <w:szCs w:val="26"/>
                      </w:rPr>
                    </w:rPrChange>
                  </w:rPr>
                  <m:t>1</m:t>
                </m:r>
              </w:ins>
            </m:sub>
          </m:sSub>
          <w:ins w:id="3372" w:author="The Si Tran" w:date="2012-12-07T22:16:00Z">
            <m:r>
              <w:rPr>
                <w:rFonts w:ascii="Cambria Math" w:hAnsi="Cambria Math"/>
                <w:sz w:val="26"/>
                <w:szCs w:val="26"/>
                <w:rPrChange w:id="3373" w:author="The Si Tran" w:date="2012-12-07T22:17:00Z">
                  <w:rPr>
                    <w:rFonts w:ascii="Cambria Math" w:hAnsi="Cambria Math"/>
                    <w:szCs w:val="26"/>
                  </w:rPr>
                </w:rPrChange>
              </w:rPr>
              <m:t>y</m:t>
            </m:r>
          </w:ins>
          <m:d>
            <m:dPr>
              <m:ctrlPr>
                <w:ins w:id="3374" w:author="The Si Tran" w:date="2012-12-07T22:16:00Z">
                  <w:rPr>
                    <w:rFonts w:ascii="Cambria Math" w:hAnsi="Cambria Math"/>
                    <w:i/>
                    <w:sz w:val="26"/>
                    <w:szCs w:val="26"/>
                  </w:rPr>
                </w:ins>
              </m:ctrlPr>
            </m:dPr>
            <m:e>
              <w:ins w:id="3375" w:author="The Si Tran" w:date="2012-12-07T22:16:00Z">
                <m:r>
                  <w:rPr>
                    <w:rFonts w:ascii="Cambria Math" w:hAnsi="Cambria Math"/>
                    <w:sz w:val="26"/>
                    <w:szCs w:val="26"/>
                    <w:rPrChange w:id="3376" w:author="The Si Tran" w:date="2012-12-07T22:17:00Z">
                      <w:rPr>
                        <w:rFonts w:ascii="Cambria Math" w:hAnsi="Cambria Math"/>
                        <w:szCs w:val="26"/>
                      </w:rPr>
                    </w:rPrChange>
                  </w:rPr>
                  <m:t>t</m:t>
                </m:r>
              </w:ins>
            </m:e>
          </m:d>
          <w:ins w:id="3377" w:author="The Si Tran" w:date="2012-12-07T22:16:00Z">
            <m:r>
              <w:rPr>
                <w:rFonts w:ascii="Cambria Math" w:hAnsi="Cambria Math"/>
                <w:sz w:val="26"/>
                <w:szCs w:val="26"/>
                <w:rPrChange w:id="3378" w:author="The Si Tran" w:date="2012-12-07T22:17:00Z">
                  <w:rPr>
                    <w:rFonts w:ascii="Cambria Math" w:hAnsi="Cambria Math"/>
                    <w:szCs w:val="26"/>
                  </w:rPr>
                </w:rPrChange>
              </w:rPr>
              <m:t>+</m:t>
            </m:r>
            <m:r>
              <w:rPr>
                <w:rFonts w:ascii="Cambria Math" w:hAnsi="Cambria Math" w:hint="eastAsia"/>
                <w:sz w:val="26"/>
                <w:szCs w:val="26"/>
                <w:rPrChange w:id="3379" w:author="The Si Tran" w:date="2012-12-07T22:17:00Z">
                  <w:rPr>
                    <w:rFonts w:ascii="Cambria Math" w:hAnsi="Cambria Math" w:hint="eastAsia"/>
                    <w:szCs w:val="26"/>
                  </w:rPr>
                </w:rPrChange>
              </w:rPr>
              <m:t>…</m:t>
            </m:r>
            <m:r>
              <w:rPr>
                <w:rFonts w:ascii="Cambria Math" w:hAnsi="Cambria Math"/>
                <w:sz w:val="26"/>
                <w:szCs w:val="26"/>
                <w:rPrChange w:id="3380" w:author="The Si Tran" w:date="2012-12-07T22:17:00Z">
                  <w:rPr>
                    <w:rFonts w:ascii="Cambria Math" w:hAnsi="Cambria Math"/>
                    <w:szCs w:val="26"/>
                  </w:rPr>
                </w:rPrChange>
              </w:rPr>
              <m:t>+</m:t>
            </m:r>
          </w:ins>
          <m:sSub>
            <m:sSubPr>
              <m:ctrlPr>
                <w:ins w:id="3381" w:author="The Si Tran" w:date="2012-12-07T22:16:00Z">
                  <w:rPr>
                    <w:rFonts w:ascii="Cambria Math" w:hAnsi="Cambria Math"/>
                    <w:i/>
                    <w:sz w:val="26"/>
                    <w:szCs w:val="26"/>
                  </w:rPr>
                </w:ins>
              </m:ctrlPr>
            </m:sSubPr>
            <m:e>
              <w:ins w:id="3382" w:author="The Si Tran" w:date="2012-12-07T22:16:00Z">
                <m:r>
                  <w:rPr>
                    <w:rFonts w:ascii="Cambria Math" w:hAnsi="Cambria Math"/>
                    <w:sz w:val="26"/>
                    <w:szCs w:val="26"/>
                    <w:rPrChange w:id="3383" w:author="The Si Tran" w:date="2012-12-07T22:17:00Z">
                      <w:rPr>
                        <w:rFonts w:ascii="Cambria Math" w:hAnsi="Cambria Math"/>
                        <w:szCs w:val="26"/>
                      </w:rPr>
                    </w:rPrChange>
                  </w:rPr>
                  <m:t>a</m:t>
                </m:r>
              </w:ins>
            </m:e>
            <m:sub>
              <w:ins w:id="3384" w:author="The Si Tran" w:date="2012-12-07T22:16:00Z">
                <m:r>
                  <w:rPr>
                    <w:rFonts w:ascii="Cambria Math" w:hAnsi="Cambria Math"/>
                    <w:sz w:val="26"/>
                    <w:szCs w:val="26"/>
                    <w:rPrChange w:id="3385" w:author="The Si Tran" w:date="2012-12-07T22:17:00Z">
                      <w:rPr>
                        <w:rFonts w:ascii="Cambria Math" w:hAnsi="Cambria Math"/>
                        <w:szCs w:val="26"/>
                      </w:rPr>
                    </w:rPrChange>
                  </w:rPr>
                  <m:t>p</m:t>
                </m:r>
              </w:ins>
            </m:sub>
          </m:sSub>
          <w:ins w:id="3386" w:author="The Si Tran" w:date="2012-12-07T22:16:00Z">
            <m:r>
              <w:rPr>
                <w:rFonts w:ascii="Cambria Math" w:hAnsi="Cambria Math"/>
                <w:sz w:val="26"/>
                <w:szCs w:val="26"/>
                <w:rPrChange w:id="3387" w:author="The Si Tran" w:date="2012-12-07T22:17:00Z">
                  <w:rPr>
                    <w:rFonts w:ascii="Cambria Math" w:hAnsi="Cambria Math"/>
                    <w:szCs w:val="26"/>
                  </w:rPr>
                </w:rPrChange>
              </w:rPr>
              <m:t>y</m:t>
            </m:r>
          </w:ins>
          <m:d>
            <m:dPr>
              <m:ctrlPr>
                <w:ins w:id="3388" w:author="The Si Tran" w:date="2012-12-07T22:16:00Z">
                  <w:rPr>
                    <w:rFonts w:ascii="Cambria Math" w:hAnsi="Cambria Math"/>
                    <w:i/>
                    <w:sz w:val="26"/>
                    <w:szCs w:val="26"/>
                  </w:rPr>
                </w:ins>
              </m:ctrlPr>
            </m:dPr>
            <m:e>
              <w:ins w:id="3389" w:author="The Si Tran" w:date="2012-12-07T22:16:00Z">
                <m:r>
                  <w:rPr>
                    <w:rFonts w:ascii="Cambria Math" w:hAnsi="Cambria Math"/>
                    <w:sz w:val="26"/>
                    <w:szCs w:val="26"/>
                    <w:rPrChange w:id="3390" w:author="The Si Tran" w:date="2012-12-07T22:17:00Z">
                      <w:rPr>
                        <w:rFonts w:ascii="Cambria Math" w:hAnsi="Cambria Math"/>
                        <w:szCs w:val="26"/>
                      </w:rPr>
                    </w:rPrChange>
                  </w:rPr>
                  <m:t>t-p+1</m:t>
                </m:r>
              </w:ins>
            </m:e>
          </m:d>
          <w:ins w:id="3391" w:author="The Si Tran" w:date="2012-12-07T22:16:00Z">
            <m:r>
              <w:rPr>
                <w:rFonts w:ascii="Cambria Math" w:hAnsi="Cambria Math"/>
                <w:sz w:val="26"/>
                <w:szCs w:val="26"/>
                <w:rPrChange w:id="3392" w:author="The Si Tran" w:date="2012-12-07T22:17:00Z">
                  <w:rPr>
                    <w:rFonts w:ascii="Cambria Math" w:hAnsi="Cambria Math"/>
                    <w:szCs w:val="26"/>
                  </w:rPr>
                </w:rPrChange>
              </w:rPr>
              <m:t>+</m:t>
            </m:r>
          </w:ins>
          <m:sSub>
            <m:sSubPr>
              <m:ctrlPr>
                <w:ins w:id="3393" w:author="The Si Tran" w:date="2012-12-07T22:16:00Z">
                  <w:rPr>
                    <w:rFonts w:ascii="Cambria Math" w:hAnsi="Cambria Math"/>
                    <w:i/>
                    <w:sz w:val="26"/>
                    <w:szCs w:val="26"/>
                  </w:rPr>
                </w:ins>
              </m:ctrlPr>
            </m:sSubPr>
            <m:e>
              <w:ins w:id="3394" w:author="The Si Tran" w:date="2012-12-07T22:16:00Z">
                <m:r>
                  <w:rPr>
                    <w:rFonts w:ascii="Cambria Math" w:hAnsi="Cambria Math"/>
                    <w:sz w:val="26"/>
                    <w:szCs w:val="26"/>
                    <w:rPrChange w:id="3395" w:author="The Si Tran" w:date="2012-12-07T22:17:00Z">
                      <w:rPr>
                        <w:rFonts w:ascii="Cambria Math" w:hAnsi="Cambria Math"/>
                        <w:szCs w:val="26"/>
                      </w:rPr>
                    </w:rPrChange>
                  </w:rPr>
                  <m:t>b</m:t>
                </m:r>
              </w:ins>
            </m:e>
            <m:sub>
              <w:ins w:id="3396" w:author="The Si Tran" w:date="2012-12-07T22:16:00Z">
                <m:r>
                  <w:rPr>
                    <w:rFonts w:ascii="Cambria Math" w:hAnsi="Cambria Math"/>
                    <w:sz w:val="26"/>
                    <w:szCs w:val="26"/>
                    <w:rPrChange w:id="3397" w:author="The Si Tran" w:date="2012-12-07T22:17:00Z">
                      <w:rPr>
                        <w:rFonts w:ascii="Cambria Math" w:hAnsi="Cambria Math"/>
                        <w:szCs w:val="26"/>
                      </w:rPr>
                    </w:rPrChange>
                  </w:rPr>
                  <m:t>1</m:t>
                </m:r>
              </w:ins>
            </m:sub>
          </m:sSub>
          <w:ins w:id="3398" w:author="The Si Tran" w:date="2012-12-07T22:16:00Z">
            <m:r>
              <w:rPr>
                <w:rFonts w:ascii="Cambria Math" w:hAnsi="Cambria Math"/>
                <w:sz w:val="26"/>
                <w:szCs w:val="26"/>
                <w:rPrChange w:id="3399" w:author="The Si Tran" w:date="2012-12-07T22:17:00Z">
                  <w:rPr>
                    <w:rFonts w:ascii="Cambria Math" w:hAnsi="Cambria Math"/>
                    <w:szCs w:val="26"/>
                  </w:rPr>
                </w:rPrChange>
              </w:rPr>
              <m:t>e</m:t>
            </m:r>
          </w:ins>
          <m:d>
            <m:dPr>
              <m:ctrlPr>
                <w:ins w:id="3400" w:author="The Si Tran" w:date="2012-12-07T22:16:00Z">
                  <w:rPr>
                    <w:rFonts w:ascii="Cambria Math" w:hAnsi="Cambria Math"/>
                    <w:i/>
                    <w:sz w:val="26"/>
                    <w:szCs w:val="26"/>
                  </w:rPr>
                </w:ins>
              </m:ctrlPr>
            </m:dPr>
            <m:e>
              <w:ins w:id="3401" w:author="The Si Tran" w:date="2012-12-07T22:16:00Z">
                <m:r>
                  <w:rPr>
                    <w:rFonts w:ascii="Cambria Math" w:hAnsi="Cambria Math"/>
                    <w:sz w:val="26"/>
                    <w:szCs w:val="26"/>
                    <w:rPrChange w:id="3402" w:author="The Si Tran" w:date="2012-12-07T22:17:00Z">
                      <w:rPr>
                        <w:rFonts w:ascii="Cambria Math" w:hAnsi="Cambria Math"/>
                        <w:szCs w:val="26"/>
                      </w:rPr>
                    </w:rPrChange>
                  </w:rPr>
                  <m:t>t</m:t>
                </m:r>
              </w:ins>
            </m:e>
          </m:d>
          <w:ins w:id="3403" w:author="The Si Tran" w:date="2012-12-07T22:16:00Z">
            <m:r>
              <w:rPr>
                <w:rFonts w:ascii="Cambria Math" w:hAnsi="Cambria Math"/>
                <w:sz w:val="26"/>
                <w:szCs w:val="26"/>
                <w:rPrChange w:id="3404" w:author="The Si Tran" w:date="2012-12-07T22:17:00Z">
                  <w:rPr>
                    <w:rFonts w:ascii="Cambria Math" w:hAnsi="Cambria Math"/>
                    <w:szCs w:val="26"/>
                  </w:rPr>
                </w:rPrChange>
              </w:rPr>
              <m:t>+</m:t>
            </m:r>
            <m:r>
              <w:rPr>
                <w:rFonts w:ascii="Cambria Math" w:hAnsi="Cambria Math" w:hint="eastAsia"/>
                <w:sz w:val="26"/>
                <w:szCs w:val="26"/>
                <w:rPrChange w:id="3405" w:author="The Si Tran" w:date="2012-12-07T22:17:00Z">
                  <w:rPr>
                    <w:rFonts w:ascii="Cambria Math" w:hAnsi="Cambria Math" w:hint="eastAsia"/>
                    <w:szCs w:val="26"/>
                  </w:rPr>
                </w:rPrChange>
              </w:rPr>
              <m:t>…</m:t>
            </m:r>
            <m:r>
              <w:rPr>
                <w:rFonts w:ascii="Cambria Math" w:hAnsi="Cambria Math"/>
                <w:sz w:val="26"/>
                <w:szCs w:val="26"/>
                <w:rPrChange w:id="3406" w:author="The Si Tran" w:date="2012-12-07T22:17:00Z">
                  <w:rPr>
                    <w:rFonts w:ascii="Cambria Math" w:hAnsi="Cambria Math"/>
                    <w:szCs w:val="26"/>
                  </w:rPr>
                </w:rPrChange>
              </w:rPr>
              <m:t>+</m:t>
            </m:r>
          </w:ins>
          <m:sSub>
            <m:sSubPr>
              <m:ctrlPr>
                <w:ins w:id="3407" w:author="The Si Tran" w:date="2012-12-07T22:16:00Z">
                  <w:rPr>
                    <w:rFonts w:ascii="Cambria Math" w:hAnsi="Cambria Math"/>
                    <w:i/>
                    <w:sz w:val="26"/>
                    <w:szCs w:val="26"/>
                  </w:rPr>
                </w:ins>
              </m:ctrlPr>
            </m:sSubPr>
            <m:e>
              <w:ins w:id="3408" w:author="The Si Tran" w:date="2012-12-07T22:16:00Z">
                <m:r>
                  <w:rPr>
                    <w:rFonts w:ascii="Cambria Math" w:hAnsi="Cambria Math"/>
                    <w:sz w:val="26"/>
                    <w:szCs w:val="26"/>
                    <w:rPrChange w:id="3409" w:author="The Si Tran" w:date="2012-12-07T22:17:00Z">
                      <w:rPr>
                        <w:rFonts w:ascii="Cambria Math" w:hAnsi="Cambria Math"/>
                        <w:szCs w:val="26"/>
                      </w:rPr>
                    </w:rPrChange>
                  </w:rPr>
                  <m:t>b</m:t>
                </m:r>
              </w:ins>
            </m:e>
            <m:sub>
              <w:ins w:id="3410" w:author="The Si Tran" w:date="2012-12-07T22:16:00Z">
                <m:r>
                  <w:rPr>
                    <w:rFonts w:ascii="Cambria Math" w:hAnsi="Cambria Math"/>
                    <w:sz w:val="26"/>
                    <w:szCs w:val="26"/>
                    <w:rPrChange w:id="3411" w:author="The Si Tran" w:date="2012-12-07T22:17:00Z">
                      <w:rPr>
                        <w:rFonts w:ascii="Cambria Math" w:hAnsi="Cambria Math"/>
                        <w:szCs w:val="26"/>
                      </w:rPr>
                    </w:rPrChange>
                  </w:rPr>
                  <m:t>q</m:t>
                </m:r>
              </w:ins>
            </m:sub>
          </m:sSub>
          <w:ins w:id="3412" w:author="The Si Tran" w:date="2012-12-07T22:16:00Z">
            <m:r>
              <w:rPr>
                <w:rFonts w:ascii="Cambria Math" w:hAnsi="Cambria Math"/>
                <w:sz w:val="26"/>
                <w:szCs w:val="26"/>
                <w:rPrChange w:id="3413" w:author="The Si Tran" w:date="2012-12-07T22:17:00Z">
                  <w:rPr>
                    <w:rFonts w:ascii="Cambria Math" w:hAnsi="Cambria Math"/>
                    <w:szCs w:val="26"/>
                  </w:rPr>
                </w:rPrChange>
              </w:rPr>
              <m:t>e(1-q+1)</m:t>
            </m:r>
          </w:ins>
        </m:oMath>
      </m:oMathPara>
    </w:p>
    <w:p w:rsidR="003F6E52" w:rsidRDefault="00A625DC">
      <w:pPr>
        <w:pStyle w:val="ListParagraph"/>
        <w:numPr>
          <w:ilvl w:val="0"/>
          <w:numId w:val="23"/>
        </w:numPr>
        <w:rPr>
          <w:ins w:id="3414" w:author="The Si Tran" w:date="2012-12-07T22:18:00Z"/>
          <w:szCs w:val="26"/>
        </w:rPr>
        <w:pPrChange w:id="3415" w:author="The Si Tran" w:date="2012-12-07T22:08:00Z">
          <w:pPr/>
        </w:pPrChange>
      </w:pPr>
      <w:ins w:id="3416" w:author="The Si Tran" w:date="2012-12-07T22:12:00Z">
        <w:r w:rsidRPr="00A625DC">
          <w:rPr>
            <w:rFonts w:ascii="Times New Roman" w:hAnsi="Times New Roman"/>
            <w:sz w:val="26"/>
            <w:szCs w:val="26"/>
            <w:rPrChange w:id="3417" w:author="The Si Tran" w:date="2012-12-07T22:13:00Z">
              <w:rPr/>
            </w:rPrChange>
          </w:rPr>
          <w:t>Dự đoán nhiều thời đoạn cho chuỗi dữ liệu tĩnh</w:t>
        </w:r>
      </w:ins>
    </w:p>
    <w:p w:rsidR="00CD1726" w:rsidRDefault="00CD1726">
      <w:pPr>
        <w:pStyle w:val="ListParagraph"/>
        <w:ind w:left="1080"/>
        <w:rPr>
          <w:ins w:id="3418" w:author="The Si Tran" w:date="2012-12-07T22:18:00Z"/>
          <w:rFonts w:ascii="Times New Roman" w:hAnsi="Times New Roman"/>
          <w:sz w:val="26"/>
          <w:szCs w:val="26"/>
        </w:rPr>
        <w:pPrChange w:id="3419" w:author="The Si Tran" w:date="2012-12-07T22:18:00Z">
          <w:pPr>
            <w:pStyle w:val="ListParagraph"/>
            <w:numPr>
              <w:numId w:val="23"/>
            </w:numPr>
            <w:ind w:left="1080" w:hanging="360"/>
          </w:pPr>
        </w:pPrChange>
      </w:pPr>
      <w:ins w:id="3420" w:author="The Si Tran" w:date="2012-12-07T22:18:00Z">
        <w:r>
          <w:rPr>
            <w:rFonts w:ascii="Times New Roman" w:hAnsi="Times New Roman"/>
            <w:sz w:val="26"/>
            <w:szCs w:val="26"/>
          </w:rPr>
          <w:t xml:space="preserve">Dựa vào dự đoán cho 1 giai đoạn, ta có thể </w:t>
        </w:r>
      </w:ins>
      <w:ins w:id="3421" w:author="The Si Tran" w:date="2012-12-07T22:19:00Z">
        <w:r>
          <w:rPr>
            <w:rFonts w:ascii="Times New Roman" w:hAnsi="Times New Roman"/>
            <w:sz w:val="26"/>
            <w:szCs w:val="26"/>
          </w:rPr>
          <w:t>mở rộng</w:t>
        </w:r>
      </w:ins>
      <w:ins w:id="3422" w:author="The Si Tran" w:date="2012-12-07T22:18:00Z">
        <w:r>
          <w:rPr>
            <w:rFonts w:ascii="Times New Roman" w:hAnsi="Times New Roman"/>
            <w:sz w:val="26"/>
            <w:szCs w:val="26"/>
          </w:rPr>
          <w:t xml:space="preserve"> quá trình dự đoán n giai đoạn dựa vào các giá trị đã tính toán được, các</w:t>
        </w:r>
      </w:ins>
      <w:ins w:id="3423" w:author="The Si Tran" w:date="2012-12-07T22:19:00Z">
        <w:r>
          <w:rPr>
            <w:rFonts w:ascii="Times New Roman" w:hAnsi="Times New Roman"/>
            <w:sz w:val="26"/>
            <w:szCs w:val="26"/>
          </w:rPr>
          <w:t xml:space="preserve"> giá trị lỗi tại mỗi thời đoạn được ước lượng với giá trị kỳ vọng 0.</w:t>
        </w:r>
      </w:ins>
    </w:p>
    <w:p w:rsidR="00C74575" w:rsidRPr="00C74575" w:rsidRDefault="00FE3D1E">
      <w:pPr>
        <w:pStyle w:val="ListParagraph"/>
        <w:ind w:left="1080"/>
        <w:rPr>
          <w:ins w:id="3424" w:author="The Si Tran" w:date="2012-12-07T22:21:00Z"/>
          <w:rFonts w:ascii="Times New Roman" w:eastAsiaTheme="minorEastAsia" w:hAnsi="Times New Roman"/>
          <w:sz w:val="26"/>
          <w:szCs w:val="26"/>
        </w:rPr>
        <w:pPrChange w:id="3425" w:author="The Si Tran" w:date="2012-12-07T22:21:00Z">
          <w:pPr>
            <w:pStyle w:val="ListParagraph"/>
            <w:ind w:left="792"/>
          </w:pPr>
        </w:pPrChange>
      </w:pPr>
      <m:oMathPara>
        <m:oMathParaPr>
          <m:jc m:val="left"/>
        </m:oMathParaPr>
        <m:oMath>
          <m:acc>
            <m:accPr>
              <m:ctrlPr>
                <w:ins w:id="3426" w:author="The Si Tran" w:date="2012-12-07T22:21:00Z">
                  <w:rPr>
                    <w:rFonts w:ascii="Cambria Math" w:hAnsi="Cambria Math"/>
                    <w:i/>
                    <w:sz w:val="26"/>
                    <w:szCs w:val="26"/>
                  </w:rPr>
                </w:ins>
              </m:ctrlPr>
            </m:accPr>
            <m:e>
              <w:ins w:id="3427" w:author="The Si Tran" w:date="2012-12-07T22:21:00Z">
                <m:r>
                  <w:rPr>
                    <w:rFonts w:ascii="Cambria Math" w:hAnsi="Cambria Math"/>
                    <w:sz w:val="26"/>
                    <w:szCs w:val="26"/>
                  </w:rPr>
                  <m:t>y</m:t>
                </m:r>
              </w:ins>
            </m:e>
          </m:acc>
          <m:d>
            <m:dPr>
              <m:ctrlPr>
                <w:ins w:id="3428" w:author="The Si Tran" w:date="2012-12-07T22:21:00Z">
                  <w:rPr>
                    <w:rFonts w:ascii="Cambria Math" w:hAnsi="Cambria Math"/>
                    <w:i/>
                    <w:sz w:val="26"/>
                    <w:szCs w:val="26"/>
                  </w:rPr>
                </w:ins>
              </m:ctrlPr>
            </m:dPr>
            <m:e>
              <w:ins w:id="3429" w:author="The Si Tran" w:date="2012-12-07T22:21:00Z">
                <m:r>
                  <w:rPr>
                    <w:rFonts w:ascii="Cambria Math" w:hAnsi="Cambria Math"/>
                    <w:sz w:val="26"/>
                    <w:szCs w:val="26"/>
                  </w:rPr>
                  <m:t>t+1</m:t>
                </m:r>
              </w:ins>
            </m:e>
          </m:d>
          <w:ins w:id="3430" w:author="The Si Tran" w:date="2012-12-07T22:21:00Z">
            <m:r>
              <w:rPr>
                <w:rFonts w:ascii="Cambria Math" w:hAnsi="Cambria Math"/>
                <w:sz w:val="26"/>
                <w:szCs w:val="26"/>
              </w:rPr>
              <m:t>=</m:t>
            </m:r>
          </w:ins>
          <m:sSub>
            <m:sSubPr>
              <m:ctrlPr>
                <w:ins w:id="3431" w:author="The Si Tran" w:date="2012-12-07T22:21:00Z">
                  <w:rPr>
                    <w:rFonts w:ascii="Cambria Math" w:hAnsi="Cambria Math"/>
                    <w:i/>
                    <w:sz w:val="26"/>
                    <w:szCs w:val="26"/>
                  </w:rPr>
                </w:ins>
              </m:ctrlPr>
            </m:sSubPr>
            <m:e>
              <w:ins w:id="3432" w:author="The Si Tran" w:date="2012-12-07T22:21:00Z">
                <m:r>
                  <w:rPr>
                    <w:rFonts w:ascii="Cambria Math" w:hAnsi="Cambria Math"/>
                    <w:sz w:val="26"/>
                    <w:szCs w:val="26"/>
                  </w:rPr>
                  <m:t>a</m:t>
                </m:r>
              </w:ins>
            </m:e>
            <m:sub>
              <w:ins w:id="3433" w:author="The Si Tran" w:date="2012-12-07T22:21:00Z">
                <m:r>
                  <w:rPr>
                    <w:rFonts w:ascii="Cambria Math" w:hAnsi="Cambria Math"/>
                    <w:sz w:val="26"/>
                    <w:szCs w:val="26"/>
                  </w:rPr>
                  <m:t>0</m:t>
                </m:r>
              </w:ins>
            </m:sub>
          </m:sSub>
          <w:ins w:id="3434" w:author="The Si Tran" w:date="2012-12-07T22:21:00Z">
            <m:r>
              <w:rPr>
                <w:rFonts w:ascii="Cambria Math" w:hAnsi="Cambria Math"/>
                <w:sz w:val="26"/>
                <w:szCs w:val="26"/>
              </w:rPr>
              <m:t>+</m:t>
            </m:r>
          </w:ins>
          <m:sSub>
            <m:sSubPr>
              <m:ctrlPr>
                <w:ins w:id="3435" w:author="The Si Tran" w:date="2012-12-07T22:21:00Z">
                  <w:rPr>
                    <w:rFonts w:ascii="Cambria Math" w:hAnsi="Cambria Math"/>
                    <w:i/>
                    <w:sz w:val="26"/>
                    <w:szCs w:val="26"/>
                  </w:rPr>
                </w:ins>
              </m:ctrlPr>
            </m:sSubPr>
            <m:e>
              <w:ins w:id="3436" w:author="The Si Tran" w:date="2012-12-07T22:21:00Z">
                <m:r>
                  <w:rPr>
                    <w:rFonts w:ascii="Cambria Math" w:hAnsi="Cambria Math"/>
                    <w:sz w:val="26"/>
                    <w:szCs w:val="26"/>
                  </w:rPr>
                  <m:t>a</m:t>
                </m:r>
              </w:ins>
            </m:e>
            <m:sub>
              <w:ins w:id="3437" w:author="The Si Tran" w:date="2012-12-07T22:21:00Z">
                <m:r>
                  <w:rPr>
                    <w:rFonts w:ascii="Cambria Math" w:hAnsi="Cambria Math"/>
                    <w:sz w:val="26"/>
                    <w:szCs w:val="26"/>
                  </w:rPr>
                  <m:t>1</m:t>
                </m:r>
              </w:ins>
            </m:sub>
          </m:sSub>
          <w:ins w:id="3438" w:author="The Si Tran" w:date="2012-12-07T22:21:00Z">
            <m:r>
              <w:rPr>
                <w:rFonts w:ascii="Cambria Math" w:hAnsi="Cambria Math"/>
                <w:sz w:val="26"/>
                <w:szCs w:val="26"/>
              </w:rPr>
              <m:t>y</m:t>
            </m:r>
          </w:ins>
          <m:d>
            <m:dPr>
              <m:ctrlPr>
                <w:ins w:id="3439" w:author="The Si Tran" w:date="2012-12-07T22:21:00Z">
                  <w:rPr>
                    <w:rFonts w:ascii="Cambria Math" w:hAnsi="Cambria Math"/>
                    <w:i/>
                    <w:sz w:val="26"/>
                    <w:szCs w:val="26"/>
                  </w:rPr>
                </w:ins>
              </m:ctrlPr>
            </m:dPr>
            <m:e>
              <w:ins w:id="3440" w:author="The Si Tran" w:date="2012-12-07T22:21:00Z">
                <m:r>
                  <w:rPr>
                    <w:rFonts w:ascii="Cambria Math" w:hAnsi="Cambria Math"/>
                    <w:sz w:val="26"/>
                    <w:szCs w:val="26"/>
                  </w:rPr>
                  <m:t>t</m:t>
                </m:r>
              </w:ins>
            </m:e>
          </m:d>
          <w:ins w:id="3441" w:author="The Si Tran" w:date="2012-12-07T22:21:00Z">
            <m:r>
              <w:rPr>
                <w:rFonts w:ascii="Cambria Math" w:hAnsi="Cambria Math"/>
                <w:sz w:val="26"/>
                <w:szCs w:val="26"/>
              </w:rPr>
              <m:t>+…+</m:t>
            </m:r>
          </w:ins>
          <m:sSub>
            <m:sSubPr>
              <m:ctrlPr>
                <w:ins w:id="3442" w:author="The Si Tran" w:date="2012-12-07T22:21:00Z">
                  <w:rPr>
                    <w:rFonts w:ascii="Cambria Math" w:hAnsi="Cambria Math"/>
                    <w:i/>
                    <w:sz w:val="26"/>
                    <w:szCs w:val="26"/>
                  </w:rPr>
                </w:ins>
              </m:ctrlPr>
            </m:sSubPr>
            <m:e>
              <w:ins w:id="3443" w:author="The Si Tran" w:date="2012-12-07T22:21:00Z">
                <m:r>
                  <w:rPr>
                    <w:rFonts w:ascii="Cambria Math" w:hAnsi="Cambria Math"/>
                    <w:sz w:val="26"/>
                    <w:szCs w:val="26"/>
                  </w:rPr>
                  <m:t>a</m:t>
                </m:r>
              </w:ins>
            </m:e>
            <m:sub>
              <w:ins w:id="3444" w:author="The Si Tran" w:date="2012-12-07T22:21:00Z">
                <m:r>
                  <w:rPr>
                    <w:rFonts w:ascii="Cambria Math" w:hAnsi="Cambria Math"/>
                    <w:sz w:val="26"/>
                    <w:szCs w:val="26"/>
                  </w:rPr>
                  <m:t>p</m:t>
                </m:r>
              </w:ins>
            </m:sub>
          </m:sSub>
          <w:ins w:id="3445" w:author="The Si Tran" w:date="2012-12-07T22:21:00Z">
            <m:r>
              <w:rPr>
                <w:rFonts w:ascii="Cambria Math" w:hAnsi="Cambria Math"/>
                <w:sz w:val="26"/>
                <w:szCs w:val="26"/>
              </w:rPr>
              <m:t>y</m:t>
            </m:r>
          </w:ins>
          <m:d>
            <m:dPr>
              <m:ctrlPr>
                <w:ins w:id="3446" w:author="The Si Tran" w:date="2012-12-07T22:21:00Z">
                  <w:rPr>
                    <w:rFonts w:ascii="Cambria Math" w:hAnsi="Cambria Math"/>
                    <w:i/>
                    <w:sz w:val="26"/>
                    <w:szCs w:val="26"/>
                  </w:rPr>
                </w:ins>
              </m:ctrlPr>
            </m:dPr>
            <m:e>
              <w:ins w:id="3447" w:author="The Si Tran" w:date="2012-12-07T22:21:00Z">
                <m:r>
                  <w:rPr>
                    <w:rFonts w:ascii="Cambria Math" w:hAnsi="Cambria Math"/>
                    <w:sz w:val="26"/>
                    <w:szCs w:val="26"/>
                  </w:rPr>
                  <m:t>t-p+1</m:t>
                </m:r>
              </w:ins>
            </m:e>
          </m:d>
          <w:ins w:id="3448" w:author="The Si Tran" w:date="2012-12-07T22:21:00Z">
            <m:r>
              <w:rPr>
                <w:rFonts w:ascii="Cambria Math" w:hAnsi="Cambria Math"/>
                <w:sz w:val="26"/>
                <w:szCs w:val="26"/>
              </w:rPr>
              <m:t>+0+</m:t>
            </m:r>
          </w:ins>
          <m:sSub>
            <m:sSubPr>
              <m:ctrlPr>
                <w:ins w:id="3449" w:author="The Si Tran" w:date="2012-12-07T22:21:00Z">
                  <w:rPr>
                    <w:rFonts w:ascii="Cambria Math" w:hAnsi="Cambria Math"/>
                    <w:i/>
                    <w:sz w:val="26"/>
                    <w:szCs w:val="26"/>
                  </w:rPr>
                </w:ins>
              </m:ctrlPr>
            </m:sSubPr>
            <m:e>
              <w:ins w:id="3450" w:author="The Si Tran" w:date="2012-12-07T22:21:00Z">
                <m:r>
                  <w:rPr>
                    <w:rFonts w:ascii="Cambria Math" w:hAnsi="Cambria Math"/>
                    <w:sz w:val="26"/>
                    <w:szCs w:val="26"/>
                  </w:rPr>
                  <m:t>b</m:t>
                </m:r>
              </w:ins>
            </m:e>
            <m:sub>
              <w:ins w:id="3451" w:author="The Si Tran" w:date="2012-12-07T22:21:00Z">
                <m:r>
                  <w:rPr>
                    <w:rFonts w:ascii="Cambria Math" w:hAnsi="Cambria Math"/>
                    <w:sz w:val="26"/>
                    <w:szCs w:val="26"/>
                  </w:rPr>
                  <m:t>1</m:t>
                </m:r>
              </w:ins>
            </m:sub>
          </m:sSub>
          <w:ins w:id="3452" w:author="The Si Tran" w:date="2012-12-07T22:21:00Z">
            <m:r>
              <w:rPr>
                <w:rFonts w:ascii="Cambria Math" w:hAnsi="Cambria Math"/>
                <w:sz w:val="26"/>
                <w:szCs w:val="26"/>
              </w:rPr>
              <m:t>e</m:t>
            </m:r>
          </w:ins>
          <m:d>
            <m:dPr>
              <m:ctrlPr>
                <w:ins w:id="3453" w:author="The Si Tran" w:date="2012-12-07T22:21:00Z">
                  <w:rPr>
                    <w:rFonts w:ascii="Cambria Math" w:hAnsi="Cambria Math"/>
                    <w:i/>
                    <w:sz w:val="26"/>
                    <w:szCs w:val="26"/>
                  </w:rPr>
                </w:ins>
              </m:ctrlPr>
            </m:dPr>
            <m:e>
              <w:ins w:id="3454" w:author="The Si Tran" w:date="2012-12-07T22:21:00Z">
                <m:r>
                  <w:rPr>
                    <w:rFonts w:ascii="Cambria Math" w:hAnsi="Cambria Math"/>
                    <w:sz w:val="26"/>
                    <w:szCs w:val="26"/>
                  </w:rPr>
                  <m:t>t</m:t>
                </m:r>
              </w:ins>
            </m:e>
          </m:d>
          <w:ins w:id="3455" w:author="The Si Tran" w:date="2012-12-07T22:21:00Z">
            <m:r>
              <w:rPr>
                <w:rFonts w:ascii="Cambria Math" w:hAnsi="Cambria Math"/>
                <w:sz w:val="26"/>
                <w:szCs w:val="26"/>
              </w:rPr>
              <m:t>+…+</m:t>
            </m:r>
          </w:ins>
          <m:sSub>
            <m:sSubPr>
              <m:ctrlPr>
                <w:ins w:id="3456" w:author="The Si Tran" w:date="2012-12-07T22:21:00Z">
                  <w:rPr>
                    <w:rFonts w:ascii="Cambria Math" w:hAnsi="Cambria Math"/>
                    <w:i/>
                    <w:sz w:val="26"/>
                    <w:szCs w:val="26"/>
                  </w:rPr>
                </w:ins>
              </m:ctrlPr>
            </m:sSubPr>
            <m:e>
              <w:ins w:id="3457" w:author="The Si Tran" w:date="2012-12-07T22:21:00Z">
                <m:r>
                  <w:rPr>
                    <w:rFonts w:ascii="Cambria Math" w:hAnsi="Cambria Math"/>
                    <w:sz w:val="26"/>
                    <w:szCs w:val="26"/>
                  </w:rPr>
                  <m:t>b</m:t>
                </m:r>
              </w:ins>
            </m:e>
            <m:sub>
              <w:ins w:id="3458" w:author="The Si Tran" w:date="2012-12-07T22:21:00Z">
                <m:r>
                  <w:rPr>
                    <w:rFonts w:ascii="Cambria Math" w:hAnsi="Cambria Math"/>
                    <w:sz w:val="26"/>
                    <w:szCs w:val="26"/>
                  </w:rPr>
                  <m:t>q</m:t>
                </m:r>
              </w:ins>
            </m:sub>
          </m:sSub>
          <w:ins w:id="3459" w:author="The Si Tran" w:date="2012-12-07T22:21:00Z">
            <m:r>
              <w:rPr>
                <w:rFonts w:ascii="Cambria Math" w:hAnsi="Cambria Math"/>
                <w:sz w:val="26"/>
                <w:szCs w:val="26"/>
              </w:rPr>
              <m:t>e(1-q+1)</m:t>
            </m:r>
          </w:ins>
        </m:oMath>
      </m:oMathPara>
    </w:p>
    <w:p w:rsidR="00C74575" w:rsidRPr="001C47AE" w:rsidRDefault="00FE3D1E">
      <w:pPr>
        <w:pStyle w:val="ListParagraph"/>
        <w:ind w:left="1080"/>
        <w:rPr>
          <w:ins w:id="3460" w:author="The Si Tran" w:date="2012-12-07T22:21:00Z"/>
          <w:rFonts w:ascii="Times New Roman" w:eastAsiaTheme="minorEastAsia" w:hAnsi="Times New Roman"/>
          <w:sz w:val="26"/>
          <w:szCs w:val="26"/>
        </w:rPr>
        <w:pPrChange w:id="3461" w:author="The Si Tran" w:date="2012-12-07T22:21:00Z">
          <w:pPr>
            <w:pStyle w:val="ListParagraph"/>
            <w:ind w:left="792"/>
          </w:pPr>
        </w:pPrChange>
      </w:pPr>
      <m:oMathPara>
        <m:oMathParaPr>
          <m:jc m:val="left"/>
        </m:oMathParaPr>
        <m:oMath>
          <m:acc>
            <m:accPr>
              <m:ctrlPr>
                <w:ins w:id="3462" w:author="The Si Tran" w:date="2012-12-07T22:21:00Z">
                  <w:rPr>
                    <w:rFonts w:ascii="Cambria Math" w:hAnsi="Cambria Math"/>
                    <w:i/>
                    <w:sz w:val="26"/>
                    <w:szCs w:val="26"/>
                  </w:rPr>
                </w:ins>
              </m:ctrlPr>
            </m:accPr>
            <m:e>
              <w:ins w:id="3463" w:author="The Si Tran" w:date="2012-12-07T22:21:00Z">
                <m:r>
                  <w:rPr>
                    <w:rFonts w:ascii="Cambria Math" w:hAnsi="Cambria Math"/>
                    <w:sz w:val="26"/>
                    <w:szCs w:val="26"/>
                  </w:rPr>
                  <m:t>y</m:t>
                </m:r>
              </w:ins>
            </m:e>
          </m:acc>
          <m:d>
            <m:dPr>
              <m:ctrlPr>
                <w:ins w:id="3464" w:author="The Si Tran" w:date="2012-12-07T22:21:00Z">
                  <w:rPr>
                    <w:rFonts w:ascii="Cambria Math" w:hAnsi="Cambria Math"/>
                    <w:i/>
                    <w:sz w:val="26"/>
                    <w:szCs w:val="26"/>
                  </w:rPr>
                </w:ins>
              </m:ctrlPr>
            </m:dPr>
            <m:e>
              <w:ins w:id="3465" w:author="The Si Tran" w:date="2012-12-07T22:21:00Z">
                <m:r>
                  <w:rPr>
                    <w:rFonts w:ascii="Cambria Math" w:hAnsi="Cambria Math"/>
                    <w:sz w:val="26"/>
                    <w:szCs w:val="26"/>
                  </w:rPr>
                  <m:t>t+2</m:t>
                </m:r>
              </w:ins>
            </m:e>
          </m:d>
          <w:ins w:id="3466" w:author="The Si Tran" w:date="2012-12-07T22:21:00Z">
            <m:r>
              <w:rPr>
                <w:rFonts w:ascii="Cambria Math" w:hAnsi="Cambria Math"/>
                <w:sz w:val="26"/>
                <w:szCs w:val="26"/>
              </w:rPr>
              <m:t>=</m:t>
            </m:r>
          </w:ins>
          <m:sSub>
            <m:sSubPr>
              <m:ctrlPr>
                <w:ins w:id="3467" w:author="The Si Tran" w:date="2012-12-07T22:21:00Z">
                  <w:rPr>
                    <w:rFonts w:ascii="Cambria Math" w:hAnsi="Cambria Math"/>
                    <w:i/>
                    <w:sz w:val="26"/>
                    <w:szCs w:val="26"/>
                  </w:rPr>
                </w:ins>
              </m:ctrlPr>
            </m:sSubPr>
            <m:e>
              <w:ins w:id="3468" w:author="The Si Tran" w:date="2012-12-07T22:21:00Z">
                <m:r>
                  <w:rPr>
                    <w:rFonts w:ascii="Cambria Math" w:hAnsi="Cambria Math"/>
                    <w:sz w:val="26"/>
                    <w:szCs w:val="26"/>
                  </w:rPr>
                  <m:t>a</m:t>
                </m:r>
              </w:ins>
            </m:e>
            <m:sub>
              <w:ins w:id="3469" w:author="The Si Tran" w:date="2012-12-07T22:21:00Z">
                <m:r>
                  <w:rPr>
                    <w:rFonts w:ascii="Cambria Math" w:hAnsi="Cambria Math"/>
                    <w:sz w:val="26"/>
                    <w:szCs w:val="26"/>
                  </w:rPr>
                  <m:t>0</m:t>
                </m:r>
              </w:ins>
            </m:sub>
          </m:sSub>
          <w:ins w:id="3470" w:author="The Si Tran" w:date="2012-12-07T22:21:00Z">
            <m:r>
              <w:rPr>
                <w:rFonts w:ascii="Cambria Math" w:hAnsi="Cambria Math"/>
                <w:sz w:val="26"/>
                <w:szCs w:val="26"/>
              </w:rPr>
              <m:t>+</m:t>
            </m:r>
          </w:ins>
          <m:sSub>
            <m:sSubPr>
              <m:ctrlPr>
                <w:ins w:id="3471" w:author="The Si Tran" w:date="2012-12-07T22:21:00Z">
                  <w:rPr>
                    <w:rFonts w:ascii="Cambria Math" w:hAnsi="Cambria Math"/>
                    <w:i/>
                    <w:sz w:val="26"/>
                    <w:szCs w:val="26"/>
                  </w:rPr>
                </w:ins>
              </m:ctrlPr>
            </m:sSubPr>
            <m:e>
              <w:ins w:id="3472" w:author="The Si Tran" w:date="2012-12-07T22:21:00Z">
                <m:r>
                  <w:rPr>
                    <w:rFonts w:ascii="Cambria Math" w:hAnsi="Cambria Math"/>
                    <w:sz w:val="26"/>
                    <w:szCs w:val="26"/>
                  </w:rPr>
                  <m:t>a</m:t>
                </m:r>
              </w:ins>
            </m:e>
            <m:sub>
              <w:ins w:id="3473" w:author="The Si Tran" w:date="2012-12-07T22:21:00Z">
                <m:r>
                  <w:rPr>
                    <w:rFonts w:ascii="Cambria Math" w:hAnsi="Cambria Math"/>
                    <w:sz w:val="26"/>
                    <w:szCs w:val="26"/>
                  </w:rPr>
                  <m:t>1</m:t>
                </m:r>
              </w:ins>
            </m:sub>
          </m:sSub>
          <w:ins w:id="3474" w:author="The Si Tran" w:date="2012-12-07T22:21:00Z">
            <m:r>
              <w:rPr>
                <w:rFonts w:ascii="Cambria Math" w:hAnsi="Cambria Math"/>
                <w:sz w:val="26"/>
                <w:szCs w:val="26"/>
              </w:rPr>
              <m:t>y</m:t>
            </m:r>
          </w:ins>
          <m:d>
            <m:dPr>
              <m:ctrlPr>
                <w:ins w:id="3475" w:author="The Si Tran" w:date="2012-12-07T22:21:00Z">
                  <w:rPr>
                    <w:rFonts w:ascii="Cambria Math" w:hAnsi="Cambria Math"/>
                    <w:i/>
                    <w:sz w:val="26"/>
                    <w:szCs w:val="26"/>
                  </w:rPr>
                </w:ins>
              </m:ctrlPr>
            </m:dPr>
            <m:e>
              <w:ins w:id="3476" w:author="The Si Tran" w:date="2012-12-07T22:21:00Z">
                <m:r>
                  <w:rPr>
                    <w:rFonts w:ascii="Cambria Math" w:hAnsi="Cambria Math"/>
                    <w:sz w:val="26"/>
                    <w:szCs w:val="26"/>
                  </w:rPr>
                  <m:t>t+1</m:t>
                </m:r>
              </w:ins>
            </m:e>
          </m:d>
          <w:ins w:id="3477" w:author="The Si Tran" w:date="2012-12-07T22:21:00Z">
            <m:r>
              <w:rPr>
                <w:rFonts w:ascii="Cambria Math" w:hAnsi="Cambria Math"/>
                <w:sz w:val="26"/>
                <w:szCs w:val="26"/>
              </w:rPr>
              <m:t>+…+</m:t>
            </m:r>
          </w:ins>
          <m:sSub>
            <m:sSubPr>
              <m:ctrlPr>
                <w:ins w:id="3478" w:author="The Si Tran" w:date="2012-12-07T22:21:00Z">
                  <w:rPr>
                    <w:rFonts w:ascii="Cambria Math" w:hAnsi="Cambria Math"/>
                    <w:i/>
                    <w:sz w:val="26"/>
                    <w:szCs w:val="26"/>
                  </w:rPr>
                </w:ins>
              </m:ctrlPr>
            </m:sSubPr>
            <m:e>
              <w:ins w:id="3479" w:author="The Si Tran" w:date="2012-12-07T22:21:00Z">
                <m:r>
                  <w:rPr>
                    <w:rFonts w:ascii="Cambria Math" w:hAnsi="Cambria Math"/>
                    <w:sz w:val="26"/>
                    <w:szCs w:val="26"/>
                  </w:rPr>
                  <m:t>a</m:t>
                </m:r>
              </w:ins>
            </m:e>
            <m:sub>
              <w:ins w:id="3480" w:author="The Si Tran" w:date="2012-12-07T22:21:00Z">
                <m:r>
                  <w:rPr>
                    <w:rFonts w:ascii="Cambria Math" w:hAnsi="Cambria Math"/>
                    <w:sz w:val="26"/>
                    <w:szCs w:val="26"/>
                  </w:rPr>
                  <m:t>p</m:t>
                </m:r>
              </w:ins>
            </m:sub>
          </m:sSub>
          <w:ins w:id="3481" w:author="The Si Tran" w:date="2012-12-07T22:21:00Z">
            <m:r>
              <w:rPr>
                <w:rFonts w:ascii="Cambria Math" w:hAnsi="Cambria Math"/>
                <w:sz w:val="26"/>
                <w:szCs w:val="26"/>
              </w:rPr>
              <m:t>y</m:t>
            </m:r>
          </w:ins>
          <m:d>
            <m:dPr>
              <m:ctrlPr>
                <w:ins w:id="3482" w:author="The Si Tran" w:date="2012-12-07T22:21:00Z">
                  <w:rPr>
                    <w:rFonts w:ascii="Cambria Math" w:hAnsi="Cambria Math"/>
                    <w:i/>
                    <w:sz w:val="26"/>
                    <w:szCs w:val="26"/>
                  </w:rPr>
                </w:ins>
              </m:ctrlPr>
            </m:dPr>
            <m:e>
              <w:ins w:id="3483" w:author="The Si Tran" w:date="2012-12-07T22:21:00Z">
                <m:r>
                  <w:rPr>
                    <w:rFonts w:ascii="Cambria Math" w:hAnsi="Cambria Math"/>
                    <w:sz w:val="26"/>
                    <w:szCs w:val="26"/>
                  </w:rPr>
                  <m:t>t-p+2</m:t>
                </m:r>
              </w:ins>
            </m:e>
          </m:d>
          <w:ins w:id="3484" w:author="The Si Tran" w:date="2012-12-07T22:21:00Z">
            <m:r>
              <w:rPr>
                <w:rFonts w:ascii="Cambria Math" w:hAnsi="Cambria Math"/>
                <w:sz w:val="26"/>
                <w:szCs w:val="26"/>
              </w:rPr>
              <m:t>+0+</m:t>
            </m:r>
          </w:ins>
          <m:sSub>
            <m:sSubPr>
              <m:ctrlPr>
                <w:ins w:id="3485" w:author="The Si Tran" w:date="2012-12-07T22:21:00Z">
                  <w:rPr>
                    <w:rFonts w:ascii="Cambria Math" w:hAnsi="Cambria Math"/>
                    <w:i/>
                    <w:sz w:val="26"/>
                    <w:szCs w:val="26"/>
                  </w:rPr>
                </w:ins>
              </m:ctrlPr>
            </m:sSubPr>
            <m:e>
              <w:ins w:id="3486" w:author="The Si Tran" w:date="2012-12-07T22:21:00Z">
                <m:r>
                  <w:rPr>
                    <w:rFonts w:ascii="Cambria Math" w:hAnsi="Cambria Math"/>
                    <w:sz w:val="26"/>
                    <w:szCs w:val="26"/>
                  </w:rPr>
                  <m:t>b</m:t>
                </m:r>
              </w:ins>
            </m:e>
            <m:sub>
              <w:ins w:id="3487" w:author="The Si Tran" w:date="2012-12-07T22:21:00Z">
                <m:r>
                  <w:rPr>
                    <w:rFonts w:ascii="Cambria Math" w:hAnsi="Cambria Math"/>
                    <w:sz w:val="26"/>
                    <w:szCs w:val="26"/>
                  </w:rPr>
                  <m:t>1</m:t>
                </m:r>
              </w:ins>
            </m:sub>
          </m:sSub>
          <w:ins w:id="3488" w:author="The Si Tran" w:date="2012-12-07T22:21:00Z">
            <m:r>
              <w:rPr>
                <w:rFonts w:ascii="Cambria Math" w:hAnsi="Cambria Math"/>
                <w:sz w:val="26"/>
                <w:szCs w:val="26"/>
              </w:rPr>
              <m:t>0+…+</m:t>
            </m:r>
          </w:ins>
          <m:sSub>
            <m:sSubPr>
              <m:ctrlPr>
                <w:ins w:id="3489" w:author="The Si Tran" w:date="2012-12-07T22:21:00Z">
                  <w:rPr>
                    <w:rFonts w:ascii="Cambria Math" w:hAnsi="Cambria Math"/>
                    <w:i/>
                    <w:sz w:val="26"/>
                    <w:szCs w:val="26"/>
                  </w:rPr>
                </w:ins>
              </m:ctrlPr>
            </m:sSubPr>
            <m:e>
              <w:ins w:id="3490" w:author="The Si Tran" w:date="2012-12-07T22:21:00Z">
                <m:r>
                  <w:rPr>
                    <w:rFonts w:ascii="Cambria Math" w:hAnsi="Cambria Math"/>
                    <w:sz w:val="26"/>
                    <w:szCs w:val="26"/>
                  </w:rPr>
                  <m:t>b</m:t>
                </m:r>
              </w:ins>
            </m:e>
            <m:sub>
              <w:ins w:id="3491" w:author="The Si Tran" w:date="2012-12-07T22:21:00Z">
                <m:r>
                  <w:rPr>
                    <w:rFonts w:ascii="Cambria Math" w:hAnsi="Cambria Math"/>
                    <w:sz w:val="26"/>
                    <w:szCs w:val="26"/>
                  </w:rPr>
                  <m:t>q</m:t>
                </m:r>
              </w:ins>
            </m:sub>
          </m:sSub>
          <w:ins w:id="3492" w:author="The Si Tran" w:date="2012-12-07T22:21:00Z">
            <m:r>
              <w:rPr>
                <w:rFonts w:ascii="Cambria Math" w:hAnsi="Cambria Math"/>
                <w:sz w:val="26"/>
                <w:szCs w:val="26"/>
              </w:rPr>
              <m:t>e(1-q+2)</m:t>
            </m:r>
          </w:ins>
        </m:oMath>
      </m:oMathPara>
    </w:p>
    <w:p w:rsidR="00C74575" w:rsidRPr="001C47AE" w:rsidRDefault="00FE3D1E">
      <w:pPr>
        <w:pStyle w:val="ListParagraph"/>
        <w:ind w:left="1080"/>
        <w:rPr>
          <w:ins w:id="3493" w:author="The Si Tran" w:date="2012-12-07T22:21:00Z"/>
          <w:rFonts w:ascii="Times New Roman" w:eastAsiaTheme="minorEastAsia" w:hAnsi="Times New Roman"/>
          <w:sz w:val="26"/>
          <w:szCs w:val="26"/>
        </w:rPr>
        <w:pPrChange w:id="3494" w:author="The Si Tran" w:date="2012-12-07T22:21:00Z">
          <w:pPr>
            <w:pStyle w:val="ListParagraph"/>
            <w:ind w:left="792"/>
          </w:pPr>
        </w:pPrChange>
      </w:pPr>
      <m:oMathPara>
        <m:oMathParaPr>
          <m:jc m:val="left"/>
        </m:oMathParaPr>
        <m:oMath>
          <m:acc>
            <m:accPr>
              <m:ctrlPr>
                <w:ins w:id="3495" w:author="The Si Tran" w:date="2012-12-07T22:21:00Z">
                  <w:rPr>
                    <w:rFonts w:ascii="Cambria Math" w:hAnsi="Cambria Math"/>
                    <w:i/>
                    <w:sz w:val="26"/>
                    <w:szCs w:val="26"/>
                  </w:rPr>
                </w:ins>
              </m:ctrlPr>
            </m:accPr>
            <m:e>
              <w:ins w:id="3496" w:author="The Si Tran" w:date="2012-12-07T22:21:00Z">
                <m:r>
                  <w:rPr>
                    <w:rFonts w:ascii="Cambria Math" w:hAnsi="Cambria Math"/>
                    <w:sz w:val="26"/>
                    <w:szCs w:val="26"/>
                  </w:rPr>
                  <m:t>y</m:t>
                </m:r>
              </w:ins>
            </m:e>
          </m:acc>
          <m:d>
            <m:dPr>
              <m:ctrlPr>
                <w:ins w:id="3497" w:author="The Si Tran" w:date="2012-12-07T22:21:00Z">
                  <w:rPr>
                    <w:rFonts w:ascii="Cambria Math" w:hAnsi="Cambria Math"/>
                    <w:i/>
                    <w:sz w:val="26"/>
                    <w:szCs w:val="26"/>
                  </w:rPr>
                </w:ins>
              </m:ctrlPr>
            </m:dPr>
            <m:e>
              <w:ins w:id="3498" w:author="The Si Tran" w:date="2012-12-07T22:21:00Z">
                <m:r>
                  <w:rPr>
                    <w:rFonts w:ascii="Cambria Math" w:hAnsi="Cambria Math"/>
                    <w:sz w:val="26"/>
                    <w:szCs w:val="26"/>
                  </w:rPr>
                  <m:t>t+3</m:t>
                </m:r>
              </w:ins>
            </m:e>
          </m:d>
          <w:ins w:id="3499" w:author="The Si Tran" w:date="2012-12-07T22:21:00Z">
            <m:r>
              <w:rPr>
                <w:rFonts w:ascii="Cambria Math" w:hAnsi="Cambria Math"/>
                <w:sz w:val="26"/>
                <w:szCs w:val="26"/>
              </w:rPr>
              <m:t>=</m:t>
            </m:r>
          </w:ins>
          <m:sSub>
            <m:sSubPr>
              <m:ctrlPr>
                <w:ins w:id="3500" w:author="The Si Tran" w:date="2012-12-07T22:21:00Z">
                  <w:rPr>
                    <w:rFonts w:ascii="Cambria Math" w:hAnsi="Cambria Math"/>
                    <w:i/>
                    <w:sz w:val="26"/>
                    <w:szCs w:val="26"/>
                  </w:rPr>
                </w:ins>
              </m:ctrlPr>
            </m:sSubPr>
            <m:e>
              <w:ins w:id="3501" w:author="The Si Tran" w:date="2012-12-07T22:21:00Z">
                <m:r>
                  <w:rPr>
                    <w:rFonts w:ascii="Cambria Math" w:hAnsi="Cambria Math"/>
                    <w:sz w:val="26"/>
                    <w:szCs w:val="26"/>
                  </w:rPr>
                  <m:t>a</m:t>
                </m:r>
              </w:ins>
            </m:e>
            <m:sub>
              <w:ins w:id="3502" w:author="The Si Tran" w:date="2012-12-07T22:21:00Z">
                <m:r>
                  <w:rPr>
                    <w:rFonts w:ascii="Cambria Math" w:hAnsi="Cambria Math"/>
                    <w:sz w:val="26"/>
                    <w:szCs w:val="26"/>
                  </w:rPr>
                  <m:t>0</m:t>
                </m:r>
              </w:ins>
            </m:sub>
          </m:sSub>
          <w:ins w:id="3503" w:author="The Si Tran" w:date="2012-12-07T22:21:00Z">
            <m:r>
              <w:rPr>
                <w:rFonts w:ascii="Cambria Math" w:hAnsi="Cambria Math"/>
                <w:sz w:val="26"/>
                <w:szCs w:val="26"/>
              </w:rPr>
              <m:t>+</m:t>
            </m:r>
          </w:ins>
          <m:sSub>
            <m:sSubPr>
              <m:ctrlPr>
                <w:ins w:id="3504" w:author="The Si Tran" w:date="2012-12-07T22:21:00Z">
                  <w:rPr>
                    <w:rFonts w:ascii="Cambria Math" w:hAnsi="Cambria Math"/>
                    <w:i/>
                    <w:sz w:val="26"/>
                    <w:szCs w:val="26"/>
                  </w:rPr>
                </w:ins>
              </m:ctrlPr>
            </m:sSubPr>
            <m:e>
              <w:ins w:id="3505" w:author="The Si Tran" w:date="2012-12-07T22:21:00Z">
                <m:r>
                  <w:rPr>
                    <w:rFonts w:ascii="Cambria Math" w:hAnsi="Cambria Math"/>
                    <w:sz w:val="26"/>
                    <w:szCs w:val="26"/>
                  </w:rPr>
                  <m:t>a</m:t>
                </m:r>
              </w:ins>
            </m:e>
            <m:sub>
              <w:ins w:id="3506" w:author="The Si Tran" w:date="2012-12-07T22:21:00Z">
                <m:r>
                  <w:rPr>
                    <w:rFonts w:ascii="Cambria Math" w:hAnsi="Cambria Math"/>
                    <w:sz w:val="26"/>
                    <w:szCs w:val="26"/>
                  </w:rPr>
                  <m:t>1</m:t>
                </m:r>
              </w:ins>
            </m:sub>
          </m:sSub>
          <w:ins w:id="3507" w:author="The Si Tran" w:date="2012-12-07T22:21:00Z">
            <m:r>
              <w:rPr>
                <w:rFonts w:ascii="Cambria Math" w:hAnsi="Cambria Math"/>
                <w:sz w:val="26"/>
                <w:szCs w:val="26"/>
              </w:rPr>
              <m:t>y</m:t>
            </m:r>
          </w:ins>
          <m:d>
            <m:dPr>
              <m:ctrlPr>
                <w:ins w:id="3508" w:author="The Si Tran" w:date="2012-12-07T22:21:00Z">
                  <w:rPr>
                    <w:rFonts w:ascii="Cambria Math" w:hAnsi="Cambria Math"/>
                    <w:i/>
                    <w:sz w:val="26"/>
                    <w:szCs w:val="26"/>
                  </w:rPr>
                </w:ins>
              </m:ctrlPr>
            </m:dPr>
            <m:e>
              <w:ins w:id="3509" w:author="The Si Tran" w:date="2012-12-07T22:21:00Z">
                <m:r>
                  <w:rPr>
                    <w:rFonts w:ascii="Cambria Math" w:hAnsi="Cambria Math"/>
                    <w:sz w:val="26"/>
                    <w:szCs w:val="26"/>
                  </w:rPr>
                  <m:t>t+2</m:t>
                </m:r>
              </w:ins>
            </m:e>
          </m:d>
          <w:ins w:id="3510" w:author="The Si Tran" w:date="2012-12-07T22:21:00Z">
            <m:r>
              <w:rPr>
                <w:rFonts w:ascii="Cambria Math" w:hAnsi="Cambria Math"/>
                <w:sz w:val="26"/>
                <w:szCs w:val="26"/>
              </w:rPr>
              <m:t>+…+</m:t>
            </m:r>
          </w:ins>
          <m:sSub>
            <m:sSubPr>
              <m:ctrlPr>
                <w:ins w:id="3511" w:author="The Si Tran" w:date="2012-12-07T22:21:00Z">
                  <w:rPr>
                    <w:rFonts w:ascii="Cambria Math" w:hAnsi="Cambria Math"/>
                    <w:i/>
                    <w:sz w:val="26"/>
                    <w:szCs w:val="26"/>
                  </w:rPr>
                </w:ins>
              </m:ctrlPr>
            </m:sSubPr>
            <m:e>
              <w:ins w:id="3512" w:author="The Si Tran" w:date="2012-12-07T22:21:00Z">
                <m:r>
                  <w:rPr>
                    <w:rFonts w:ascii="Cambria Math" w:hAnsi="Cambria Math"/>
                    <w:sz w:val="26"/>
                    <w:szCs w:val="26"/>
                  </w:rPr>
                  <m:t>a</m:t>
                </m:r>
              </w:ins>
            </m:e>
            <m:sub>
              <w:ins w:id="3513" w:author="The Si Tran" w:date="2012-12-07T22:21:00Z">
                <m:r>
                  <w:rPr>
                    <w:rFonts w:ascii="Cambria Math" w:hAnsi="Cambria Math"/>
                    <w:sz w:val="26"/>
                    <w:szCs w:val="26"/>
                  </w:rPr>
                  <m:t>p</m:t>
                </m:r>
              </w:ins>
            </m:sub>
          </m:sSub>
          <w:ins w:id="3514" w:author="The Si Tran" w:date="2012-12-07T22:21:00Z">
            <m:r>
              <w:rPr>
                <w:rFonts w:ascii="Cambria Math" w:hAnsi="Cambria Math"/>
                <w:sz w:val="26"/>
                <w:szCs w:val="26"/>
              </w:rPr>
              <m:t>y</m:t>
            </m:r>
          </w:ins>
          <m:d>
            <m:dPr>
              <m:ctrlPr>
                <w:ins w:id="3515" w:author="The Si Tran" w:date="2012-12-07T22:21:00Z">
                  <w:rPr>
                    <w:rFonts w:ascii="Cambria Math" w:hAnsi="Cambria Math"/>
                    <w:i/>
                    <w:sz w:val="26"/>
                    <w:szCs w:val="26"/>
                  </w:rPr>
                </w:ins>
              </m:ctrlPr>
            </m:dPr>
            <m:e>
              <w:ins w:id="3516" w:author="The Si Tran" w:date="2012-12-07T22:21:00Z">
                <m:r>
                  <w:rPr>
                    <w:rFonts w:ascii="Cambria Math" w:hAnsi="Cambria Math"/>
                    <w:sz w:val="26"/>
                    <w:szCs w:val="26"/>
                  </w:rPr>
                  <m:t>t-p+3</m:t>
                </m:r>
              </w:ins>
            </m:e>
          </m:d>
          <w:ins w:id="3517" w:author="The Si Tran" w:date="2012-12-07T22:21:00Z">
            <m:r>
              <w:rPr>
                <w:rFonts w:ascii="Cambria Math" w:hAnsi="Cambria Math"/>
                <w:sz w:val="26"/>
                <w:szCs w:val="26"/>
              </w:rPr>
              <m:t>+0+</m:t>
            </m:r>
          </w:ins>
          <m:sSub>
            <m:sSubPr>
              <m:ctrlPr>
                <w:ins w:id="3518" w:author="The Si Tran" w:date="2012-12-07T22:21:00Z">
                  <w:rPr>
                    <w:rFonts w:ascii="Cambria Math" w:hAnsi="Cambria Math"/>
                    <w:i/>
                    <w:sz w:val="26"/>
                    <w:szCs w:val="26"/>
                  </w:rPr>
                </w:ins>
              </m:ctrlPr>
            </m:sSubPr>
            <m:e>
              <w:ins w:id="3519" w:author="The Si Tran" w:date="2012-12-07T22:21:00Z">
                <m:r>
                  <w:rPr>
                    <w:rFonts w:ascii="Cambria Math" w:hAnsi="Cambria Math"/>
                    <w:sz w:val="26"/>
                    <w:szCs w:val="26"/>
                  </w:rPr>
                  <m:t>b</m:t>
                </m:r>
              </w:ins>
            </m:e>
            <m:sub>
              <w:ins w:id="3520" w:author="The Si Tran" w:date="2012-12-07T22:21:00Z">
                <m:r>
                  <w:rPr>
                    <w:rFonts w:ascii="Cambria Math" w:hAnsi="Cambria Math"/>
                    <w:sz w:val="26"/>
                    <w:szCs w:val="26"/>
                  </w:rPr>
                  <m:t>1</m:t>
                </m:r>
              </w:ins>
            </m:sub>
          </m:sSub>
          <w:ins w:id="3521" w:author="The Si Tran" w:date="2012-12-07T22:21:00Z">
            <m:r>
              <w:rPr>
                <w:rFonts w:ascii="Cambria Math" w:hAnsi="Cambria Math"/>
                <w:sz w:val="26"/>
                <w:szCs w:val="26"/>
              </w:rPr>
              <m:t>0+</m:t>
            </m:r>
          </w:ins>
          <m:sSub>
            <m:sSubPr>
              <m:ctrlPr>
                <w:ins w:id="3522" w:author="The Si Tran" w:date="2012-12-07T22:21:00Z">
                  <w:rPr>
                    <w:rFonts w:ascii="Cambria Math" w:hAnsi="Cambria Math"/>
                    <w:i/>
                    <w:sz w:val="26"/>
                    <w:szCs w:val="26"/>
                  </w:rPr>
                </w:ins>
              </m:ctrlPr>
            </m:sSubPr>
            <m:e>
              <w:ins w:id="3523" w:author="The Si Tran" w:date="2012-12-07T22:21:00Z">
                <m:r>
                  <w:rPr>
                    <w:rFonts w:ascii="Cambria Math" w:hAnsi="Cambria Math"/>
                    <w:sz w:val="26"/>
                    <w:szCs w:val="26"/>
                  </w:rPr>
                  <m:t>b</m:t>
                </m:r>
              </w:ins>
            </m:e>
            <m:sub>
              <w:ins w:id="3524" w:author="The Si Tran" w:date="2012-12-07T22:21:00Z">
                <m:r>
                  <w:rPr>
                    <w:rFonts w:ascii="Cambria Math" w:hAnsi="Cambria Math"/>
                    <w:sz w:val="26"/>
                    <w:szCs w:val="26"/>
                  </w:rPr>
                  <m:t>2</m:t>
                </m:r>
              </w:ins>
            </m:sub>
          </m:sSub>
          <w:ins w:id="3525" w:author="The Si Tran" w:date="2012-12-07T22:21:00Z">
            <m:r>
              <w:rPr>
                <w:rFonts w:ascii="Cambria Math" w:hAnsi="Cambria Math"/>
                <w:sz w:val="26"/>
                <w:szCs w:val="26"/>
              </w:rPr>
              <m:t>0+…+</m:t>
            </m:r>
          </w:ins>
          <m:sSub>
            <m:sSubPr>
              <m:ctrlPr>
                <w:ins w:id="3526" w:author="The Si Tran" w:date="2012-12-07T22:21:00Z">
                  <w:rPr>
                    <w:rFonts w:ascii="Cambria Math" w:hAnsi="Cambria Math"/>
                    <w:i/>
                    <w:sz w:val="26"/>
                    <w:szCs w:val="26"/>
                  </w:rPr>
                </w:ins>
              </m:ctrlPr>
            </m:sSubPr>
            <m:e>
              <w:ins w:id="3527" w:author="The Si Tran" w:date="2012-12-07T22:21:00Z">
                <m:r>
                  <w:rPr>
                    <w:rFonts w:ascii="Cambria Math" w:hAnsi="Cambria Math"/>
                    <w:sz w:val="26"/>
                    <w:szCs w:val="26"/>
                  </w:rPr>
                  <m:t>b</m:t>
                </m:r>
              </w:ins>
            </m:e>
            <m:sub>
              <w:ins w:id="3528" w:author="The Si Tran" w:date="2012-12-07T22:21:00Z">
                <m:r>
                  <w:rPr>
                    <w:rFonts w:ascii="Cambria Math" w:hAnsi="Cambria Math"/>
                    <w:sz w:val="26"/>
                    <w:szCs w:val="26"/>
                  </w:rPr>
                  <m:t>q</m:t>
                </m:r>
              </w:ins>
            </m:sub>
          </m:sSub>
          <w:ins w:id="3529" w:author="The Si Tran" w:date="2012-12-07T22:21:00Z">
            <m:r>
              <w:rPr>
                <w:rFonts w:ascii="Cambria Math" w:hAnsi="Cambria Math"/>
                <w:sz w:val="26"/>
                <w:szCs w:val="26"/>
              </w:rPr>
              <m:t>e(1-q+3)</m:t>
            </m:r>
          </w:ins>
        </m:oMath>
      </m:oMathPara>
    </w:p>
    <w:p w:rsidR="00C74575" w:rsidRPr="001C47AE" w:rsidRDefault="00C74575">
      <w:pPr>
        <w:pStyle w:val="ListParagraph"/>
        <w:ind w:left="1080"/>
        <w:rPr>
          <w:ins w:id="3530" w:author="The Si Tran" w:date="2012-12-07T22:21:00Z"/>
          <w:rFonts w:ascii="Times New Roman" w:eastAsiaTheme="minorEastAsia" w:hAnsi="Times New Roman"/>
          <w:sz w:val="26"/>
          <w:szCs w:val="26"/>
        </w:rPr>
        <w:pPrChange w:id="3531" w:author="The Si Tran" w:date="2012-12-07T22:21:00Z">
          <w:pPr>
            <w:pStyle w:val="ListParagraph"/>
            <w:ind w:left="792"/>
          </w:pPr>
        </w:pPrChange>
      </w:pPr>
      <w:ins w:id="3532" w:author="The Si Tran" w:date="2012-12-07T22:21:00Z">
        <m:oMathPara>
          <m:oMathParaPr>
            <m:jc m:val="left"/>
          </m:oMathParaPr>
          <m:oMath>
            <m:r>
              <w:rPr>
                <w:rFonts w:ascii="Cambria Math" w:hAnsi="Cambria Math"/>
                <w:sz w:val="26"/>
                <w:szCs w:val="26"/>
              </w:rPr>
              <m:t>…</m:t>
            </m:r>
          </m:oMath>
        </m:oMathPara>
      </w:ins>
    </w:p>
    <w:p w:rsidR="00C74575" w:rsidRPr="001C47AE" w:rsidRDefault="00FE3D1E">
      <w:pPr>
        <w:pStyle w:val="ListParagraph"/>
        <w:ind w:left="1080"/>
        <w:rPr>
          <w:ins w:id="3533" w:author="The Si Tran" w:date="2012-12-07T22:21:00Z"/>
          <w:rFonts w:ascii="Times New Roman" w:hAnsi="Times New Roman"/>
          <w:sz w:val="26"/>
          <w:szCs w:val="26"/>
        </w:rPr>
        <w:pPrChange w:id="3534" w:author="The Si Tran" w:date="2012-12-07T22:21:00Z">
          <w:pPr>
            <w:pStyle w:val="ListParagraph"/>
            <w:ind w:left="792"/>
          </w:pPr>
        </w:pPrChange>
      </w:pPr>
      <m:oMathPara>
        <m:oMathParaPr>
          <m:jc m:val="left"/>
        </m:oMathParaPr>
        <m:oMath>
          <m:acc>
            <m:accPr>
              <m:ctrlPr>
                <w:ins w:id="3535" w:author="The Si Tran" w:date="2012-12-07T22:21:00Z">
                  <w:rPr>
                    <w:rFonts w:ascii="Cambria Math" w:hAnsi="Cambria Math"/>
                    <w:i/>
                    <w:sz w:val="26"/>
                    <w:szCs w:val="26"/>
                  </w:rPr>
                </w:ins>
              </m:ctrlPr>
            </m:accPr>
            <m:e>
              <w:ins w:id="3536" w:author="The Si Tran" w:date="2012-12-07T22:21:00Z">
                <m:r>
                  <w:rPr>
                    <w:rFonts w:ascii="Cambria Math" w:hAnsi="Cambria Math"/>
                    <w:sz w:val="26"/>
                    <w:szCs w:val="26"/>
                  </w:rPr>
                  <m:t>y</m:t>
                </m:r>
              </w:ins>
            </m:e>
          </m:acc>
          <m:d>
            <m:dPr>
              <m:ctrlPr>
                <w:ins w:id="3537" w:author="The Si Tran" w:date="2012-12-07T22:21:00Z">
                  <w:rPr>
                    <w:rFonts w:ascii="Cambria Math" w:hAnsi="Cambria Math"/>
                    <w:i/>
                    <w:sz w:val="26"/>
                    <w:szCs w:val="26"/>
                  </w:rPr>
                </w:ins>
              </m:ctrlPr>
            </m:dPr>
            <m:e>
              <w:ins w:id="3538" w:author="The Si Tran" w:date="2012-12-07T22:21:00Z">
                <m:r>
                  <w:rPr>
                    <w:rFonts w:ascii="Cambria Math" w:hAnsi="Cambria Math"/>
                    <w:sz w:val="26"/>
                    <w:szCs w:val="26"/>
                  </w:rPr>
                  <m:t>t+n</m:t>
                </m:r>
              </w:ins>
            </m:e>
          </m:d>
          <w:ins w:id="3539" w:author="The Si Tran" w:date="2012-12-07T22:21:00Z">
            <m:r>
              <w:rPr>
                <w:rFonts w:ascii="Cambria Math" w:hAnsi="Cambria Math"/>
                <w:sz w:val="26"/>
                <w:szCs w:val="26"/>
              </w:rPr>
              <m:t>=</m:t>
            </m:r>
          </w:ins>
          <m:sSub>
            <m:sSubPr>
              <m:ctrlPr>
                <w:ins w:id="3540" w:author="The Si Tran" w:date="2012-12-07T22:21:00Z">
                  <w:rPr>
                    <w:rFonts w:ascii="Cambria Math" w:hAnsi="Cambria Math"/>
                    <w:i/>
                    <w:sz w:val="26"/>
                    <w:szCs w:val="26"/>
                  </w:rPr>
                </w:ins>
              </m:ctrlPr>
            </m:sSubPr>
            <m:e>
              <w:ins w:id="3541" w:author="The Si Tran" w:date="2012-12-07T22:21:00Z">
                <m:r>
                  <w:rPr>
                    <w:rFonts w:ascii="Cambria Math" w:hAnsi="Cambria Math"/>
                    <w:sz w:val="26"/>
                    <w:szCs w:val="26"/>
                  </w:rPr>
                  <m:t>a</m:t>
                </m:r>
              </w:ins>
            </m:e>
            <m:sub>
              <w:ins w:id="3542" w:author="The Si Tran" w:date="2012-12-07T22:21:00Z">
                <m:r>
                  <w:rPr>
                    <w:rFonts w:ascii="Cambria Math" w:hAnsi="Cambria Math"/>
                    <w:sz w:val="26"/>
                    <w:szCs w:val="26"/>
                  </w:rPr>
                  <m:t>0</m:t>
                </m:r>
              </w:ins>
            </m:sub>
          </m:sSub>
          <w:ins w:id="3543" w:author="The Si Tran" w:date="2012-12-07T22:21:00Z">
            <m:r>
              <w:rPr>
                <w:rFonts w:ascii="Cambria Math" w:hAnsi="Cambria Math"/>
                <w:sz w:val="26"/>
                <w:szCs w:val="26"/>
              </w:rPr>
              <m:t>+</m:t>
            </m:r>
          </w:ins>
          <m:sSub>
            <m:sSubPr>
              <m:ctrlPr>
                <w:ins w:id="3544" w:author="The Si Tran" w:date="2012-12-07T22:21:00Z">
                  <w:rPr>
                    <w:rFonts w:ascii="Cambria Math" w:hAnsi="Cambria Math"/>
                    <w:i/>
                    <w:sz w:val="26"/>
                    <w:szCs w:val="26"/>
                  </w:rPr>
                </w:ins>
              </m:ctrlPr>
            </m:sSubPr>
            <m:e>
              <w:ins w:id="3545" w:author="The Si Tran" w:date="2012-12-07T22:21:00Z">
                <m:r>
                  <w:rPr>
                    <w:rFonts w:ascii="Cambria Math" w:hAnsi="Cambria Math"/>
                    <w:sz w:val="26"/>
                    <w:szCs w:val="26"/>
                  </w:rPr>
                  <m:t>a</m:t>
                </m:r>
              </w:ins>
            </m:e>
            <m:sub>
              <w:ins w:id="3546" w:author="The Si Tran" w:date="2012-12-07T22:21:00Z">
                <m:r>
                  <w:rPr>
                    <w:rFonts w:ascii="Cambria Math" w:hAnsi="Cambria Math"/>
                    <w:sz w:val="26"/>
                    <w:szCs w:val="26"/>
                  </w:rPr>
                  <m:t>1</m:t>
                </m:r>
              </w:ins>
            </m:sub>
          </m:sSub>
          <w:ins w:id="3547" w:author="The Si Tran" w:date="2012-12-07T22:21:00Z">
            <m:r>
              <w:rPr>
                <w:rFonts w:ascii="Cambria Math" w:hAnsi="Cambria Math"/>
                <w:sz w:val="26"/>
                <w:szCs w:val="26"/>
              </w:rPr>
              <m:t>y</m:t>
            </m:r>
          </w:ins>
          <m:d>
            <m:dPr>
              <m:ctrlPr>
                <w:ins w:id="3548" w:author="The Si Tran" w:date="2012-12-07T22:21:00Z">
                  <w:rPr>
                    <w:rFonts w:ascii="Cambria Math" w:hAnsi="Cambria Math"/>
                    <w:i/>
                    <w:sz w:val="26"/>
                    <w:szCs w:val="26"/>
                  </w:rPr>
                </w:ins>
              </m:ctrlPr>
            </m:dPr>
            <m:e>
              <w:ins w:id="3549" w:author="The Si Tran" w:date="2012-12-07T22:21:00Z">
                <m:r>
                  <w:rPr>
                    <w:rFonts w:ascii="Cambria Math" w:hAnsi="Cambria Math"/>
                    <w:sz w:val="26"/>
                    <w:szCs w:val="26"/>
                  </w:rPr>
                  <m:t>t+n-1</m:t>
                </m:r>
              </w:ins>
            </m:e>
          </m:d>
          <w:ins w:id="3550" w:author="The Si Tran" w:date="2012-12-07T22:21:00Z">
            <m:r>
              <w:rPr>
                <w:rFonts w:ascii="Cambria Math" w:hAnsi="Cambria Math"/>
                <w:sz w:val="26"/>
                <w:szCs w:val="26"/>
              </w:rPr>
              <m:t>+…+</m:t>
            </m:r>
          </w:ins>
          <m:sSub>
            <m:sSubPr>
              <m:ctrlPr>
                <w:ins w:id="3551" w:author="The Si Tran" w:date="2012-12-07T22:21:00Z">
                  <w:rPr>
                    <w:rFonts w:ascii="Cambria Math" w:hAnsi="Cambria Math"/>
                    <w:i/>
                    <w:sz w:val="26"/>
                    <w:szCs w:val="26"/>
                  </w:rPr>
                </w:ins>
              </m:ctrlPr>
            </m:sSubPr>
            <m:e>
              <w:ins w:id="3552" w:author="The Si Tran" w:date="2012-12-07T22:21:00Z">
                <m:r>
                  <w:rPr>
                    <w:rFonts w:ascii="Cambria Math" w:hAnsi="Cambria Math"/>
                    <w:sz w:val="26"/>
                    <w:szCs w:val="26"/>
                  </w:rPr>
                  <m:t>a</m:t>
                </m:r>
              </w:ins>
            </m:e>
            <m:sub>
              <w:ins w:id="3553" w:author="The Si Tran" w:date="2012-12-07T22:21:00Z">
                <m:r>
                  <w:rPr>
                    <w:rFonts w:ascii="Cambria Math" w:hAnsi="Cambria Math"/>
                    <w:sz w:val="26"/>
                    <w:szCs w:val="26"/>
                  </w:rPr>
                  <m:t>p</m:t>
                </m:r>
              </w:ins>
            </m:sub>
          </m:sSub>
          <w:ins w:id="3554" w:author="The Si Tran" w:date="2012-12-07T22:21:00Z">
            <m:r>
              <w:rPr>
                <w:rFonts w:ascii="Cambria Math" w:hAnsi="Cambria Math"/>
                <w:sz w:val="26"/>
                <w:szCs w:val="26"/>
              </w:rPr>
              <m:t>y</m:t>
            </m:r>
          </w:ins>
          <m:d>
            <m:dPr>
              <m:ctrlPr>
                <w:ins w:id="3555" w:author="The Si Tran" w:date="2012-12-07T22:21:00Z">
                  <w:rPr>
                    <w:rFonts w:ascii="Cambria Math" w:hAnsi="Cambria Math"/>
                    <w:i/>
                    <w:sz w:val="26"/>
                    <w:szCs w:val="26"/>
                  </w:rPr>
                </w:ins>
              </m:ctrlPr>
            </m:dPr>
            <m:e>
              <w:ins w:id="3556" w:author="The Si Tran" w:date="2012-12-07T22:21:00Z">
                <m:r>
                  <w:rPr>
                    <w:rFonts w:ascii="Cambria Math" w:hAnsi="Cambria Math"/>
                    <w:sz w:val="26"/>
                    <w:szCs w:val="26"/>
                  </w:rPr>
                  <m:t>t-p+n</m:t>
                </m:r>
              </w:ins>
            </m:e>
          </m:d>
          <w:ins w:id="3557" w:author="The Si Tran" w:date="2012-12-07T22:21:00Z">
            <m:r>
              <w:rPr>
                <w:rFonts w:ascii="Cambria Math" w:hAnsi="Cambria Math"/>
                <w:sz w:val="26"/>
                <w:szCs w:val="26"/>
              </w:rPr>
              <m:t>+0+</m:t>
            </m:r>
          </w:ins>
          <m:sSub>
            <m:sSubPr>
              <m:ctrlPr>
                <w:ins w:id="3558" w:author="The Si Tran" w:date="2012-12-07T22:21:00Z">
                  <w:rPr>
                    <w:rFonts w:ascii="Cambria Math" w:hAnsi="Cambria Math"/>
                    <w:i/>
                    <w:sz w:val="26"/>
                    <w:szCs w:val="26"/>
                  </w:rPr>
                </w:ins>
              </m:ctrlPr>
            </m:sSubPr>
            <m:e>
              <w:ins w:id="3559" w:author="The Si Tran" w:date="2012-12-07T22:21:00Z">
                <m:r>
                  <w:rPr>
                    <w:rFonts w:ascii="Cambria Math" w:hAnsi="Cambria Math"/>
                    <w:sz w:val="26"/>
                    <w:szCs w:val="26"/>
                  </w:rPr>
                  <m:t>b</m:t>
                </m:r>
              </w:ins>
            </m:e>
            <m:sub>
              <w:ins w:id="3560" w:author="The Si Tran" w:date="2012-12-07T22:21:00Z">
                <m:r>
                  <w:rPr>
                    <w:rFonts w:ascii="Cambria Math" w:hAnsi="Cambria Math"/>
                    <w:sz w:val="26"/>
                    <w:szCs w:val="26"/>
                  </w:rPr>
                  <m:t>1</m:t>
                </m:r>
              </w:ins>
            </m:sub>
          </m:sSub>
          <w:ins w:id="3561" w:author="The Si Tran" w:date="2012-12-07T22:21:00Z">
            <m:r>
              <w:rPr>
                <w:rFonts w:ascii="Cambria Math" w:hAnsi="Cambria Math"/>
                <w:sz w:val="26"/>
                <w:szCs w:val="26"/>
              </w:rPr>
              <m:t>0+</m:t>
            </m:r>
          </w:ins>
          <m:sSub>
            <m:sSubPr>
              <m:ctrlPr>
                <w:ins w:id="3562" w:author="The Si Tran" w:date="2012-12-07T22:21:00Z">
                  <w:rPr>
                    <w:rFonts w:ascii="Cambria Math" w:hAnsi="Cambria Math"/>
                    <w:i/>
                    <w:sz w:val="26"/>
                    <w:szCs w:val="26"/>
                  </w:rPr>
                </w:ins>
              </m:ctrlPr>
            </m:sSubPr>
            <m:e>
              <w:ins w:id="3563" w:author="The Si Tran" w:date="2012-12-07T22:21:00Z">
                <m:r>
                  <w:rPr>
                    <w:rFonts w:ascii="Cambria Math" w:hAnsi="Cambria Math"/>
                    <w:sz w:val="26"/>
                    <w:szCs w:val="26"/>
                  </w:rPr>
                  <m:t>b</m:t>
                </m:r>
              </w:ins>
            </m:e>
            <m:sub>
              <w:ins w:id="3564" w:author="The Si Tran" w:date="2012-12-07T22:21:00Z">
                <m:r>
                  <w:rPr>
                    <w:rFonts w:ascii="Cambria Math" w:hAnsi="Cambria Math"/>
                    <w:sz w:val="26"/>
                    <w:szCs w:val="26"/>
                  </w:rPr>
                  <m:t>2</m:t>
                </m:r>
              </w:ins>
            </m:sub>
          </m:sSub>
          <w:ins w:id="3565" w:author="The Si Tran" w:date="2012-12-07T22:21:00Z">
            <m:r>
              <w:rPr>
                <w:rFonts w:ascii="Cambria Math" w:hAnsi="Cambria Math"/>
                <w:sz w:val="26"/>
                <w:szCs w:val="26"/>
              </w:rPr>
              <m:t>0+…+</m:t>
            </m:r>
          </w:ins>
          <m:sSub>
            <m:sSubPr>
              <m:ctrlPr>
                <w:ins w:id="3566" w:author="The Si Tran" w:date="2012-12-07T22:21:00Z">
                  <w:rPr>
                    <w:rFonts w:ascii="Cambria Math" w:hAnsi="Cambria Math"/>
                    <w:i/>
                    <w:sz w:val="26"/>
                    <w:szCs w:val="26"/>
                  </w:rPr>
                </w:ins>
              </m:ctrlPr>
            </m:sSubPr>
            <m:e>
              <w:ins w:id="3567" w:author="The Si Tran" w:date="2012-12-07T22:21:00Z">
                <m:r>
                  <w:rPr>
                    <w:rFonts w:ascii="Cambria Math" w:hAnsi="Cambria Math"/>
                    <w:sz w:val="26"/>
                    <w:szCs w:val="26"/>
                  </w:rPr>
                  <m:t>b</m:t>
                </m:r>
              </w:ins>
            </m:e>
            <m:sub>
              <w:ins w:id="3568" w:author="The Si Tran" w:date="2012-12-07T22:21:00Z">
                <m:r>
                  <w:rPr>
                    <w:rFonts w:ascii="Cambria Math" w:hAnsi="Cambria Math"/>
                    <w:sz w:val="26"/>
                    <w:szCs w:val="26"/>
                  </w:rPr>
                  <m:t>q</m:t>
                </m:r>
              </w:ins>
            </m:sub>
          </m:sSub>
          <w:ins w:id="3569" w:author="The Si Tran" w:date="2012-12-07T22:21:00Z">
            <m:r>
              <w:rPr>
                <w:rFonts w:ascii="Cambria Math" w:hAnsi="Cambria Math"/>
                <w:sz w:val="26"/>
                <w:szCs w:val="26"/>
              </w:rPr>
              <m:t>e(1-q+n)</m:t>
            </m:r>
          </w:ins>
        </m:oMath>
      </m:oMathPara>
    </w:p>
    <w:p w:rsidR="00CD1726" w:rsidRDefault="00CD1726">
      <w:pPr>
        <w:pStyle w:val="ListParagraph"/>
        <w:ind w:left="1080"/>
        <w:rPr>
          <w:ins w:id="3570" w:author="The Si Tran" w:date="2012-12-07T22:13:00Z"/>
          <w:szCs w:val="26"/>
        </w:rPr>
        <w:pPrChange w:id="3571" w:author="The Si Tran" w:date="2012-12-07T22:18:00Z">
          <w:pPr/>
        </w:pPrChange>
      </w:pPr>
    </w:p>
    <w:p w:rsidR="00A625DC" w:rsidRDefault="00A625DC">
      <w:pPr>
        <w:pStyle w:val="ListParagraph"/>
        <w:numPr>
          <w:ilvl w:val="0"/>
          <w:numId w:val="23"/>
        </w:numPr>
        <w:rPr>
          <w:ins w:id="3572" w:author="The Si Tran" w:date="2012-12-07T22:22:00Z"/>
          <w:szCs w:val="26"/>
        </w:rPr>
        <w:pPrChange w:id="3573" w:author="The Si Tran" w:date="2012-12-07T22:08:00Z">
          <w:pPr/>
        </w:pPrChange>
      </w:pPr>
      <w:ins w:id="3574" w:author="The Si Tran" w:date="2012-12-07T22:13:00Z">
        <w:r>
          <w:rPr>
            <w:rFonts w:ascii="Times New Roman" w:hAnsi="Times New Roman"/>
            <w:sz w:val="26"/>
            <w:szCs w:val="26"/>
          </w:rPr>
          <w:t>Dự đoán nhiều thời đoạn cho chuỗi dữ liệu không tĩnh hoặc có tính mùa</w:t>
        </w:r>
      </w:ins>
    </w:p>
    <w:p w:rsidR="004A1DFD" w:rsidRDefault="004A1DFD">
      <w:pPr>
        <w:pStyle w:val="ListParagraph"/>
        <w:ind w:left="1080"/>
        <w:rPr>
          <w:ins w:id="3575" w:author="The Si Tran" w:date="2012-12-07T22:21:00Z"/>
          <w:szCs w:val="26"/>
        </w:rPr>
        <w:pPrChange w:id="3576" w:author="The Si Tran" w:date="2012-12-07T22:22:00Z">
          <w:pPr/>
        </w:pPrChange>
      </w:pPr>
      <w:ins w:id="3577" w:author="The Si Tran" w:date="2012-12-07T22:22:00Z">
        <w:r>
          <w:rPr>
            <w:rFonts w:ascii="Times New Roman" w:hAnsi="Times New Roman"/>
            <w:sz w:val="26"/>
            <w:szCs w:val="26"/>
          </w:rPr>
          <w:t>Quá trình này gồm hai công đoạn:</w:t>
        </w:r>
      </w:ins>
    </w:p>
    <w:p w:rsidR="004A1DFD" w:rsidRPr="0001642C" w:rsidRDefault="004A1DFD">
      <w:pPr>
        <w:pStyle w:val="ListParagraph"/>
        <w:numPr>
          <w:ilvl w:val="0"/>
          <w:numId w:val="28"/>
        </w:numPr>
        <w:rPr>
          <w:ins w:id="3578" w:author="The Si Tran" w:date="2012-12-07T22:21:00Z"/>
          <w:rFonts w:ascii="Times New Roman" w:hAnsi="Times New Roman"/>
          <w:sz w:val="26"/>
          <w:szCs w:val="26"/>
        </w:rPr>
        <w:pPrChange w:id="3579" w:author="The Si Tran" w:date="2012-12-07T22:23:00Z">
          <w:pPr>
            <w:pStyle w:val="ListParagraph"/>
            <w:numPr>
              <w:numId w:val="23"/>
            </w:numPr>
            <w:ind w:left="1080" w:hanging="360"/>
          </w:pPr>
        </w:pPrChange>
      </w:pPr>
      <w:ins w:id="3580" w:author="The Si Tran" w:date="2012-12-07T22:21:00Z">
        <w:r>
          <w:rPr>
            <w:rFonts w:ascii="Times New Roman" w:hAnsi="Times New Roman"/>
            <w:sz w:val="26"/>
            <w:szCs w:val="26"/>
          </w:rPr>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rsidR="004A1DFD" w:rsidRPr="004F208A" w:rsidRDefault="004A1DFD">
      <w:pPr>
        <w:pStyle w:val="ListParagraph"/>
        <w:numPr>
          <w:ilvl w:val="0"/>
          <w:numId w:val="28"/>
        </w:numPr>
        <w:rPr>
          <w:ins w:id="3581" w:author="The Si Tran" w:date="2012-12-07T22:21:00Z"/>
          <w:rFonts w:ascii="Times New Roman" w:hAnsi="Times New Roman"/>
          <w:sz w:val="26"/>
          <w:szCs w:val="26"/>
        </w:rPr>
        <w:pPrChange w:id="3582" w:author="The Si Tran" w:date="2012-12-07T22:23:00Z">
          <w:pPr>
            <w:pStyle w:val="ListParagraph"/>
            <w:numPr>
              <w:numId w:val="23"/>
            </w:numPr>
            <w:ind w:left="1080" w:hanging="360"/>
          </w:pPr>
        </w:pPrChange>
      </w:pPr>
      <w:ins w:id="3583"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rsidR="004A1DFD" w:rsidRPr="00805B17" w:rsidRDefault="004A1DFD">
      <w:pPr>
        <w:pStyle w:val="ListParagraph"/>
        <w:ind w:left="1080"/>
        <w:rPr>
          <w:szCs w:val="26"/>
        </w:rPr>
        <w:pPrChange w:id="3584" w:author="The Si Tran" w:date="2012-12-07T22:21:00Z">
          <w:pPr/>
        </w:pPrChange>
      </w:pPr>
    </w:p>
    <w:p w:rsidR="00826F68" w:rsidRPr="0049233F" w:rsidRDefault="00B80B3D" w:rsidP="00BE27EE">
      <w:pPr>
        <w:pStyle w:val="Heading2"/>
        <w:rPr>
          <w:sz w:val="26"/>
          <w:szCs w:val="26"/>
          <w:rPrChange w:id="3585" w:author="The Si Tran" w:date="2012-12-05T23:02:00Z">
            <w:rPr/>
          </w:rPrChange>
        </w:rPr>
      </w:pPr>
      <w:r w:rsidRPr="0049233F">
        <w:rPr>
          <w:sz w:val="26"/>
          <w:szCs w:val="26"/>
          <w:rPrChange w:id="3586" w:author="The Si Tran" w:date="2012-12-05T23:02:00Z">
            <w:rPr>
              <w:rFonts w:cs="Times New Roman"/>
              <w:b w:val="0"/>
              <w:bCs w:val="0"/>
              <w:iCs w:val="0"/>
              <w:sz w:val="26"/>
              <w:szCs w:val="22"/>
            </w:rPr>
          </w:rPrChange>
        </w:rPr>
        <w:t>Kết luận về mô hình ARIMA</w:t>
      </w:r>
    </w:p>
    <w:p w:rsidR="00D969EA" w:rsidRPr="0049233F" w:rsidRDefault="00D969EA" w:rsidP="00D969EA">
      <w:pPr>
        <w:ind w:firstLine="540"/>
        <w:rPr>
          <w:szCs w:val="26"/>
          <w:rPrChange w:id="3587" w:author="The Si Tran" w:date="2012-12-05T23:02:00Z">
            <w:rPr>
              <w:sz w:val="28"/>
              <w:szCs w:val="28"/>
            </w:rPr>
          </w:rPrChange>
        </w:rPr>
      </w:pPr>
      <w:r w:rsidRPr="0049233F">
        <w:rPr>
          <w:szCs w:val="26"/>
          <w:rPrChange w:id="3588"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rsidR="00D969EA" w:rsidRPr="0049233F" w:rsidRDefault="00D969EA" w:rsidP="00D969EA">
      <w:pPr>
        <w:numPr>
          <w:ilvl w:val="0"/>
          <w:numId w:val="3"/>
        </w:numPr>
        <w:spacing w:before="0" w:line="240" w:lineRule="auto"/>
        <w:jc w:val="left"/>
        <w:rPr>
          <w:szCs w:val="26"/>
          <w:rPrChange w:id="3589" w:author="The Si Tran" w:date="2012-12-05T23:02:00Z">
            <w:rPr>
              <w:sz w:val="28"/>
              <w:szCs w:val="28"/>
            </w:rPr>
          </w:rPrChange>
        </w:rPr>
      </w:pPr>
      <w:r w:rsidRPr="0049233F">
        <w:rPr>
          <w:szCs w:val="26"/>
          <w:rPrChange w:id="3590"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rsidR="00D969EA" w:rsidRPr="0049233F" w:rsidRDefault="00D969EA" w:rsidP="00D969EA">
      <w:pPr>
        <w:numPr>
          <w:ilvl w:val="0"/>
          <w:numId w:val="3"/>
        </w:numPr>
        <w:spacing w:before="0" w:line="240" w:lineRule="auto"/>
        <w:jc w:val="left"/>
        <w:rPr>
          <w:szCs w:val="26"/>
          <w:rPrChange w:id="3591" w:author="The Si Tran" w:date="2012-12-05T23:02:00Z">
            <w:rPr>
              <w:sz w:val="28"/>
              <w:szCs w:val="28"/>
            </w:rPr>
          </w:rPrChange>
        </w:rPr>
      </w:pPr>
      <w:r w:rsidRPr="0049233F">
        <w:rPr>
          <w:szCs w:val="26"/>
          <w:rPrChange w:id="3592" w:author="The Si Tran" w:date="2012-12-05T23:02:00Z">
            <w:rPr>
              <w:sz w:val="28"/>
              <w:szCs w:val="28"/>
            </w:rPr>
          </w:rPrChange>
        </w:rPr>
        <w:t xml:space="preserve">Không dễ cập nhập mô hình khi có them dữ liệu mới, thường là mô hình </w:t>
      </w:r>
      <w:proofErr w:type="gramStart"/>
      <w:r w:rsidRPr="0049233F">
        <w:rPr>
          <w:szCs w:val="26"/>
          <w:rPrChange w:id="3593" w:author="The Si Tran" w:date="2012-12-05T23:02:00Z">
            <w:rPr>
              <w:sz w:val="28"/>
              <w:szCs w:val="28"/>
            </w:rPr>
          </w:rPrChange>
        </w:rPr>
        <w:t>mới  sẽ</w:t>
      </w:r>
      <w:proofErr w:type="gramEnd"/>
      <w:r w:rsidRPr="0049233F">
        <w:rPr>
          <w:szCs w:val="26"/>
          <w:rPrChange w:id="3594" w:author="The Si Tran" w:date="2012-12-05T23:02:00Z">
            <w:rPr>
              <w:sz w:val="28"/>
              <w:szCs w:val="28"/>
            </w:rPr>
          </w:rPrChange>
        </w:rPr>
        <w:t xml:space="preserve"> được xây dựng [1].</w:t>
      </w:r>
    </w:p>
    <w:p w:rsidR="00D969EA" w:rsidRPr="0049233F" w:rsidRDefault="00D969EA" w:rsidP="00D969EA">
      <w:pPr>
        <w:numPr>
          <w:ilvl w:val="0"/>
          <w:numId w:val="3"/>
        </w:numPr>
        <w:spacing w:before="0" w:line="240" w:lineRule="auto"/>
        <w:jc w:val="left"/>
        <w:rPr>
          <w:szCs w:val="26"/>
          <w:rPrChange w:id="3595" w:author="The Si Tran" w:date="2012-12-05T23:02:00Z">
            <w:rPr>
              <w:sz w:val="28"/>
              <w:szCs w:val="28"/>
            </w:rPr>
          </w:rPrChange>
        </w:rPr>
      </w:pPr>
      <w:r w:rsidRPr="0049233F">
        <w:rPr>
          <w:szCs w:val="26"/>
          <w:rPrChange w:id="3596"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rsidR="00D969EA" w:rsidRPr="002B1464" w:rsidRDefault="00D969EA" w:rsidP="00D969EA">
      <w:pPr>
        <w:rPr>
          <w:szCs w:val="26"/>
        </w:rPr>
      </w:pPr>
    </w:p>
    <w:p w:rsidR="006E3FE4" w:rsidRPr="00082976" w:rsidRDefault="006E3FE4" w:rsidP="00D969EA">
      <w:pPr>
        <w:rPr>
          <w:szCs w:val="26"/>
        </w:rPr>
      </w:pPr>
    </w:p>
    <w:p w:rsidR="006E3FE4" w:rsidRPr="00E12D24" w:rsidRDefault="006E3FE4" w:rsidP="00D969EA">
      <w:pPr>
        <w:rPr>
          <w:szCs w:val="26"/>
        </w:rPr>
      </w:pPr>
    </w:p>
    <w:p w:rsidR="006E3FE4" w:rsidRPr="00263465" w:rsidRDefault="006E3FE4" w:rsidP="00D969EA">
      <w:pPr>
        <w:rPr>
          <w:szCs w:val="26"/>
        </w:rPr>
      </w:pPr>
    </w:p>
    <w:p w:rsidR="006E3FE4" w:rsidRPr="00B312F5" w:rsidRDefault="006E3FE4" w:rsidP="00D969EA">
      <w:pPr>
        <w:rPr>
          <w:szCs w:val="26"/>
        </w:rPr>
      </w:pPr>
    </w:p>
    <w:p w:rsidR="00D139B5" w:rsidRDefault="00D139B5">
      <w:pPr>
        <w:spacing w:before="0" w:after="200" w:line="276" w:lineRule="auto"/>
        <w:jc w:val="left"/>
        <w:rPr>
          <w:ins w:id="3597" w:author="The Si Tran" w:date="2012-12-12T07:57:00Z"/>
          <w:szCs w:val="26"/>
        </w:rPr>
      </w:pPr>
      <w:ins w:id="3598" w:author="The Si Tran" w:date="2012-12-12T07:57:00Z">
        <w:r>
          <w:rPr>
            <w:szCs w:val="26"/>
          </w:rPr>
          <w:lastRenderedPageBreak/>
          <w:br w:type="page"/>
        </w:r>
      </w:ins>
    </w:p>
    <w:p w:rsidR="006E3FE4" w:rsidRPr="00AF1345" w:rsidDel="00D139B5" w:rsidRDefault="006E3FE4" w:rsidP="00D969EA">
      <w:pPr>
        <w:rPr>
          <w:del w:id="3599" w:author="The Si Tran" w:date="2012-12-12T07:57:00Z"/>
          <w:szCs w:val="26"/>
        </w:rPr>
      </w:pPr>
    </w:p>
    <w:p w:rsidR="006E3FE4" w:rsidRPr="0049233F" w:rsidRDefault="006E3FE4" w:rsidP="006E3FE4">
      <w:pPr>
        <w:pStyle w:val="Heading1"/>
        <w:jc w:val="left"/>
        <w:rPr>
          <w:sz w:val="26"/>
          <w:szCs w:val="26"/>
          <w:rPrChange w:id="3600" w:author="The Si Tran" w:date="2012-12-05T23:02:00Z">
            <w:rPr/>
          </w:rPrChange>
        </w:rPr>
      </w:pPr>
      <w:r w:rsidRPr="0049233F">
        <w:rPr>
          <w:sz w:val="26"/>
          <w:szCs w:val="26"/>
          <w:rPrChange w:id="3601" w:author="The Si Tran" w:date="2012-12-05T23:02:00Z">
            <w:rPr>
              <w:rFonts w:cs="Times New Roman"/>
              <w:b w:val="0"/>
              <w:bCs w:val="0"/>
              <w:kern w:val="0"/>
              <w:sz w:val="26"/>
              <w:szCs w:val="22"/>
            </w:rPr>
          </w:rPrChange>
        </w:rPr>
        <w:t>Mô hình ANN</w:t>
      </w:r>
    </w:p>
    <w:p w:rsidR="0088753F" w:rsidRPr="0049233F" w:rsidRDefault="0088753F" w:rsidP="0088753F">
      <w:pPr>
        <w:pStyle w:val="Heading2"/>
        <w:rPr>
          <w:sz w:val="26"/>
          <w:szCs w:val="26"/>
          <w:rPrChange w:id="3602" w:author="The Si Tran" w:date="2012-12-05T23:02:00Z">
            <w:rPr/>
          </w:rPrChange>
        </w:rPr>
      </w:pPr>
      <w:bookmarkStart w:id="3603" w:name="_Toc327348170"/>
      <w:r w:rsidRPr="0049233F">
        <w:rPr>
          <w:sz w:val="26"/>
          <w:szCs w:val="26"/>
          <w:rPrChange w:id="3604" w:author="The Si Tran" w:date="2012-12-05T23:02:00Z">
            <w:rPr>
              <w:rFonts w:cs="Times New Roman"/>
              <w:b w:val="0"/>
              <w:bCs w:val="0"/>
              <w:iCs w:val="0"/>
              <w:sz w:val="26"/>
              <w:szCs w:val="22"/>
            </w:rPr>
          </w:rPrChange>
        </w:rPr>
        <w:t>SƠ LƯỢC VỀ MẠNG NEURON NHÂN TẠO</w:t>
      </w:r>
      <w:bookmarkEnd w:id="3603"/>
    </w:p>
    <w:p w:rsidR="0088753F" w:rsidRPr="0049233F" w:rsidRDefault="0088753F" w:rsidP="0088753F">
      <w:pPr>
        <w:spacing w:before="0"/>
        <w:ind w:firstLine="720"/>
        <w:rPr>
          <w:szCs w:val="26"/>
        </w:rPr>
      </w:pPr>
      <w:r w:rsidRPr="0049233F">
        <w:rPr>
          <w:i/>
          <w:szCs w:val="26"/>
        </w:rPr>
        <w:t>Mạng neuron nhân tạo</w:t>
      </w:r>
      <w:r w:rsidRPr="0049233F">
        <w:rPr>
          <w:szCs w:val="26"/>
        </w:rPr>
        <w:t xml:space="preserve"> (Artificial Neural Network) là một mô hình toán học định nghĩa một hàm số từ một tập đầu vào đến một tập đầu ra. Mạng neuron nhân tạo được mô phỏng </w:t>
      </w:r>
      <w:proofErr w:type="gramStart"/>
      <w:r w:rsidRPr="0049233F">
        <w:rPr>
          <w:szCs w:val="26"/>
        </w:rPr>
        <w:t>theo</w:t>
      </w:r>
      <w:proofErr w:type="gramEnd"/>
      <w:r w:rsidRPr="0049233F">
        <w:rPr>
          <w:szCs w:val="26"/>
        </w:rPr>
        <w:t xml:space="preserve"> mạng neuron sinh học trong bộ não người.</w:t>
      </w:r>
    </w:p>
    <w:p w:rsidR="0088753F" w:rsidRPr="0049233F" w:rsidRDefault="0088753F" w:rsidP="0088753F">
      <w:pPr>
        <w:spacing w:before="0"/>
        <w:ind w:firstLine="720"/>
        <w:rPr>
          <w:szCs w:val="26"/>
        </w:rPr>
      </w:pPr>
      <w:r w:rsidRPr="0049233F">
        <w:rPr>
          <w:szCs w:val="26"/>
        </w:rPr>
        <w:t>Theo các nhà sinh lý học thì bộ não con người chứa khoảng 10</w:t>
      </w:r>
      <w:r w:rsidRPr="0049233F">
        <w:rPr>
          <w:szCs w:val="26"/>
          <w:vertAlign w:val="superscript"/>
        </w:rPr>
        <w:t>11</w:t>
      </w:r>
      <w:r w:rsidRPr="0049233F">
        <w:rPr>
          <w:szCs w:val="26"/>
          <w:vertAlign w:val="subscript"/>
        </w:rPr>
        <w:t xml:space="preserve"> </w:t>
      </w:r>
      <w:r w:rsidRPr="0049233F">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szCs w:val="26"/>
        </w:rPr>
        <w:t>phân ngưỡng</w:t>
      </w:r>
      <w:r w:rsidRPr="0049233F">
        <w:rPr>
          <w:szCs w:val="26"/>
        </w:rPr>
        <w:t xml:space="preserve"> (thresholds) các tín hiệu đến. Sợi trục thần kinh có nhiệm vụ đưa tín hiệu từ tế bào thân ra ngoài. Điểm tiếp xúc giữa sợi trục thần kinh này với tế bào hình cây của neuron </w:t>
      </w:r>
      <w:proofErr w:type="gramStart"/>
      <w:r w:rsidRPr="0049233F">
        <w:rPr>
          <w:szCs w:val="26"/>
        </w:rPr>
        <w:t>kia</w:t>
      </w:r>
      <w:proofErr w:type="gramEnd"/>
      <w:r w:rsidRPr="0049233F">
        <w:rPr>
          <w:szCs w:val="26"/>
        </w:rPr>
        <w:t xml:space="preserve"> gọi là </w:t>
      </w:r>
      <w:r w:rsidRPr="0049233F">
        <w:rPr>
          <w:i/>
          <w:szCs w:val="26"/>
        </w:rPr>
        <w:t>khớp thần kinh</w:t>
      </w:r>
      <w:r w:rsidRPr="0049233F">
        <w:rPr>
          <w:szCs w:val="26"/>
        </w:rPr>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rsidR="0088753F" w:rsidRPr="0049233F" w:rsidRDefault="0088753F" w:rsidP="0088753F">
      <w:pPr>
        <w:spacing w:before="0"/>
        <w:ind w:firstLine="720"/>
        <w:rPr>
          <w:szCs w:val="26"/>
        </w:rPr>
      </w:pPr>
      <w:r w:rsidRPr="0049233F">
        <w:rPr>
          <w:szCs w:val="26"/>
        </w:rPr>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rsidR="0088753F" w:rsidRPr="0049233F" w:rsidRDefault="0088753F" w:rsidP="0088753F">
      <w:pPr>
        <w:spacing w:before="0"/>
        <w:ind w:firstLine="720"/>
        <w:rPr>
          <w:szCs w:val="26"/>
        </w:rPr>
      </w:pPr>
      <w:r w:rsidRPr="0049233F">
        <w:rPr>
          <w:szCs w:val="26"/>
        </w:rPr>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rsidR="0088753F" w:rsidRPr="0049233F" w:rsidRDefault="0088753F" w:rsidP="0088753F">
      <w:pPr>
        <w:pStyle w:val="Heading2"/>
        <w:rPr>
          <w:sz w:val="26"/>
          <w:szCs w:val="26"/>
          <w:rPrChange w:id="3605" w:author="The Si Tran" w:date="2012-12-05T23:02:00Z">
            <w:rPr/>
          </w:rPrChange>
        </w:rPr>
      </w:pPr>
      <w:bookmarkStart w:id="3606" w:name="_Toc327348171"/>
      <w:r w:rsidRPr="0049233F">
        <w:rPr>
          <w:sz w:val="26"/>
          <w:szCs w:val="26"/>
          <w:rPrChange w:id="3607" w:author="The Si Tran" w:date="2012-12-05T23:02:00Z">
            <w:rPr>
              <w:rFonts w:cs="Times New Roman"/>
              <w:b w:val="0"/>
              <w:bCs w:val="0"/>
              <w:iCs w:val="0"/>
              <w:sz w:val="26"/>
              <w:szCs w:val="22"/>
            </w:rPr>
          </w:rPrChange>
        </w:rPr>
        <w:t>CẤU TRÚC VỀ MẠNG NEURON NHÂN TẠO</w:t>
      </w:r>
      <w:bookmarkEnd w:id="3606"/>
    </w:p>
    <w:p w:rsidR="0088753F" w:rsidRPr="0049233F" w:rsidRDefault="0088753F" w:rsidP="0088753F">
      <w:pPr>
        <w:spacing w:before="0"/>
        <w:ind w:firstLine="720"/>
        <w:rPr>
          <w:szCs w:val="26"/>
        </w:rPr>
      </w:pPr>
      <w:r w:rsidRPr="0049233F">
        <w:rPr>
          <w:szCs w:val="26"/>
        </w:rPr>
        <w:t xml:space="preserve">Mạng neuron nhân tạo là một mạng gồm một tập các </w:t>
      </w:r>
      <w:r w:rsidRPr="0049233F">
        <w:rPr>
          <w:i/>
          <w:szCs w:val="26"/>
        </w:rPr>
        <w:t>đơn vị</w:t>
      </w:r>
      <w:r w:rsidRPr="0049233F">
        <w:rPr>
          <w:szCs w:val="26"/>
        </w:rPr>
        <w:t xml:space="preserve"> (unit) được kết nối với nhau bằng các cạnh có trọng số.</w:t>
      </w:r>
    </w:p>
    <w:p w:rsidR="0088753F" w:rsidRPr="0049233F" w:rsidRDefault="0088753F" w:rsidP="0088753F">
      <w:pPr>
        <w:spacing w:before="0"/>
        <w:ind w:firstLine="720"/>
        <w:rPr>
          <w:szCs w:val="26"/>
        </w:rPr>
      </w:pPr>
      <w:r w:rsidRPr="0049233F">
        <w:rPr>
          <w:szCs w:val="26"/>
        </w:rPr>
        <w:t xml:space="preserve">Một đơn vị (Hình 2.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w:t>
      </w:r>
      <w:r w:rsidRPr="0049233F">
        <w:rPr>
          <w:szCs w:val="26"/>
        </w:rPr>
        <w:lastRenderedPageBreak/>
        <w:t xml:space="preserve">duy nhất. Đôi khi các đơn vị còn có một giá trị gọi là </w:t>
      </w:r>
      <w:r w:rsidRPr="0049233F">
        <w:rPr>
          <w:i/>
          <w:szCs w:val="26"/>
        </w:rPr>
        <w:t>độ lệch</w:t>
      </w:r>
      <w:r w:rsidRPr="0049233F">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rsidR="0088753F" w:rsidRPr="0049233F" w:rsidRDefault="0088753F" w:rsidP="0088753F">
      <w:pPr>
        <w:keepNext/>
        <w:spacing w:before="0"/>
        <w:ind w:left="1440" w:firstLine="720"/>
        <w:rPr>
          <w:szCs w:val="26"/>
        </w:rPr>
      </w:pPr>
      <w:r w:rsidRPr="002B1464">
        <w:rPr>
          <w:noProof/>
          <w:szCs w:val="26"/>
        </w:rPr>
        <w:drawing>
          <wp:inline distT="0" distB="0" distL="0" distR="0">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rsidR="006C1895" w:rsidRPr="006068E1" w:rsidRDefault="0088753F" w:rsidP="006C1895">
      <w:pPr>
        <w:pStyle w:val="Hinh"/>
        <w:rPr>
          <w:ins w:id="3608" w:author="The Si Tran" w:date="2012-12-11T23:29:00Z"/>
          <w:lang w:val="pt-BR"/>
        </w:rPr>
      </w:pPr>
      <w:r w:rsidRPr="0049233F">
        <w:t xml:space="preserve">                   </w:t>
      </w:r>
      <w:bookmarkStart w:id="3609" w:name="_Toc326299570"/>
      <w:r w:rsidRPr="0049233F">
        <w:t xml:space="preserve">       </w:t>
      </w:r>
      <w:bookmarkStart w:id="3610" w:name="_Toc343062492"/>
      <w:ins w:id="3611" w:author="The Si Tran" w:date="2012-12-11T23:29:00Z">
        <w:r w:rsidR="006C1895" w:rsidRPr="006068E1">
          <w:rPr>
            <w:lang w:val="pt-BR"/>
          </w:rPr>
          <w:t xml:space="preserve">Hình </w:t>
        </w:r>
        <w:r w:rsidR="006C1895">
          <w:t>4.1</w:t>
        </w:r>
        <w:r w:rsidR="006C1895" w:rsidRPr="006068E1">
          <w:rPr>
            <w:lang w:val="pt-BR"/>
          </w:rPr>
          <w:t xml:space="preserve"> </w:t>
        </w:r>
      </w:ins>
      <w:ins w:id="3612" w:author="The Si Tran" w:date="2012-12-11T23:30:00Z">
        <w:r w:rsidR="006C1895" w:rsidRPr="0049233F">
          <w:rPr>
            <w:b w:val="0"/>
          </w:rPr>
          <w:t>Đơn vị mạng neuron</w:t>
        </w:r>
      </w:ins>
      <w:bookmarkEnd w:id="3610"/>
    </w:p>
    <w:p w:rsidR="0088753F" w:rsidRPr="0049233F" w:rsidDel="006C1895" w:rsidRDefault="0088753F" w:rsidP="0088753F">
      <w:pPr>
        <w:pStyle w:val="Caption"/>
        <w:rPr>
          <w:del w:id="3613" w:author="The Si Tran" w:date="2012-12-11T23:30:00Z"/>
          <w:sz w:val="26"/>
          <w:szCs w:val="26"/>
        </w:rPr>
      </w:pPr>
    </w:p>
    <w:p w:rsidR="0088753F" w:rsidRPr="0049233F" w:rsidDel="006C1895" w:rsidRDefault="0088753F" w:rsidP="0088753F">
      <w:pPr>
        <w:pStyle w:val="Caption"/>
        <w:ind w:left="1440" w:firstLine="720"/>
        <w:rPr>
          <w:del w:id="3614" w:author="The Si Tran" w:date="2012-12-11T23:30:00Z"/>
          <w:b w:val="0"/>
          <w:sz w:val="26"/>
          <w:szCs w:val="26"/>
        </w:rPr>
      </w:pPr>
      <w:bookmarkStart w:id="3615" w:name="_Toc327348209"/>
      <w:bookmarkStart w:id="3616" w:name="_Toc343029959"/>
      <w:bookmarkEnd w:id="3609"/>
      <w:del w:id="3617" w:author="The Si Tran" w:date="2012-12-11T23:30:00Z">
        <w:r w:rsidRPr="0049233F" w:rsidDel="006C1895">
          <w:rPr>
            <w:b w:val="0"/>
            <w:sz w:val="26"/>
            <w:szCs w:val="26"/>
          </w:rPr>
          <w:delText xml:space="preserve">Hình </w:delText>
        </w:r>
        <w:r w:rsidRPr="00082976" w:rsidDel="006C1895">
          <w:rPr>
            <w:bCs w:val="0"/>
            <w:szCs w:val="26"/>
          </w:rPr>
          <w:fldChar w:fldCharType="begin"/>
        </w:r>
        <w:r w:rsidRPr="0049233F" w:rsidDel="006C1895">
          <w:rPr>
            <w:b w:val="0"/>
            <w:sz w:val="26"/>
            <w:szCs w:val="26"/>
          </w:rPr>
          <w:delInstrText xml:space="preserve"> STYLEREF 1 \s </w:delInstrText>
        </w:r>
        <w:r w:rsidRPr="00082976" w:rsidDel="006C1895">
          <w:rPr>
            <w:szCs w:val="26"/>
            <w:rPrChange w:id="3618" w:author="The Si Tran" w:date="2012-12-05T23:02:00Z">
              <w:rPr>
                <w:bCs w:val="0"/>
                <w:szCs w:val="26"/>
              </w:rPr>
            </w:rPrChange>
          </w:rPr>
          <w:fldChar w:fldCharType="separate"/>
        </w:r>
        <w:r w:rsidRPr="0049233F" w:rsidDel="006C1895">
          <w:rPr>
            <w:b w:val="0"/>
            <w:noProof/>
            <w:sz w:val="26"/>
            <w:szCs w:val="26"/>
          </w:rPr>
          <w:delText>2</w:delText>
        </w:r>
        <w:r w:rsidRPr="00082976" w:rsidDel="006C1895">
          <w:rPr>
            <w:bCs w:val="0"/>
            <w:szCs w:val="26"/>
          </w:rPr>
          <w:fldChar w:fldCharType="end"/>
        </w:r>
        <w:r w:rsidRPr="0049233F" w:rsidDel="006C1895">
          <w:rPr>
            <w:b w:val="0"/>
            <w:sz w:val="26"/>
            <w:szCs w:val="26"/>
          </w:rPr>
          <w:delText>.</w:delText>
        </w:r>
        <w:r w:rsidRPr="00082976" w:rsidDel="006C1895">
          <w:rPr>
            <w:bCs w:val="0"/>
            <w:szCs w:val="26"/>
          </w:rPr>
          <w:fldChar w:fldCharType="begin"/>
        </w:r>
        <w:r w:rsidRPr="0049233F" w:rsidDel="006C1895">
          <w:rPr>
            <w:b w:val="0"/>
            <w:sz w:val="26"/>
            <w:szCs w:val="26"/>
          </w:rPr>
          <w:delInstrText xml:space="preserve"> SEQ Hình \* ARABIC \s 1 </w:delInstrText>
        </w:r>
        <w:r w:rsidRPr="00082976" w:rsidDel="006C1895">
          <w:rPr>
            <w:szCs w:val="26"/>
            <w:rPrChange w:id="3619" w:author="The Si Tran" w:date="2012-12-05T23:02:00Z">
              <w:rPr>
                <w:bCs w:val="0"/>
                <w:szCs w:val="26"/>
              </w:rPr>
            </w:rPrChange>
          </w:rPr>
          <w:fldChar w:fldCharType="separate"/>
        </w:r>
        <w:r w:rsidRPr="0049233F" w:rsidDel="006C1895">
          <w:rPr>
            <w:b w:val="0"/>
            <w:noProof/>
            <w:sz w:val="26"/>
            <w:szCs w:val="26"/>
          </w:rPr>
          <w:delText>1</w:delText>
        </w:r>
        <w:r w:rsidRPr="00082976" w:rsidDel="006C1895">
          <w:rPr>
            <w:bCs w:val="0"/>
            <w:szCs w:val="26"/>
          </w:rPr>
          <w:fldChar w:fldCharType="end"/>
        </w:r>
        <w:r w:rsidRPr="0049233F" w:rsidDel="006C1895">
          <w:rPr>
            <w:b w:val="0"/>
            <w:sz w:val="26"/>
            <w:szCs w:val="26"/>
          </w:rPr>
          <w:delText>: Đơn vị mạng neuron</w:delText>
        </w:r>
        <w:bookmarkEnd w:id="3615"/>
        <w:bookmarkEnd w:id="3616"/>
      </w:del>
    </w:p>
    <w:p w:rsidR="0088753F" w:rsidRPr="002B1464" w:rsidRDefault="0088753F" w:rsidP="0088753F">
      <w:pPr>
        <w:rPr>
          <w:szCs w:val="26"/>
        </w:rPr>
      </w:pPr>
    </w:p>
    <w:p w:rsidR="0088753F" w:rsidRPr="0049233F" w:rsidRDefault="0088753F" w:rsidP="0088753F">
      <w:pPr>
        <w:spacing w:before="0"/>
        <w:ind w:firstLine="720"/>
        <w:rPr>
          <w:szCs w:val="26"/>
        </w:rPr>
      </w:pPr>
      <w:r w:rsidRPr="0049233F">
        <w:rPr>
          <w:szCs w:val="26"/>
        </w:rPr>
        <w:t xml:space="preserve">Trong một mạng neuron có ba kiểu đơn vị: </w:t>
      </w:r>
    </w:p>
    <w:p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rsidR="0088753F" w:rsidRPr="0049233F" w:rsidRDefault="0088753F" w:rsidP="0088753F">
      <w:pPr>
        <w:numPr>
          <w:ilvl w:val="0"/>
          <w:numId w:val="6"/>
        </w:numPr>
        <w:spacing w:before="0"/>
        <w:ind w:left="360"/>
        <w:rPr>
          <w:szCs w:val="26"/>
        </w:rPr>
      </w:pPr>
      <w:r w:rsidRPr="0049233F">
        <w:rPr>
          <w:szCs w:val="26"/>
        </w:rPr>
        <w:t>Các đơn vị ẩn, tín hiệu vào của nó được truyền từ các đơn vị trước nó và tín hiệu ra được truyền đến các đơn vị sau nó trong mạng.</w:t>
      </w:r>
    </w:p>
    <w:p w:rsidR="0088753F" w:rsidRPr="0049233F" w:rsidRDefault="0088753F" w:rsidP="0088753F">
      <w:pPr>
        <w:spacing w:before="0"/>
        <w:ind w:left="360"/>
        <w:rPr>
          <w:szCs w:val="26"/>
        </w:rPr>
      </w:pPr>
    </w:p>
    <w:p w:rsidR="0088753F" w:rsidRPr="0049233F" w:rsidRDefault="0088753F" w:rsidP="0088753F">
      <w:pPr>
        <w:spacing w:before="0"/>
        <w:ind w:firstLine="720"/>
        <w:rPr>
          <w:szCs w:val="26"/>
        </w:rPr>
      </w:pPr>
      <w:r w:rsidRPr="0049233F">
        <w:rPr>
          <w:szCs w:val="26"/>
        </w:rPr>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szCs w:val="26"/>
        </w:rPr>
        <w:t>hàm kích hoạt</w:t>
      </w:r>
      <w:r w:rsidRPr="0049233F">
        <w:rPr>
          <w:szCs w:val="26"/>
        </w:rPr>
        <w:t xml:space="preserve"> (Activation function) để tính ra tín hiệu đầu ra. Các đơn vị khác nhau có thể có các hàm kích hoạt khác nhau.</w:t>
      </w:r>
    </w:p>
    <w:p w:rsidR="0088753F" w:rsidRPr="0049233F" w:rsidRDefault="0088753F" w:rsidP="0088753F">
      <w:pPr>
        <w:spacing w:before="0"/>
        <w:ind w:firstLine="720"/>
        <w:rPr>
          <w:szCs w:val="26"/>
        </w:rPr>
      </w:pPr>
      <w:r w:rsidRPr="0049233F">
        <w:rPr>
          <w:szCs w:val="26"/>
        </w:rPr>
        <w:t>Có 4 loại hàm kích hoạt thường dùng:</w:t>
      </w:r>
    </w:p>
    <w:p w:rsidR="000B65E4" w:rsidRPr="000B65E4" w:rsidDel="000B65E4" w:rsidRDefault="0088753F">
      <w:pPr>
        <w:pStyle w:val="ListParagraph"/>
        <w:spacing w:after="0" w:line="360" w:lineRule="auto"/>
        <w:ind w:left="360"/>
        <w:rPr>
          <w:del w:id="3620" w:author="The Si Tran" w:date="2012-12-06T01:54:00Z"/>
          <w:rFonts w:ascii="Times New Roman" w:hAnsi="Times New Roman"/>
          <w:sz w:val="26"/>
          <w:szCs w:val="26"/>
        </w:rPr>
        <w:pPrChange w:id="3621" w:author="The Si Tran" w:date="2012-12-06T01:54:00Z">
          <w:pPr>
            <w:pStyle w:val="ListParagraph"/>
            <w:numPr>
              <w:numId w:val="7"/>
            </w:numPr>
            <w:spacing w:after="0" w:line="360" w:lineRule="auto"/>
            <w:ind w:left="360" w:hanging="360"/>
          </w:pPr>
        </w:pPrChange>
      </w:pPr>
      <w:del w:id="3622" w:author="The Si Tran" w:date="2012-12-06T02:03:00Z">
        <w:r w:rsidRPr="0049233F" w:rsidDel="00F86DC5">
          <w:rPr>
            <w:rFonts w:ascii="Times New Roman" w:hAnsi="Times New Roman"/>
            <w:sz w:val="26"/>
            <w:szCs w:val="26"/>
          </w:rPr>
          <w:delText>Hàm đồng nhất:</w:delText>
        </w:r>
      </w:del>
    </w:p>
    <w:p w:rsidR="0088753F" w:rsidRPr="000B65E4" w:rsidDel="00F86DC5" w:rsidRDefault="0088753F">
      <w:pPr>
        <w:pStyle w:val="ListParagraph"/>
        <w:spacing w:after="0" w:line="360" w:lineRule="auto"/>
        <w:ind w:left="360"/>
        <w:rPr>
          <w:del w:id="3623" w:author="The Si Tran" w:date="2012-12-06T02:03:00Z"/>
          <w:rFonts w:ascii="Times New Roman" w:hAnsi="Times New Roman"/>
          <w:noProof/>
          <w:sz w:val="26"/>
          <w:rPrChange w:id="3624" w:author="The Si Tran" w:date="2012-12-06T01:54:00Z">
            <w:rPr>
              <w:del w:id="3625" w:author="The Si Tran" w:date="2012-12-06T02:03:00Z"/>
              <w:noProof/>
            </w:rPr>
          </w:rPrChange>
        </w:rPr>
        <w:pPrChange w:id="3626" w:author="The Si Tran" w:date="2012-12-06T01:54:00Z">
          <w:pPr>
            <w:pStyle w:val="ListParagraph"/>
            <w:spacing w:after="0" w:line="360" w:lineRule="auto"/>
            <w:ind w:left="0" w:firstLine="360"/>
          </w:pPr>
        </w:pPrChange>
      </w:pPr>
      <w:del w:id="3627" w:author="The Si Tran" w:date="2012-12-06T01:54:00Z">
        <w:r w:rsidRPr="002B1464" w:rsidDel="000B65E4">
          <w:rPr>
            <w:noProof/>
          </w:rPr>
          <w:drawing>
            <wp:inline distT="0" distB="0" distL="0" distR="0">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3628" w:author="The Si Tran" w:date="2012-12-06T01:56:00Z"/>
          <w:rFonts w:ascii="Times New Roman" w:hAnsi="Times New Roman"/>
          <w:sz w:val="26"/>
          <w:szCs w:val="26"/>
        </w:rPr>
        <w:pPrChange w:id="3629" w:author="The Si Tran" w:date="2012-12-06T01:54:00Z">
          <w:pPr>
            <w:pStyle w:val="ListParagraph"/>
            <w:numPr>
              <w:numId w:val="7"/>
            </w:numPr>
            <w:spacing w:after="0" w:line="360" w:lineRule="auto"/>
            <w:ind w:left="360" w:hanging="360"/>
          </w:pPr>
        </w:pPrChange>
      </w:pPr>
      <w:del w:id="3630" w:author="The Si Tran" w:date="2012-12-06T02:03:00Z">
        <w:r w:rsidRPr="0049233F" w:rsidDel="00F86DC5">
          <w:rPr>
            <w:rFonts w:ascii="Times New Roman" w:hAnsi="Times New Roman"/>
            <w:sz w:val="26"/>
            <w:szCs w:val="26"/>
          </w:rPr>
          <w:delText>Hàm ngưỡng:</w:delText>
        </w:r>
      </w:del>
    </w:p>
    <w:p w:rsidR="0088753F" w:rsidRPr="000B65E4" w:rsidDel="00F86DC5" w:rsidRDefault="0088753F">
      <w:pPr>
        <w:pStyle w:val="ListParagraph"/>
        <w:spacing w:after="0" w:line="360" w:lineRule="auto"/>
        <w:ind w:left="360"/>
        <w:rPr>
          <w:del w:id="3631" w:author="The Si Tran" w:date="2012-12-06T02:03:00Z"/>
          <w:rFonts w:ascii="Times New Roman" w:hAnsi="Times New Roman"/>
          <w:sz w:val="26"/>
          <w:rPrChange w:id="3632" w:author="The Si Tran" w:date="2012-12-06T01:56:00Z">
            <w:rPr>
              <w:del w:id="3633" w:author="The Si Tran" w:date="2012-12-06T02:03:00Z"/>
            </w:rPr>
          </w:rPrChange>
        </w:rPr>
        <w:pPrChange w:id="3634" w:author="The Si Tran" w:date="2012-12-06T01:56:00Z">
          <w:pPr>
            <w:pStyle w:val="ListParagraph"/>
            <w:spacing w:after="0" w:line="360" w:lineRule="auto"/>
            <w:ind w:left="0" w:firstLine="360"/>
          </w:pPr>
        </w:pPrChange>
      </w:pPr>
      <w:del w:id="3635" w:author="The Si Tran" w:date="2012-12-06T01:56:00Z">
        <w:r w:rsidRPr="002B1464" w:rsidDel="000B65E4">
          <w:rPr>
            <w:noProof/>
          </w:rPr>
          <w:drawing>
            <wp:inline distT="0" distB="0" distL="0" distR="0">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3636" w:author="The Si Tran" w:date="2012-12-06T01:58:00Z"/>
          <w:rFonts w:ascii="Times New Roman" w:hAnsi="Times New Roman"/>
          <w:sz w:val="26"/>
          <w:szCs w:val="26"/>
        </w:rPr>
        <w:pPrChange w:id="3637" w:author="The Si Tran" w:date="2012-12-06T01:56:00Z">
          <w:pPr>
            <w:pStyle w:val="ListParagraph"/>
            <w:numPr>
              <w:numId w:val="7"/>
            </w:numPr>
            <w:spacing w:after="0" w:line="360" w:lineRule="auto"/>
            <w:ind w:left="360" w:hanging="360"/>
          </w:pPr>
        </w:pPrChange>
      </w:pPr>
      <w:del w:id="3638" w:author="The Si Tran" w:date="2012-12-06T02:03:00Z">
        <w:r w:rsidRPr="0049233F" w:rsidDel="00F86DC5">
          <w:rPr>
            <w:rFonts w:ascii="Times New Roman" w:hAnsi="Times New Roman"/>
            <w:sz w:val="26"/>
            <w:szCs w:val="26"/>
          </w:rPr>
          <w:delText>Hàm sigmoid:</w:delText>
        </w:r>
      </w:del>
    </w:p>
    <w:p w:rsidR="0088753F" w:rsidRPr="0049233F" w:rsidDel="00F86DC5" w:rsidRDefault="0088753F">
      <w:pPr>
        <w:pStyle w:val="ListParagraph"/>
        <w:spacing w:after="0" w:line="360" w:lineRule="auto"/>
        <w:ind w:left="360"/>
        <w:rPr>
          <w:del w:id="3639" w:author="The Si Tran" w:date="2012-12-06T02:03:00Z"/>
          <w:rFonts w:ascii="Times New Roman" w:hAnsi="Times New Roman"/>
          <w:sz w:val="26"/>
          <w:szCs w:val="26"/>
        </w:rPr>
        <w:pPrChange w:id="3640" w:author="The Si Tran" w:date="2012-12-06T01:58:00Z">
          <w:pPr>
            <w:pStyle w:val="ListParagraph"/>
            <w:spacing w:after="0" w:line="360" w:lineRule="auto"/>
            <w:ind w:left="0"/>
          </w:pPr>
        </w:pPrChange>
      </w:pPr>
      <w:del w:id="3641" w:author="The Si Tran" w:date="2012-12-06T01:58:00Z">
        <w:r w:rsidRPr="002B1464" w:rsidDel="000B65E4">
          <w:rPr>
            <w:rFonts w:ascii="Times New Roman" w:hAnsi="Times New Roman"/>
            <w:noProof/>
            <w:sz w:val="26"/>
            <w:szCs w:val="26"/>
            <w:rPrChange w:id="3642">
              <w:rPr>
                <w:noProof/>
              </w:rPr>
            </w:rPrChange>
          </w:rPr>
          <w:drawing>
            <wp:inline distT="0" distB="0" distL="0" distR="0">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3643" w:author="The Si Tran" w:date="2012-12-06T01:58:00Z"/>
          <w:rFonts w:ascii="Times New Roman" w:hAnsi="Times New Roman"/>
          <w:sz w:val="26"/>
          <w:szCs w:val="26"/>
        </w:rPr>
        <w:pPrChange w:id="3644" w:author="The Si Tran" w:date="2012-12-06T01:58:00Z">
          <w:pPr>
            <w:pStyle w:val="ListParagraph"/>
            <w:numPr>
              <w:numId w:val="7"/>
            </w:numPr>
            <w:spacing w:after="0" w:line="360" w:lineRule="auto"/>
            <w:ind w:left="360" w:hanging="360"/>
          </w:pPr>
        </w:pPrChange>
      </w:pPr>
      <w:del w:id="3645" w:author="The Si Tran" w:date="2012-12-06T02:03:00Z">
        <w:r w:rsidRPr="0049233F" w:rsidDel="00F86DC5">
          <w:rPr>
            <w:rFonts w:ascii="Times New Roman" w:hAnsi="Times New Roman"/>
            <w:sz w:val="26"/>
            <w:szCs w:val="26"/>
          </w:rPr>
          <w:delText>Hàm sigmoid lưỡng cực</w:delText>
        </w:r>
      </w:del>
    </w:p>
    <w:p w:rsidR="0088753F" w:rsidRPr="0049233F" w:rsidDel="00F86DC5" w:rsidRDefault="0088753F">
      <w:pPr>
        <w:pStyle w:val="ListParagraph"/>
        <w:spacing w:after="0" w:line="360" w:lineRule="auto"/>
        <w:ind w:left="360"/>
        <w:rPr>
          <w:del w:id="3646" w:author="The Si Tran" w:date="2012-12-06T02:03:00Z"/>
          <w:noProof/>
        </w:rPr>
        <w:pPrChange w:id="3647" w:author="The Si Tran" w:date="2012-12-06T01:58:00Z">
          <w:pPr>
            <w:spacing w:before="0"/>
          </w:pPr>
        </w:pPrChange>
      </w:pPr>
      <w:del w:id="3648" w:author="The Si Tran" w:date="2012-12-06T02:03:00Z">
        <w:r w:rsidRPr="0049233F" w:rsidDel="00F86DC5">
          <w:rPr>
            <w:noProof/>
          </w:rPr>
          <w:delText xml:space="preserve">     </w:delText>
        </w:r>
      </w:del>
      <w:del w:id="3649" w:author="The Si Tran" w:date="2012-12-06T01:58:00Z">
        <w:r w:rsidRPr="007C782C" w:rsidDel="000B65E4">
          <w:rPr>
            <w:noProof/>
          </w:rPr>
          <w:drawing>
            <wp:inline distT="0" distB="0" distL="0" distR="0">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rsidR="00F37C82" w:rsidRDefault="00F37C82" w:rsidP="00F37C82">
      <w:pPr>
        <w:pStyle w:val="ListParagraph"/>
        <w:numPr>
          <w:ilvl w:val="0"/>
          <w:numId w:val="7"/>
        </w:numPr>
        <w:spacing w:after="0" w:line="360" w:lineRule="auto"/>
        <w:ind w:left="360"/>
        <w:rPr>
          <w:ins w:id="3650" w:author="The Si Tran" w:date="2012-12-06T02:03:00Z"/>
          <w:rFonts w:ascii="Times New Roman" w:hAnsi="Times New Roman"/>
          <w:sz w:val="26"/>
          <w:szCs w:val="26"/>
        </w:rPr>
      </w:pPr>
      <w:ins w:id="3651" w:author="The Si Tran" w:date="2012-12-06T02:03:00Z">
        <w:r w:rsidRPr="0049233F">
          <w:rPr>
            <w:rFonts w:ascii="Times New Roman" w:hAnsi="Times New Roman"/>
            <w:sz w:val="26"/>
            <w:szCs w:val="26"/>
          </w:rPr>
          <w:t>Hàm đồng nhất:</w:t>
        </w:r>
      </w:ins>
    </w:p>
    <w:p w:rsidR="00F37C82" w:rsidRPr="00EB57C1" w:rsidRDefault="00F37C82" w:rsidP="00F37C82">
      <w:pPr>
        <w:pStyle w:val="ListParagraph"/>
        <w:spacing w:after="0" w:line="360" w:lineRule="auto"/>
        <w:ind w:left="360"/>
        <w:rPr>
          <w:ins w:id="3652" w:author="The Si Tran" w:date="2012-12-06T02:03:00Z"/>
          <w:rFonts w:ascii="Times New Roman" w:hAnsi="Times New Roman"/>
          <w:noProof/>
          <w:sz w:val="26"/>
        </w:rPr>
      </w:pPr>
      <w:ins w:id="3653"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rsidR="00F37C82" w:rsidRDefault="00F37C82" w:rsidP="00F37C82">
      <w:pPr>
        <w:pStyle w:val="ListParagraph"/>
        <w:numPr>
          <w:ilvl w:val="0"/>
          <w:numId w:val="7"/>
        </w:numPr>
        <w:spacing w:after="0" w:line="360" w:lineRule="auto"/>
        <w:ind w:left="360"/>
        <w:rPr>
          <w:ins w:id="3654" w:author="The Si Tran" w:date="2012-12-06T02:03:00Z"/>
          <w:rFonts w:ascii="Times New Roman" w:hAnsi="Times New Roman"/>
          <w:sz w:val="26"/>
          <w:szCs w:val="26"/>
        </w:rPr>
      </w:pPr>
      <w:ins w:id="3655" w:author="The Si Tran" w:date="2012-12-06T02:03:00Z">
        <w:r w:rsidRPr="0049233F">
          <w:rPr>
            <w:rFonts w:ascii="Times New Roman" w:hAnsi="Times New Roman"/>
            <w:sz w:val="26"/>
            <w:szCs w:val="26"/>
          </w:rPr>
          <w:t>Hàm ngưỡng:</w:t>
        </w:r>
      </w:ins>
    </w:p>
    <w:p w:rsidR="00F37C82" w:rsidRPr="00EB57C1" w:rsidRDefault="00F37C82" w:rsidP="00F37C82">
      <w:pPr>
        <w:pStyle w:val="ListParagraph"/>
        <w:spacing w:after="0" w:line="360" w:lineRule="auto"/>
        <w:ind w:left="360"/>
        <w:rPr>
          <w:ins w:id="3656" w:author="The Si Tran" w:date="2012-12-06T02:03:00Z"/>
          <w:rFonts w:ascii="Times New Roman" w:hAnsi="Times New Roman"/>
          <w:sz w:val="26"/>
        </w:rPr>
      </w:pPr>
      <w:ins w:id="3657"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rsidR="00F37C82" w:rsidRDefault="00F37C82" w:rsidP="00F37C82">
      <w:pPr>
        <w:pStyle w:val="ListParagraph"/>
        <w:numPr>
          <w:ilvl w:val="0"/>
          <w:numId w:val="7"/>
        </w:numPr>
        <w:spacing w:after="0" w:line="360" w:lineRule="auto"/>
        <w:ind w:left="360"/>
        <w:rPr>
          <w:ins w:id="3658" w:author="The Si Tran" w:date="2012-12-06T02:03:00Z"/>
          <w:rFonts w:ascii="Times New Roman" w:hAnsi="Times New Roman"/>
          <w:sz w:val="26"/>
          <w:szCs w:val="26"/>
        </w:rPr>
      </w:pPr>
      <w:ins w:id="3659" w:author="The Si Tran" w:date="2012-12-06T02:03:00Z">
        <w:r w:rsidRPr="0049233F">
          <w:rPr>
            <w:rFonts w:ascii="Times New Roman" w:hAnsi="Times New Roman"/>
            <w:sz w:val="26"/>
            <w:szCs w:val="26"/>
          </w:rPr>
          <w:t>Hàm sigmoid:</w:t>
        </w:r>
      </w:ins>
    </w:p>
    <w:p w:rsidR="00F37C82" w:rsidRPr="00EB57C1" w:rsidRDefault="00F37C82" w:rsidP="00F37C82">
      <w:pPr>
        <w:pStyle w:val="ListParagraph"/>
        <w:spacing w:after="0" w:line="360" w:lineRule="auto"/>
        <w:ind w:left="360"/>
        <w:rPr>
          <w:ins w:id="3660" w:author="The Si Tran" w:date="2012-12-06T02:03:00Z"/>
          <w:rFonts w:ascii="Times New Roman" w:hAnsi="Times New Roman"/>
          <w:sz w:val="26"/>
          <w:szCs w:val="26"/>
        </w:rPr>
      </w:pPr>
      <w:ins w:id="3661"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rsidR="00F37C82" w:rsidRDefault="00F37C82" w:rsidP="00F37C82">
      <w:pPr>
        <w:pStyle w:val="ListParagraph"/>
        <w:numPr>
          <w:ilvl w:val="0"/>
          <w:numId w:val="7"/>
        </w:numPr>
        <w:spacing w:after="0" w:line="360" w:lineRule="auto"/>
        <w:ind w:left="360"/>
        <w:rPr>
          <w:ins w:id="3662" w:author="The Si Tran" w:date="2012-12-06T02:03:00Z"/>
          <w:rFonts w:ascii="Times New Roman" w:hAnsi="Times New Roman"/>
          <w:sz w:val="26"/>
          <w:szCs w:val="26"/>
        </w:rPr>
      </w:pPr>
      <w:ins w:id="3663" w:author="The Si Tran" w:date="2012-12-06T02:03:00Z">
        <w:r w:rsidRPr="0049233F">
          <w:rPr>
            <w:rFonts w:ascii="Times New Roman" w:hAnsi="Times New Roman"/>
            <w:sz w:val="26"/>
            <w:szCs w:val="26"/>
          </w:rPr>
          <w:t>Hàm sigmoid lưỡng cực</w:t>
        </w:r>
      </w:ins>
    </w:p>
    <w:p w:rsidR="00F37C82" w:rsidRPr="0049233F" w:rsidRDefault="00F37C82" w:rsidP="00F37C82">
      <w:pPr>
        <w:pStyle w:val="ListParagraph"/>
        <w:spacing w:after="0" w:line="360" w:lineRule="auto"/>
        <w:ind w:left="360"/>
        <w:rPr>
          <w:ins w:id="3664" w:author="The Si Tran" w:date="2012-12-06T02:03:00Z"/>
          <w:noProof/>
        </w:rPr>
      </w:pPr>
      <w:ins w:id="3665" w:author="The Si Tran" w:date="2012-12-06T02:03:00Z">
        <m:oMath>
          <m:r>
            <w:rPr>
              <w:rFonts w:ascii="Cambria Math" w:hAnsi="Cambria Math"/>
              <w:sz w:val="26"/>
              <w:szCs w:val="26"/>
            </w:rPr>
            <w:lastRenderedPageBreak/>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w:r w:rsidRPr="0049233F">
          <w:rPr>
            <w:noProof/>
          </w:rPr>
          <w:t xml:space="preserve">     </w:t>
        </w:r>
      </w:ins>
    </w:p>
    <w:p w:rsidR="0088753F" w:rsidRPr="0049233F" w:rsidRDefault="0088753F" w:rsidP="0088753F">
      <w:pPr>
        <w:spacing w:before="0"/>
        <w:rPr>
          <w:szCs w:val="26"/>
        </w:rPr>
      </w:pPr>
    </w:p>
    <w:p w:rsidR="0088753F" w:rsidRPr="0049233F" w:rsidRDefault="0088753F" w:rsidP="0088753F">
      <w:pPr>
        <w:spacing w:before="0"/>
        <w:ind w:firstLine="720"/>
        <w:rPr>
          <w:szCs w:val="26"/>
        </w:rPr>
      </w:pPr>
      <w:r w:rsidRPr="0049233F">
        <w:rPr>
          <w:szCs w:val="26"/>
        </w:rPr>
        <w:t xml:space="preserve">Các đơn vị liên kết với nhau qua các cạnh có trong số tạo thành mạng neuron nhân tạo. Tùy </w:t>
      </w:r>
      <w:proofErr w:type="gramStart"/>
      <w:r w:rsidRPr="0049233F">
        <w:rPr>
          <w:szCs w:val="26"/>
        </w:rPr>
        <w:t>theo</w:t>
      </w:r>
      <w:proofErr w:type="gramEnd"/>
      <w:r w:rsidRPr="0049233F">
        <w:rPr>
          <w:szCs w:val="26"/>
        </w:rPr>
        <w:t xml:space="preserve"> số lượng các đơn vị và cách thức liên kết của chúng mà tạo thành các mạng neuron khác nhau có khả năng khác nhau. Có hai loại hình dạng mạng neuron nhân tạo cơ bản là mạng truyền thẳng và mạng hồi quy:</w:t>
      </w:r>
    </w:p>
    <w:p w:rsidR="0088753F" w:rsidRPr="0049233F" w:rsidRDefault="0088753F" w:rsidP="0088753F">
      <w:pPr>
        <w:spacing w:before="0"/>
        <w:ind w:firstLine="720"/>
        <w:rPr>
          <w:szCs w:val="26"/>
        </w:rPr>
      </w:pPr>
    </w:p>
    <w:p w:rsidR="0088753F" w:rsidRPr="0049233F" w:rsidRDefault="0088753F" w:rsidP="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rsidR="006C1895" w:rsidRDefault="0088753F">
      <w:pPr>
        <w:pStyle w:val="ListParagraph"/>
        <w:keepNext/>
        <w:spacing w:after="0" w:line="360" w:lineRule="auto"/>
        <w:ind w:firstLine="720"/>
        <w:jc w:val="center"/>
        <w:rPr>
          <w:ins w:id="3666" w:author="The Si Tran" w:date="2012-12-11T23:31:00Z"/>
        </w:rPr>
        <w:pPrChange w:id="3667" w:author="The Si Tran" w:date="2012-12-11T23:31:00Z">
          <w:pPr>
            <w:pStyle w:val="ListParagraph"/>
            <w:keepNext/>
            <w:spacing w:after="0" w:line="360" w:lineRule="auto"/>
            <w:ind w:firstLine="720"/>
          </w:pPr>
        </w:pPrChange>
      </w:pPr>
      <w:r w:rsidRPr="002B1464">
        <w:rPr>
          <w:rFonts w:ascii="Times New Roman" w:hAnsi="Times New Roman"/>
          <w:noProof/>
          <w:sz w:val="26"/>
          <w:szCs w:val="26"/>
        </w:rPr>
        <w:drawing>
          <wp:inline distT="0" distB="0" distL="0" distR="0">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rsidR="006C1895" w:rsidRPr="007C782C" w:rsidDel="006C1895" w:rsidRDefault="006C1895">
      <w:pPr>
        <w:pStyle w:val="Hinh"/>
        <w:jc w:val="center"/>
        <w:rPr>
          <w:del w:id="3668" w:author="The Si Tran" w:date="2012-12-11T23:31:00Z"/>
        </w:rPr>
        <w:pPrChange w:id="3669" w:author="The Si Tran" w:date="2012-12-11T23:31:00Z">
          <w:pPr>
            <w:pStyle w:val="ListParagraph"/>
            <w:keepNext/>
            <w:spacing w:after="0" w:line="360" w:lineRule="auto"/>
            <w:ind w:firstLine="720"/>
          </w:pPr>
        </w:pPrChange>
      </w:pPr>
      <w:bookmarkStart w:id="3670" w:name="_Toc343062493"/>
      <w:ins w:id="3671" w:author="The Si Tran" w:date="2012-12-11T23:30:00Z">
        <w:r w:rsidRPr="006C1895">
          <w:t xml:space="preserve">Hình 4.1 </w:t>
        </w:r>
      </w:ins>
      <w:ins w:id="3672" w:author="The Si Tran" w:date="2012-12-11T23:31:00Z">
        <w:r w:rsidRPr="0049233F">
          <w:rPr>
            <w:b w:val="0"/>
          </w:rPr>
          <w:t>Mạng neuron truyền thẳng</w:t>
        </w:r>
      </w:ins>
      <w:bookmarkEnd w:id="3670"/>
    </w:p>
    <w:p w:rsidR="0088753F" w:rsidRPr="0049233F" w:rsidDel="006C1895" w:rsidRDefault="0088753F">
      <w:pPr>
        <w:pStyle w:val="Hinh"/>
        <w:jc w:val="center"/>
        <w:rPr>
          <w:del w:id="3673" w:author="The Si Tran" w:date="2012-12-11T23:32:00Z"/>
        </w:rPr>
        <w:pPrChange w:id="3674" w:author="The Si Tran" w:date="2012-12-11T23:31:00Z">
          <w:pPr>
            <w:pStyle w:val="Caption"/>
          </w:pPr>
        </w:pPrChange>
      </w:pPr>
      <w:del w:id="3675" w:author="The Si Tran" w:date="2012-12-11T23:31:00Z">
        <w:r w:rsidRPr="0049233F" w:rsidDel="006C1895">
          <w:delText xml:space="preserve"> </w:delText>
        </w:r>
      </w:del>
      <w:r w:rsidRPr="0049233F">
        <w:t xml:space="preserve"> </w:t>
      </w:r>
      <w:del w:id="3676" w:author="The Si Tran" w:date="2012-12-11T23:32:00Z">
        <w:r w:rsidRPr="0049233F" w:rsidDel="006C1895">
          <w:delText xml:space="preserve">                           </w:delText>
        </w:r>
        <w:bookmarkStart w:id="3677" w:name="_Toc326299571"/>
        <w:r w:rsidRPr="0049233F" w:rsidDel="006C1895">
          <w:tab/>
        </w:r>
      </w:del>
      <w:bookmarkStart w:id="3678" w:name="_Toc327348210"/>
      <w:bookmarkStart w:id="3679" w:name="_Toc343029960"/>
      <w:del w:id="3680" w:author="The Si Tran" w:date="2012-12-11T23:31:00Z">
        <w:r w:rsidRPr="0049233F" w:rsidDel="006C1895">
          <w:delText xml:space="preserve">Hình </w:delText>
        </w:r>
        <w:r w:rsidRPr="00082976" w:rsidDel="006C1895">
          <w:rPr>
            <w:b w:val="0"/>
            <w:bCs w:val="0"/>
          </w:rPr>
          <w:fldChar w:fldCharType="begin"/>
        </w:r>
        <w:r w:rsidRPr="0049233F" w:rsidDel="006C1895">
          <w:delInstrText xml:space="preserve"> STYLEREF 1 \s </w:delInstrText>
        </w:r>
        <w:r w:rsidRPr="00082976" w:rsidDel="006C1895">
          <w:rPr>
            <w:b w:val="0"/>
            <w:bCs w:val="0"/>
            <w:rPrChange w:id="3681" w:author="The Si Tran" w:date="2012-12-05T23:02:00Z">
              <w:rPr>
                <w:b w:val="0"/>
                <w:bCs w:val="0"/>
                <w:szCs w:val="26"/>
              </w:rPr>
            </w:rPrChange>
          </w:rPr>
          <w:fldChar w:fldCharType="separate"/>
        </w:r>
        <w:r w:rsidRPr="0049233F" w:rsidDel="006C1895">
          <w:rPr>
            <w:noProof/>
          </w:rPr>
          <w:delText>2</w:delText>
        </w:r>
        <w:r w:rsidRPr="00082976" w:rsidDel="006C1895">
          <w:rPr>
            <w:b w:val="0"/>
            <w:bCs w:val="0"/>
          </w:rPr>
          <w:fldChar w:fldCharType="end"/>
        </w:r>
        <w:r w:rsidRPr="0049233F" w:rsidDel="006C1895">
          <w:delText>.</w:delText>
        </w:r>
        <w:r w:rsidRPr="00082976" w:rsidDel="006C1895">
          <w:rPr>
            <w:b w:val="0"/>
            <w:bCs w:val="0"/>
          </w:rPr>
          <w:fldChar w:fldCharType="begin"/>
        </w:r>
        <w:r w:rsidRPr="0049233F" w:rsidDel="006C1895">
          <w:delInstrText xml:space="preserve"> SEQ Hình \* ARABIC \s 1 </w:delInstrText>
        </w:r>
        <w:r w:rsidRPr="00082976" w:rsidDel="006C1895">
          <w:rPr>
            <w:b w:val="0"/>
            <w:bCs w:val="0"/>
            <w:rPrChange w:id="3682" w:author="The Si Tran" w:date="2012-12-05T23:02:00Z">
              <w:rPr>
                <w:b w:val="0"/>
                <w:bCs w:val="0"/>
                <w:szCs w:val="26"/>
              </w:rPr>
            </w:rPrChange>
          </w:rPr>
          <w:fldChar w:fldCharType="separate"/>
        </w:r>
        <w:r w:rsidRPr="0049233F" w:rsidDel="006C1895">
          <w:rPr>
            <w:noProof/>
          </w:rPr>
          <w:delText>2</w:delText>
        </w:r>
        <w:r w:rsidRPr="00082976" w:rsidDel="006C1895">
          <w:rPr>
            <w:b w:val="0"/>
            <w:bCs w:val="0"/>
          </w:rPr>
          <w:fldChar w:fldCharType="end"/>
        </w:r>
        <w:r w:rsidRPr="0049233F" w:rsidDel="006C1895">
          <w:delText>: Mạng neuron truyền thẳng</w:delText>
        </w:r>
      </w:del>
      <w:bookmarkEnd w:id="3677"/>
      <w:bookmarkEnd w:id="3678"/>
      <w:bookmarkEnd w:id="3679"/>
    </w:p>
    <w:p w:rsidR="0088753F" w:rsidRDefault="0088753F">
      <w:pPr>
        <w:pStyle w:val="Hinh"/>
        <w:jc w:val="center"/>
        <w:rPr>
          <w:ins w:id="3683" w:author="The Si Tran" w:date="2012-12-11T23:32:00Z"/>
        </w:rPr>
        <w:pPrChange w:id="3684" w:author="The Si Tran" w:date="2012-12-11T23:32:00Z">
          <w:pPr/>
        </w:pPrChange>
      </w:pPr>
    </w:p>
    <w:p w:rsidR="006C1895" w:rsidRPr="002B1464" w:rsidRDefault="006C1895">
      <w:pPr>
        <w:pStyle w:val="Hinh"/>
        <w:jc w:val="center"/>
        <w:pPrChange w:id="3685" w:author="The Si Tran" w:date="2012-12-11T23:32:00Z">
          <w:pPr/>
        </w:pPrChange>
      </w:pPr>
    </w:p>
    <w:p w:rsidR="0088753F" w:rsidRPr="0049233F" w:rsidRDefault="0088753F" w:rsidP="0088753F">
      <w:pPr>
        <w:pStyle w:val="ListParagraph"/>
        <w:numPr>
          <w:ilvl w:val="0"/>
          <w:numId w:val="8"/>
        </w:numPr>
        <w:spacing w:after="0" w:line="360" w:lineRule="auto"/>
        <w:ind w:left="0"/>
        <w:rPr>
          <w:rFonts w:ascii="Times New Roman" w:hAnsi="Times New Roman"/>
          <w:sz w:val="26"/>
          <w:szCs w:val="26"/>
        </w:rPr>
      </w:pPr>
      <w:r w:rsidRPr="0049233F">
        <w:rPr>
          <w:rFonts w:ascii="Times New Roman" w:hAnsi="Times New Roman"/>
          <w:i/>
          <w:sz w:val="26"/>
          <w:szCs w:val="26"/>
        </w:rPr>
        <w:t xml:space="preserve">Mạng hồi quy </w:t>
      </w:r>
      <w:r w:rsidRPr="0049233F">
        <w:rPr>
          <w:rFonts w:ascii="Times New Roman" w:hAnsi="Times New Roman"/>
          <w:sz w:val="26"/>
          <w:szCs w:val="26"/>
        </w:rPr>
        <w:t>(Recurrent neural network): Khác với mạng truyền thẳng, mạng hồi quy có chứa các liên kết ngược từ một đơn vị đến các đơn vị ở lớp trước nó.</w:t>
      </w:r>
    </w:p>
    <w:p w:rsidR="0088753F" w:rsidRPr="0049233F" w:rsidRDefault="0088753F" w:rsidP="0088753F">
      <w:pPr>
        <w:pStyle w:val="ListParagraph"/>
        <w:spacing w:after="0" w:line="360" w:lineRule="auto"/>
        <w:ind w:left="0"/>
        <w:rPr>
          <w:rFonts w:ascii="Times New Roman" w:hAnsi="Times New Roman"/>
          <w:sz w:val="26"/>
          <w:szCs w:val="26"/>
        </w:rPr>
      </w:pPr>
    </w:p>
    <w:p w:rsidR="0088753F" w:rsidRPr="0049233F" w:rsidRDefault="0088753F">
      <w:pPr>
        <w:pStyle w:val="ListParagraph"/>
        <w:keepNext/>
        <w:spacing w:after="0" w:line="360" w:lineRule="auto"/>
        <w:ind w:left="1440"/>
        <w:jc w:val="center"/>
        <w:rPr>
          <w:rFonts w:ascii="Times New Roman" w:hAnsi="Times New Roman"/>
          <w:sz w:val="26"/>
          <w:szCs w:val="26"/>
        </w:rPr>
        <w:pPrChange w:id="3686" w:author="The Si Tran" w:date="2012-12-11T23:32:00Z">
          <w:pPr>
            <w:pStyle w:val="ListParagraph"/>
            <w:keepNext/>
            <w:spacing w:after="0" w:line="360" w:lineRule="auto"/>
            <w:ind w:left="1440"/>
          </w:pPr>
        </w:pPrChange>
      </w:pPr>
      <w:r w:rsidRPr="002B1464">
        <w:rPr>
          <w:rFonts w:ascii="Times New Roman" w:hAnsi="Times New Roman"/>
          <w:noProof/>
          <w:sz w:val="26"/>
          <w:szCs w:val="26"/>
        </w:rPr>
        <w:lastRenderedPageBreak/>
        <w:drawing>
          <wp:inline distT="0" distB="0" distL="0" distR="0">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rsidR="0088753F" w:rsidRPr="0049233F" w:rsidRDefault="006C1895">
      <w:pPr>
        <w:pStyle w:val="Hinh"/>
        <w:jc w:val="center"/>
        <w:pPrChange w:id="3687" w:author="The Si Tran" w:date="2012-12-11T23:33:00Z">
          <w:pPr>
            <w:pStyle w:val="Caption"/>
          </w:pPr>
        </w:pPrChange>
      </w:pPr>
      <w:bookmarkStart w:id="3688" w:name="_Toc343062494"/>
      <w:bookmarkStart w:id="3689" w:name="_Toc326299572"/>
      <w:bookmarkStart w:id="3690" w:name="_Toc327348211"/>
      <w:bookmarkStart w:id="3691" w:name="_Toc343029961"/>
      <w:ins w:id="3692" w:author="The Si Tran" w:date="2012-12-11T23:32:00Z">
        <w:r>
          <w:t>Hình 4.2</w:t>
        </w:r>
        <w:r w:rsidRPr="006C1895">
          <w:t xml:space="preserve"> </w:t>
        </w:r>
        <w:r w:rsidRPr="006C1895">
          <w:rPr>
            <w:b w:val="0"/>
            <w:rPrChange w:id="3693" w:author="The Si Tran" w:date="2012-12-11T23:32:00Z">
              <w:rPr/>
            </w:rPrChange>
          </w:rPr>
          <w:t>Mạng neuron hồi quy</w:t>
        </w:r>
        <w:bookmarkEnd w:id="3688"/>
        <w:r w:rsidRPr="0049233F">
          <w:t xml:space="preserve"> </w:t>
        </w:r>
      </w:ins>
      <w:del w:id="3694"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3695"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3696"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3689"/>
      <w:bookmarkEnd w:id="3690"/>
      <w:bookmarkEnd w:id="3691"/>
    </w:p>
    <w:p w:rsidR="0088753F" w:rsidRPr="0049233F" w:rsidRDefault="0088753F" w:rsidP="0088753F">
      <w:pPr>
        <w:spacing w:before="0"/>
        <w:ind w:firstLine="720"/>
        <w:rPr>
          <w:szCs w:val="26"/>
        </w:rPr>
      </w:pPr>
    </w:p>
    <w:p w:rsidR="0088753F" w:rsidRPr="0049233F" w:rsidRDefault="0088753F" w:rsidP="0088753F">
      <w:pPr>
        <w:tabs>
          <w:tab w:val="left" w:pos="0"/>
        </w:tabs>
        <w:spacing w:before="0"/>
        <w:ind w:firstLine="720"/>
        <w:rPr>
          <w:szCs w:val="26"/>
        </w:rPr>
      </w:pPr>
      <w:r w:rsidRPr="0049233F">
        <w:rPr>
          <w:szCs w:val="26"/>
        </w:rPr>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szCs w:val="26"/>
        </w:rPr>
        <w:t>thuật toán huấn luyện</w:t>
      </w:r>
      <w:r w:rsidRPr="0049233F">
        <w:rPr>
          <w:szCs w:val="26"/>
        </w:rPr>
        <w:t xml:space="preserve"> (training algorithm). Tiến trình điều chỉnh các trọng số để mạng “nhận biết” được quan hệ giữa đầu vào và đầu ra mong muốn được gọi là </w:t>
      </w:r>
      <w:r w:rsidRPr="0049233F">
        <w:rPr>
          <w:i/>
          <w:szCs w:val="26"/>
        </w:rPr>
        <w:t>học</w:t>
      </w:r>
      <w:r w:rsidRPr="0049233F">
        <w:rPr>
          <w:szCs w:val="26"/>
        </w:rPr>
        <w:t xml:space="preserve"> (learning) hay </w:t>
      </w:r>
      <w:r w:rsidRPr="0049233F">
        <w:rPr>
          <w:i/>
          <w:szCs w:val="26"/>
        </w:rPr>
        <w:t>huấn luyện</w:t>
      </w:r>
      <w:r w:rsidRPr="0049233F">
        <w:rPr>
          <w:szCs w:val="26"/>
        </w:rPr>
        <w:t xml:space="preserve"> (training). Rất nhiều thuật toán huấn luyện đã được phát minh để tìm ra tập trọng số tối ưu làm giải pháp cho các bài toán. Các thuật toán đó có thể chia làm hai nhóm chính:  </w:t>
      </w:r>
      <w:r w:rsidRPr="0049233F">
        <w:rPr>
          <w:i/>
          <w:szCs w:val="26"/>
        </w:rPr>
        <w:t>Học có giám sát</w:t>
      </w:r>
      <w:r w:rsidRPr="0049233F">
        <w:rPr>
          <w:szCs w:val="26"/>
        </w:rPr>
        <w:t xml:space="preserve"> (Supervised learning) và </w:t>
      </w:r>
      <w:r w:rsidRPr="0049233F">
        <w:rPr>
          <w:i/>
          <w:szCs w:val="26"/>
        </w:rPr>
        <w:t>Học không có giám sát</w:t>
      </w:r>
      <w:r w:rsidRPr="0049233F">
        <w:rPr>
          <w:szCs w:val="26"/>
        </w:rPr>
        <w:t xml:space="preserve"> (Unsupervised Learning) [3].</w:t>
      </w:r>
    </w:p>
    <w:p w:rsidR="0088753F" w:rsidRPr="0049233F" w:rsidRDefault="0088753F" w:rsidP="0088753F">
      <w:pPr>
        <w:numPr>
          <w:ilvl w:val="0"/>
          <w:numId w:val="8"/>
        </w:numPr>
        <w:spacing w:before="0"/>
        <w:ind w:left="0"/>
        <w:rPr>
          <w:szCs w:val="26"/>
        </w:rPr>
      </w:pPr>
      <w:r w:rsidRPr="0049233F">
        <w:rPr>
          <w:b/>
          <w:i/>
          <w:szCs w:val="26"/>
        </w:rPr>
        <w:t>Học có giám sát:</w:t>
      </w:r>
      <w:r w:rsidRPr="0049233F">
        <w:rPr>
          <w:szCs w:val="26"/>
        </w:rPr>
        <w:t xml:space="preserve"> Mạng được huấn luyện bằng cách cung cấp cho nó các cặp mẫu đầu vào và các </w:t>
      </w:r>
      <w:r w:rsidRPr="0049233F">
        <w:rPr>
          <w:i/>
          <w:szCs w:val="26"/>
        </w:rPr>
        <w:t>đầu ra mong muốn</w:t>
      </w:r>
      <w:r w:rsidRPr="0049233F">
        <w:rPr>
          <w:szCs w:val="26"/>
        </w:rPr>
        <w:t xml:space="preserve"> (target values). Các cặp này có sẵn trong quá trình </w:t>
      </w:r>
      <w:proofErr w:type="gramStart"/>
      <w:r w:rsidRPr="0049233F">
        <w:rPr>
          <w:szCs w:val="26"/>
        </w:rPr>
        <w:t>thu</w:t>
      </w:r>
      <w:proofErr w:type="gramEnd"/>
      <w:r w:rsidRPr="0049233F">
        <w:rPr>
          <w:szCs w:val="26"/>
        </w:rPr>
        <w:t xml:space="preserve"> nhập dữ liệu. Sự khác biệt giữa các đầu ra </w:t>
      </w:r>
      <w:proofErr w:type="gramStart"/>
      <w:r w:rsidRPr="0049233F">
        <w:rPr>
          <w:szCs w:val="26"/>
        </w:rPr>
        <w:t>theo</w:t>
      </w:r>
      <w:proofErr w:type="gramEnd"/>
      <w:r w:rsidRPr="0049233F">
        <w:rPr>
          <w:szCs w:val="26"/>
        </w:rPr>
        <w:t xml:space="preserve">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49233F">
        <w:rPr>
          <w:i/>
          <w:szCs w:val="26"/>
        </w:rPr>
        <w:t>f(x)</w:t>
      </w:r>
      <w:r w:rsidRPr="0049233F">
        <w:rPr>
          <w:szCs w:val="26"/>
        </w:rPr>
        <w:t xml:space="preserve"> thoả mãn tất cả các mẫu học đầu vào [3]. Đây là mô hình học rất phổ biến trong việc áp dụng mạng neuron vào bài toán dự báo dữ liệu chuỗi thời gian. Hai giả thuật được đề cập trong bài báo cáo này, </w:t>
      </w:r>
      <w:proofErr w:type="gramStart"/>
      <w:r w:rsidRPr="0049233F">
        <w:rPr>
          <w:szCs w:val="26"/>
        </w:rPr>
        <w:t>lan</w:t>
      </w:r>
      <w:proofErr w:type="gramEnd"/>
      <w:r w:rsidRPr="0049233F">
        <w:rPr>
          <w:szCs w:val="26"/>
        </w:rPr>
        <w:t xml:space="preserve"> truyền ngược và RPROP là hai giải thuật học thuộc mô hình này.</w:t>
      </w:r>
    </w:p>
    <w:p w:rsidR="0088753F" w:rsidRPr="0049233F" w:rsidRDefault="0088753F">
      <w:pPr>
        <w:keepNext/>
        <w:spacing w:before="0"/>
        <w:ind w:left="1440" w:firstLine="720"/>
        <w:jc w:val="center"/>
        <w:rPr>
          <w:szCs w:val="26"/>
        </w:rPr>
        <w:pPrChange w:id="3697" w:author="The Si Tran" w:date="2012-12-11T23:33:00Z">
          <w:pPr>
            <w:keepNext/>
            <w:spacing w:before="0"/>
            <w:ind w:left="1440" w:firstLine="720"/>
          </w:pPr>
        </w:pPrChange>
      </w:pPr>
      <w:r w:rsidRPr="002B1464">
        <w:rPr>
          <w:noProof/>
          <w:szCs w:val="26"/>
        </w:rPr>
        <w:lastRenderedPageBreak/>
        <w:drawing>
          <wp:inline distT="0" distB="0" distL="0" distR="0">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rsidR="0088753F" w:rsidRPr="0049233F" w:rsidRDefault="008E2AA9">
      <w:pPr>
        <w:pStyle w:val="Hinh"/>
        <w:jc w:val="center"/>
        <w:pPrChange w:id="3698" w:author="The Si Tran" w:date="2012-12-11T23:33:00Z">
          <w:pPr>
            <w:pStyle w:val="Caption"/>
          </w:pPr>
        </w:pPrChange>
      </w:pPr>
      <w:bookmarkStart w:id="3699" w:name="_Toc326299573"/>
      <w:bookmarkStart w:id="3700" w:name="_Toc327348212"/>
      <w:bookmarkStart w:id="3701" w:name="_Toc343029962"/>
      <w:bookmarkStart w:id="3702" w:name="_Toc343062495"/>
      <w:ins w:id="3703" w:author="The Si Tran" w:date="2012-12-11T23:33:00Z">
        <w:r>
          <w:t xml:space="preserve">Hình </w:t>
        </w:r>
        <w:proofErr w:type="gramStart"/>
        <w:r>
          <w:t>4.3</w:t>
        </w:r>
        <w:r w:rsidR="002B62AC" w:rsidRPr="006C1895">
          <w:t xml:space="preserve"> </w:t>
        </w:r>
        <w:r w:rsidR="002B62AC">
          <w:t xml:space="preserve"> </w:t>
        </w:r>
      </w:ins>
      <w:proofErr w:type="gramEnd"/>
      <w:del w:id="3704" w:author="The Si Tran" w:date="2012-12-11T23:33:00Z">
        <w:r w:rsidR="0088753F" w:rsidRPr="008E2AA9" w:rsidDel="002B62AC">
          <w:rPr>
            <w:b w:val="0"/>
            <w:rPrChange w:id="3705" w:author="The Si Tran" w:date="2012-12-11T23:33:00Z">
              <w:rPr/>
            </w:rPrChange>
          </w:rPr>
          <w:delText xml:space="preserve">Hình </w:delText>
        </w:r>
        <w:r w:rsidR="0088753F" w:rsidRPr="008E2AA9" w:rsidDel="002B62AC">
          <w:rPr>
            <w:b w:val="0"/>
            <w:rPrChange w:id="3706" w:author="The Si Tran" w:date="2012-12-11T23:33:00Z">
              <w:rPr/>
            </w:rPrChange>
          </w:rPr>
          <w:fldChar w:fldCharType="begin"/>
        </w:r>
        <w:r w:rsidR="0088753F" w:rsidRPr="008E2AA9" w:rsidDel="002B62AC">
          <w:rPr>
            <w:b w:val="0"/>
            <w:rPrChange w:id="3707" w:author="The Si Tran" w:date="2012-12-11T23:33:00Z">
              <w:rPr/>
            </w:rPrChange>
          </w:rPr>
          <w:delInstrText xml:space="preserve"> STYLEREF 1 \s </w:delInstrText>
        </w:r>
        <w:r w:rsidR="0088753F" w:rsidRPr="008E2AA9" w:rsidDel="002B62AC">
          <w:rPr>
            <w:b w:val="0"/>
            <w:rPrChange w:id="3708" w:author="The Si Tran" w:date="2012-12-11T23:33:00Z">
              <w:rPr/>
            </w:rPrChange>
          </w:rPr>
          <w:fldChar w:fldCharType="separate"/>
        </w:r>
        <w:r w:rsidR="0088753F" w:rsidRPr="008E2AA9" w:rsidDel="002B62AC">
          <w:rPr>
            <w:b w:val="0"/>
            <w:noProof/>
            <w:rPrChange w:id="3709" w:author="The Si Tran" w:date="2012-12-11T23:33:00Z">
              <w:rPr>
                <w:noProof/>
              </w:rPr>
            </w:rPrChange>
          </w:rPr>
          <w:delText>2</w:delText>
        </w:r>
        <w:r w:rsidR="0088753F" w:rsidRPr="008E2AA9" w:rsidDel="002B62AC">
          <w:rPr>
            <w:b w:val="0"/>
            <w:rPrChange w:id="3710" w:author="The Si Tran" w:date="2012-12-11T23:33:00Z">
              <w:rPr/>
            </w:rPrChange>
          </w:rPr>
          <w:fldChar w:fldCharType="end"/>
        </w:r>
        <w:r w:rsidR="0088753F" w:rsidRPr="008E2AA9" w:rsidDel="002B62AC">
          <w:rPr>
            <w:b w:val="0"/>
            <w:rPrChange w:id="3711" w:author="The Si Tran" w:date="2012-12-11T23:33:00Z">
              <w:rPr/>
            </w:rPrChange>
          </w:rPr>
          <w:delText>.</w:delText>
        </w:r>
        <w:r w:rsidR="0088753F" w:rsidRPr="008E2AA9" w:rsidDel="002B62AC">
          <w:rPr>
            <w:b w:val="0"/>
            <w:rPrChange w:id="3712" w:author="The Si Tran" w:date="2012-12-11T23:33:00Z">
              <w:rPr/>
            </w:rPrChange>
          </w:rPr>
          <w:fldChar w:fldCharType="begin"/>
        </w:r>
        <w:r w:rsidR="0088753F" w:rsidRPr="008E2AA9" w:rsidDel="002B62AC">
          <w:rPr>
            <w:b w:val="0"/>
            <w:rPrChange w:id="3713" w:author="The Si Tran" w:date="2012-12-11T23:33:00Z">
              <w:rPr/>
            </w:rPrChange>
          </w:rPr>
          <w:delInstrText xml:space="preserve"> SEQ Hình \* ARABIC \s 1 </w:delInstrText>
        </w:r>
        <w:r w:rsidR="0088753F" w:rsidRPr="008E2AA9" w:rsidDel="002B62AC">
          <w:rPr>
            <w:b w:val="0"/>
            <w:rPrChange w:id="3714" w:author="The Si Tran" w:date="2012-12-11T23:33:00Z">
              <w:rPr/>
            </w:rPrChange>
          </w:rPr>
          <w:fldChar w:fldCharType="separate"/>
        </w:r>
        <w:r w:rsidR="0088753F" w:rsidRPr="008E2AA9" w:rsidDel="002B62AC">
          <w:rPr>
            <w:b w:val="0"/>
            <w:noProof/>
            <w:rPrChange w:id="3715" w:author="The Si Tran" w:date="2012-12-11T23:33:00Z">
              <w:rPr>
                <w:noProof/>
              </w:rPr>
            </w:rPrChange>
          </w:rPr>
          <w:delText>4</w:delText>
        </w:r>
        <w:r w:rsidR="0088753F" w:rsidRPr="008E2AA9" w:rsidDel="002B62AC">
          <w:rPr>
            <w:b w:val="0"/>
            <w:rPrChange w:id="3716" w:author="The Si Tran" w:date="2012-12-11T23:33:00Z">
              <w:rPr/>
            </w:rPrChange>
          </w:rPr>
          <w:fldChar w:fldCharType="end"/>
        </w:r>
        <w:r w:rsidR="0088753F" w:rsidRPr="008E2AA9" w:rsidDel="002B62AC">
          <w:rPr>
            <w:b w:val="0"/>
            <w:rPrChange w:id="3717" w:author="The Si Tran" w:date="2012-12-11T23:33:00Z">
              <w:rPr/>
            </w:rPrChange>
          </w:rPr>
          <w:delText xml:space="preserve">: </w:delText>
        </w:r>
      </w:del>
      <w:r w:rsidR="0088753F" w:rsidRPr="008E2AA9">
        <w:rPr>
          <w:b w:val="0"/>
          <w:rPrChange w:id="3718" w:author="The Si Tran" w:date="2012-12-11T23:33:00Z">
            <w:rPr/>
          </w:rPrChange>
        </w:rPr>
        <w:t>Mô hình học có giám sát</w:t>
      </w:r>
      <w:bookmarkEnd w:id="3699"/>
      <w:bookmarkEnd w:id="3700"/>
      <w:bookmarkEnd w:id="3701"/>
      <w:bookmarkEnd w:id="3702"/>
    </w:p>
    <w:p w:rsidR="0088753F" w:rsidRPr="0049233F" w:rsidRDefault="0088753F" w:rsidP="0088753F">
      <w:pPr>
        <w:spacing w:before="0"/>
        <w:rPr>
          <w:szCs w:val="26"/>
        </w:rPr>
      </w:pPr>
    </w:p>
    <w:p w:rsidR="0088753F" w:rsidRPr="0049233F" w:rsidRDefault="0088753F" w:rsidP="0088753F">
      <w:pPr>
        <w:numPr>
          <w:ilvl w:val="0"/>
          <w:numId w:val="8"/>
        </w:numPr>
        <w:spacing w:before="0"/>
        <w:ind w:left="0"/>
        <w:rPr>
          <w:szCs w:val="26"/>
        </w:rPr>
      </w:pPr>
      <w:r w:rsidRPr="0049233F">
        <w:rPr>
          <w:b/>
          <w:i/>
          <w:szCs w:val="26"/>
        </w:rPr>
        <w:t>Học không có giám sát:</w:t>
      </w:r>
      <w:r w:rsidRPr="0049233F">
        <w:rPr>
          <w:szCs w:val="26"/>
        </w:rPr>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p>
    <w:p w:rsidR="0088753F" w:rsidRPr="0049233F" w:rsidRDefault="0088753F" w:rsidP="0088753F">
      <w:pPr>
        <w:pStyle w:val="Heading2"/>
        <w:rPr>
          <w:sz w:val="26"/>
          <w:szCs w:val="26"/>
          <w:rPrChange w:id="3719" w:author="The Si Tran" w:date="2012-12-05T23:02:00Z">
            <w:rPr/>
          </w:rPrChange>
        </w:rPr>
      </w:pPr>
      <w:bookmarkStart w:id="3720" w:name="_Toc327348172"/>
      <w:r w:rsidRPr="0049233F">
        <w:rPr>
          <w:sz w:val="26"/>
          <w:szCs w:val="26"/>
          <w:rPrChange w:id="3721" w:author="The Si Tran" w:date="2012-12-05T23:02:00Z">
            <w:rPr>
              <w:rFonts w:cs="Times New Roman"/>
              <w:iCs w:val="0"/>
              <w:sz w:val="20"/>
              <w:szCs w:val="20"/>
            </w:rPr>
          </w:rPrChange>
        </w:rPr>
        <w:t>NGUYÊN TẮC HOẠT ĐỘNG VÀ CÁC GIẢI THUẬT HUẤN LUYỆN CỦA MẠNG NEURON NHÂN TẠO</w:t>
      </w:r>
      <w:bookmarkEnd w:id="3720"/>
    </w:p>
    <w:p w:rsidR="0088753F" w:rsidRPr="0049233F" w:rsidRDefault="0088753F" w:rsidP="0088753F">
      <w:pPr>
        <w:pStyle w:val="Heading3"/>
        <w:rPr>
          <w:b w:val="0"/>
        </w:rPr>
      </w:pPr>
      <w:bookmarkStart w:id="3722" w:name="_Toc327348173"/>
      <w:r w:rsidRPr="0049233F">
        <w:t>Perceptron</w:t>
      </w:r>
      <w:bookmarkEnd w:id="3722"/>
    </w:p>
    <w:p w:rsidR="0088753F" w:rsidRPr="0049233F" w:rsidRDefault="0088753F" w:rsidP="0088753F">
      <w:pPr>
        <w:spacing w:before="0"/>
        <w:ind w:firstLine="720"/>
        <w:rPr>
          <w:szCs w:val="26"/>
        </w:rPr>
      </w:pPr>
      <w:r w:rsidRPr="0049233F">
        <w:rPr>
          <w:szCs w:val="26"/>
        </w:rPr>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rsidR="0088753F" w:rsidRPr="0049233F" w:rsidRDefault="0088753F" w:rsidP="0088753F">
      <w:pPr>
        <w:spacing w:before="0"/>
        <w:ind w:firstLine="720"/>
        <w:rPr>
          <w:szCs w:val="26"/>
        </w:rPr>
      </w:pPr>
    </w:p>
    <w:p w:rsidR="0088753F" w:rsidRPr="0049233F" w:rsidRDefault="0088753F" w:rsidP="0088753F">
      <w:pPr>
        <w:keepNext/>
        <w:spacing w:before="0"/>
        <w:ind w:firstLine="720"/>
        <w:rPr>
          <w:szCs w:val="26"/>
        </w:rPr>
      </w:pPr>
      <w:r w:rsidRPr="002B1464">
        <w:rPr>
          <w:noProof/>
          <w:szCs w:val="26"/>
        </w:rPr>
        <w:lastRenderedPageBreak/>
        <w:drawing>
          <wp:inline distT="0" distB="0" distL="0" distR="0">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rsidR="0088753F" w:rsidRPr="0049233F" w:rsidRDefault="0088753F">
      <w:pPr>
        <w:pStyle w:val="Hinh"/>
        <w:pPrChange w:id="3723" w:author="The Si Tran" w:date="2012-12-11T23:34:00Z">
          <w:pPr>
            <w:pStyle w:val="Caption"/>
          </w:pPr>
        </w:pPrChange>
      </w:pPr>
      <w:r w:rsidRPr="0049233F">
        <w:t xml:space="preserve">                                        </w:t>
      </w:r>
      <w:bookmarkStart w:id="3724" w:name="_Toc327348213"/>
      <w:bookmarkStart w:id="3725" w:name="_Toc343029963"/>
      <w:bookmarkStart w:id="3726" w:name="_Toc343062496"/>
      <w:r w:rsidRPr="0049233F">
        <w:t xml:space="preserve">Hình </w:t>
      </w:r>
      <w:ins w:id="3727" w:author="The Si Tran" w:date="2012-12-11T23:34:00Z">
        <w:r w:rsidR="006D47A7">
          <w:t xml:space="preserve">4.4: </w:t>
        </w:r>
      </w:ins>
      <w:del w:id="3728" w:author="The Si Tran" w:date="2012-12-11T23:34:00Z">
        <w:r w:rsidRPr="006D47A7" w:rsidDel="006D47A7">
          <w:rPr>
            <w:b w:val="0"/>
            <w:rPrChange w:id="3729" w:author="The Si Tran" w:date="2012-12-11T23:34:00Z">
              <w:rPr/>
            </w:rPrChange>
          </w:rPr>
          <w:fldChar w:fldCharType="begin"/>
        </w:r>
        <w:r w:rsidRPr="006D47A7" w:rsidDel="006D47A7">
          <w:rPr>
            <w:b w:val="0"/>
            <w:rPrChange w:id="3730" w:author="The Si Tran" w:date="2012-12-11T23:34:00Z">
              <w:rPr/>
            </w:rPrChange>
          </w:rPr>
          <w:delInstrText xml:space="preserve"> STYLEREF 1 \s </w:delInstrText>
        </w:r>
        <w:r w:rsidRPr="006D47A7" w:rsidDel="006D47A7">
          <w:rPr>
            <w:b w:val="0"/>
            <w:rPrChange w:id="3731" w:author="The Si Tran" w:date="2012-12-11T23:34:00Z">
              <w:rPr/>
            </w:rPrChange>
          </w:rPr>
          <w:fldChar w:fldCharType="separate"/>
        </w:r>
        <w:r w:rsidRPr="006D47A7" w:rsidDel="006D47A7">
          <w:rPr>
            <w:b w:val="0"/>
            <w:noProof/>
            <w:rPrChange w:id="3732" w:author="The Si Tran" w:date="2012-12-11T23:34:00Z">
              <w:rPr>
                <w:noProof/>
              </w:rPr>
            </w:rPrChange>
          </w:rPr>
          <w:delText>2</w:delText>
        </w:r>
        <w:r w:rsidRPr="006D47A7" w:rsidDel="006D47A7">
          <w:rPr>
            <w:b w:val="0"/>
            <w:rPrChange w:id="3733" w:author="The Si Tran" w:date="2012-12-11T23:34:00Z">
              <w:rPr/>
            </w:rPrChange>
          </w:rPr>
          <w:fldChar w:fldCharType="end"/>
        </w:r>
        <w:r w:rsidRPr="006D47A7" w:rsidDel="006D47A7">
          <w:rPr>
            <w:b w:val="0"/>
            <w:rPrChange w:id="3734" w:author="The Si Tran" w:date="2012-12-11T23:34:00Z">
              <w:rPr/>
            </w:rPrChange>
          </w:rPr>
          <w:delText>.</w:delText>
        </w:r>
        <w:r w:rsidRPr="006D47A7" w:rsidDel="006D47A7">
          <w:rPr>
            <w:b w:val="0"/>
            <w:rPrChange w:id="3735" w:author="The Si Tran" w:date="2012-12-11T23:34:00Z">
              <w:rPr/>
            </w:rPrChange>
          </w:rPr>
          <w:fldChar w:fldCharType="begin"/>
        </w:r>
        <w:r w:rsidRPr="006D47A7" w:rsidDel="006D47A7">
          <w:rPr>
            <w:b w:val="0"/>
            <w:rPrChange w:id="3736" w:author="The Si Tran" w:date="2012-12-11T23:34:00Z">
              <w:rPr/>
            </w:rPrChange>
          </w:rPr>
          <w:delInstrText xml:space="preserve"> SEQ Hình \* ARABIC \s 1 </w:delInstrText>
        </w:r>
        <w:r w:rsidRPr="006D47A7" w:rsidDel="006D47A7">
          <w:rPr>
            <w:b w:val="0"/>
            <w:rPrChange w:id="3737" w:author="The Si Tran" w:date="2012-12-11T23:34:00Z">
              <w:rPr/>
            </w:rPrChange>
          </w:rPr>
          <w:fldChar w:fldCharType="separate"/>
        </w:r>
        <w:r w:rsidRPr="006D47A7" w:rsidDel="006D47A7">
          <w:rPr>
            <w:b w:val="0"/>
            <w:noProof/>
            <w:rPrChange w:id="3738" w:author="The Si Tran" w:date="2012-12-11T23:34:00Z">
              <w:rPr>
                <w:noProof/>
              </w:rPr>
            </w:rPrChange>
          </w:rPr>
          <w:delText>5</w:delText>
        </w:r>
        <w:r w:rsidRPr="006D47A7" w:rsidDel="006D47A7">
          <w:rPr>
            <w:b w:val="0"/>
            <w:rPrChange w:id="3739" w:author="The Si Tran" w:date="2012-12-11T23:34:00Z">
              <w:rPr/>
            </w:rPrChange>
          </w:rPr>
          <w:fldChar w:fldCharType="end"/>
        </w:r>
        <w:r w:rsidRPr="006D47A7" w:rsidDel="006D47A7">
          <w:rPr>
            <w:b w:val="0"/>
            <w:rPrChange w:id="3740" w:author="The Si Tran" w:date="2012-12-11T23:34:00Z">
              <w:rPr/>
            </w:rPrChange>
          </w:rPr>
          <w:delText xml:space="preserve">: </w:delText>
        </w:r>
      </w:del>
      <w:r w:rsidRPr="006D47A7">
        <w:rPr>
          <w:b w:val="0"/>
          <w:rPrChange w:id="3741" w:author="The Si Tran" w:date="2012-12-11T23:34:00Z">
            <w:rPr/>
          </w:rPrChange>
        </w:rPr>
        <w:t>Đơn vị mạng Neuron</w:t>
      </w:r>
      <w:bookmarkEnd w:id="3724"/>
      <w:bookmarkEnd w:id="3725"/>
      <w:bookmarkEnd w:id="3726"/>
    </w:p>
    <w:p w:rsidR="0088753F" w:rsidRPr="0049233F" w:rsidRDefault="0088753F" w:rsidP="0088753F">
      <w:pPr>
        <w:spacing w:before="0"/>
        <w:ind w:firstLine="720"/>
        <w:rPr>
          <w:szCs w:val="26"/>
        </w:rPr>
      </w:pPr>
    </w:p>
    <w:p w:rsidR="0088753F" w:rsidRDefault="0088753F" w:rsidP="0088753F">
      <w:pPr>
        <w:spacing w:before="0"/>
        <w:ind w:firstLine="720"/>
        <w:rPr>
          <w:ins w:id="3742" w:author="The Si Tran" w:date="2012-12-06T02:05:00Z"/>
          <w:szCs w:val="26"/>
        </w:rPr>
      </w:pPr>
      <w:r w:rsidRPr="0049233F">
        <w:rPr>
          <w:szCs w:val="26"/>
        </w:rPr>
        <w:t xml:space="preserve">Một cách hình thức, khi nhận một vector đầu vào </w:t>
      </w:r>
      <w:r w:rsidRPr="0049233F">
        <w:rPr>
          <w:i/>
          <w:szCs w:val="26"/>
        </w:rPr>
        <w:t>n</w:t>
      </w:r>
      <w:r w:rsidRPr="0049233F">
        <w:rPr>
          <w:szCs w:val="26"/>
        </w:rPr>
        <w:t xml:space="preserve"> chiều gồm các giá trị </w:t>
      </w:r>
      <w:r w:rsidRPr="0049233F">
        <w:rPr>
          <w:i/>
          <w:szCs w:val="26"/>
        </w:rPr>
        <w:t>x</w:t>
      </w:r>
      <w:r w:rsidRPr="0049233F">
        <w:rPr>
          <w:i/>
          <w:szCs w:val="26"/>
          <w:vertAlign w:val="subscript"/>
        </w:rPr>
        <w:t>1</w:t>
      </w:r>
      <w:r w:rsidRPr="0049233F">
        <w:rPr>
          <w:szCs w:val="26"/>
        </w:rPr>
        <w:t xml:space="preserve"> đến </w:t>
      </w:r>
      <w:r w:rsidRPr="0049233F">
        <w:rPr>
          <w:i/>
          <w:szCs w:val="26"/>
        </w:rPr>
        <w:t>x</w:t>
      </w:r>
      <w:r w:rsidRPr="0049233F">
        <w:rPr>
          <w:i/>
          <w:szCs w:val="26"/>
          <w:vertAlign w:val="subscript"/>
        </w:rPr>
        <w:t>n</w:t>
      </w:r>
      <w:r w:rsidRPr="0049233F">
        <w:rPr>
          <w:szCs w:val="26"/>
        </w:rPr>
        <w:t>, giá trị xuất sẽ được tính như sau:</w:t>
      </w:r>
    </w:p>
    <w:p w:rsidR="00CD6D90" w:rsidRPr="0049233F" w:rsidDel="00CD6D90" w:rsidRDefault="009D3E13">
      <w:pPr>
        <w:spacing w:before="0"/>
        <w:ind w:firstLine="720"/>
        <w:rPr>
          <w:del w:id="3743" w:author="The Si Tran" w:date="2012-12-06T02:07:00Z"/>
          <w:szCs w:val="26"/>
        </w:rPr>
      </w:pPr>
      <w:ins w:id="3744"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rsidR="0088753F" w:rsidRPr="0049233F" w:rsidRDefault="0088753F">
      <w:pPr>
        <w:spacing w:before="0"/>
        <w:ind w:firstLine="720"/>
        <w:rPr>
          <w:szCs w:val="26"/>
        </w:rPr>
        <w:pPrChange w:id="3745" w:author="The Si Tran" w:date="2012-12-06T02:07:00Z">
          <w:pPr>
            <w:spacing w:before="0"/>
            <w:ind w:left="720" w:firstLine="720"/>
          </w:pPr>
        </w:pPrChange>
      </w:pPr>
      <w:del w:id="3746" w:author="The Si Tran" w:date="2012-12-06T02:07:00Z">
        <w:r w:rsidRPr="007C782C" w:rsidDel="00CD6D90">
          <w:rPr>
            <w:noProof/>
            <w:szCs w:val="26"/>
          </w:rPr>
          <w:drawing>
            <wp:inline distT="0" distB="0" distL="0" distR="0">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rsidR="0088753F" w:rsidRDefault="0088753F" w:rsidP="0088753F">
      <w:pPr>
        <w:spacing w:before="0"/>
        <w:ind w:firstLine="720"/>
        <w:rPr>
          <w:ins w:id="3747" w:author="The Si Tran" w:date="2012-12-06T01:59:00Z"/>
          <w:szCs w:val="26"/>
        </w:rPr>
      </w:pPr>
      <w:r w:rsidRPr="0049233F">
        <w:rPr>
          <w:szCs w:val="26"/>
        </w:rPr>
        <w:t xml:space="preserve">Ở đây các số thực </w:t>
      </w:r>
      <m:oMath>
        <m:sSub>
          <m:sSubPr>
            <m:ctrlPr>
              <w:ins w:id="3748" w:author="The Si Tran" w:date="2012-12-06T02:07:00Z">
                <w:rPr>
                  <w:rFonts w:ascii="Cambria Math" w:hAnsi="Cambria Math"/>
                  <w:i/>
                  <w:szCs w:val="26"/>
                </w:rPr>
              </w:ins>
            </m:ctrlPr>
          </m:sSubPr>
          <m:e>
            <w:ins w:id="3749" w:author="The Si Tran" w:date="2012-12-06T02:07:00Z">
              <m:r>
                <w:rPr>
                  <w:rFonts w:ascii="Cambria Math" w:hAnsi="Cambria Math"/>
                  <w:szCs w:val="26"/>
                </w:rPr>
                <m:t>w</m:t>
              </m:r>
            </w:ins>
          </m:e>
          <m:sub>
            <w:ins w:id="3750" w:author="The Si Tran" w:date="2012-12-06T02:07:00Z">
              <m:r>
                <w:rPr>
                  <w:rFonts w:ascii="Cambria Math" w:hAnsi="Cambria Math"/>
                  <w:szCs w:val="26"/>
                </w:rPr>
                <m:t>i</m:t>
              </m:r>
            </w:ins>
          </m:sub>
        </m:sSub>
      </m:oMath>
      <w:ins w:id="3751" w:author="The Si Tran" w:date="2012-12-06T02:07:00Z">
        <w:r w:rsidR="00CD6D90">
          <w:rPr>
            <w:szCs w:val="26"/>
          </w:rPr>
          <w:t xml:space="preserve"> </w:t>
        </w:r>
      </w:ins>
      <w:del w:id="3752" w:author="The Si Tran" w:date="2012-12-06T02:07:00Z">
        <w:r w:rsidRPr="0049233F" w:rsidDel="00CD6D90">
          <w:rPr>
            <w:i/>
            <w:szCs w:val="26"/>
          </w:rPr>
          <w:delText>w</w:delText>
        </w:r>
        <w:r w:rsidRPr="0049233F" w:rsidDel="00CD6D90">
          <w:rPr>
            <w:i/>
            <w:szCs w:val="26"/>
            <w:vertAlign w:val="subscript"/>
          </w:rPr>
          <w:delText>i</w:delText>
        </w:r>
        <w:r w:rsidRPr="0049233F" w:rsidDel="00CD6D90">
          <w:rPr>
            <w:szCs w:val="26"/>
          </w:rPr>
          <w:delText xml:space="preserve"> </w:delText>
        </w:r>
      </w:del>
      <w:r w:rsidRPr="0049233F">
        <w:rPr>
          <w:szCs w:val="26"/>
        </w:rPr>
        <w:t xml:space="preserve">là các trọng số biểu diễn mức độ đóng góp của giá trị nhập </w:t>
      </w:r>
      <m:oMath>
        <m:sSub>
          <m:sSubPr>
            <m:ctrlPr>
              <w:ins w:id="3753" w:author="The Si Tran" w:date="2012-12-06T02:08:00Z">
                <w:rPr>
                  <w:rFonts w:ascii="Cambria Math" w:hAnsi="Cambria Math"/>
                  <w:i/>
                  <w:szCs w:val="26"/>
                </w:rPr>
              </w:ins>
            </m:ctrlPr>
          </m:sSubPr>
          <m:e>
            <w:ins w:id="3754" w:author="The Si Tran" w:date="2012-12-06T02:08:00Z">
              <m:r>
                <w:rPr>
                  <w:rFonts w:ascii="Cambria Math" w:hAnsi="Cambria Math"/>
                  <w:szCs w:val="26"/>
                </w:rPr>
                <m:t>x</m:t>
              </m:r>
            </w:ins>
          </m:e>
          <m:sub>
            <w:ins w:id="3755" w:author="The Si Tran" w:date="2012-12-06T02:08:00Z">
              <m:r>
                <w:rPr>
                  <w:rFonts w:ascii="Cambria Math" w:hAnsi="Cambria Math"/>
                  <w:szCs w:val="26"/>
                </w:rPr>
                <m:t>i</m:t>
              </m:r>
            </w:ins>
          </m:sub>
        </m:sSub>
      </m:oMath>
      <w:ins w:id="3756" w:author="The Si Tran" w:date="2012-12-06T02:08:00Z">
        <w:r w:rsidR="0001105D">
          <w:rPr>
            <w:szCs w:val="26"/>
          </w:rPr>
          <w:t xml:space="preserve"> </w:t>
        </w:r>
      </w:ins>
      <w:del w:id="3757" w:author="The Si Tran" w:date="2012-12-06T02:08:00Z">
        <w:r w:rsidRPr="0049233F" w:rsidDel="000B533B">
          <w:rPr>
            <w:i/>
            <w:szCs w:val="26"/>
          </w:rPr>
          <w:delText>x</w:delText>
        </w:r>
        <w:r w:rsidRPr="0049233F" w:rsidDel="000B533B">
          <w:rPr>
            <w:i/>
            <w:szCs w:val="26"/>
            <w:vertAlign w:val="subscript"/>
          </w:rPr>
          <w:delText>i</w:delText>
        </w:r>
        <w:r w:rsidRPr="0049233F" w:rsidDel="000B533B">
          <w:rPr>
            <w:i/>
            <w:szCs w:val="26"/>
          </w:rPr>
          <w:delText xml:space="preserve"> </w:delText>
        </w:r>
      </w:del>
      <w:r w:rsidRPr="0049233F">
        <w:rPr>
          <w:szCs w:val="26"/>
        </w:rPr>
        <w:t>vào giá trị xuất của perceptron. Đại lượng (</w:t>
      </w:r>
      <m:oMath>
        <m:sSub>
          <m:sSubPr>
            <m:ctrlPr>
              <w:ins w:id="3758" w:author="The Si Tran" w:date="2012-12-06T02:09:00Z">
                <w:rPr>
                  <w:rFonts w:ascii="Cambria Math" w:hAnsi="Cambria Math"/>
                  <w:i/>
                  <w:szCs w:val="26"/>
                </w:rPr>
              </w:ins>
            </m:ctrlPr>
          </m:sSubPr>
          <m:e>
            <w:ins w:id="3759" w:author="The Si Tran" w:date="2012-12-06T02:09:00Z">
              <m:r>
                <w:rPr>
                  <w:rFonts w:ascii="Cambria Math" w:hAnsi="Cambria Math"/>
                  <w:szCs w:val="26"/>
                </w:rPr>
                <m:t>-w</m:t>
              </m:r>
            </w:ins>
          </m:e>
          <m:sub>
            <w:ins w:id="3760" w:author="The Si Tran" w:date="2012-12-06T02:09:00Z">
              <m:r>
                <w:rPr>
                  <w:rFonts w:ascii="Cambria Math" w:hAnsi="Cambria Math"/>
                  <w:szCs w:val="26"/>
                </w:rPr>
                <m:t>0</m:t>
              </m:r>
            </w:ins>
          </m:sub>
        </m:sSub>
      </m:oMath>
      <w:del w:id="3761" w:author="The Si Tran" w:date="2012-12-06T02:09:00Z">
        <w:r w:rsidRPr="0049233F" w:rsidDel="0001105D">
          <w:rPr>
            <w:szCs w:val="26"/>
          </w:rPr>
          <w:delText>-</w:delText>
        </w:r>
        <w:r w:rsidRPr="0049233F" w:rsidDel="0001105D">
          <w:rPr>
            <w:i/>
            <w:szCs w:val="26"/>
          </w:rPr>
          <w:delText>w</w:delText>
        </w:r>
        <w:r w:rsidRPr="0049233F" w:rsidDel="0001105D">
          <w:rPr>
            <w:i/>
            <w:szCs w:val="26"/>
            <w:vertAlign w:val="subscript"/>
          </w:rPr>
          <w:delText>0</w:delText>
        </w:r>
      </w:del>
      <w:r w:rsidRPr="0049233F">
        <w:rPr>
          <w:i/>
          <w:szCs w:val="26"/>
          <w:vertAlign w:val="subscript"/>
        </w:rPr>
        <w:t xml:space="preserve"> </w:t>
      </w:r>
      <w:r w:rsidRPr="0049233F">
        <w:rPr>
          <w:szCs w:val="26"/>
        </w:rPr>
        <w:t>)</w:t>
      </w:r>
      <w:r w:rsidRPr="0049233F">
        <w:rPr>
          <w:i/>
          <w:szCs w:val="26"/>
        </w:rPr>
        <w:t xml:space="preserve"> </w:t>
      </w:r>
      <w:r w:rsidRPr="0049233F">
        <w:rPr>
          <w:szCs w:val="26"/>
        </w:rPr>
        <w:t xml:space="preserve">là ngưỡng mà tổ hợp tuyến các giá trị nhập phải vượt qua để kết quả xuất là 1. </w:t>
      </w:r>
      <w:proofErr w:type="gramStart"/>
      <w:r w:rsidRPr="0049233F">
        <w:rPr>
          <w:szCs w:val="26"/>
        </w:rPr>
        <w:t>Đặt</w:t>
      </w:r>
      <w:ins w:id="3762" w:author="The Si Tran" w:date="2012-12-06T02:09:00Z">
        <w:r w:rsidR="00094614">
          <w:rPr>
            <w:szCs w:val="26"/>
          </w:rPr>
          <w:t xml:space="preserve"> </w:t>
        </w:r>
        <w:proofErr w:type="gramEnd"/>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0</m:t>
              </m:r>
            </m:sub>
          </m:sSub>
          <m:r>
            <w:rPr>
              <w:rFonts w:ascii="Cambria Math" w:hAnsi="Cambria Math"/>
              <w:szCs w:val="26"/>
            </w:rPr>
            <m:t>=1</m:t>
          </m:r>
        </m:oMath>
      </w:ins>
      <w:del w:id="3763" w:author="The Si Tran" w:date="2012-12-06T02:09:00Z">
        <w:r w:rsidRPr="0049233F" w:rsidDel="00094614">
          <w:rPr>
            <w:szCs w:val="26"/>
          </w:rPr>
          <w:delText xml:space="preserve"> </w:delText>
        </w:r>
        <w:r w:rsidRPr="0049233F" w:rsidDel="00094614">
          <w:rPr>
            <w:i/>
            <w:szCs w:val="26"/>
          </w:rPr>
          <w:delText>x</w:delText>
        </w:r>
        <w:r w:rsidRPr="0049233F" w:rsidDel="00094614">
          <w:rPr>
            <w:i/>
            <w:szCs w:val="26"/>
            <w:vertAlign w:val="subscript"/>
          </w:rPr>
          <w:delText xml:space="preserve">0 </w:delText>
        </w:r>
        <w:r w:rsidRPr="0049233F" w:rsidDel="00094614">
          <w:rPr>
            <w:i/>
            <w:szCs w:val="26"/>
          </w:rPr>
          <w:delText xml:space="preserve"> </w:delText>
        </w:r>
        <w:r w:rsidRPr="0049233F" w:rsidDel="00094614">
          <w:rPr>
            <w:szCs w:val="26"/>
          </w:rPr>
          <w:delText>= 1</w:delText>
        </w:r>
      </w:del>
      <w:r w:rsidRPr="0049233F">
        <w:rPr>
          <w:szCs w:val="26"/>
        </w:rPr>
        <w:t>, ta viết lại phương trình trên dưới dạng vector như sau</w:t>
      </w:r>
    </w:p>
    <w:p w:rsidR="000B65E4" w:rsidRPr="000B65E4" w:rsidDel="000B65E4" w:rsidRDefault="00EB57C1">
      <w:pPr>
        <w:spacing w:before="0"/>
        <w:ind w:left="720" w:firstLine="720"/>
        <w:rPr>
          <w:del w:id="3764" w:author="The Si Tran" w:date="2012-12-06T02:00:00Z"/>
          <w:szCs w:val="26"/>
        </w:rPr>
        <w:pPrChange w:id="3765" w:author="The Si Tran" w:date="2012-12-06T02:00:00Z">
          <w:pPr>
            <w:spacing w:before="0"/>
            <w:ind w:firstLine="720"/>
          </w:pPr>
        </w:pPrChange>
      </w:pPr>
      <w:ins w:id="3766" w:author="The Si Tran" w:date="2012-12-06T02:03: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rsidR="0088753F" w:rsidRPr="0049233F" w:rsidRDefault="0088753F">
      <w:pPr>
        <w:spacing w:before="0"/>
        <w:ind w:left="720" w:firstLine="720"/>
        <w:rPr>
          <w:szCs w:val="26"/>
        </w:rPr>
        <w:pPrChange w:id="3767" w:author="The Si Tran" w:date="2012-12-06T02:00:00Z">
          <w:pPr>
            <w:spacing w:before="0"/>
            <w:ind w:firstLine="720"/>
          </w:pPr>
        </w:pPrChange>
      </w:pPr>
      <w:del w:id="3768" w:author="The Si Tran" w:date="2012-12-06T02:00:00Z">
        <w:r w:rsidRPr="007C782C" w:rsidDel="000B65E4">
          <w:rPr>
            <w:noProof/>
            <w:szCs w:val="26"/>
          </w:rPr>
          <w:drawing>
            <wp:inline distT="0" distB="0" distL="0" distR="0">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rsidR="0088753F" w:rsidRDefault="0088753F" w:rsidP="0088753F">
      <w:pPr>
        <w:spacing w:before="0"/>
        <w:ind w:firstLine="720"/>
        <w:rPr>
          <w:ins w:id="3769" w:author="The Si Tran" w:date="2012-12-06T02:01:00Z"/>
          <w:szCs w:val="26"/>
        </w:rPr>
      </w:pPr>
      <w:proofErr w:type="gramStart"/>
      <w:r w:rsidRPr="0049233F">
        <w:rPr>
          <w:szCs w:val="26"/>
        </w:rPr>
        <w:t xml:space="preserve">Ở đây </w:t>
      </w:r>
      <w:del w:id="3770" w:author="The Si Tran" w:date="2012-12-06T02:00:00Z">
        <w:r w:rsidRPr="00AF1345" w:rsidDel="000B65E4">
          <w:rPr>
            <w:position w:val="-6"/>
            <w:szCs w:val="26"/>
          </w:rPr>
          <w:object w:dxaOrig="200" w:dyaOrig="279">
            <v:shape id="_x0000_i1105" type="#_x0000_t75" style="width:10.5pt;height:14.25pt" o:ole="">
              <v:imagedata r:id="rId189" o:title=""/>
            </v:shape>
            <o:OLEObject Type="Embed" ProgID="Equation.DSMT4" ShapeID="_x0000_i1105" DrawAspect="Content" ObjectID="_1416806436" r:id="rId190"/>
          </w:object>
        </w:r>
      </w:del>
      <m:oMath>
        <m:acc>
          <m:accPr>
            <m:chr m:val="⃗"/>
            <m:ctrlPr>
              <w:ins w:id="3771" w:author="The Si Tran" w:date="2012-12-06T02:00:00Z">
                <w:rPr>
                  <w:rFonts w:ascii="Cambria Math" w:hAnsi="Cambria Math"/>
                  <w:i/>
                  <w:szCs w:val="26"/>
                </w:rPr>
              </w:ins>
            </m:ctrlPr>
          </m:accPr>
          <m:e>
            <w:ins w:id="3772" w:author="The Si Tran" w:date="2012-12-06T02:00:00Z">
              <m:r>
                <w:rPr>
                  <w:rFonts w:ascii="Cambria Math" w:hAnsi="Cambria Math"/>
                  <w:szCs w:val="26"/>
                </w:rPr>
                <m:t>x</m:t>
              </m:r>
            </w:ins>
          </m:e>
        </m:acc>
      </m:oMath>
      <w:r w:rsidRPr="0049233F">
        <w:rPr>
          <w:szCs w:val="26"/>
        </w:rPr>
        <w:t xml:space="preserve"> và </w:t>
      </w:r>
      <w:del w:id="3773" w:author="The Si Tran" w:date="2012-12-06T02:00:00Z">
        <w:r w:rsidRPr="00AF1345" w:rsidDel="000B65E4">
          <w:rPr>
            <w:position w:val="-6"/>
            <w:szCs w:val="26"/>
          </w:rPr>
          <w:object w:dxaOrig="240" w:dyaOrig="279">
            <v:shape id="_x0000_i1106" type="#_x0000_t75" style="width:11.25pt;height:14.25pt" o:ole="">
              <v:imagedata r:id="rId191" o:title=""/>
            </v:shape>
            <o:OLEObject Type="Embed" ProgID="Equation.DSMT4" ShapeID="_x0000_i1106" DrawAspect="Content" ObjectID="_1416806437" r:id="rId192"/>
          </w:object>
        </w:r>
      </w:del>
      <m:oMath>
        <m:acc>
          <m:accPr>
            <m:chr m:val="⃗"/>
            <m:ctrlPr>
              <w:ins w:id="3774" w:author="The Si Tran" w:date="2012-12-06T02:00:00Z">
                <w:rPr>
                  <w:rFonts w:ascii="Cambria Math" w:hAnsi="Cambria Math"/>
                  <w:i/>
                  <w:szCs w:val="26"/>
                </w:rPr>
              </w:ins>
            </m:ctrlPr>
          </m:accPr>
          <m:e>
            <w:ins w:id="3775" w:author="The Si Tran" w:date="2012-12-06T02:00:00Z">
              <m:r>
                <w:rPr>
                  <w:rFonts w:ascii="Cambria Math" w:hAnsi="Cambria Math"/>
                  <w:szCs w:val="26"/>
                </w:rPr>
                <m:t>w</m:t>
              </m:r>
            </w:ins>
          </m:e>
        </m:acc>
      </m:oMath>
      <w:r w:rsidRPr="0049233F">
        <w:rPr>
          <w:szCs w:val="26"/>
        </w:rPr>
        <w:t xml:space="preserve"> là các vector có </w:t>
      </w:r>
      <w:r w:rsidRPr="0049233F">
        <w:rPr>
          <w:i/>
          <w:szCs w:val="26"/>
        </w:rPr>
        <w:t xml:space="preserve">n </w:t>
      </w:r>
      <w:r w:rsidRPr="0049233F">
        <w:rPr>
          <w:szCs w:val="26"/>
        </w:rPr>
        <w:t>+ 1 chiều.</w:t>
      </w:r>
      <w:proofErr w:type="gramEnd"/>
      <w:r w:rsidRPr="0049233F">
        <w:rPr>
          <w:szCs w:val="26"/>
        </w:rPr>
        <w:t xml:space="preserve"> Hàm </w:t>
      </w:r>
      <w:ins w:id="3776" w:author="The Si Tran" w:date="2012-12-06T02:01:00Z">
        <m:oMath>
          <m:r>
            <w:rPr>
              <w:rFonts w:ascii="Cambria Math" w:hAnsi="Cambria Math"/>
              <w:szCs w:val="26"/>
            </w:rPr>
            <m:t>sgn()</m:t>
          </m:r>
        </m:oMath>
      </w:ins>
      <w:del w:id="3777" w:author="The Si Tran" w:date="2012-12-06T02:01:00Z">
        <w:r w:rsidRPr="0049233F" w:rsidDel="000B65E4">
          <w:rPr>
            <w:i/>
            <w:szCs w:val="26"/>
          </w:rPr>
          <w:delText>sgn(y)</w:delText>
        </w:r>
      </w:del>
      <w:r w:rsidRPr="0049233F">
        <w:rPr>
          <w:szCs w:val="26"/>
        </w:rPr>
        <w:t xml:space="preserve"> được định nghĩa như sau:</w:t>
      </w:r>
    </w:p>
    <w:p w:rsidR="000B65E4" w:rsidRPr="00CD6D90" w:rsidDel="00CD6D90" w:rsidRDefault="00EB57C1">
      <w:pPr>
        <w:spacing w:before="0"/>
        <w:ind w:left="720" w:firstLine="720"/>
        <w:rPr>
          <w:del w:id="3778" w:author="The Si Tran" w:date="2012-12-06T02:04:00Z"/>
          <w:szCs w:val="26"/>
        </w:rPr>
        <w:pPrChange w:id="3779" w:author="The Si Tran" w:date="2012-12-06T02:04:00Z">
          <w:pPr>
            <w:spacing w:before="0"/>
            <w:ind w:firstLine="720"/>
          </w:pPr>
        </w:pPrChange>
      </w:pPr>
      <w:ins w:id="3780" w:author="The Si Tran" w:date="2012-12-06T02:03:00Z">
        <m:oMathPara>
          <m:oMathParaPr>
            <m:jc m:val="left"/>
          </m:oMathParaPr>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rsidR="0088753F" w:rsidRPr="0049233F" w:rsidRDefault="0088753F">
      <w:pPr>
        <w:spacing w:before="0"/>
        <w:ind w:left="720" w:firstLine="720"/>
        <w:rPr>
          <w:szCs w:val="26"/>
        </w:rPr>
        <w:pPrChange w:id="3781" w:author="The Si Tran" w:date="2012-12-06T02:04:00Z">
          <w:pPr>
            <w:spacing w:before="0"/>
            <w:ind w:firstLine="720"/>
          </w:pPr>
        </w:pPrChange>
      </w:pPr>
      <w:del w:id="3782" w:author="The Si Tran" w:date="2012-12-06T02:04:00Z">
        <w:r w:rsidRPr="007C782C" w:rsidDel="00CD6D90">
          <w:rPr>
            <w:noProof/>
            <w:szCs w:val="26"/>
          </w:rPr>
          <w:drawing>
            <wp:inline distT="0" distB="0" distL="0" distR="0">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rsidR="0088753F" w:rsidRPr="0049233F" w:rsidRDefault="0088753F" w:rsidP="0088753F">
      <w:pPr>
        <w:spacing w:before="0"/>
        <w:ind w:firstLine="720"/>
        <w:rPr>
          <w:szCs w:val="26"/>
        </w:rPr>
      </w:pPr>
      <w:proofErr w:type="gramStart"/>
      <w:r w:rsidRPr="0049233F">
        <w:rPr>
          <w:szCs w:val="26"/>
        </w:rPr>
        <w:t xml:space="preserve">Nếu xem các vector nhập </w:t>
      </w:r>
      <m:oMath>
        <m:sSub>
          <m:sSubPr>
            <m:ctrlPr>
              <w:ins w:id="3783" w:author="The Si Tran" w:date="2012-12-06T02:10:00Z">
                <w:rPr>
                  <w:rFonts w:ascii="Cambria Math" w:hAnsi="Cambria Math"/>
                  <w:i/>
                  <w:szCs w:val="26"/>
                </w:rPr>
              </w:ins>
            </m:ctrlPr>
          </m:sSubPr>
          <m:e>
            <w:ins w:id="3784" w:author="The Si Tran" w:date="2012-12-06T02:10:00Z">
              <m:r>
                <w:rPr>
                  <w:rFonts w:ascii="Cambria Math" w:hAnsi="Cambria Math"/>
                  <w:szCs w:val="26"/>
                </w:rPr>
                <m:t>(x</m:t>
              </m:r>
            </w:ins>
          </m:e>
          <m:sub>
            <w:ins w:id="3785" w:author="The Si Tran" w:date="2012-12-06T02:10:00Z">
              <m:r>
                <w:rPr>
                  <w:rFonts w:ascii="Cambria Math" w:hAnsi="Cambria Math"/>
                  <w:szCs w:val="26"/>
                </w:rPr>
                <m:t>1</m:t>
              </m:r>
            </w:ins>
          </m:sub>
        </m:sSub>
        <w:ins w:id="3786" w:author="The Si Tran" w:date="2012-12-06T02:10:00Z">
          <m:r>
            <w:rPr>
              <w:rFonts w:ascii="Cambria Math" w:hAnsi="Cambria Math"/>
              <w:szCs w:val="26"/>
            </w:rPr>
            <m:t>,</m:t>
          </m:r>
        </w:ins>
        <m:sSub>
          <m:sSubPr>
            <m:ctrlPr>
              <w:ins w:id="3787" w:author="The Si Tran" w:date="2012-12-06T02:10:00Z">
                <w:rPr>
                  <w:rFonts w:ascii="Cambria Math" w:hAnsi="Cambria Math"/>
                  <w:i/>
                  <w:szCs w:val="26"/>
                </w:rPr>
              </w:ins>
            </m:ctrlPr>
          </m:sSubPr>
          <m:e>
            <w:ins w:id="3788" w:author="The Si Tran" w:date="2012-12-06T02:10:00Z">
              <m:r>
                <w:rPr>
                  <w:rFonts w:ascii="Cambria Math" w:hAnsi="Cambria Math"/>
                  <w:szCs w:val="26"/>
                </w:rPr>
                <m:t>x</m:t>
              </m:r>
            </w:ins>
          </m:e>
          <m:sub>
            <w:ins w:id="3789" w:author="The Si Tran" w:date="2012-12-06T02:10:00Z">
              <m:r>
                <w:rPr>
                  <w:rFonts w:ascii="Cambria Math" w:hAnsi="Cambria Math"/>
                  <w:szCs w:val="26"/>
                </w:rPr>
                <m:t>2</m:t>
              </m:r>
            </w:ins>
          </m:sub>
        </m:sSub>
        <w:ins w:id="3790" w:author="The Si Tran" w:date="2012-12-06T02:10:00Z">
          <m:r>
            <w:rPr>
              <w:rFonts w:ascii="Cambria Math" w:hAnsi="Cambria Math"/>
              <w:szCs w:val="26"/>
            </w:rPr>
            <m:t>,…,</m:t>
          </m:r>
        </w:ins>
        <m:sSub>
          <m:sSubPr>
            <m:ctrlPr>
              <w:ins w:id="3791" w:author="The Si Tran" w:date="2012-12-06T02:10:00Z">
                <w:rPr>
                  <w:rFonts w:ascii="Cambria Math" w:hAnsi="Cambria Math"/>
                  <w:i/>
                  <w:szCs w:val="26"/>
                </w:rPr>
              </w:ins>
            </m:ctrlPr>
          </m:sSubPr>
          <m:e>
            <w:ins w:id="3792" w:author="The Si Tran" w:date="2012-12-06T02:10:00Z">
              <m:r>
                <w:rPr>
                  <w:rFonts w:ascii="Cambria Math" w:hAnsi="Cambria Math"/>
                  <w:szCs w:val="26"/>
                </w:rPr>
                <m:t>x</m:t>
              </m:r>
            </w:ins>
          </m:e>
          <m:sub>
            <w:ins w:id="3793" w:author="The Si Tran" w:date="2012-12-06T02:10:00Z">
              <m:r>
                <w:rPr>
                  <w:rFonts w:ascii="Cambria Math" w:hAnsi="Cambria Math"/>
                  <w:szCs w:val="26"/>
                </w:rPr>
                <m:t>n</m:t>
              </m:r>
            </w:ins>
          </m:sub>
        </m:sSub>
        <w:ins w:id="3794" w:author="The Si Tran" w:date="2012-12-06T02:10:00Z">
          <m:r>
            <w:rPr>
              <w:rFonts w:ascii="Cambria Math" w:hAnsi="Cambria Math"/>
              <w:szCs w:val="26"/>
            </w:rPr>
            <m:t>)</m:t>
          </m:r>
        </w:ins>
      </m:oMath>
      <w:del w:id="3795" w:author="The Si Tran" w:date="2012-12-06T02:10:00Z">
        <w:r w:rsidRPr="0049233F" w:rsidDel="00AE2C5D">
          <w:rPr>
            <w:szCs w:val="26"/>
          </w:rPr>
          <w:delText>(</w:delText>
        </w:r>
        <w:r w:rsidRPr="0049233F" w:rsidDel="00AE2C5D">
          <w:rPr>
            <w:i/>
            <w:szCs w:val="26"/>
          </w:rPr>
          <w:delText>x</w:delText>
        </w:r>
        <w:r w:rsidRPr="0049233F" w:rsidDel="00AE2C5D">
          <w:rPr>
            <w:i/>
            <w:szCs w:val="26"/>
            <w:vertAlign w:val="subscript"/>
          </w:rPr>
          <w:delText>0</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1</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n</w:delText>
        </w:r>
        <w:r w:rsidRPr="0049233F" w:rsidDel="00AE2C5D">
          <w:rPr>
            <w:szCs w:val="26"/>
          </w:rPr>
          <w:delText>)</w:delText>
        </w:r>
      </w:del>
      <w:r w:rsidRPr="0049233F">
        <w:rPr>
          <w:szCs w:val="26"/>
        </w:rPr>
        <w:t xml:space="preserve"> là các điểm trên không gian </w:t>
      </w:r>
      <w:ins w:id="3796" w:author="The Si Tran" w:date="2012-12-06T02:10:00Z">
        <m:oMath>
          <m:r>
            <w:rPr>
              <w:rFonts w:ascii="Cambria Math" w:hAnsi="Cambria Math"/>
              <w:szCs w:val="26"/>
            </w:rPr>
            <m:t>n+1</m:t>
          </m:r>
        </m:oMath>
      </w:ins>
      <w:del w:id="3797" w:author="The Si Tran" w:date="2012-12-06T02:10:00Z">
        <w:r w:rsidRPr="0049233F" w:rsidDel="00F84EC7">
          <w:rPr>
            <w:i/>
            <w:szCs w:val="26"/>
          </w:rPr>
          <w:delText>n</w:delText>
        </w:r>
        <w:r w:rsidRPr="0049233F" w:rsidDel="00F84EC7">
          <w:rPr>
            <w:szCs w:val="26"/>
          </w:rPr>
          <w:delText xml:space="preserve"> +1</w:delText>
        </w:r>
      </w:del>
      <w:r w:rsidRPr="0049233F">
        <w:rPr>
          <w:szCs w:val="26"/>
        </w:rPr>
        <w:t xml:space="preserve"> chiều (</w:t>
      </w:r>
      <m:oMath>
        <m:sSub>
          <m:sSubPr>
            <m:ctrlPr>
              <w:ins w:id="3798" w:author="The Si Tran" w:date="2012-12-06T02:11:00Z">
                <w:rPr>
                  <w:rFonts w:ascii="Cambria Math" w:hAnsi="Cambria Math"/>
                  <w:i/>
                  <w:szCs w:val="26"/>
                </w:rPr>
              </w:ins>
            </m:ctrlPr>
          </m:sSubPr>
          <m:e>
            <w:ins w:id="3799" w:author="The Si Tran" w:date="2012-12-06T02:11:00Z">
              <m:r>
                <w:rPr>
                  <w:rFonts w:ascii="Cambria Math" w:hAnsi="Cambria Math"/>
                  <w:szCs w:val="26"/>
                </w:rPr>
                <m:t>x</m:t>
              </m:r>
            </w:ins>
          </m:e>
          <m:sub>
            <w:ins w:id="3800" w:author="The Si Tran" w:date="2012-12-06T02:11:00Z">
              <m:r>
                <w:rPr>
                  <w:rFonts w:ascii="Cambria Math" w:hAnsi="Cambria Math"/>
                  <w:szCs w:val="26"/>
                </w:rPr>
                <m:t>0</m:t>
              </m:r>
            </w:ins>
          </m:sub>
        </m:sSub>
      </m:oMath>
      <w:del w:id="3801" w:author="The Si Tran" w:date="2012-12-06T02:10:00Z">
        <w:r w:rsidRPr="0049233F" w:rsidDel="00F84EC7">
          <w:rPr>
            <w:i/>
            <w:szCs w:val="26"/>
          </w:rPr>
          <w:delText>x</w:delText>
        </w:r>
        <w:r w:rsidRPr="0049233F" w:rsidDel="00F84EC7">
          <w:rPr>
            <w:i/>
            <w:szCs w:val="26"/>
            <w:vertAlign w:val="subscript"/>
          </w:rPr>
          <w:delText>0</w:delText>
        </w:r>
      </w:del>
      <w:r w:rsidRPr="0049233F">
        <w:rPr>
          <w:szCs w:val="26"/>
        </w:rPr>
        <w:t xml:space="preserve"> luôn là 1) thì perceptron biểu diễn một </w:t>
      </w:r>
      <w:r w:rsidRPr="0049233F">
        <w:rPr>
          <w:i/>
          <w:szCs w:val="26"/>
        </w:rPr>
        <w:t>mặt quyết định</w:t>
      </w:r>
      <w:r w:rsidRPr="0049233F">
        <w:rPr>
          <w:szCs w:val="26"/>
        </w:rPr>
        <w:t xml:space="preserve"> (decision surface) xem một điểm có nằm trên một </w:t>
      </w:r>
      <w:r w:rsidRPr="0049233F">
        <w:rPr>
          <w:i/>
          <w:szCs w:val="26"/>
        </w:rPr>
        <w:t>siêu phẳng</w:t>
      </w:r>
      <w:r w:rsidRPr="0049233F">
        <w:rPr>
          <w:szCs w:val="26"/>
        </w:rPr>
        <w:t xml:space="preserve"> (hyperplane) có phương trình là </w:t>
      </w:r>
      <w:del w:id="3802" w:author="The Si Tran" w:date="2012-12-06T02:11:00Z">
        <w:r w:rsidRPr="00AF1345" w:rsidDel="00E81970">
          <w:rPr>
            <w:position w:val="-6"/>
            <w:szCs w:val="26"/>
          </w:rPr>
          <w:object w:dxaOrig="760" w:dyaOrig="279">
            <v:shape id="_x0000_i1107" type="#_x0000_t75" style="width:39pt;height:14.25pt" o:ole="">
              <v:imagedata r:id="rId194" o:title=""/>
            </v:shape>
            <o:OLEObject Type="Embed" ProgID="Equation.DSMT4" ShapeID="_x0000_i1107" DrawAspect="Content" ObjectID="_1416806438" r:id="rId195"/>
          </w:object>
        </w:r>
      </w:del>
      <m:oMath>
        <m:acc>
          <m:accPr>
            <m:chr m:val="⃗"/>
            <m:ctrlPr>
              <w:ins w:id="3803" w:author="The Si Tran" w:date="2012-12-06T02:11:00Z">
                <w:rPr>
                  <w:rFonts w:ascii="Cambria Math" w:hAnsi="Cambria Math"/>
                  <w:i/>
                  <w:szCs w:val="26"/>
                </w:rPr>
              </w:ins>
            </m:ctrlPr>
          </m:accPr>
          <m:e>
            <w:ins w:id="3804" w:author="The Si Tran" w:date="2012-12-06T02:11:00Z">
              <m:r>
                <w:rPr>
                  <w:rFonts w:ascii="Cambria Math" w:hAnsi="Cambria Math"/>
                  <w:szCs w:val="26"/>
                </w:rPr>
                <m:t>w</m:t>
              </m:r>
            </w:ins>
          </m:e>
        </m:acc>
        <w:ins w:id="3805" w:author="The Si Tran" w:date="2012-12-06T02:11:00Z">
          <m:r>
            <w:rPr>
              <w:rFonts w:ascii="Cambria Math" w:hAnsi="Cambria Math"/>
              <w:szCs w:val="26"/>
            </w:rPr>
            <m:t>∙</m:t>
          </m:r>
        </w:ins>
        <m:acc>
          <m:accPr>
            <m:chr m:val="⃗"/>
            <m:ctrlPr>
              <w:ins w:id="3806" w:author="The Si Tran" w:date="2012-12-06T02:11:00Z">
                <w:rPr>
                  <w:rFonts w:ascii="Cambria Math" w:hAnsi="Cambria Math"/>
                  <w:i/>
                  <w:szCs w:val="26"/>
                </w:rPr>
              </w:ins>
            </m:ctrlPr>
          </m:accPr>
          <m:e>
            <w:ins w:id="3807" w:author="The Si Tran" w:date="2012-12-06T02:11:00Z">
              <m:r>
                <w:rPr>
                  <w:rFonts w:ascii="Cambria Math" w:hAnsi="Cambria Math"/>
                  <w:szCs w:val="26"/>
                </w:rPr>
                <m:t>x</m:t>
              </m:r>
            </w:ins>
          </m:e>
        </m:acc>
        <w:ins w:id="3808" w:author="The Si Tran" w:date="2012-12-06T02:11:00Z">
          <m:r>
            <w:rPr>
              <w:rFonts w:ascii="Cambria Math" w:hAnsi="Cambria Math"/>
              <w:szCs w:val="26"/>
            </w:rPr>
            <m:t>=0</m:t>
          </m:r>
        </w:ins>
      </m:oMath>
      <w:r w:rsidRPr="0049233F">
        <w:rPr>
          <w:szCs w:val="26"/>
        </w:rPr>
        <w:t xml:space="preserve"> hay không.</w:t>
      </w:r>
      <w:proofErr w:type="gramEnd"/>
      <w:r w:rsidRPr="0049233F">
        <w:rPr>
          <w:szCs w:val="26"/>
        </w:rPr>
        <w:t xml:space="preserve"> Perceptron sẽ xuất ra giá trị 1 cho các điểm nằm trên siêu phẳng này và xuất ra -1 cho các điểm còn lại. </w:t>
      </w:r>
    </w:p>
    <w:p w:rsidR="0088753F" w:rsidRPr="0049233F" w:rsidRDefault="0088753F" w:rsidP="0088753F">
      <w:pPr>
        <w:spacing w:before="0"/>
        <w:ind w:firstLine="720"/>
        <w:rPr>
          <w:szCs w:val="26"/>
        </w:rPr>
      </w:pPr>
      <w:r w:rsidRPr="0049233F">
        <w:rPr>
          <w:szCs w:val="26"/>
        </w:rPr>
        <w:t xml:space="preserve">Trong thực tế, ta thường có sẳn một bộ dữ liệu mẫu gồm một tập các điểm được gán nhãn dương và âm. Bài toán huấn luyện perceptron là bài toán xác định vector </w:t>
      </w:r>
      <w:del w:id="3809" w:author="The Si Tran" w:date="2012-12-06T02:12:00Z">
        <w:r w:rsidRPr="00AF1345" w:rsidDel="00721CBD">
          <w:rPr>
            <w:position w:val="-6"/>
            <w:szCs w:val="26"/>
          </w:rPr>
          <w:object w:dxaOrig="240" w:dyaOrig="279">
            <v:shape id="_x0000_i1108" type="#_x0000_t75" style="width:11.25pt;height:14.25pt" o:ole="">
              <v:imagedata r:id="rId196" o:title=""/>
            </v:shape>
            <o:OLEObject Type="Embed" ProgID="Equation.DSMT4" ShapeID="_x0000_i1108" DrawAspect="Content" ObjectID="_1416806439" r:id="rId197"/>
          </w:object>
        </w:r>
      </w:del>
      <m:oMath>
        <m:acc>
          <m:accPr>
            <m:chr m:val="⃗"/>
            <m:ctrlPr>
              <w:ins w:id="3810" w:author="The Si Tran" w:date="2012-12-06T02:12:00Z">
                <w:rPr>
                  <w:rFonts w:ascii="Cambria Math" w:hAnsi="Cambria Math"/>
                  <w:i/>
                  <w:szCs w:val="26"/>
                </w:rPr>
              </w:ins>
            </m:ctrlPr>
          </m:accPr>
          <m:e>
            <w:ins w:id="3811" w:author="The Si Tran" w:date="2012-12-06T02:12:00Z">
              <m:r>
                <w:rPr>
                  <w:rFonts w:ascii="Cambria Math" w:hAnsi="Cambria Math"/>
                  <w:szCs w:val="26"/>
                </w:rPr>
                <m:t>w</m:t>
              </m:r>
            </w:ins>
          </m:e>
        </m:acc>
      </m:oMath>
      <w:r w:rsidRPr="0049233F">
        <w:rPr>
          <w:szCs w:val="26"/>
        </w:rPr>
        <w:t xml:space="preserve"> sau cho siêu phẳng </w:t>
      </w:r>
      <w:del w:id="3812" w:author="The Si Tran" w:date="2012-12-06T02:12:00Z">
        <w:r w:rsidRPr="00AF1345" w:rsidDel="00721CBD">
          <w:rPr>
            <w:position w:val="-6"/>
            <w:szCs w:val="26"/>
          </w:rPr>
          <w:object w:dxaOrig="760" w:dyaOrig="279">
            <v:shape id="_x0000_i1109" type="#_x0000_t75" style="width:39pt;height:14.25pt" o:ole="">
              <v:imagedata r:id="rId194" o:title=""/>
            </v:shape>
            <o:OLEObject Type="Embed" ProgID="Equation.DSMT4" ShapeID="_x0000_i1109" DrawAspect="Content" ObjectID="_1416806440" r:id="rId198"/>
          </w:object>
        </w:r>
      </w:del>
      <m:oMath>
        <m:acc>
          <m:accPr>
            <m:chr m:val="⃗"/>
            <m:ctrlPr>
              <w:ins w:id="3813" w:author="The Si Tran" w:date="2012-12-06T02:12:00Z">
                <w:rPr>
                  <w:rFonts w:ascii="Cambria Math" w:hAnsi="Cambria Math"/>
                  <w:i/>
                  <w:szCs w:val="26"/>
                </w:rPr>
              </w:ins>
            </m:ctrlPr>
          </m:accPr>
          <m:e>
            <w:ins w:id="3814" w:author="The Si Tran" w:date="2012-12-06T02:12:00Z">
              <m:r>
                <w:rPr>
                  <w:rFonts w:ascii="Cambria Math" w:hAnsi="Cambria Math"/>
                  <w:szCs w:val="26"/>
                </w:rPr>
                <m:t>w</m:t>
              </m:r>
            </w:ins>
          </m:e>
        </m:acc>
        <w:ins w:id="3815" w:author="The Si Tran" w:date="2012-12-06T02:12:00Z">
          <m:r>
            <w:rPr>
              <w:rFonts w:ascii="Cambria Math" w:hAnsi="Cambria Math"/>
              <w:szCs w:val="26"/>
            </w:rPr>
            <m:t>∙</m:t>
          </m:r>
        </w:ins>
        <m:acc>
          <m:accPr>
            <m:chr m:val="⃗"/>
            <m:ctrlPr>
              <w:ins w:id="3816" w:author="The Si Tran" w:date="2012-12-06T02:12:00Z">
                <w:rPr>
                  <w:rFonts w:ascii="Cambria Math" w:hAnsi="Cambria Math"/>
                  <w:i/>
                  <w:szCs w:val="26"/>
                </w:rPr>
              </w:ins>
            </m:ctrlPr>
          </m:accPr>
          <m:e>
            <w:ins w:id="3817" w:author="The Si Tran" w:date="2012-12-06T02:12:00Z">
              <m:r>
                <w:rPr>
                  <w:rFonts w:ascii="Cambria Math" w:hAnsi="Cambria Math"/>
                  <w:szCs w:val="26"/>
                </w:rPr>
                <m:t>x</m:t>
              </m:r>
            </w:ins>
          </m:e>
        </m:acc>
        <w:ins w:id="3818" w:author="The Si Tran" w:date="2012-12-06T02:12:00Z">
          <m:r>
            <w:rPr>
              <w:rFonts w:ascii="Cambria Math" w:hAnsi="Cambria Math"/>
              <w:szCs w:val="26"/>
            </w:rPr>
            <m:t>=0</m:t>
          </m:r>
        </w:ins>
      </m:oMath>
      <w:ins w:id="3819" w:author="The Si Tran" w:date="2012-12-06T02:12:00Z">
        <w:r w:rsidR="00721CBD" w:rsidRPr="0049233F">
          <w:rPr>
            <w:szCs w:val="26"/>
          </w:rPr>
          <w:t xml:space="preserve"> </w:t>
        </w:r>
      </w:ins>
      <w:r w:rsidRPr="0049233F">
        <w:rPr>
          <w:szCs w:val="26"/>
        </w:rPr>
        <w:t xml:space="preserve"> phân chia các điểm trong tập mẫu một cách chính xác </w:t>
      </w:r>
      <w:proofErr w:type="gramStart"/>
      <w:r w:rsidRPr="0049233F">
        <w:rPr>
          <w:szCs w:val="26"/>
        </w:rPr>
        <w:t>theo</w:t>
      </w:r>
      <w:proofErr w:type="gramEnd"/>
      <w:r w:rsidRPr="0049233F">
        <w:rPr>
          <w:szCs w:val="26"/>
        </w:rPr>
        <w:t xml:space="preserve">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szCs w:val="26"/>
        </w:rPr>
        <w:t xml:space="preserve">khả phân tuyến tính </w:t>
      </w:r>
      <w:r w:rsidRPr="0049233F">
        <w:rPr>
          <w:szCs w:val="26"/>
        </w:rPr>
        <w:t>(linearly separable). Ngược lại nếu một bộ dữ liệu có thể được phân chia đúng bởi một siêu phẳng nào đó thì gọi là khả phân tuyến tính.</w:t>
      </w:r>
    </w:p>
    <w:p w:rsidR="0088753F" w:rsidRPr="0049233F" w:rsidRDefault="0088753F" w:rsidP="0088753F">
      <w:pPr>
        <w:keepNext/>
        <w:spacing w:before="0"/>
        <w:ind w:firstLine="720"/>
        <w:rPr>
          <w:szCs w:val="26"/>
        </w:rPr>
      </w:pPr>
      <w:r w:rsidRPr="002B1464">
        <w:rPr>
          <w:noProof/>
          <w:szCs w:val="26"/>
        </w:rPr>
        <w:lastRenderedPageBreak/>
        <w:drawing>
          <wp:inline distT="0" distB="0" distL="0" distR="0">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rsidR="0088753F" w:rsidRPr="0049233F" w:rsidRDefault="0088753F">
      <w:pPr>
        <w:pStyle w:val="Hinh"/>
        <w:pPrChange w:id="3820" w:author="The Si Tran" w:date="2012-12-11T23:35:00Z">
          <w:pPr>
            <w:pStyle w:val="Caption"/>
          </w:pPr>
        </w:pPrChange>
      </w:pPr>
      <w:r w:rsidRPr="0049233F">
        <w:t xml:space="preserve">              </w:t>
      </w:r>
      <w:bookmarkStart w:id="3821" w:name="_Toc327348214"/>
      <w:bookmarkStart w:id="3822" w:name="_Toc343029964"/>
      <w:bookmarkStart w:id="3823" w:name="_Toc343062497"/>
      <w:r w:rsidRPr="0049233F">
        <w:t>Hình</w:t>
      </w:r>
      <w:ins w:id="3824" w:author="The Si Tran" w:date="2012-12-11T23:35:00Z">
        <w:r w:rsidR="006D47A7">
          <w:t xml:space="preserve"> 4.5</w:t>
        </w:r>
      </w:ins>
      <w:del w:id="3825"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3826"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3827" w:author="The Si Tran" w:date="2012-12-11T23:34:00Z">
        <w:r w:rsidRPr="00082976" w:rsidDel="006D47A7">
          <w:fldChar w:fldCharType="begin"/>
        </w:r>
        <w:r w:rsidRPr="0049233F" w:rsidDel="006D47A7">
          <w:delInstrText xml:space="preserve"> SEQ Hình \* ARABIC \s 1 </w:delInstrText>
        </w:r>
        <w:r w:rsidRPr="00082976" w:rsidDel="006D47A7">
          <w:rPr>
            <w:rPrChange w:id="3828"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6D47A7">
        <w:rPr>
          <w:b w:val="0"/>
          <w:rPrChange w:id="3829" w:author="The Si Tran" w:date="2012-12-11T23:35:00Z">
            <w:rPr/>
          </w:rPrChange>
        </w:rPr>
        <w:t>Mặt quyết định biểu diễn bởi perceptron hai đầu nhập</w:t>
      </w:r>
      <w:bookmarkEnd w:id="3821"/>
      <w:bookmarkEnd w:id="3822"/>
      <w:bookmarkEnd w:id="3823"/>
    </w:p>
    <w:p w:rsidR="0088753F" w:rsidRPr="0049233F" w:rsidRDefault="0088753F" w:rsidP="0088753F">
      <w:pPr>
        <w:spacing w:before="0"/>
        <w:ind w:firstLine="720"/>
        <w:rPr>
          <w:szCs w:val="26"/>
        </w:rPr>
      </w:pPr>
    </w:p>
    <w:p w:rsidR="0088753F" w:rsidRPr="0049233F" w:rsidRDefault="0088753F" w:rsidP="0088753F">
      <w:pPr>
        <w:spacing w:before="0"/>
        <w:ind w:firstLine="720"/>
        <w:rPr>
          <w:szCs w:val="26"/>
        </w:rPr>
      </w:pPr>
      <w:r w:rsidRPr="0049233F">
        <w:rPr>
          <w:szCs w:val="26"/>
        </w:rPr>
        <w:t xml:space="preserve">Hình </w:t>
      </w:r>
      <w:ins w:id="3830" w:author="The Si Tran" w:date="2012-12-11T23:35:00Z">
        <w:r w:rsidR="006D47A7">
          <w:rPr>
            <w:szCs w:val="26"/>
          </w:rPr>
          <w:t>4.5</w:t>
        </w:r>
      </w:ins>
      <w:del w:id="3831" w:author="The Si Tran" w:date="2012-12-11T23:35:00Z">
        <w:r w:rsidRPr="0049233F" w:rsidDel="006D47A7">
          <w:rPr>
            <w:szCs w:val="26"/>
          </w:rPr>
          <w:delText>2.6</w:delText>
        </w:r>
      </w:del>
      <w:r w:rsidRPr="0049233F">
        <w:rPr>
          <w:szCs w:val="26"/>
        </w:rPr>
        <w:t xml:space="preserve"> (a) là một tập mẫu khả phân tuyến tính có thể được phân ra bởi một mặt quyết định của perceptron. Hình </w:t>
      </w:r>
      <w:del w:id="3832" w:author="The Si Tran" w:date="2012-12-11T23:35:00Z">
        <w:r w:rsidRPr="0049233F" w:rsidDel="006D47A7">
          <w:rPr>
            <w:szCs w:val="26"/>
          </w:rPr>
          <w:delText>2.6</w:delText>
        </w:r>
      </w:del>
      <w:ins w:id="3833" w:author="The Si Tran" w:date="2012-12-11T23:35:00Z">
        <w:r w:rsidR="006D47A7">
          <w:rPr>
            <w:szCs w:val="26"/>
          </w:rPr>
          <w:t>4.5</w:t>
        </w:r>
      </w:ins>
      <w:r w:rsidRPr="0049233F">
        <w:rPr>
          <w:szCs w:val="26"/>
        </w:rPr>
        <w:t xml:space="preserve"> (b) là một tập mẫu không khả phân tuyến tính.</w:t>
      </w:r>
    </w:p>
    <w:p w:rsidR="0088753F" w:rsidRPr="0049233F" w:rsidRDefault="0088753F" w:rsidP="0088753F">
      <w:pPr>
        <w:spacing w:before="0"/>
        <w:ind w:firstLine="720"/>
        <w:rPr>
          <w:szCs w:val="26"/>
        </w:rPr>
      </w:pPr>
      <w:proofErr w:type="gramStart"/>
      <w:r w:rsidRPr="0049233F">
        <w:rPr>
          <w:szCs w:val="26"/>
        </w:rPr>
        <w:t xml:space="preserve">Quá trình huấn luyện một perceptron là một quá trình tìm kiếm một vector </w:t>
      </w:r>
      <w:del w:id="3834" w:author="The Si Tran" w:date="2012-12-06T02:12:00Z">
        <w:r w:rsidRPr="00AF1345" w:rsidDel="00900AAA">
          <w:rPr>
            <w:position w:val="-6"/>
            <w:szCs w:val="26"/>
          </w:rPr>
          <w:object w:dxaOrig="240" w:dyaOrig="279">
            <v:shape id="_x0000_i1110" type="#_x0000_t75" style="width:11.25pt;height:14.25pt" o:ole="">
              <v:imagedata r:id="rId191" o:title=""/>
            </v:shape>
            <o:OLEObject Type="Embed" ProgID="Equation.DSMT4" ShapeID="_x0000_i1110" DrawAspect="Content" ObjectID="_1416806441" r:id="rId200"/>
          </w:object>
        </w:r>
      </w:del>
      <m:oMath>
        <m:acc>
          <m:accPr>
            <m:chr m:val="⃗"/>
            <m:ctrlPr>
              <w:ins w:id="3835" w:author="The Si Tran" w:date="2012-12-06T02:12:00Z">
                <w:rPr>
                  <w:rFonts w:ascii="Cambria Math" w:hAnsi="Cambria Math"/>
                  <w:i/>
                  <w:szCs w:val="26"/>
                </w:rPr>
              </w:ins>
            </m:ctrlPr>
          </m:accPr>
          <m:e>
            <w:ins w:id="3836" w:author="The Si Tran" w:date="2012-12-06T02:12:00Z">
              <m:r>
                <w:rPr>
                  <w:rFonts w:ascii="Cambria Math" w:hAnsi="Cambria Math"/>
                  <w:szCs w:val="26"/>
                </w:rPr>
                <m:t>w</m:t>
              </m:r>
            </w:ins>
          </m:e>
        </m:acc>
      </m:oMath>
      <w:r w:rsidRPr="0049233F">
        <w:rPr>
          <w:szCs w:val="26"/>
        </w:rPr>
        <w:t xml:space="preserve"> trên một không gian thực </w:t>
      </w:r>
      <w:ins w:id="3837" w:author="The Si Tran" w:date="2012-12-06T02:12:00Z">
        <m:oMath>
          <m:r>
            <w:rPr>
              <w:rFonts w:ascii="Cambria Math" w:hAnsi="Cambria Math"/>
              <w:szCs w:val="26"/>
            </w:rPr>
            <m:t>n+1</m:t>
          </m:r>
        </m:oMath>
      </w:ins>
      <w:del w:id="3838" w:author="The Si Tran" w:date="2012-12-06T02:12:00Z">
        <w:r w:rsidRPr="0049233F" w:rsidDel="00900AAA">
          <w:rPr>
            <w:i/>
            <w:szCs w:val="26"/>
          </w:rPr>
          <w:delText>n</w:delText>
        </w:r>
        <w:r w:rsidRPr="0049233F" w:rsidDel="00900AAA">
          <w:rPr>
            <w:szCs w:val="26"/>
          </w:rPr>
          <w:delText xml:space="preserve"> + 1</w:delText>
        </w:r>
      </w:del>
      <w:r w:rsidRPr="0049233F">
        <w:rPr>
          <w:szCs w:val="26"/>
        </w:rPr>
        <w:t xml:space="preserve"> chiều sau cho nó có khả năng phân xuất ra các giá trị +1, -1 một cách đúng đắn cho một tập dữ liệu nào đó.</w:t>
      </w:r>
      <w:proofErr w:type="gramEnd"/>
      <w:r w:rsidRPr="0049233F">
        <w:rPr>
          <w:szCs w:val="26"/>
        </w:rPr>
        <w:t xml:space="preserve"> Có hai giải thuật huấn luyện cơ bản là </w:t>
      </w:r>
      <w:r w:rsidRPr="0049233F">
        <w:rPr>
          <w:i/>
          <w:szCs w:val="26"/>
        </w:rPr>
        <w:t>luật huấn luyện perceptron</w:t>
      </w:r>
      <w:r w:rsidRPr="0049233F">
        <w:rPr>
          <w:szCs w:val="26"/>
        </w:rPr>
        <w:t xml:space="preserve"> (perceptron training rule) và </w:t>
      </w:r>
      <w:r w:rsidRPr="0049233F">
        <w:rPr>
          <w:i/>
          <w:szCs w:val="26"/>
        </w:rPr>
        <w:t xml:space="preserve">luật delta </w:t>
      </w:r>
      <w:r w:rsidRPr="0049233F">
        <w:rPr>
          <w:szCs w:val="26"/>
        </w:rPr>
        <w:t xml:space="preserve">(delta rule). </w:t>
      </w:r>
    </w:p>
    <w:p w:rsidR="0088753F" w:rsidRPr="00900AAA" w:rsidRDefault="0088753F" w:rsidP="0088753F">
      <w:pPr>
        <w:pStyle w:val="ListParagraph"/>
        <w:numPr>
          <w:ilvl w:val="0"/>
          <w:numId w:val="10"/>
        </w:numPr>
        <w:spacing w:after="0" w:line="360" w:lineRule="auto"/>
        <w:ind w:left="0"/>
        <w:rPr>
          <w:ins w:id="3839" w:author="The Si Tran" w:date="2012-12-06T02:13:00Z"/>
          <w:rFonts w:ascii="Times New Roman" w:hAnsi="Times New Roman"/>
          <w:i/>
          <w:sz w:val="26"/>
          <w:szCs w:val="26"/>
          <w:u w:val="single"/>
          <w:rPrChange w:id="3840" w:author="The Si Tran" w:date="2012-12-06T02:13:00Z">
            <w:rPr>
              <w:ins w:id="3841"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vector </w:t>
      </w:r>
      <w:del w:id="3842" w:author="The Si Tran" w:date="2012-12-06T02:13:00Z">
        <w:r w:rsidRPr="0049233F" w:rsidDel="00900AAA">
          <w:rPr>
            <w:rFonts w:ascii="Times New Roman" w:hAnsi="Times New Roman"/>
            <w:position w:val="-6"/>
            <w:sz w:val="26"/>
            <w:szCs w:val="26"/>
            <w:rPrChange w:id="3843" w:author="The Si Tran" w:date="2012-12-05T23:02:00Z">
              <w:rPr>
                <w:rFonts w:ascii="Times New Roman" w:hAnsi="Times New Roman"/>
                <w:position w:val="-6"/>
                <w:sz w:val="26"/>
                <w:szCs w:val="26"/>
              </w:rPr>
            </w:rPrChange>
          </w:rPr>
          <w:object w:dxaOrig="240" w:dyaOrig="279">
            <v:shape id="_x0000_i1111" type="#_x0000_t75" style="width:11.25pt;height:14.25pt" o:ole="">
              <v:imagedata r:id="rId196" o:title=""/>
            </v:shape>
            <o:OLEObject Type="Embed" ProgID="Equation.DSMT4" ShapeID="_x0000_i1111" DrawAspect="Content" ObjectID="_1416806442" r:id="rId201"/>
          </w:object>
        </w:r>
      </w:del>
      <m:oMath>
        <m:acc>
          <m:accPr>
            <m:chr m:val="⃗"/>
            <m:ctrlPr>
              <w:ins w:id="3844" w:author="The Si Tran" w:date="2012-12-06T02:13:00Z">
                <w:rPr>
                  <w:rFonts w:ascii="Cambria Math" w:eastAsia="Times New Roman" w:hAnsi="Cambria Math"/>
                  <w:i/>
                  <w:sz w:val="26"/>
                  <w:szCs w:val="26"/>
                </w:rPr>
              </w:ins>
            </m:ctrlPr>
          </m:accPr>
          <m:e>
            <w:ins w:id="3845" w:author="The Si Tran" w:date="2012-12-06T02:13:00Z">
              <m:r>
                <w:rPr>
                  <w:rFonts w:ascii="Cambria Math" w:hAnsi="Cambria Math"/>
                  <w:szCs w:val="26"/>
                </w:rPr>
                <m:t>w</m:t>
              </m:r>
            </w:ins>
          </m:e>
        </m:acc>
      </m:oMath>
      <w:ins w:id="3846"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3847" w:author="The Si Tran" w:date="2012-12-06T02:13:00Z">
        <w:r w:rsidRPr="0049233F" w:rsidDel="00900AAA">
          <w:rPr>
            <w:rFonts w:ascii="Times New Roman" w:hAnsi="Times New Roman"/>
            <w:position w:val="-6"/>
            <w:sz w:val="26"/>
            <w:szCs w:val="26"/>
            <w:rPrChange w:id="3848" w:author="The Si Tran" w:date="2012-12-05T23:02:00Z">
              <w:rPr>
                <w:rFonts w:ascii="Times New Roman" w:hAnsi="Times New Roman"/>
                <w:position w:val="-6"/>
                <w:sz w:val="26"/>
                <w:szCs w:val="26"/>
              </w:rPr>
            </w:rPrChange>
          </w:rPr>
          <w:object w:dxaOrig="240" w:dyaOrig="279">
            <v:shape id="_x0000_i1112" type="#_x0000_t75" style="width:11.25pt;height:14.25pt" o:ole="">
              <v:imagedata r:id="rId196" o:title=""/>
            </v:shape>
            <o:OLEObject Type="Embed" ProgID="Equation.DSMT4" ShapeID="_x0000_i1112" DrawAspect="Content" ObjectID="_1416806443" r:id="rId202"/>
          </w:object>
        </w:r>
      </w:del>
      <m:oMath>
        <m:acc>
          <m:accPr>
            <m:chr m:val="⃗"/>
            <m:ctrlPr>
              <w:ins w:id="3849" w:author="The Si Tran" w:date="2012-12-06T02:13:00Z">
                <w:rPr>
                  <w:rFonts w:ascii="Cambria Math" w:eastAsia="Times New Roman" w:hAnsi="Cambria Math"/>
                  <w:i/>
                  <w:sz w:val="26"/>
                  <w:szCs w:val="26"/>
                </w:rPr>
              </w:ins>
            </m:ctrlPr>
          </m:accPr>
          <m:e>
            <w:ins w:id="3850" w:author="The Si Tran" w:date="2012-12-06T02:13:00Z">
              <m:r>
                <w:rPr>
                  <w:rFonts w:ascii="Cambria Math" w:hAnsi="Cambria Math"/>
                  <w:szCs w:val="26"/>
                </w:rPr>
                <m:t>w</m:t>
              </m:r>
            </w:ins>
          </m:e>
        </m:acc>
      </m:oMath>
      <w:ins w:id="3851"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900AAA" w:rsidRPr="00E12D24" w:rsidRDefault="00FE3D1E">
      <w:pPr>
        <w:ind w:left="1440"/>
        <w:rPr>
          <w:ins w:id="3852" w:author="The Si Tran" w:date="2012-12-06T02:14:00Z"/>
          <w:szCs w:val="26"/>
        </w:rPr>
        <w:pPrChange w:id="3853" w:author="The Si Tran" w:date="2012-12-06T02:13:00Z">
          <w:pPr>
            <w:pStyle w:val="ListParagraph"/>
            <w:numPr>
              <w:numId w:val="10"/>
            </w:numPr>
            <w:spacing w:after="0" w:line="360" w:lineRule="auto"/>
            <w:ind w:left="0" w:hanging="360"/>
          </w:pPr>
        </w:pPrChange>
      </w:pPr>
      <m:oMathPara>
        <m:oMathParaPr>
          <m:jc m:val="left"/>
        </m:oMathParaPr>
        <m:oMath>
          <m:sSub>
            <m:sSubPr>
              <m:ctrlPr>
                <w:ins w:id="3854" w:author="The Si Tran" w:date="2012-12-06T02:13:00Z">
                  <w:rPr>
                    <w:rFonts w:ascii="Cambria Math" w:hAnsi="Cambria Math"/>
                    <w:szCs w:val="26"/>
                  </w:rPr>
                </w:ins>
              </m:ctrlPr>
            </m:sSubPr>
            <m:e>
              <w:ins w:id="3855" w:author="The Si Tran" w:date="2012-12-06T02:13:00Z">
                <m:r>
                  <w:rPr>
                    <w:rFonts w:ascii="Cambria Math" w:hAnsi="Cambria Math"/>
                    <w:szCs w:val="26"/>
                  </w:rPr>
                  <m:t>w</m:t>
                </m:r>
              </w:ins>
            </m:e>
            <m:sub>
              <w:ins w:id="3856" w:author="The Si Tran" w:date="2012-12-06T02:13:00Z">
                <m:r>
                  <w:rPr>
                    <w:rFonts w:ascii="Cambria Math" w:hAnsi="Cambria Math"/>
                    <w:szCs w:val="26"/>
                  </w:rPr>
                  <m:t>i</m:t>
                </m:r>
              </w:ins>
            </m:sub>
          </m:sSub>
          <w:ins w:id="3857" w:author="The Si Tran" w:date="2012-12-06T02:14:00Z">
            <m:r>
              <w:rPr>
                <w:rFonts w:ascii="Cambria Math" w:hAnsi="Cambria Math"/>
                <w:szCs w:val="26"/>
              </w:rPr>
              <m:t>←</m:t>
            </m:r>
          </w:ins>
          <m:sSub>
            <m:sSubPr>
              <m:ctrlPr>
                <w:ins w:id="3858" w:author="The Si Tran" w:date="2012-12-06T02:14:00Z">
                  <w:rPr>
                    <w:rFonts w:ascii="Cambria Math" w:hAnsi="Cambria Math"/>
                    <w:szCs w:val="26"/>
                  </w:rPr>
                </w:ins>
              </m:ctrlPr>
            </m:sSubPr>
            <m:e>
              <w:ins w:id="3859" w:author="The Si Tran" w:date="2012-12-06T02:14:00Z">
                <m:r>
                  <w:rPr>
                    <w:rFonts w:ascii="Cambria Math" w:hAnsi="Cambria Math"/>
                    <w:szCs w:val="26"/>
                  </w:rPr>
                  <m:t>w</m:t>
                </m:r>
              </w:ins>
            </m:e>
            <m:sub>
              <w:ins w:id="3860" w:author="The Si Tran" w:date="2012-12-06T02:14:00Z">
                <m:r>
                  <w:rPr>
                    <w:rFonts w:ascii="Cambria Math" w:hAnsi="Cambria Math"/>
                    <w:szCs w:val="26"/>
                  </w:rPr>
                  <m:t>i</m:t>
                </m:r>
              </w:ins>
            </m:sub>
          </m:sSub>
          <w:ins w:id="3861" w:author="The Si Tran" w:date="2012-12-06T02:14:00Z">
            <m:r>
              <w:rPr>
                <w:rFonts w:ascii="Cambria Math" w:hAnsi="Cambria Math"/>
                <w:szCs w:val="26"/>
              </w:rPr>
              <m:t>+</m:t>
            </m:r>
          </w:ins>
          <m:sSub>
            <m:sSubPr>
              <m:ctrlPr>
                <w:ins w:id="3862" w:author="The Si Tran" w:date="2012-12-06T02:14:00Z">
                  <w:rPr>
                    <w:rFonts w:ascii="Cambria Math" w:hAnsi="Cambria Math"/>
                    <w:szCs w:val="26"/>
                  </w:rPr>
                </w:ins>
              </m:ctrlPr>
            </m:sSubPr>
            <m:e>
              <w:ins w:id="3863" w:author="The Si Tran" w:date="2012-12-06T02:14:00Z">
                <m:r>
                  <w:rPr>
                    <w:rFonts w:ascii="Cambria Math" w:hAnsi="Cambria Math"/>
                    <w:szCs w:val="26"/>
                  </w:rPr>
                  <m:t>∆w</m:t>
                </m:r>
              </w:ins>
            </m:e>
            <m:sub>
              <w:ins w:id="3864" w:author="The Si Tran" w:date="2012-12-06T02:14:00Z">
                <m:r>
                  <w:rPr>
                    <w:rFonts w:ascii="Cambria Math" w:hAnsi="Cambria Math"/>
                    <w:szCs w:val="26"/>
                  </w:rPr>
                  <m:t>i</m:t>
                </m:r>
              </w:ins>
            </m:sub>
          </m:sSub>
        </m:oMath>
      </m:oMathPara>
    </w:p>
    <w:p w:rsidR="00A40DAF" w:rsidRPr="00A40DAF" w:rsidDel="00A40DAF" w:rsidRDefault="00FE3D1E">
      <w:pPr>
        <w:ind w:left="1440"/>
        <w:rPr>
          <w:del w:id="3865" w:author="The Si Tran" w:date="2012-12-06T02:15:00Z"/>
          <w:szCs w:val="26"/>
          <w:u w:val="single"/>
          <w:rPrChange w:id="3866" w:author="The Si Tran" w:date="2012-12-06T02:15:00Z">
            <w:rPr>
              <w:del w:id="3867" w:author="The Si Tran" w:date="2012-12-06T02:15:00Z"/>
              <w:rFonts w:ascii="Times New Roman" w:hAnsi="Times New Roman"/>
              <w:i/>
              <w:sz w:val="26"/>
              <w:szCs w:val="26"/>
              <w:u w:val="single"/>
            </w:rPr>
          </w:rPrChange>
        </w:rPr>
        <w:pPrChange w:id="3868" w:author="The Si Tran" w:date="2012-12-06T02:13:00Z">
          <w:pPr>
            <w:pStyle w:val="ListParagraph"/>
            <w:numPr>
              <w:numId w:val="10"/>
            </w:numPr>
            <w:spacing w:after="0" w:line="360" w:lineRule="auto"/>
            <w:ind w:left="0" w:hanging="360"/>
          </w:pPr>
        </w:pPrChange>
      </w:pPr>
      <m:oMathPara>
        <m:oMathParaPr>
          <m:jc m:val="left"/>
        </m:oMathParaPr>
        <m:oMath>
          <m:sSub>
            <m:sSubPr>
              <m:ctrlPr>
                <w:ins w:id="3869" w:author="The Si Tran" w:date="2012-12-06T02:14:00Z">
                  <w:rPr>
                    <w:rFonts w:ascii="Cambria Math" w:hAnsi="Cambria Math"/>
                    <w:szCs w:val="26"/>
                  </w:rPr>
                </w:ins>
              </m:ctrlPr>
            </m:sSubPr>
            <m:e>
              <w:ins w:id="3870" w:author="The Si Tran" w:date="2012-12-06T02:14:00Z">
                <m:r>
                  <w:rPr>
                    <w:rFonts w:ascii="Cambria Math" w:hAnsi="Cambria Math"/>
                    <w:szCs w:val="26"/>
                  </w:rPr>
                  <m:t>∆w</m:t>
                </m:r>
              </w:ins>
            </m:e>
            <m:sub>
              <w:ins w:id="3871" w:author="The Si Tran" w:date="2012-12-06T02:14:00Z">
                <m:r>
                  <w:rPr>
                    <w:rFonts w:ascii="Cambria Math" w:hAnsi="Cambria Math"/>
                    <w:szCs w:val="26"/>
                  </w:rPr>
                  <m:t>i</m:t>
                </m:r>
              </w:ins>
            </m:sub>
          </m:sSub>
          <w:ins w:id="3872" w:author="The Si Tran" w:date="2012-12-06T02:14:00Z">
            <m:r>
              <w:rPr>
                <w:rFonts w:ascii="Cambria Math" w:hAnsi="Cambria Math"/>
                <w:szCs w:val="26"/>
              </w:rPr>
              <m:t>=</m:t>
            </m:r>
          </w:ins>
          <w:ins w:id="3873" w:author="The Si Tran" w:date="2012-12-06T02:15:00Z">
            <m:r>
              <w:rPr>
                <w:rFonts w:ascii="Cambria Math" w:hAnsi="Cambria Math"/>
                <w:szCs w:val="26"/>
              </w:rPr>
              <m:t>η(t-o)</m:t>
            </m:r>
          </w:ins>
          <m:sSub>
            <m:sSubPr>
              <m:ctrlPr>
                <w:ins w:id="3874" w:author="The Si Tran" w:date="2012-12-06T02:15:00Z">
                  <w:rPr>
                    <w:rFonts w:ascii="Cambria Math" w:hAnsi="Cambria Math"/>
                    <w:i/>
                    <w:szCs w:val="26"/>
                  </w:rPr>
                </w:ins>
              </m:ctrlPr>
            </m:sSubPr>
            <m:e>
              <w:ins w:id="3875" w:author="The Si Tran" w:date="2012-12-06T02:15:00Z">
                <m:r>
                  <w:rPr>
                    <w:rFonts w:ascii="Cambria Math" w:hAnsi="Cambria Math"/>
                    <w:szCs w:val="26"/>
                  </w:rPr>
                  <m:t>x</m:t>
                </m:r>
              </w:ins>
            </m:e>
            <m:sub>
              <w:ins w:id="3876" w:author="The Si Tran" w:date="2012-12-06T02:15:00Z">
                <m:r>
                  <w:rPr>
                    <w:rFonts w:ascii="Cambria Math" w:hAnsi="Cambria Math"/>
                    <w:szCs w:val="26"/>
                  </w:rPr>
                  <m:t>i</m:t>
                </m:r>
              </w:ins>
            </m:sub>
          </m:sSub>
        </m:oMath>
      </m:oMathPara>
    </w:p>
    <w:p w:rsidR="0088753F" w:rsidRPr="0049233F" w:rsidDel="00A40DAF" w:rsidRDefault="0088753F">
      <w:pPr>
        <w:pStyle w:val="ListParagraph"/>
        <w:spacing w:after="0" w:line="360" w:lineRule="auto"/>
        <w:ind w:left="0"/>
        <w:rPr>
          <w:del w:id="3877" w:author="The Si Tran" w:date="2012-12-06T02:15:00Z"/>
          <w:rFonts w:ascii="Times New Roman" w:hAnsi="Times New Roman"/>
          <w:sz w:val="26"/>
          <w:szCs w:val="26"/>
        </w:rPr>
      </w:pPr>
      <w:del w:id="3878"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3879">
              <w:rPr>
                <w:noProof/>
              </w:rPr>
            </w:rPrChange>
          </w:rPr>
          <w:drawing>
            <wp:inline distT="0" distB="0" distL="0" distR="0">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rsidR="0088753F" w:rsidRPr="0049233F" w:rsidRDefault="0088753F">
      <w:pPr>
        <w:ind w:left="1440"/>
        <w:pPrChange w:id="3880" w:author="The Si Tran" w:date="2012-12-06T02:15:00Z">
          <w:pPr>
            <w:pStyle w:val="ListParagraph"/>
            <w:spacing w:after="0" w:line="360" w:lineRule="auto"/>
            <w:ind w:left="0"/>
          </w:pPr>
        </w:pPrChange>
      </w:pPr>
      <w:del w:id="3881" w:author="The Si Tran" w:date="2012-12-06T02:15:00Z">
        <w:r w:rsidRPr="0049233F" w:rsidDel="00A40DAF">
          <w:delText xml:space="preserve">                   </w:delText>
        </w:r>
        <w:r w:rsidRPr="007C782C" w:rsidDel="00A40DAF">
          <w:rPr>
            <w:noProof/>
          </w:rPr>
          <w:drawing>
            <wp:inline distT="0" distB="0" distL="0" distR="0">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rsidR="0088753F" w:rsidRPr="0049233F" w:rsidRDefault="0088753F" w:rsidP="0088753F">
      <w:pPr>
        <w:pStyle w:val="ListParagraph"/>
        <w:spacing w:after="0" w:line="360" w:lineRule="auto"/>
        <w:ind w:left="0"/>
        <w:rPr>
          <w:rFonts w:ascii="Times New Roman" w:hAnsi="Times New Roman"/>
          <w:sz w:val="26"/>
          <w:szCs w:val="26"/>
        </w:rPr>
      </w:pPr>
      <w:proofErr w:type="gramStart"/>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v:shape id="_x0000_i1113" type="#_x0000_t75" style="width:10.5pt;height:12pt" o:ole="">
            <v:imagedata r:id="rId205" o:title=""/>
          </v:shape>
          <o:OLEObject Type="Embed" ProgID="Equation.DSMT4" ShapeID="_x0000_i1113" DrawAspect="Content" ObjectID="_1416806444" r:id="rId206"/>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learning rate) có vai trò điều tiết mức độ thay đổi của trọng số trong các bước cập nhập.</w:t>
      </w:r>
      <w:proofErr w:type="gramEnd"/>
      <w:r w:rsidRPr="0049233F">
        <w:rPr>
          <w:rFonts w:ascii="Times New Roman" w:hAnsi="Times New Roman"/>
          <w:sz w:val="26"/>
          <w:szCs w:val="26"/>
        </w:rPr>
        <w:t xml:space="preserve">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rsidR="0088753F" w:rsidRPr="00C841C4" w:rsidRDefault="0088753F" w:rsidP="0088753F">
      <w:pPr>
        <w:pStyle w:val="ListParagraph"/>
        <w:numPr>
          <w:ilvl w:val="0"/>
          <w:numId w:val="10"/>
        </w:numPr>
        <w:spacing w:after="0" w:line="360" w:lineRule="auto"/>
        <w:ind w:left="0"/>
        <w:rPr>
          <w:ins w:id="3882" w:author="The Si Tran" w:date="2012-12-06T02:16:00Z"/>
          <w:rFonts w:ascii="Times New Roman" w:hAnsi="Times New Roman"/>
          <w:i/>
          <w:sz w:val="26"/>
          <w:szCs w:val="26"/>
          <w:u w:val="single"/>
          <w:rPrChange w:id="3883" w:author="The Si Tran" w:date="2012-12-06T02:16:00Z">
            <w:rPr>
              <w:ins w:id="3884" w:author="The Si Tran" w:date="2012-12-06T02:16:00Z"/>
              <w:rFonts w:ascii="Times New Roman" w:hAnsi="Times New Roman"/>
              <w:sz w:val="26"/>
              <w:szCs w:val="26"/>
            </w:rPr>
          </w:rPrChange>
        </w:rPr>
      </w:pPr>
      <w:r w:rsidRPr="0049233F">
        <w:rPr>
          <w:rFonts w:ascii="Times New Roman" w:hAnsi="Times New Roman"/>
          <w:b/>
          <w:i/>
          <w:sz w:val="26"/>
          <w:szCs w:val="26"/>
        </w:rPr>
        <w:lastRenderedPageBreak/>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rsidR="00C841C4" w:rsidRPr="00C841C4" w:rsidRDefault="00C841C4">
      <w:pPr>
        <w:pStyle w:val="ListParagraph"/>
        <w:ind w:left="1800"/>
        <w:rPr>
          <w:szCs w:val="26"/>
          <w:rPrChange w:id="3885" w:author="The Si Tran" w:date="2012-12-06T02:17:00Z">
            <w:rPr>
              <w:rFonts w:ascii="Times New Roman" w:hAnsi="Times New Roman"/>
              <w:i/>
              <w:sz w:val="26"/>
              <w:szCs w:val="26"/>
              <w:u w:val="single"/>
            </w:rPr>
          </w:rPrChange>
        </w:rPr>
        <w:pPrChange w:id="3886" w:author="The Si Tran" w:date="2012-12-06T02:16:00Z">
          <w:pPr>
            <w:pStyle w:val="ListParagraph"/>
            <w:numPr>
              <w:numId w:val="10"/>
            </w:numPr>
            <w:spacing w:after="0" w:line="360" w:lineRule="auto"/>
            <w:ind w:left="0" w:hanging="360"/>
          </w:pPr>
        </w:pPrChange>
      </w:pPr>
      <w:ins w:id="3887"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rsidR="0088753F" w:rsidRPr="0049233F" w:rsidDel="00C841C4" w:rsidRDefault="0088753F" w:rsidP="0088753F">
      <w:pPr>
        <w:pStyle w:val="ListParagraph"/>
        <w:spacing w:after="0" w:line="360" w:lineRule="auto"/>
        <w:ind w:left="0"/>
        <w:rPr>
          <w:del w:id="3888" w:author="The Si Tran" w:date="2012-12-06T02:16:00Z"/>
          <w:rFonts w:ascii="Times New Roman" w:hAnsi="Times New Roman"/>
          <w:b/>
          <w:i/>
          <w:sz w:val="26"/>
          <w:szCs w:val="26"/>
        </w:rPr>
      </w:pPr>
      <w:del w:id="3889" w:author="The Si Tran" w:date="2012-12-06T02:17:00Z">
        <w:r w:rsidRPr="0049233F" w:rsidDel="00C841C4">
          <w:rPr>
            <w:rFonts w:ascii="Times New Roman" w:hAnsi="Times New Roman"/>
            <w:b/>
            <w:i/>
            <w:sz w:val="26"/>
            <w:szCs w:val="26"/>
          </w:rPr>
          <w:delText xml:space="preserve">             </w:delText>
        </w:r>
      </w:del>
      <w:del w:id="3890"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3891">
              <w:rPr>
                <w:noProof/>
              </w:rPr>
            </w:rPrChange>
          </w:rPr>
          <w:drawing>
            <wp:inline distT="0" distB="0" distL="0" distR="0">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rsidR="0088753F" w:rsidRDefault="0088753F" w:rsidP="0088753F">
      <w:pPr>
        <w:pStyle w:val="ListParagraph"/>
        <w:spacing w:after="0" w:line="360" w:lineRule="auto"/>
        <w:ind w:left="0"/>
        <w:rPr>
          <w:ins w:id="3892" w:author="The Si Tran" w:date="2012-12-06T02:17:00Z"/>
          <w:rFonts w:ascii="Times New Roman" w:hAnsi="Times New Roman"/>
          <w:sz w:val="26"/>
          <w:szCs w:val="26"/>
          <w:u w:val="single"/>
        </w:rPr>
      </w:pPr>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 Có nhiều hàm lỗi được sử dụng nhưng thường dùng nhất là hàm sau</w:t>
      </w:r>
      <w:r w:rsidRPr="0049233F">
        <w:rPr>
          <w:rFonts w:ascii="Times New Roman" w:hAnsi="Times New Roman"/>
          <w:sz w:val="26"/>
          <w:szCs w:val="26"/>
          <w:u w:val="single"/>
        </w:rPr>
        <w:t xml:space="preserve">         </w:t>
      </w:r>
    </w:p>
    <w:p w:rsidR="00C841C4" w:rsidRPr="00DF09B3" w:rsidDel="00DF09B3" w:rsidRDefault="001A309A">
      <w:pPr>
        <w:pStyle w:val="ListParagraph"/>
        <w:spacing w:after="0" w:line="360" w:lineRule="auto"/>
        <w:ind w:left="1440" w:firstLine="720"/>
        <w:rPr>
          <w:del w:id="3893" w:author="The Si Tran" w:date="2012-12-06T02:19:00Z"/>
          <w:rFonts w:ascii="Times New Roman" w:hAnsi="Times New Roman"/>
          <w:sz w:val="26"/>
          <w:szCs w:val="26"/>
        </w:rPr>
        <w:pPrChange w:id="3894" w:author="The Si Tran" w:date="2012-12-06T02:19:00Z">
          <w:pPr>
            <w:pStyle w:val="ListParagraph"/>
            <w:spacing w:after="0" w:line="360" w:lineRule="auto"/>
            <w:ind w:left="0"/>
          </w:pPr>
        </w:pPrChange>
      </w:pPr>
      <w:ins w:id="3895" w:author="The Si Tran" w:date="2012-12-06T02:18:00Z">
        <m:oMathPara>
          <m:oMathParaPr>
            <m:jc m:val="left"/>
          </m:oMathParaPr>
          <m:oMath>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rsidR="0088753F" w:rsidRPr="00DF09B3" w:rsidRDefault="0088753F">
      <w:pPr>
        <w:pStyle w:val="ListParagraph"/>
        <w:spacing w:after="0" w:line="360" w:lineRule="auto"/>
        <w:ind w:left="1440" w:firstLine="720"/>
        <w:rPr>
          <w:rFonts w:ascii="Times New Roman" w:hAnsi="Times New Roman"/>
          <w:noProof/>
          <w:sz w:val="26"/>
          <w:szCs w:val="26"/>
          <w:rPrChange w:id="3896" w:author="The Si Tran" w:date="2012-12-06T02:19:00Z">
            <w:rPr>
              <w:noProof/>
            </w:rPr>
          </w:rPrChange>
        </w:rPr>
        <w:pPrChange w:id="3897" w:author="The Si Tran" w:date="2012-12-06T02:19:00Z">
          <w:pPr>
            <w:pStyle w:val="ListParagraph"/>
            <w:spacing w:after="0" w:line="360" w:lineRule="auto"/>
            <w:ind w:firstLine="720"/>
          </w:pPr>
        </w:pPrChange>
      </w:pPr>
      <w:del w:id="3898" w:author="The Si Tran" w:date="2012-12-06T02:19:00Z">
        <w:r w:rsidRPr="002B1464" w:rsidDel="00DF09B3">
          <w:rPr>
            <w:noProof/>
          </w:rPr>
          <w:drawing>
            <wp:inline distT="0" distB="0" distL="0" distR="0">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proofErr w:type="gramStart"/>
      <w:r w:rsidRPr="0049233F">
        <w:rPr>
          <w:rFonts w:ascii="Times New Roman" w:hAnsi="Times New Roman"/>
          <w:i/>
          <w:sz w:val="26"/>
          <w:szCs w:val="26"/>
        </w:rPr>
        <w:t>o</w:t>
      </w:r>
      <w:r w:rsidRPr="0049233F">
        <w:rPr>
          <w:rFonts w:ascii="Times New Roman" w:hAnsi="Times New Roman"/>
          <w:i/>
          <w:sz w:val="26"/>
          <w:szCs w:val="26"/>
          <w:vertAlign w:val="subscript"/>
        </w:rPr>
        <w:t>d</w:t>
      </w:r>
      <w:proofErr w:type="gramEnd"/>
      <w:r w:rsidRPr="0049233F">
        <w:rPr>
          <w:rFonts w:ascii="Times New Roman" w:hAnsi="Times New Roman"/>
          <w:sz w:val="26"/>
          <w:szCs w:val="26"/>
        </w:rPr>
        <w:t xml:space="preserve"> là giá trị xuất của perceptron. </w:t>
      </w:r>
      <w:proofErr w:type="gramStart"/>
      <w:r w:rsidRPr="0049233F">
        <w:rPr>
          <w:rFonts w:ascii="Times New Roman" w:hAnsi="Times New Roman"/>
          <w:sz w:val="26"/>
          <w:szCs w:val="26"/>
        </w:rPr>
        <w:t xml:space="preserve">Mục đích của luật delta là tìm vector </w:t>
      </w:r>
      <w:r w:rsidRPr="00AF1345">
        <w:rPr>
          <w:rFonts w:ascii="Times New Roman" w:hAnsi="Times New Roman"/>
          <w:position w:val="-6"/>
          <w:sz w:val="26"/>
          <w:szCs w:val="26"/>
        </w:rPr>
        <w:object w:dxaOrig="240" w:dyaOrig="279">
          <v:shape id="_x0000_i1114" type="#_x0000_t75" style="width:11.25pt;height:14.25pt" o:ole="">
            <v:imagedata r:id="rId191" o:title=""/>
          </v:shape>
          <o:OLEObject Type="Embed" ProgID="Equation.DSMT4" ShapeID="_x0000_i1114" DrawAspect="Content" ObjectID="_1416806445" r:id="rId209"/>
        </w:object>
      </w:r>
      <w:r w:rsidRPr="0049233F">
        <w:rPr>
          <w:rFonts w:ascii="Times New Roman" w:hAnsi="Times New Roman"/>
          <w:sz w:val="26"/>
          <w:szCs w:val="26"/>
        </w:rPr>
        <w:t xml:space="preserve"> sau cho </w:t>
      </w:r>
      <w:r w:rsidRPr="00AF1345">
        <w:rPr>
          <w:rFonts w:ascii="Times New Roman" w:hAnsi="Times New Roman"/>
          <w:position w:val="-10"/>
          <w:sz w:val="26"/>
          <w:szCs w:val="26"/>
        </w:rPr>
        <w:object w:dxaOrig="580" w:dyaOrig="320">
          <v:shape id="_x0000_i1115" type="#_x0000_t75" style="width:29.25pt;height:15.75pt" o:ole="">
            <v:imagedata r:id="rId210" o:title=""/>
          </v:shape>
          <o:OLEObject Type="Embed" ProgID="Equation.DSMT4" ShapeID="_x0000_i1115" DrawAspect="Content" ObjectID="_1416806446" r:id="rId211"/>
        </w:object>
      </w:r>
      <w:r w:rsidRPr="0049233F">
        <w:rPr>
          <w:rFonts w:ascii="Times New Roman" w:hAnsi="Times New Roman"/>
          <w:sz w:val="26"/>
          <w:szCs w:val="26"/>
        </w:rPr>
        <w:t xml:space="preserve"> đạt giá trị nhỏ nhất.</w:t>
      </w:r>
      <w:proofErr w:type="gramEnd"/>
      <w:r w:rsidRPr="0049233F">
        <w:rPr>
          <w:rFonts w:ascii="Times New Roman" w:hAnsi="Times New Roman"/>
          <w:sz w:val="26"/>
          <w:szCs w:val="26"/>
        </w:rPr>
        <w:t xml:space="preserve"> Hình 2.7 là một biểu diễn hàm lỗi của một đơn vị tuyến tính. Trục thẳng đứng của đồ thị là giá trị hàm lỗi, hai trục ở mặt phẳng ngang là giá trị của các trọng số.</w:t>
      </w:r>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vector trọng số ngẫu nhiên và duyệt qua các mẫu của tập huấn luyện, mỗi lần duyệt qua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ướng làm giảm giá trị hàm lỗi. Quá trình này được lặp đi lặp lại cho đến khi đạt được giá trị cực tiểu của hàm lỗi.</w:t>
      </w:r>
    </w:p>
    <w:p w:rsidR="0088753F" w:rsidRDefault="0088753F" w:rsidP="0088753F">
      <w:pPr>
        <w:pStyle w:val="ListParagraph"/>
        <w:spacing w:after="0" w:line="360" w:lineRule="auto"/>
        <w:ind w:left="0"/>
        <w:rPr>
          <w:ins w:id="3899"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Pr="0049233F">
        <w:rPr>
          <w:rFonts w:ascii="Times New Roman" w:hAnsi="Times New Roman"/>
          <w:i/>
          <w:sz w:val="26"/>
          <w:szCs w:val="26"/>
        </w:rPr>
        <w:t>vector độ dốc</w:t>
      </w:r>
      <w:r w:rsidRPr="0049233F">
        <w:rPr>
          <w:rFonts w:ascii="Times New Roman" w:hAnsi="Times New Roman"/>
          <w:sz w:val="26"/>
          <w:szCs w:val="26"/>
        </w:rPr>
        <w:t xml:space="preserve"> (gradient) của hàm lỗi</w:t>
      </w:r>
      <w:ins w:id="3900"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w:t>
        </w:r>
        <w:proofErr w:type="gramStart"/>
        <w:r w:rsidR="008A19A3" w:rsidRPr="0049233F">
          <w:rPr>
            <w:rFonts w:ascii="Times New Roman" w:hAnsi="Times New Roman"/>
            <w:sz w:val="26"/>
            <w:szCs w:val="26"/>
          </w:rPr>
          <w:t>theo</w:t>
        </w:r>
        <w:r w:rsidR="008A19A3">
          <w:rPr>
            <w:rFonts w:ascii="Times New Roman" w:hAnsi="Times New Roman"/>
            <w:sz w:val="26"/>
            <w:szCs w:val="26"/>
          </w:rPr>
          <w:t xml:space="preserve"> </w:t>
        </w:r>
        <w:proofErr w:type="gramEnd"/>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3901" w:author="The Si Tran" w:date="2012-12-06T02:22:00Z">
        <w:r w:rsidRPr="0049233F" w:rsidDel="008A19A3">
          <w:rPr>
            <w:rFonts w:ascii="Times New Roman" w:hAnsi="Times New Roman"/>
            <w:i/>
            <w:sz w:val="26"/>
            <w:szCs w:val="26"/>
          </w:rPr>
          <w:delText>E</w:delText>
        </w:r>
      </w:del>
      <w:del w:id="3902"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v:shape id="_x0000_i1116" type="#_x0000_t75" style="width:11.25pt;height:14.25pt" o:ole="">
              <v:imagedata r:id="rId191" o:title=""/>
            </v:shape>
            <o:OLEObject Type="Embed" ProgID="Equation.DSMT4" ShapeID="_x0000_i1116" DrawAspect="Content" ObjectID="_1416806447" r:id="rId212"/>
          </w:object>
        </w:r>
        <w:r w:rsidRPr="0049233F" w:rsidDel="008A19A3">
          <w:rPr>
            <w:rFonts w:ascii="Times New Roman" w:hAnsi="Times New Roman"/>
            <w:sz w:val="26"/>
            <w:szCs w:val="26"/>
          </w:rPr>
          <w:delText xml:space="preserve">, ký hiệu là </w:delText>
        </w:r>
      </w:del>
      <w:del w:id="3903" w:author="The Si Tran" w:date="2012-12-06T02:19:00Z">
        <w:r w:rsidRPr="00AF1345" w:rsidDel="00DF09B3">
          <w:rPr>
            <w:rFonts w:ascii="Times New Roman" w:hAnsi="Times New Roman"/>
            <w:position w:val="-10"/>
            <w:sz w:val="26"/>
            <w:szCs w:val="26"/>
          </w:rPr>
          <w:object w:dxaOrig="740" w:dyaOrig="320">
            <v:shape id="_x0000_i1117" type="#_x0000_t75" style="width:36.75pt;height:15.75pt" o:ole="">
              <v:imagedata r:id="rId213" o:title=""/>
            </v:shape>
            <o:OLEObject Type="Embed" ProgID="Equation.DSMT4" ShapeID="_x0000_i1117" DrawAspect="Content" ObjectID="_1416806448" r:id="rId214"/>
          </w:object>
        </w:r>
      </w:del>
      <w:ins w:id="3904"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rsidR="00D56B12" w:rsidRPr="0049233F" w:rsidDel="008A19A3" w:rsidRDefault="00D56B12" w:rsidP="0088753F">
      <w:pPr>
        <w:pStyle w:val="ListParagraph"/>
        <w:spacing w:after="0" w:line="360" w:lineRule="auto"/>
        <w:ind w:left="0"/>
        <w:rPr>
          <w:del w:id="3905" w:author="The Si Tran" w:date="2012-12-06T02:22:00Z"/>
          <w:rFonts w:ascii="Times New Roman" w:hAnsi="Times New Roman"/>
          <w:sz w:val="26"/>
          <w:szCs w:val="26"/>
        </w:rPr>
      </w:pPr>
      <w:ins w:id="3906" w:author="The Si Tran" w:date="2012-12-06T02:20:00Z">
        <w:r>
          <w:rPr>
            <w:rFonts w:ascii="Times New Roman" w:hAnsi="Times New Roman"/>
            <w:sz w:val="26"/>
            <w:szCs w:val="26"/>
          </w:rPr>
          <w:tab/>
        </w:r>
        <w:r>
          <w:rPr>
            <w:rFonts w:ascii="Times New Roman" w:hAnsi="Times New Roman"/>
            <w:sz w:val="26"/>
            <w:szCs w:val="26"/>
          </w:rPr>
          <w:tab/>
        </w:r>
      </w:ins>
      <w:ins w:id="3907"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rsidR="0088753F" w:rsidRPr="0049233F" w:rsidRDefault="0088753F" w:rsidP="0088753F">
      <w:pPr>
        <w:pStyle w:val="ListParagraph"/>
        <w:spacing w:after="0" w:line="360" w:lineRule="auto"/>
        <w:ind w:left="0"/>
        <w:rPr>
          <w:rFonts w:ascii="Times New Roman" w:hAnsi="Times New Roman"/>
          <w:sz w:val="26"/>
          <w:szCs w:val="26"/>
        </w:rPr>
      </w:pPr>
      <w:del w:id="3908"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3909">
              <w:rPr>
                <w:noProof/>
              </w:rPr>
            </w:rPrChange>
          </w:rPr>
          <w:drawing>
            <wp:inline distT="0" distB="0" distL="0" distR="0">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rsidR="009F1B0B" w:rsidRDefault="0088753F">
      <w:pPr>
        <w:pStyle w:val="ListParagraph"/>
        <w:spacing w:after="0" w:line="360" w:lineRule="auto"/>
        <w:ind w:left="0"/>
        <w:rPr>
          <w:ins w:id="3910" w:author="The Si Tran" w:date="2012-12-06T02:27:00Z"/>
          <w:rFonts w:ascii="Times New Roman" w:hAnsi="Times New Roman"/>
          <w:sz w:val="26"/>
          <w:szCs w:val="26"/>
        </w:rPr>
      </w:pPr>
      <w:r w:rsidRPr="0049233F">
        <w:rPr>
          <w:rFonts w:ascii="Times New Roman" w:hAnsi="Times New Roman"/>
          <w:sz w:val="26"/>
          <w:szCs w:val="26"/>
        </w:rPr>
        <w:t xml:space="preserve">Về mặt toán học vector độ dốc biểu diễn hướng làm tăng giá trị hàm </w:t>
      </w:r>
      <w:r w:rsidRPr="0049233F">
        <w:rPr>
          <w:rFonts w:ascii="Times New Roman" w:hAnsi="Times New Roman"/>
          <w:i/>
          <w:sz w:val="26"/>
          <w:szCs w:val="26"/>
        </w:rPr>
        <w:t>E</w:t>
      </w:r>
      <w:r w:rsidRPr="0049233F">
        <w:rPr>
          <w:rFonts w:ascii="Times New Roman" w:hAnsi="Times New Roman"/>
          <w:sz w:val="26"/>
          <w:szCs w:val="26"/>
        </w:rPr>
        <w:t xml:space="preserve"> trong không gian trọng số, do đó </w:t>
      </w:r>
      <w:ins w:id="3911" w:author="The Si Tran" w:date="2012-12-06T02:24:00Z">
        <w:r w:rsidR="008A19A3">
          <w:rPr>
            <w:rFonts w:ascii="Times New Roman" w:hAnsi="Times New Roman"/>
            <w:sz w:val="26"/>
            <w:szCs w:val="26"/>
          </w:rPr>
          <w:t>-</w:t>
        </w:r>
      </w:ins>
      <w:del w:id="3912" w:author="The Si Tran" w:date="2012-12-06T02:23:00Z">
        <w:r w:rsidRPr="00AF1345" w:rsidDel="008A19A3">
          <w:rPr>
            <w:rFonts w:ascii="Times New Roman" w:hAnsi="Times New Roman"/>
            <w:position w:val="-10"/>
            <w:sz w:val="26"/>
            <w:szCs w:val="26"/>
          </w:rPr>
          <w:object w:dxaOrig="859" w:dyaOrig="320">
            <v:shape id="_x0000_i1118" type="#_x0000_t75" style="width:42.75pt;height:15.75pt" o:ole="">
              <v:imagedata r:id="rId216" o:title=""/>
            </v:shape>
            <o:OLEObject Type="Embed" ProgID="Equation.DSMT4" ShapeID="_x0000_i1118" DrawAspect="Content" ObjectID="_1416806449" r:id="rId217"/>
          </w:object>
        </w:r>
      </w:del>
      <w:ins w:id="3913" w:author="The Si Tran" w:date="2012-12-06T02:23: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r w:rsidRPr="0049233F">
        <w:rPr>
          <w:rFonts w:ascii="Times New Roman" w:hAnsi="Times New Roman"/>
          <w:sz w:val="26"/>
          <w:szCs w:val="26"/>
        </w:rPr>
        <w:t xml:space="preserve"> sẽ là hướng làm giảm giá trị </w:t>
      </w:r>
      <w:proofErr w:type="gramStart"/>
      <w:r w:rsidRPr="0049233F">
        <w:rPr>
          <w:rFonts w:ascii="Times New Roman" w:hAnsi="Times New Roman"/>
          <w:sz w:val="26"/>
          <w:szCs w:val="26"/>
        </w:rPr>
        <w:t xml:space="preserve">hàm </w:t>
      </w:r>
      <w:proofErr w:type="gramEnd"/>
      <w:ins w:id="3914" w:author="The Si Tran" w:date="2012-12-06T02:24:00Z">
        <m:oMath>
          <m:r>
            <w:rPr>
              <w:rFonts w:ascii="Cambria Math" w:hAnsi="Cambria Math"/>
              <w:sz w:val="26"/>
              <w:szCs w:val="26"/>
            </w:rPr>
            <m:t>E</m:t>
          </m:r>
        </m:oMath>
      </w:ins>
      <w:del w:id="3915" w:author="The Si Tran" w:date="2012-12-06T02:24:00Z">
        <w:r w:rsidRPr="0049233F" w:rsidDel="008A19A3">
          <w:rPr>
            <w:rFonts w:ascii="Times New Roman" w:hAnsi="Times New Roman"/>
            <w:i/>
            <w:sz w:val="26"/>
            <w:szCs w:val="26"/>
          </w:rPr>
          <w:delText>E</w:delText>
        </w:r>
      </w:del>
      <w:r w:rsidRPr="0049233F">
        <w:rPr>
          <w:rFonts w:ascii="Times New Roman" w:hAnsi="Times New Roman"/>
          <w:sz w:val="26"/>
          <w:szCs w:val="26"/>
        </w:rPr>
        <w:t xml:space="preserve">. Trong hình 2.7 nó được biểu diễn bằng dấu mũi tên.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quy luật sau:</w:t>
      </w:r>
      <w:ins w:id="3916" w:author="The Si Tran" w:date="2012-12-06T02:25:00Z">
        <w:r w:rsidR="009F1B0B">
          <w:rPr>
            <w:rFonts w:ascii="Times New Roman" w:hAnsi="Times New Roman"/>
            <w:sz w:val="26"/>
            <w:szCs w:val="26"/>
          </w:rPr>
          <w:tab/>
        </w:r>
        <w:r w:rsidR="009F1B0B">
          <w:rPr>
            <w:rFonts w:ascii="Times New Roman" w:hAnsi="Times New Roman"/>
            <w:sz w:val="26"/>
            <w:szCs w:val="26"/>
          </w:rPr>
          <w:tab/>
        </w:r>
        <m:oMath>
          <m:r>
            <m:rPr>
              <m:sty m:val="p"/>
            </m:rPr>
            <w:rPr>
              <w:rFonts w:ascii="Cambria Math" w:hAnsi="Cambria Math"/>
              <w:szCs w:val="26"/>
            </w:rPr>
            <w:br/>
          </m:r>
        </m:oMath>
        <w:r w:rsidR="0026073B">
          <w:rPr>
            <w:rFonts w:ascii="Times New Roman" w:hAnsi="Times New Roman"/>
            <w:sz w:val="26"/>
            <w:szCs w:val="26"/>
          </w:rPr>
          <w:t xml:space="preserve">                        </w:t>
        </w:r>
      </w:ins>
      <m:oMath>
        <m:acc>
          <m:accPr>
            <m:chr m:val="⃗"/>
            <m:ctrlPr>
              <w:ins w:id="3917" w:author="The Si Tran" w:date="2012-12-06T02:26:00Z">
                <w:rPr>
                  <w:rFonts w:ascii="Cambria Math" w:hAnsi="Cambria Math"/>
                  <w:i/>
                  <w:sz w:val="26"/>
                  <w:szCs w:val="26"/>
                </w:rPr>
              </w:ins>
            </m:ctrlPr>
          </m:accPr>
          <m:e>
            <w:ins w:id="3918" w:author="The Si Tran" w:date="2012-12-06T02:26:00Z">
              <m:r>
                <w:rPr>
                  <w:rFonts w:ascii="Cambria Math" w:hAnsi="Cambria Math"/>
                  <w:sz w:val="26"/>
                  <w:szCs w:val="26"/>
                </w:rPr>
                <m:t>w</m:t>
              </m:r>
            </w:ins>
          </m:e>
        </m:acc>
        <w:ins w:id="3919" w:author="The Si Tran" w:date="2012-12-06T02:26:00Z">
          <m:r>
            <w:rPr>
              <w:rFonts w:ascii="Cambria Math" w:hAnsi="Cambria Math"/>
              <w:sz w:val="26"/>
              <w:szCs w:val="26"/>
            </w:rPr>
            <m:t>←</m:t>
          </m:r>
        </w:ins>
        <m:acc>
          <m:accPr>
            <m:chr m:val="⃗"/>
            <m:ctrlPr>
              <w:ins w:id="3920" w:author="The Si Tran" w:date="2012-12-06T02:26:00Z">
                <w:rPr>
                  <w:rFonts w:ascii="Cambria Math" w:hAnsi="Cambria Math"/>
                  <w:i/>
                  <w:sz w:val="26"/>
                  <w:szCs w:val="26"/>
                </w:rPr>
              </w:ins>
            </m:ctrlPr>
          </m:accPr>
          <m:e>
            <w:ins w:id="3921" w:author="The Si Tran" w:date="2012-12-06T02:26:00Z">
              <m:r>
                <w:rPr>
                  <w:rFonts w:ascii="Cambria Math" w:hAnsi="Cambria Math"/>
                  <w:sz w:val="26"/>
                  <w:szCs w:val="26"/>
                </w:rPr>
                <m:t>w</m:t>
              </m:r>
            </w:ins>
          </m:e>
        </m:acc>
        <w:ins w:id="3922" w:author="The Si Tran" w:date="2012-12-06T02:27:00Z">
          <m:r>
            <w:rPr>
              <w:rFonts w:ascii="Cambria Math" w:hAnsi="Cambria Math"/>
              <w:sz w:val="26"/>
              <w:szCs w:val="26"/>
            </w:rPr>
            <m:t>+</m:t>
          </m:r>
        </w:ins>
        <m:acc>
          <m:accPr>
            <m:chr m:val="⃗"/>
            <m:ctrlPr>
              <w:ins w:id="3923" w:author="The Si Tran" w:date="2012-12-06T02:27:00Z">
                <w:rPr>
                  <w:rFonts w:ascii="Cambria Math" w:hAnsi="Cambria Math"/>
                  <w:i/>
                  <w:sz w:val="26"/>
                  <w:szCs w:val="26"/>
                </w:rPr>
              </w:ins>
            </m:ctrlPr>
          </m:accPr>
          <m:e>
            <w:ins w:id="3924" w:author="The Si Tran" w:date="2012-12-06T02:27:00Z">
              <m:r>
                <w:rPr>
                  <w:rFonts w:ascii="Cambria Math" w:hAnsi="Cambria Math"/>
                  <w:sz w:val="26"/>
                  <w:szCs w:val="26"/>
                </w:rPr>
                <m:t>∆w</m:t>
              </m:r>
            </w:ins>
          </m:e>
        </m:acc>
      </m:oMath>
    </w:p>
    <w:p w:rsidR="0026073B" w:rsidRPr="004D3F55" w:rsidDel="004D3F55" w:rsidRDefault="0026073B">
      <w:pPr>
        <w:pStyle w:val="ListParagraph"/>
        <w:spacing w:after="0" w:line="360" w:lineRule="auto"/>
        <w:ind w:left="1440" w:firstLine="720"/>
        <w:rPr>
          <w:del w:id="3925" w:author="The Si Tran" w:date="2012-12-06T02:29:00Z"/>
          <w:rFonts w:ascii="Times New Roman" w:hAnsi="Times New Roman"/>
          <w:sz w:val="26"/>
          <w:szCs w:val="26"/>
        </w:rPr>
        <w:pPrChange w:id="3926" w:author="The Si Tran" w:date="2012-12-06T02:29:00Z">
          <w:pPr>
            <w:pStyle w:val="ListParagraph"/>
            <w:spacing w:after="0" w:line="360" w:lineRule="auto"/>
            <w:ind w:left="0"/>
          </w:pPr>
        </w:pPrChange>
      </w:pPr>
      <w:ins w:id="3927" w:author="The Si Tran" w:date="2012-12-06T02:28:00Z">
        <m:oMathPara>
          <m:oMathParaPr>
            <m:jc m:val="left"/>
          </m:oMathParaPr>
          <m:oMath>
            <m:r>
              <w:rPr>
                <w:rFonts w:ascii="Cambria Math" w:hAnsi="Cambria Math"/>
                <w:sz w:val="26"/>
                <w:szCs w:val="26"/>
              </w:rPr>
              <w:lastRenderedPageBreak/>
              <m:t>∆</m:t>
            </m:r>
          </m:oMath>
        </m:oMathPara>
      </w:ins>
      <m:oMathPara>
        <m:oMathParaPr>
          <m:jc m:val="left"/>
        </m:oMathParaPr>
        <m:oMath>
          <m:acc>
            <m:accPr>
              <m:chr m:val="⃗"/>
              <m:ctrlPr>
                <w:ins w:id="3928" w:author="The Si Tran" w:date="2012-12-06T02:27:00Z">
                  <w:rPr>
                    <w:rFonts w:ascii="Cambria Math" w:hAnsi="Cambria Math"/>
                    <w:i/>
                    <w:sz w:val="26"/>
                    <w:szCs w:val="26"/>
                  </w:rPr>
                </w:ins>
              </m:ctrlPr>
            </m:accPr>
            <m:e>
              <w:ins w:id="3929" w:author="The Si Tran" w:date="2012-12-06T02:28:00Z">
                <m:r>
                  <w:rPr>
                    <w:rFonts w:ascii="Cambria Math" w:hAnsi="Cambria Math"/>
                    <w:sz w:val="26"/>
                    <w:szCs w:val="26"/>
                  </w:rPr>
                  <m:t>w</m:t>
                </m:r>
              </w:ins>
            </m:e>
          </m:acc>
          <w:ins w:id="3930"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3931" w:author="The Si Tran" w:date="2012-12-06T02:28:00Z">
                  <w:rPr>
                    <w:rFonts w:ascii="Cambria Math" w:hAnsi="Cambria Math"/>
                    <w:i/>
                    <w:sz w:val="26"/>
                    <w:szCs w:val="26"/>
                  </w:rPr>
                </w:ins>
              </m:ctrlPr>
            </m:accPr>
            <m:e>
              <w:ins w:id="3932" w:author="The Si Tran" w:date="2012-12-06T02:28:00Z">
                <m:r>
                  <w:rPr>
                    <w:rFonts w:ascii="Cambria Math" w:hAnsi="Cambria Math"/>
                    <w:sz w:val="26"/>
                    <w:szCs w:val="26"/>
                  </w:rPr>
                  <m:t>w</m:t>
                </m:r>
              </w:ins>
            </m:e>
          </m:acc>
          <w:ins w:id="3933" w:author="The Si Tran" w:date="2012-12-06T02:28:00Z">
            <m:r>
              <w:rPr>
                <w:rFonts w:ascii="Cambria Math" w:hAnsi="Cambria Math"/>
                <w:szCs w:val="26"/>
              </w:rPr>
              <m:t>)</m:t>
            </m:r>
          </w:ins>
        </m:oMath>
      </m:oMathPara>
    </w:p>
    <w:p w:rsidR="0088753F" w:rsidRPr="0049233F" w:rsidDel="004D3F55" w:rsidRDefault="0088753F" w:rsidP="0088753F">
      <w:pPr>
        <w:pStyle w:val="ListParagraph"/>
        <w:spacing w:after="0" w:line="360" w:lineRule="auto"/>
        <w:ind w:left="0"/>
        <w:rPr>
          <w:del w:id="3934" w:author="The Si Tran" w:date="2012-12-06T02:29:00Z"/>
          <w:rFonts w:ascii="Times New Roman" w:hAnsi="Times New Roman"/>
          <w:sz w:val="26"/>
          <w:szCs w:val="26"/>
        </w:rPr>
      </w:pPr>
      <w:del w:id="3935"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3936">
              <w:rPr>
                <w:noProof/>
              </w:rPr>
            </w:rPrChange>
          </w:rPr>
          <w:drawing>
            <wp:inline distT="0" distB="0" distL="0" distR="0">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3937" w:author="The Si Tran" w:date="2012-12-06T02:29:00Z">
        <w:r w:rsidRPr="0049233F" w:rsidDel="004D3F55">
          <w:rPr>
            <w:rFonts w:ascii="Times New Roman" w:hAnsi="Times New Roman"/>
            <w:sz w:val="26"/>
            <w:szCs w:val="26"/>
          </w:rPr>
          <w:delText xml:space="preserve">   </w:delText>
        </w:r>
      </w:del>
    </w:p>
    <w:p w:rsidR="0088753F" w:rsidRPr="0049233F" w:rsidDel="004D3F55" w:rsidRDefault="0088753F" w:rsidP="0088753F">
      <w:pPr>
        <w:pStyle w:val="ListParagraph"/>
        <w:spacing w:after="0" w:line="360" w:lineRule="auto"/>
        <w:ind w:left="0"/>
        <w:rPr>
          <w:del w:id="3938" w:author="The Si Tran" w:date="2012-12-06T02:29:00Z"/>
          <w:rFonts w:ascii="Times New Roman" w:hAnsi="Times New Roman"/>
          <w:sz w:val="26"/>
          <w:szCs w:val="26"/>
        </w:rPr>
      </w:pPr>
      <w:del w:id="3939"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3940" w:author="The Si Tran" w:date="2012-12-06T02:29:00Z">
        <w:r w:rsidRPr="002B1464" w:rsidDel="004D3F55">
          <w:rPr>
            <w:rFonts w:ascii="Times New Roman" w:hAnsi="Times New Roman"/>
            <w:noProof/>
            <w:sz w:val="26"/>
            <w:szCs w:val="26"/>
            <w:rPrChange w:id="3941">
              <w:rPr>
                <w:noProof/>
              </w:rPr>
            </w:rPrChange>
          </w:rPr>
          <w:drawing>
            <wp:inline distT="0" distB="0" distL="0" distR="0">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rsidR="0088753F" w:rsidRPr="0049233F" w:rsidRDefault="0088753F">
      <w:pPr>
        <w:pStyle w:val="ListParagraph"/>
        <w:spacing w:after="0" w:line="360" w:lineRule="auto"/>
        <w:ind w:left="1440" w:firstLine="720"/>
        <w:rPr>
          <w:rFonts w:ascii="Times New Roman" w:hAnsi="Times New Roman"/>
          <w:sz w:val="26"/>
          <w:szCs w:val="26"/>
        </w:rPr>
        <w:pPrChange w:id="3942" w:author="The Si Tran" w:date="2012-12-06T02:29:00Z">
          <w:pPr>
            <w:pStyle w:val="ListParagraph"/>
            <w:spacing w:after="0" w:line="360" w:lineRule="auto"/>
            <w:ind w:left="0"/>
          </w:pPr>
        </w:pPrChange>
      </w:pPr>
    </w:p>
    <w:p w:rsidR="0088753F" w:rsidRDefault="0088753F" w:rsidP="0088753F">
      <w:pPr>
        <w:pStyle w:val="ListParagraph"/>
        <w:spacing w:after="0" w:line="360" w:lineRule="auto"/>
        <w:ind w:left="0"/>
        <w:rPr>
          <w:ins w:id="3943" w:author="The Si Tran" w:date="2012-12-06T02:30:00Z"/>
          <w:rFonts w:ascii="Times New Roman" w:hAnsi="Times New Roman"/>
          <w:sz w:val="26"/>
          <w:szCs w:val="26"/>
        </w:rPr>
      </w:pPr>
      <w:r w:rsidRPr="0049233F">
        <w:rPr>
          <w:rFonts w:ascii="Times New Roman" w:hAnsi="Times New Roman"/>
          <w:sz w:val="26"/>
          <w:szCs w:val="26"/>
        </w:rPr>
        <w:t>Luật huấn luyện này có thể được viết lại cho từng trọng số như sau:</w:t>
      </w:r>
    </w:p>
    <w:p w:rsidR="004D3F55" w:rsidRPr="00100B8E" w:rsidRDefault="00FE3D1E" w:rsidP="004D3F55">
      <w:pPr>
        <w:ind w:left="1440"/>
        <w:rPr>
          <w:ins w:id="3944" w:author="The Si Tran" w:date="2012-12-06T02:30:00Z"/>
          <w:szCs w:val="26"/>
        </w:rPr>
      </w:pPr>
      <m:oMathPara>
        <m:oMathParaPr>
          <m:jc m:val="left"/>
        </m:oMathParaPr>
        <m:oMath>
          <m:sSub>
            <m:sSubPr>
              <m:ctrlPr>
                <w:ins w:id="3945" w:author="The Si Tran" w:date="2012-12-06T02:30:00Z">
                  <w:rPr>
                    <w:rFonts w:ascii="Cambria Math" w:hAnsi="Cambria Math"/>
                    <w:szCs w:val="26"/>
                  </w:rPr>
                </w:ins>
              </m:ctrlPr>
            </m:sSubPr>
            <m:e>
              <w:ins w:id="3946" w:author="The Si Tran" w:date="2012-12-06T02:30:00Z">
                <m:r>
                  <w:rPr>
                    <w:rFonts w:ascii="Cambria Math" w:hAnsi="Cambria Math"/>
                    <w:szCs w:val="26"/>
                  </w:rPr>
                  <m:t>w</m:t>
                </m:r>
              </w:ins>
            </m:e>
            <m:sub>
              <w:ins w:id="3947" w:author="The Si Tran" w:date="2012-12-06T02:30:00Z">
                <m:r>
                  <w:rPr>
                    <w:rFonts w:ascii="Cambria Math" w:hAnsi="Cambria Math"/>
                    <w:szCs w:val="26"/>
                  </w:rPr>
                  <m:t>i</m:t>
                </m:r>
              </w:ins>
            </m:sub>
          </m:sSub>
          <w:ins w:id="3948" w:author="The Si Tran" w:date="2012-12-06T02:30:00Z">
            <m:r>
              <w:rPr>
                <w:rFonts w:ascii="Cambria Math" w:hAnsi="Cambria Math"/>
                <w:szCs w:val="26"/>
              </w:rPr>
              <m:t>←</m:t>
            </m:r>
          </w:ins>
          <m:sSub>
            <m:sSubPr>
              <m:ctrlPr>
                <w:ins w:id="3949" w:author="The Si Tran" w:date="2012-12-06T02:30:00Z">
                  <w:rPr>
                    <w:rFonts w:ascii="Cambria Math" w:hAnsi="Cambria Math"/>
                    <w:szCs w:val="26"/>
                  </w:rPr>
                </w:ins>
              </m:ctrlPr>
            </m:sSubPr>
            <m:e>
              <w:ins w:id="3950" w:author="The Si Tran" w:date="2012-12-06T02:30:00Z">
                <m:r>
                  <w:rPr>
                    <w:rFonts w:ascii="Cambria Math" w:hAnsi="Cambria Math"/>
                    <w:szCs w:val="26"/>
                  </w:rPr>
                  <m:t>w</m:t>
                </m:r>
              </w:ins>
            </m:e>
            <m:sub>
              <w:ins w:id="3951" w:author="The Si Tran" w:date="2012-12-06T02:30:00Z">
                <m:r>
                  <w:rPr>
                    <w:rFonts w:ascii="Cambria Math" w:hAnsi="Cambria Math"/>
                    <w:szCs w:val="26"/>
                  </w:rPr>
                  <m:t>i</m:t>
                </m:r>
              </w:ins>
            </m:sub>
          </m:sSub>
          <w:ins w:id="3952" w:author="The Si Tran" w:date="2012-12-06T02:30:00Z">
            <m:r>
              <w:rPr>
                <w:rFonts w:ascii="Cambria Math" w:hAnsi="Cambria Math"/>
                <w:szCs w:val="26"/>
              </w:rPr>
              <m:t>+</m:t>
            </m:r>
          </w:ins>
          <m:sSub>
            <m:sSubPr>
              <m:ctrlPr>
                <w:ins w:id="3953" w:author="The Si Tran" w:date="2012-12-06T02:30:00Z">
                  <w:rPr>
                    <w:rFonts w:ascii="Cambria Math" w:hAnsi="Cambria Math"/>
                    <w:szCs w:val="26"/>
                  </w:rPr>
                </w:ins>
              </m:ctrlPr>
            </m:sSubPr>
            <m:e>
              <w:ins w:id="3954" w:author="The Si Tran" w:date="2012-12-06T02:30:00Z">
                <m:r>
                  <w:rPr>
                    <w:rFonts w:ascii="Cambria Math" w:hAnsi="Cambria Math"/>
                    <w:szCs w:val="26"/>
                  </w:rPr>
                  <m:t>∆w</m:t>
                </m:r>
              </w:ins>
            </m:e>
            <m:sub>
              <w:ins w:id="3955" w:author="The Si Tran" w:date="2012-12-06T02:30:00Z">
                <m:r>
                  <w:rPr>
                    <w:rFonts w:ascii="Cambria Math" w:hAnsi="Cambria Math"/>
                    <w:szCs w:val="26"/>
                  </w:rPr>
                  <m:t>i</m:t>
                </m:r>
              </w:ins>
            </m:sub>
          </m:sSub>
        </m:oMath>
      </m:oMathPara>
    </w:p>
    <w:p w:rsidR="004D3F55" w:rsidRPr="00100B8E" w:rsidRDefault="00FE3D1E" w:rsidP="004D3F55">
      <w:pPr>
        <w:ind w:left="1440"/>
        <w:rPr>
          <w:ins w:id="3956" w:author="The Si Tran" w:date="2012-12-06T02:30:00Z"/>
          <w:szCs w:val="26"/>
        </w:rPr>
      </w:pPr>
      <m:oMathPara>
        <m:oMathParaPr>
          <m:jc m:val="left"/>
        </m:oMathParaPr>
        <m:oMath>
          <m:sSub>
            <m:sSubPr>
              <m:ctrlPr>
                <w:ins w:id="3957" w:author="The Si Tran" w:date="2012-12-06T02:30:00Z">
                  <w:rPr>
                    <w:rFonts w:ascii="Cambria Math" w:hAnsi="Cambria Math"/>
                    <w:szCs w:val="26"/>
                  </w:rPr>
                </w:ins>
              </m:ctrlPr>
            </m:sSubPr>
            <m:e>
              <w:ins w:id="3958" w:author="The Si Tran" w:date="2012-12-06T02:30:00Z">
                <m:r>
                  <w:rPr>
                    <w:rFonts w:ascii="Cambria Math" w:hAnsi="Cambria Math"/>
                    <w:szCs w:val="26"/>
                  </w:rPr>
                  <m:t>∆w</m:t>
                </m:r>
              </w:ins>
            </m:e>
            <m:sub>
              <w:ins w:id="3959" w:author="The Si Tran" w:date="2012-12-06T02:30:00Z">
                <m:r>
                  <w:rPr>
                    <w:rFonts w:ascii="Cambria Math" w:hAnsi="Cambria Math"/>
                    <w:szCs w:val="26"/>
                  </w:rPr>
                  <m:t>i</m:t>
                </m:r>
              </w:ins>
            </m:sub>
          </m:sSub>
          <w:ins w:id="3960" w:author="The Si Tran" w:date="2012-12-06T02:30:00Z">
            <m:r>
              <w:rPr>
                <w:rFonts w:ascii="Cambria Math" w:hAnsi="Cambria Math"/>
                <w:szCs w:val="26"/>
              </w:rPr>
              <m:t>=-η</m:t>
            </m:r>
          </w:ins>
          <m:f>
            <m:fPr>
              <m:ctrlPr>
                <w:ins w:id="3961" w:author="The Si Tran" w:date="2012-12-06T02:30:00Z">
                  <w:rPr>
                    <w:rFonts w:ascii="Cambria Math" w:hAnsi="Cambria Math"/>
                    <w:i/>
                    <w:szCs w:val="26"/>
                  </w:rPr>
                </w:ins>
              </m:ctrlPr>
            </m:fPr>
            <m:num>
              <w:ins w:id="3962" w:author="The Si Tran" w:date="2012-12-06T02:30:00Z">
                <m:r>
                  <w:rPr>
                    <w:rFonts w:ascii="Cambria Math" w:hAnsi="Cambria Math"/>
                    <w:szCs w:val="26"/>
                  </w:rPr>
                  <m:t>∂E</m:t>
                </m:r>
              </w:ins>
            </m:num>
            <m:den>
              <w:ins w:id="3963" w:author="The Si Tran" w:date="2012-12-06T02:30:00Z">
                <m:r>
                  <w:rPr>
                    <w:rFonts w:ascii="Cambria Math" w:hAnsi="Cambria Math"/>
                    <w:szCs w:val="26"/>
                  </w:rPr>
                  <m:t>∂</m:t>
                </m:r>
              </w:ins>
              <m:sSub>
                <m:sSubPr>
                  <m:ctrlPr>
                    <w:ins w:id="3964" w:author="The Si Tran" w:date="2012-12-06T02:30:00Z">
                      <w:rPr>
                        <w:rFonts w:ascii="Cambria Math" w:hAnsi="Cambria Math"/>
                        <w:i/>
                        <w:szCs w:val="26"/>
                      </w:rPr>
                    </w:ins>
                  </m:ctrlPr>
                </m:sSubPr>
                <m:e>
                  <w:ins w:id="3965" w:author="The Si Tran" w:date="2012-12-06T02:31:00Z">
                    <m:r>
                      <w:rPr>
                        <w:rFonts w:ascii="Cambria Math" w:hAnsi="Cambria Math"/>
                        <w:szCs w:val="26"/>
                      </w:rPr>
                      <m:t>w</m:t>
                    </m:r>
                  </w:ins>
                </m:e>
                <m:sub>
                  <w:ins w:id="3966" w:author="The Si Tran" w:date="2012-12-06T02:31:00Z">
                    <m:r>
                      <w:rPr>
                        <w:rFonts w:ascii="Cambria Math" w:hAnsi="Cambria Math"/>
                        <w:szCs w:val="26"/>
                      </w:rPr>
                      <m:t>i</m:t>
                    </m:r>
                  </w:ins>
                </m:sub>
              </m:sSub>
            </m:den>
          </m:f>
        </m:oMath>
      </m:oMathPara>
    </w:p>
    <w:p w:rsidR="004D3F55" w:rsidRPr="0049233F" w:rsidDel="00FC5644" w:rsidRDefault="004D3F55" w:rsidP="0088753F">
      <w:pPr>
        <w:pStyle w:val="ListParagraph"/>
        <w:spacing w:after="0" w:line="360" w:lineRule="auto"/>
        <w:ind w:left="0"/>
        <w:rPr>
          <w:del w:id="3967" w:author="The Si Tran" w:date="2012-12-06T02:31:00Z"/>
          <w:rFonts w:ascii="Times New Roman" w:hAnsi="Times New Roman"/>
          <w:sz w:val="26"/>
          <w:szCs w:val="26"/>
        </w:rPr>
      </w:pPr>
    </w:p>
    <w:p w:rsidR="0088753F" w:rsidRPr="0049233F" w:rsidDel="00FC5644" w:rsidRDefault="0088753F">
      <w:pPr>
        <w:pStyle w:val="ListParagraph"/>
        <w:spacing w:after="0" w:line="360" w:lineRule="auto"/>
        <w:ind w:left="0"/>
        <w:rPr>
          <w:del w:id="3968" w:author="The Si Tran" w:date="2012-12-06T02:31:00Z"/>
          <w:rFonts w:ascii="Times New Roman" w:hAnsi="Times New Roman"/>
          <w:sz w:val="26"/>
          <w:szCs w:val="26"/>
        </w:rPr>
      </w:pPr>
      <w:del w:id="3969" w:author="The Si Tran" w:date="2012-12-06T02:31:00Z">
        <w:r w:rsidRPr="0049233F" w:rsidDel="00FC5644">
          <w:rPr>
            <w:rFonts w:ascii="Times New Roman" w:hAnsi="Times New Roman"/>
            <w:sz w:val="26"/>
            <w:szCs w:val="26"/>
          </w:rPr>
          <w:delText xml:space="preserve">                      </w:delText>
        </w:r>
        <w:r w:rsidRPr="002B1464" w:rsidDel="00FC5644">
          <w:rPr>
            <w:rFonts w:ascii="Times New Roman" w:hAnsi="Times New Roman"/>
            <w:noProof/>
            <w:sz w:val="26"/>
            <w:szCs w:val="26"/>
            <w:rPrChange w:id="3970">
              <w:rPr>
                <w:noProof/>
              </w:rPr>
            </w:rPrChange>
          </w:rPr>
          <w:drawing>
            <wp:inline distT="0" distB="0" distL="0" distR="0">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rsidR="0088753F" w:rsidRPr="0049233F" w:rsidRDefault="0088753F">
      <w:pPr>
        <w:pStyle w:val="ListParagraph"/>
        <w:spacing w:after="0" w:line="360" w:lineRule="auto"/>
        <w:ind w:left="0"/>
        <w:rPr>
          <w:rFonts w:ascii="Times New Roman" w:hAnsi="Times New Roman"/>
          <w:sz w:val="26"/>
          <w:szCs w:val="26"/>
        </w:rPr>
      </w:pPr>
      <w:del w:id="3971"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3972">
              <w:rPr>
                <w:noProof/>
              </w:rPr>
            </w:rPrChange>
          </w:rPr>
          <w:drawing>
            <wp:inline distT="0" distB="0" distL="0" distR="0">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drawing>
          <wp:inline distT="0" distB="0" distL="0" distR="0">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rsidR="0088753F" w:rsidRPr="0049233F" w:rsidRDefault="0088753F">
      <w:pPr>
        <w:pStyle w:val="Hinh"/>
        <w:pPrChange w:id="3973" w:author="The Si Tran" w:date="2012-12-11T23:36:00Z">
          <w:pPr>
            <w:pStyle w:val="Caption"/>
          </w:pPr>
        </w:pPrChange>
      </w:pPr>
      <w:r w:rsidRPr="0049233F">
        <w:t xml:space="preserve">                                   </w:t>
      </w:r>
      <w:r w:rsidRPr="0049233F">
        <w:tab/>
        <w:t xml:space="preserve"> </w:t>
      </w:r>
      <w:bookmarkStart w:id="3974" w:name="_Toc327348215"/>
      <w:bookmarkStart w:id="3975" w:name="_Toc343029965"/>
      <w:bookmarkStart w:id="3976" w:name="_Toc343062498"/>
      <w:r w:rsidRPr="0049233F">
        <w:t>Hình</w:t>
      </w:r>
      <w:ins w:id="3977" w:author="The Si Tran" w:date="2012-12-11T23:35:00Z">
        <w:r w:rsidR="003E4F58">
          <w:t xml:space="preserve"> 4.6</w:t>
        </w:r>
      </w:ins>
      <w:del w:id="3978" w:author="The Si Tran" w:date="2012-12-11T23:35:00Z">
        <w:r w:rsidRPr="0049233F" w:rsidDel="003E4F58">
          <w:delText xml:space="preserve"> </w:delText>
        </w:r>
        <w:r w:rsidRPr="00082976" w:rsidDel="003E4F58">
          <w:fldChar w:fldCharType="begin"/>
        </w:r>
        <w:r w:rsidRPr="0049233F" w:rsidDel="003E4F58">
          <w:delInstrText xml:space="preserve"> STYLEREF 1 \s </w:delInstrText>
        </w:r>
        <w:r w:rsidRPr="00082976" w:rsidDel="003E4F58">
          <w:rPr>
            <w:rPrChange w:id="3979" w:author="The Si Tran" w:date="2012-12-05T23:02:00Z">
              <w:rPr/>
            </w:rPrChange>
          </w:rPr>
          <w:fldChar w:fldCharType="separate"/>
        </w:r>
        <w:r w:rsidRPr="0049233F" w:rsidDel="003E4F58">
          <w:rPr>
            <w:noProof/>
          </w:rPr>
          <w:delText>2</w:delText>
        </w:r>
        <w:r w:rsidRPr="00082976" w:rsidDel="003E4F58">
          <w:fldChar w:fldCharType="end"/>
        </w:r>
        <w:r w:rsidRPr="0049233F" w:rsidDel="003E4F58">
          <w:delText>.</w:delText>
        </w:r>
        <w:r w:rsidRPr="00082976" w:rsidDel="003E4F58">
          <w:fldChar w:fldCharType="begin"/>
        </w:r>
        <w:r w:rsidRPr="0049233F" w:rsidDel="003E4F58">
          <w:delInstrText xml:space="preserve"> SEQ Hình \* ARABIC \s 1 </w:delInstrText>
        </w:r>
        <w:r w:rsidRPr="00082976" w:rsidDel="003E4F58">
          <w:rPr>
            <w:rPrChange w:id="3980" w:author="The Si Tran" w:date="2012-12-05T23:02:00Z">
              <w:rPr/>
            </w:rPrChange>
          </w:rPr>
          <w:fldChar w:fldCharType="separate"/>
        </w:r>
        <w:r w:rsidRPr="0049233F" w:rsidDel="003E4F58">
          <w:rPr>
            <w:noProof/>
          </w:rPr>
          <w:delText>7</w:delText>
        </w:r>
        <w:r w:rsidRPr="00082976" w:rsidDel="003E4F58">
          <w:fldChar w:fldCharType="end"/>
        </w:r>
      </w:del>
      <w:r w:rsidRPr="0049233F">
        <w:t xml:space="preserve">: </w:t>
      </w:r>
      <w:r w:rsidRPr="003E4F58">
        <w:rPr>
          <w:b w:val="0"/>
          <w:rPrChange w:id="3981" w:author="The Si Tran" w:date="2012-12-11T23:36:00Z">
            <w:rPr/>
          </w:rPrChange>
        </w:rPr>
        <w:t>Hàm lỗi của một đơn vị tuyến tính</w:t>
      </w:r>
      <w:bookmarkEnd w:id="3974"/>
      <w:bookmarkEnd w:id="3975"/>
      <w:bookmarkEnd w:id="3976"/>
    </w:p>
    <w:p w:rsidR="0088753F" w:rsidRPr="0049233F" w:rsidRDefault="0088753F" w:rsidP="0088753F">
      <w:pPr>
        <w:spacing w:before="0"/>
        <w:rPr>
          <w:szCs w:val="26"/>
        </w:rPr>
      </w:pPr>
    </w:p>
    <w:p w:rsidR="0088753F" w:rsidRDefault="002972CB" w:rsidP="0088753F">
      <w:pPr>
        <w:spacing w:before="0"/>
        <w:rPr>
          <w:ins w:id="3982" w:author="The Si Tran" w:date="2012-12-06T02:32:00Z"/>
          <w:szCs w:val="26"/>
        </w:rPr>
      </w:pPr>
      <w:ins w:id="3983" w:author="The Si Tran" w:date="2012-12-06T02:42:00Z">
        <w:r w:rsidRPr="008E61D1">
          <w:rPr>
            <w:noProof/>
            <w:szCs w:val="26"/>
            <w:rPrChange w:id="3984">
              <w:rPr>
                <w:b/>
                <w:bCs/>
                <w:noProof/>
                <w:sz w:val="20"/>
                <w:szCs w:val="20"/>
              </w:rPr>
            </w:rPrChange>
          </w:rPr>
          <mc:AlternateContent>
            <mc:Choice Requires="wps">
              <w:drawing>
                <wp:anchor distT="0" distB="0" distL="114300" distR="114300" simplePos="0" relativeHeight="251665408" behindDoc="0" locked="0" layoutInCell="1" allowOverlap="1" wp14:anchorId="37115EB8" wp14:editId="306B9AB4">
                  <wp:simplePos x="0" y="0"/>
                  <wp:positionH relativeFrom="column">
                    <wp:posOffset>5181600</wp:posOffset>
                  </wp:positionH>
                  <wp:positionV relativeFrom="paragraph">
                    <wp:posOffset>1372870</wp:posOffset>
                  </wp:positionV>
                  <wp:extent cx="1304925" cy="361950"/>
                  <wp:effectExtent l="0" t="0" r="9525" b="0"/>
                  <wp:wrapNone/>
                  <wp:docPr id="63" name="Text Box 63"/>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ins w:id="3985" w:author="The Si Tran" w:date="2012-12-06T02:41:00Z">
                                <w:r>
                                  <w:t>(2.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3" o:spid="_x0000_s1084" type="#_x0000_t202" style="position:absolute;left:0;text-align:left;margin-left:408pt;margin-top:108.1pt;width:102.75pt;height:28.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" fillcolor="white [3201]" stroked="f" strokeweight=".5pt">
                  <v:textbox>
                    <w:txbxContent>
                      <w:p w:rsidR="00830386" w:rsidRDefault="00830386">
                        <w:ins w:id="3986" w:author="The Si Tran" w:date="2012-12-06T02:41:00Z">
                          <w:r>
                            <w:t>(2.1)</w:t>
                          </w:r>
                        </w:ins>
                      </w:p>
                    </w:txbxContent>
                  </v:textbox>
                </v:shape>
              </w:pict>
            </mc:Fallback>
          </mc:AlternateContent>
        </w:r>
      </w:ins>
      <w:proofErr w:type="gramStart"/>
      <w:r w:rsidR="0088753F" w:rsidRPr="0049233F">
        <w:rPr>
          <w:szCs w:val="26"/>
        </w:rPr>
        <w:t>Để  thực</w:t>
      </w:r>
      <w:proofErr w:type="gramEnd"/>
      <w:r w:rsidR="0088753F" w:rsidRPr="0049233F">
        <w:rPr>
          <w:szCs w:val="26"/>
        </w:rPr>
        <w:t xml:space="preserve"> hiện cập nhập các trọng số, ta thực hiện tính đạo hàm riêng phần của hàm </w:t>
      </w:r>
      <w:r w:rsidR="0088753F" w:rsidRPr="0049233F">
        <w:rPr>
          <w:i/>
          <w:szCs w:val="26"/>
        </w:rPr>
        <w:t>E</w:t>
      </w:r>
      <w:r w:rsidR="0088753F" w:rsidRPr="0049233F">
        <w:rPr>
          <w:szCs w:val="26"/>
        </w:rPr>
        <w:t xml:space="preserve"> theo từng trọng số:</w:t>
      </w:r>
    </w:p>
    <w:p w:rsidR="002972CB" w:rsidRPr="002972CB" w:rsidRDefault="00FE3D1E" w:rsidP="0088753F">
      <w:pPr>
        <w:spacing w:before="0"/>
        <w:rPr>
          <w:ins w:id="3987" w:author="The Si Tran" w:date="2012-12-06T02:42:00Z"/>
          <w:szCs w:val="26"/>
          <w:rPrChange w:id="3988" w:author="The Si Tran" w:date="2012-12-06T02:42:00Z">
            <w:rPr>
              <w:ins w:id="3989" w:author="The Si Tran" w:date="2012-12-06T02:42:00Z"/>
              <w:rFonts w:ascii="Cambria Math" w:hAnsi="Cambria Math"/>
              <w:i/>
              <w:szCs w:val="26"/>
            </w:rPr>
          </w:rPrChange>
        </w:rPr>
      </w:pPr>
      <m:oMathPara>
        <m:oMath>
          <m:f>
            <m:fPr>
              <m:ctrlPr>
                <w:ins w:id="3990" w:author="The Si Tran" w:date="2012-12-06T02:32:00Z">
                  <w:rPr>
                    <w:rFonts w:ascii="Cambria Math" w:hAnsi="Cambria Math"/>
                    <w:i/>
                    <w:szCs w:val="26"/>
                  </w:rPr>
                </w:ins>
              </m:ctrlPr>
            </m:fPr>
            <m:num>
              <w:ins w:id="3991" w:author="The Si Tran" w:date="2012-12-06T02:32:00Z">
                <m:r>
                  <w:rPr>
                    <w:rFonts w:ascii="Cambria Math" w:hAnsi="Cambria Math"/>
                    <w:szCs w:val="26"/>
                  </w:rPr>
                  <m:t>∂E</m:t>
                </m:r>
              </w:ins>
            </m:num>
            <m:den>
              <w:ins w:id="3992" w:author="The Si Tran" w:date="2012-12-06T02:32:00Z">
                <m:r>
                  <w:rPr>
                    <w:rFonts w:ascii="Cambria Math" w:hAnsi="Cambria Math"/>
                    <w:szCs w:val="26"/>
                  </w:rPr>
                  <m:t>∂</m:t>
                </m:r>
              </w:ins>
              <m:sSub>
                <m:sSubPr>
                  <m:ctrlPr>
                    <w:ins w:id="3993" w:author="The Si Tran" w:date="2012-12-06T02:32:00Z">
                      <w:rPr>
                        <w:rFonts w:ascii="Cambria Math" w:hAnsi="Cambria Math"/>
                        <w:i/>
                        <w:szCs w:val="26"/>
                      </w:rPr>
                    </w:ins>
                  </m:ctrlPr>
                </m:sSubPr>
                <m:e>
                  <w:ins w:id="3994" w:author="The Si Tran" w:date="2012-12-06T02:32:00Z">
                    <m:r>
                      <w:rPr>
                        <w:rFonts w:ascii="Cambria Math" w:hAnsi="Cambria Math"/>
                        <w:szCs w:val="26"/>
                      </w:rPr>
                      <m:t>w</m:t>
                    </m:r>
                  </w:ins>
                </m:e>
                <m:sub>
                  <w:ins w:id="3995" w:author="The Si Tran" w:date="2012-12-06T02:32:00Z">
                    <m:r>
                      <w:rPr>
                        <w:rFonts w:ascii="Cambria Math" w:hAnsi="Cambria Math"/>
                        <w:szCs w:val="26"/>
                      </w:rPr>
                      <m:t>i</m:t>
                    </m:r>
                  </w:ins>
                </m:sub>
              </m:sSub>
            </m:den>
          </m:f>
          <w:ins w:id="3996" w:author="The Si Tran" w:date="2012-12-06T02:32:00Z">
            <m:r>
              <w:rPr>
                <w:rFonts w:ascii="Cambria Math" w:hAnsi="Cambria Math"/>
                <w:szCs w:val="26"/>
              </w:rPr>
              <m:t>=</m:t>
            </m:r>
          </w:ins>
          <m:f>
            <m:fPr>
              <m:ctrlPr>
                <w:ins w:id="3997" w:author="The Si Tran" w:date="2012-12-06T02:32:00Z">
                  <w:rPr>
                    <w:rFonts w:ascii="Cambria Math" w:hAnsi="Cambria Math"/>
                    <w:i/>
                    <w:szCs w:val="26"/>
                  </w:rPr>
                </w:ins>
              </m:ctrlPr>
            </m:fPr>
            <m:num>
              <w:ins w:id="3998" w:author="The Si Tran" w:date="2012-12-06T02:33:00Z">
                <m:r>
                  <w:rPr>
                    <w:rFonts w:ascii="Cambria Math" w:hAnsi="Cambria Math"/>
                    <w:szCs w:val="26"/>
                  </w:rPr>
                  <m:t>∂</m:t>
                </m:r>
              </w:ins>
            </m:num>
            <m:den>
              <w:ins w:id="3999" w:author="The Si Tran" w:date="2012-12-06T02:33:00Z">
                <m:r>
                  <w:rPr>
                    <w:rFonts w:ascii="Cambria Math" w:hAnsi="Cambria Math"/>
                    <w:szCs w:val="26"/>
                  </w:rPr>
                  <m:t>∂</m:t>
                </m:r>
              </w:ins>
              <m:sSub>
                <m:sSubPr>
                  <m:ctrlPr>
                    <w:ins w:id="4000" w:author="The Si Tran" w:date="2012-12-06T02:33:00Z">
                      <w:rPr>
                        <w:rFonts w:ascii="Cambria Math" w:hAnsi="Cambria Math"/>
                        <w:i/>
                        <w:szCs w:val="26"/>
                      </w:rPr>
                    </w:ins>
                  </m:ctrlPr>
                </m:sSubPr>
                <m:e>
                  <w:ins w:id="4001" w:author="The Si Tran" w:date="2012-12-06T02:33:00Z">
                    <m:r>
                      <w:rPr>
                        <w:rFonts w:ascii="Cambria Math" w:hAnsi="Cambria Math"/>
                        <w:szCs w:val="26"/>
                      </w:rPr>
                      <m:t>w</m:t>
                    </m:r>
                  </w:ins>
                </m:e>
                <m:sub>
                  <w:ins w:id="4002" w:author="The Si Tran" w:date="2012-12-06T02:33:00Z">
                    <m:r>
                      <w:rPr>
                        <w:rFonts w:ascii="Cambria Math" w:hAnsi="Cambria Math"/>
                        <w:szCs w:val="26"/>
                      </w:rPr>
                      <m:t>i</m:t>
                    </m:r>
                  </w:ins>
                </m:sub>
              </m:sSub>
            </m:den>
          </m:f>
          <m:f>
            <m:fPr>
              <m:ctrlPr>
                <w:ins w:id="4003" w:author="The Si Tran" w:date="2012-12-06T02:33:00Z">
                  <w:rPr>
                    <w:rFonts w:ascii="Cambria Math" w:hAnsi="Cambria Math"/>
                    <w:i/>
                    <w:szCs w:val="26"/>
                  </w:rPr>
                </w:ins>
              </m:ctrlPr>
            </m:fPr>
            <m:num>
              <w:ins w:id="4004" w:author="The Si Tran" w:date="2012-12-06T02:33:00Z">
                <m:r>
                  <w:rPr>
                    <w:rFonts w:ascii="Cambria Math" w:hAnsi="Cambria Math"/>
                    <w:szCs w:val="26"/>
                  </w:rPr>
                  <m:t>1</m:t>
                </m:r>
              </w:ins>
            </m:num>
            <m:den>
              <w:ins w:id="4005" w:author="The Si Tran" w:date="2012-12-06T02:33:00Z">
                <m:r>
                  <w:rPr>
                    <w:rFonts w:ascii="Cambria Math" w:hAnsi="Cambria Math"/>
                    <w:szCs w:val="26"/>
                  </w:rPr>
                  <m:t>2</m:t>
                </m:r>
              </w:ins>
            </m:den>
          </m:f>
          <m:nary>
            <m:naryPr>
              <m:chr m:val="∑"/>
              <m:limLoc m:val="subSup"/>
              <m:supHide m:val="1"/>
              <m:ctrlPr>
                <w:ins w:id="4006" w:author="The Si Tran" w:date="2012-12-06T02:33:00Z">
                  <w:rPr>
                    <w:rFonts w:ascii="Cambria Math" w:hAnsi="Cambria Math"/>
                    <w:i/>
                    <w:szCs w:val="26"/>
                  </w:rPr>
                </w:ins>
              </m:ctrlPr>
            </m:naryPr>
            <m:sub>
              <w:ins w:id="4007" w:author="The Si Tran" w:date="2012-12-06T02:33:00Z">
                <m:r>
                  <w:rPr>
                    <w:rFonts w:ascii="Cambria Math" w:hAnsi="Cambria Math"/>
                    <w:szCs w:val="26"/>
                  </w:rPr>
                  <m:t>d∈D</m:t>
                </m:r>
              </w:ins>
            </m:sub>
            <m:sup/>
            <m:e>
              <m:sSup>
                <m:sSupPr>
                  <m:ctrlPr>
                    <w:ins w:id="4008" w:author="The Si Tran" w:date="2012-12-06T02:33:00Z">
                      <w:rPr>
                        <w:rFonts w:ascii="Cambria Math" w:hAnsi="Cambria Math"/>
                        <w:i/>
                        <w:szCs w:val="26"/>
                      </w:rPr>
                    </w:ins>
                  </m:ctrlPr>
                </m:sSupPr>
                <m:e>
                  <m:d>
                    <m:dPr>
                      <m:ctrlPr>
                        <w:ins w:id="4009" w:author="The Si Tran" w:date="2012-12-06T02:33:00Z">
                          <w:rPr>
                            <w:rFonts w:ascii="Cambria Math" w:hAnsi="Cambria Math"/>
                            <w:i/>
                            <w:szCs w:val="26"/>
                          </w:rPr>
                        </w:ins>
                      </m:ctrlPr>
                    </m:dPr>
                    <m:e>
                      <m:sSub>
                        <m:sSubPr>
                          <m:ctrlPr>
                            <w:ins w:id="4010" w:author="The Si Tran" w:date="2012-12-06T02:33:00Z">
                              <w:rPr>
                                <w:rFonts w:ascii="Cambria Math" w:hAnsi="Cambria Math"/>
                                <w:i/>
                                <w:szCs w:val="26"/>
                              </w:rPr>
                            </w:ins>
                          </m:ctrlPr>
                        </m:sSubPr>
                        <m:e>
                          <w:ins w:id="4011" w:author="The Si Tran" w:date="2012-12-06T02:33:00Z">
                            <m:r>
                              <w:rPr>
                                <w:rFonts w:ascii="Cambria Math" w:hAnsi="Cambria Math"/>
                                <w:szCs w:val="26"/>
                              </w:rPr>
                              <m:t>t</m:t>
                            </m:r>
                          </w:ins>
                        </m:e>
                        <m:sub>
                          <w:ins w:id="4012" w:author="The Si Tran" w:date="2012-12-06T02:33:00Z">
                            <m:r>
                              <w:rPr>
                                <w:rFonts w:ascii="Cambria Math" w:hAnsi="Cambria Math"/>
                                <w:szCs w:val="26"/>
                              </w:rPr>
                              <m:t>d</m:t>
                            </m:r>
                          </w:ins>
                        </m:sub>
                      </m:sSub>
                      <w:ins w:id="4013" w:author="The Si Tran" w:date="2012-12-06T02:33:00Z">
                        <m:r>
                          <w:rPr>
                            <w:rFonts w:ascii="Cambria Math" w:hAnsi="Cambria Math"/>
                            <w:szCs w:val="26"/>
                          </w:rPr>
                          <m:t>-</m:t>
                        </m:r>
                      </w:ins>
                      <m:sSub>
                        <m:sSubPr>
                          <m:ctrlPr>
                            <w:ins w:id="4014" w:author="The Si Tran" w:date="2012-12-06T02:33:00Z">
                              <w:rPr>
                                <w:rFonts w:ascii="Cambria Math" w:hAnsi="Cambria Math"/>
                                <w:i/>
                                <w:szCs w:val="26"/>
                              </w:rPr>
                            </w:ins>
                          </m:ctrlPr>
                        </m:sSubPr>
                        <m:e>
                          <w:ins w:id="4015" w:author="The Si Tran" w:date="2012-12-06T02:34:00Z">
                            <m:r>
                              <w:rPr>
                                <w:rFonts w:ascii="Cambria Math" w:hAnsi="Cambria Math"/>
                                <w:szCs w:val="26"/>
                              </w:rPr>
                              <m:t>o</m:t>
                            </m:r>
                          </w:ins>
                        </m:e>
                        <m:sub>
                          <w:ins w:id="4016" w:author="The Si Tran" w:date="2012-12-06T02:34:00Z">
                            <m:r>
                              <w:rPr>
                                <w:rFonts w:ascii="Cambria Math" w:hAnsi="Cambria Math"/>
                                <w:szCs w:val="26"/>
                              </w:rPr>
                              <m:t>d</m:t>
                            </m:r>
                          </w:ins>
                        </m:sub>
                      </m:sSub>
                    </m:e>
                  </m:d>
                </m:e>
                <m:sup>
                  <w:ins w:id="4017" w:author="The Si Tran" w:date="2012-12-06T02:33:00Z">
                    <m:r>
                      <w:rPr>
                        <w:rFonts w:ascii="Cambria Math" w:hAnsi="Cambria Math"/>
                        <w:szCs w:val="26"/>
                      </w:rPr>
                      <m:t>2</m:t>
                    </m:r>
                  </w:ins>
                </m:sup>
              </m:sSup>
              <w:ins w:id="4018" w:author="The Si Tran" w:date="2012-12-06T02:34:00Z">
                <m:r>
                  <w:rPr>
                    <w:rFonts w:ascii="Cambria Math" w:hAnsi="Cambria Math"/>
                    <w:szCs w:val="26"/>
                  </w:rPr>
                  <m:t>=</m:t>
                </m:r>
              </w:ins>
              <m:f>
                <m:fPr>
                  <m:ctrlPr>
                    <w:ins w:id="4019" w:author="The Si Tran" w:date="2012-12-06T02:34:00Z">
                      <w:rPr>
                        <w:rFonts w:ascii="Cambria Math" w:hAnsi="Cambria Math"/>
                        <w:i/>
                        <w:szCs w:val="26"/>
                      </w:rPr>
                    </w:ins>
                  </m:ctrlPr>
                </m:fPr>
                <m:num>
                  <w:ins w:id="4020" w:author="The Si Tran" w:date="2012-12-06T02:34:00Z">
                    <m:r>
                      <w:rPr>
                        <w:rFonts w:ascii="Cambria Math" w:hAnsi="Cambria Math"/>
                        <w:szCs w:val="26"/>
                      </w:rPr>
                      <m:t>1</m:t>
                    </m:r>
                  </w:ins>
                </m:num>
                <m:den>
                  <w:ins w:id="4021" w:author="The Si Tran" w:date="2012-12-06T02:34:00Z">
                    <m:r>
                      <w:rPr>
                        <w:rFonts w:ascii="Cambria Math" w:hAnsi="Cambria Math"/>
                        <w:szCs w:val="26"/>
                      </w:rPr>
                      <m:t>2</m:t>
                    </m:r>
                  </w:ins>
                </m:den>
              </m:f>
            </m:e>
          </m:nary>
          <m:nary>
            <m:naryPr>
              <m:chr m:val="∑"/>
              <m:limLoc m:val="subSup"/>
              <m:supHide m:val="1"/>
              <m:ctrlPr>
                <w:ins w:id="4022" w:author="The Si Tran" w:date="2012-12-06T02:34:00Z">
                  <w:rPr>
                    <w:rFonts w:ascii="Cambria Math" w:hAnsi="Cambria Math"/>
                    <w:i/>
                    <w:szCs w:val="26"/>
                  </w:rPr>
                </w:ins>
              </m:ctrlPr>
            </m:naryPr>
            <m:sub>
              <w:ins w:id="4023" w:author="The Si Tran" w:date="2012-12-06T02:34:00Z">
                <m:r>
                  <w:rPr>
                    <w:rFonts w:ascii="Cambria Math" w:hAnsi="Cambria Math"/>
                    <w:szCs w:val="26"/>
                  </w:rPr>
                  <m:t>d∈D</m:t>
                </m:r>
              </w:ins>
            </m:sub>
            <m:sup/>
            <m:e>
              <m:f>
                <m:fPr>
                  <m:ctrlPr>
                    <w:ins w:id="4024" w:author="The Si Tran" w:date="2012-12-06T02:34:00Z">
                      <w:rPr>
                        <w:rFonts w:ascii="Cambria Math" w:hAnsi="Cambria Math"/>
                        <w:i/>
                        <w:szCs w:val="26"/>
                      </w:rPr>
                    </w:ins>
                  </m:ctrlPr>
                </m:fPr>
                <m:num>
                  <w:ins w:id="4025" w:author="The Si Tran" w:date="2012-12-06T02:35:00Z">
                    <m:r>
                      <w:rPr>
                        <w:rFonts w:ascii="Cambria Math" w:hAnsi="Cambria Math"/>
                        <w:szCs w:val="26"/>
                      </w:rPr>
                      <m:t>∂</m:t>
                    </m:r>
                  </w:ins>
                </m:num>
                <m:den>
                  <w:ins w:id="4026" w:author="The Si Tran" w:date="2012-12-06T02:35:00Z">
                    <m:r>
                      <w:rPr>
                        <w:rFonts w:ascii="Cambria Math" w:hAnsi="Cambria Math"/>
                        <w:szCs w:val="26"/>
                      </w:rPr>
                      <m:t>∂</m:t>
                    </m:r>
                  </w:ins>
                  <m:sSub>
                    <m:sSubPr>
                      <m:ctrlPr>
                        <w:ins w:id="4027" w:author="The Si Tran" w:date="2012-12-06T02:35:00Z">
                          <w:rPr>
                            <w:rFonts w:ascii="Cambria Math" w:hAnsi="Cambria Math"/>
                            <w:i/>
                            <w:szCs w:val="26"/>
                          </w:rPr>
                        </w:ins>
                      </m:ctrlPr>
                    </m:sSubPr>
                    <m:e>
                      <w:ins w:id="4028" w:author="The Si Tran" w:date="2012-12-06T02:35:00Z">
                        <m:r>
                          <w:rPr>
                            <w:rFonts w:ascii="Cambria Math" w:hAnsi="Cambria Math"/>
                            <w:szCs w:val="26"/>
                          </w:rPr>
                          <m:t>w</m:t>
                        </m:r>
                      </w:ins>
                    </m:e>
                    <m:sub>
                      <w:ins w:id="4029" w:author="The Si Tran" w:date="2012-12-06T02:35:00Z">
                        <m:r>
                          <w:rPr>
                            <w:rFonts w:ascii="Cambria Math" w:hAnsi="Cambria Math"/>
                            <w:szCs w:val="26"/>
                          </w:rPr>
                          <m:t>i</m:t>
                        </m:r>
                      </w:ins>
                    </m:sub>
                  </m:sSub>
                </m:den>
              </m:f>
            </m:e>
          </m:nary>
          <m:sSup>
            <m:sSupPr>
              <m:ctrlPr>
                <w:ins w:id="4030" w:author="The Si Tran" w:date="2012-12-06T02:35:00Z">
                  <w:rPr>
                    <w:rFonts w:ascii="Cambria Math" w:hAnsi="Cambria Math"/>
                    <w:i/>
                    <w:szCs w:val="26"/>
                  </w:rPr>
                </w:ins>
              </m:ctrlPr>
            </m:sSupPr>
            <m:e>
              <m:d>
                <m:dPr>
                  <m:ctrlPr>
                    <w:ins w:id="4031" w:author="The Si Tran" w:date="2012-12-06T02:35:00Z">
                      <w:rPr>
                        <w:rFonts w:ascii="Cambria Math" w:hAnsi="Cambria Math"/>
                        <w:i/>
                        <w:szCs w:val="26"/>
                      </w:rPr>
                    </w:ins>
                  </m:ctrlPr>
                </m:dPr>
                <m:e>
                  <m:sSub>
                    <m:sSubPr>
                      <m:ctrlPr>
                        <w:ins w:id="4032" w:author="The Si Tran" w:date="2012-12-06T02:35:00Z">
                          <w:rPr>
                            <w:rFonts w:ascii="Cambria Math" w:hAnsi="Cambria Math"/>
                            <w:i/>
                            <w:szCs w:val="26"/>
                          </w:rPr>
                        </w:ins>
                      </m:ctrlPr>
                    </m:sSubPr>
                    <m:e>
                      <w:ins w:id="4033" w:author="The Si Tran" w:date="2012-12-06T02:35:00Z">
                        <m:r>
                          <w:rPr>
                            <w:rFonts w:ascii="Cambria Math" w:hAnsi="Cambria Math"/>
                            <w:szCs w:val="26"/>
                          </w:rPr>
                          <m:t>t</m:t>
                        </m:r>
                      </w:ins>
                    </m:e>
                    <m:sub>
                      <w:ins w:id="4034" w:author="The Si Tran" w:date="2012-12-06T02:35:00Z">
                        <m:r>
                          <w:rPr>
                            <w:rFonts w:ascii="Cambria Math" w:hAnsi="Cambria Math"/>
                            <w:szCs w:val="26"/>
                          </w:rPr>
                          <m:t>d</m:t>
                        </m:r>
                      </w:ins>
                    </m:sub>
                  </m:sSub>
                  <w:ins w:id="4035" w:author="The Si Tran" w:date="2012-12-06T02:35:00Z">
                    <m:r>
                      <w:rPr>
                        <w:rFonts w:ascii="Cambria Math" w:hAnsi="Cambria Math"/>
                        <w:szCs w:val="26"/>
                      </w:rPr>
                      <m:t>-</m:t>
                    </m:r>
                  </w:ins>
                  <m:sSub>
                    <m:sSubPr>
                      <m:ctrlPr>
                        <w:ins w:id="4036" w:author="The Si Tran" w:date="2012-12-06T02:35:00Z">
                          <w:rPr>
                            <w:rFonts w:ascii="Cambria Math" w:hAnsi="Cambria Math"/>
                            <w:i/>
                            <w:szCs w:val="26"/>
                          </w:rPr>
                        </w:ins>
                      </m:ctrlPr>
                    </m:sSubPr>
                    <m:e>
                      <w:ins w:id="4037" w:author="The Si Tran" w:date="2012-12-06T02:35:00Z">
                        <m:r>
                          <w:rPr>
                            <w:rFonts w:ascii="Cambria Math" w:hAnsi="Cambria Math"/>
                            <w:szCs w:val="26"/>
                          </w:rPr>
                          <m:t>o</m:t>
                        </m:r>
                      </w:ins>
                    </m:e>
                    <m:sub>
                      <w:ins w:id="4038" w:author="The Si Tran" w:date="2012-12-06T02:35:00Z">
                        <m:r>
                          <w:rPr>
                            <w:rFonts w:ascii="Cambria Math" w:hAnsi="Cambria Math"/>
                            <w:szCs w:val="26"/>
                          </w:rPr>
                          <m:t>d</m:t>
                        </m:r>
                      </w:ins>
                    </m:sub>
                  </m:sSub>
                </m:e>
              </m:d>
            </m:e>
            <m:sup>
              <w:ins w:id="4039" w:author="The Si Tran" w:date="2012-12-06T02:35:00Z">
                <m:r>
                  <w:rPr>
                    <w:rFonts w:ascii="Cambria Math" w:hAnsi="Cambria Math"/>
                    <w:szCs w:val="26"/>
                  </w:rPr>
                  <m:t>2</m:t>
                </m:r>
              </w:ins>
            </m:sup>
          </m:sSup>
          <w:ins w:id="4040" w:author="The Si Tran" w:date="2012-12-06T02:35:00Z">
            <m:r>
              <w:rPr>
                <w:rFonts w:ascii="Cambria Math" w:hAnsi="Cambria Math"/>
                <w:szCs w:val="26"/>
              </w:rPr>
              <m:t>=</m:t>
            </m:r>
          </w:ins>
          <m:f>
            <m:fPr>
              <m:ctrlPr>
                <w:ins w:id="4041" w:author="The Si Tran" w:date="2012-12-06T02:35:00Z">
                  <w:rPr>
                    <w:rFonts w:ascii="Cambria Math" w:hAnsi="Cambria Math"/>
                    <w:i/>
                    <w:szCs w:val="26"/>
                  </w:rPr>
                </w:ins>
              </m:ctrlPr>
            </m:fPr>
            <m:num>
              <w:ins w:id="4042" w:author="The Si Tran" w:date="2012-12-06T02:35:00Z">
                <m:r>
                  <w:rPr>
                    <w:rFonts w:ascii="Cambria Math" w:hAnsi="Cambria Math"/>
                    <w:szCs w:val="26"/>
                  </w:rPr>
                  <m:t>1</m:t>
                </m:r>
              </w:ins>
            </m:num>
            <m:den>
              <w:ins w:id="4043" w:author="The Si Tran" w:date="2012-12-06T02:35:00Z">
                <m:r>
                  <w:rPr>
                    <w:rFonts w:ascii="Cambria Math" w:hAnsi="Cambria Math"/>
                    <w:szCs w:val="26"/>
                  </w:rPr>
                  <m:t>2</m:t>
                </m:r>
              </w:ins>
            </m:den>
          </m:f>
          <m:nary>
            <m:naryPr>
              <m:chr m:val="∑"/>
              <m:limLoc m:val="subSup"/>
              <m:supHide m:val="1"/>
              <m:ctrlPr>
                <w:ins w:id="4044" w:author="The Si Tran" w:date="2012-12-06T02:35:00Z">
                  <w:rPr>
                    <w:rFonts w:ascii="Cambria Math" w:hAnsi="Cambria Math"/>
                    <w:i/>
                    <w:szCs w:val="26"/>
                  </w:rPr>
                </w:ins>
              </m:ctrlPr>
            </m:naryPr>
            <m:sub>
              <w:ins w:id="4045" w:author="The Si Tran" w:date="2012-12-06T02:35:00Z">
                <m:r>
                  <w:rPr>
                    <w:rFonts w:ascii="Cambria Math" w:hAnsi="Cambria Math"/>
                    <w:szCs w:val="26"/>
                  </w:rPr>
                  <m:t>d∈D</m:t>
                </m:r>
              </w:ins>
            </m:sub>
            <m:sup/>
            <m:e>
              <w:ins w:id="4046" w:author="The Si Tran" w:date="2012-12-06T02:36:00Z">
                <m:r>
                  <w:rPr>
                    <w:rFonts w:ascii="Cambria Math" w:hAnsi="Cambria Math"/>
                    <w:szCs w:val="26"/>
                  </w:rPr>
                  <m:t>2</m:t>
                </m:r>
              </w:ins>
              <m:d>
                <m:dPr>
                  <m:ctrlPr>
                    <w:ins w:id="4047" w:author="The Si Tran" w:date="2012-12-06T02:36:00Z">
                      <w:rPr>
                        <w:rFonts w:ascii="Cambria Math" w:hAnsi="Cambria Math"/>
                        <w:i/>
                        <w:szCs w:val="26"/>
                      </w:rPr>
                    </w:ins>
                  </m:ctrlPr>
                </m:dPr>
                <m:e>
                  <m:sSub>
                    <m:sSubPr>
                      <m:ctrlPr>
                        <w:ins w:id="4048" w:author="The Si Tran" w:date="2012-12-06T02:36:00Z">
                          <w:rPr>
                            <w:rFonts w:ascii="Cambria Math" w:hAnsi="Cambria Math"/>
                            <w:i/>
                            <w:szCs w:val="26"/>
                          </w:rPr>
                        </w:ins>
                      </m:ctrlPr>
                    </m:sSubPr>
                    <m:e>
                      <w:ins w:id="4049" w:author="The Si Tran" w:date="2012-12-06T02:36:00Z">
                        <m:r>
                          <w:rPr>
                            <w:rFonts w:ascii="Cambria Math" w:hAnsi="Cambria Math"/>
                            <w:szCs w:val="26"/>
                          </w:rPr>
                          <m:t>t</m:t>
                        </m:r>
                      </w:ins>
                    </m:e>
                    <m:sub>
                      <w:ins w:id="4050" w:author="The Si Tran" w:date="2012-12-06T02:36:00Z">
                        <m:r>
                          <w:rPr>
                            <w:rFonts w:ascii="Cambria Math" w:hAnsi="Cambria Math"/>
                            <w:szCs w:val="26"/>
                          </w:rPr>
                          <m:t>d</m:t>
                        </m:r>
                      </w:ins>
                    </m:sub>
                  </m:sSub>
                  <w:ins w:id="4051" w:author="The Si Tran" w:date="2012-12-06T02:36:00Z">
                    <m:r>
                      <w:rPr>
                        <w:rFonts w:ascii="Cambria Math" w:hAnsi="Cambria Math"/>
                        <w:szCs w:val="26"/>
                      </w:rPr>
                      <m:t>-</m:t>
                    </m:r>
                  </w:ins>
                  <m:sSub>
                    <m:sSubPr>
                      <m:ctrlPr>
                        <w:ins w:id="4052" w:author="The Si Tran" w:date="2012-12-06T02:36:00Z">
                          <w:rPr>
                            <w:rFonts w:ascii="Cambria Math" w:hAnsi="Cambria Math"/>
                            <w:i/>
                            <w:szCs w:val="26"/>
                          </w:rPr>
                        </w:ins>
                      </m:ctrlPr>
                    </m:sSubPr>
                    <m:e>
                      <w:ins w:id="4053" w:author="The Si Tran" w:date="2012-12-06T02:36:00Z">
                        <m:r>
                          <w:rPr>
                            <w:rFonts w:ascii="Cambria Math" w:hAnsi="Cambria Math"/>
                            <w:szCs w:val="26"/>
                          </w:rPr>
                          <m:t>o</m:t>
                        </m:r>
                      </w:ins>
                    </m:e>
                    <m:sub>
                      <w:ins w:id="4054" w:author="The Si Tran" w:date="2012-12-06T02:36:00Z">
                        <m:r>
                          <w:rPr>
                            <w:rFonts w:ascii="Cambria Math" w:hAnsi="Cambria Math"/>
                            <w:szCs w:val="26"/>
                          </w:rPr>
                          <m:t>d</m:t>
                        </m:r>
                      </w:ins>
                    </m:sub>
                  </m:sSub>
                </m:e>
              </m:d>
            </m:e>
          </m:nary>
          <m:f>
            <m:fPr>
              <m:ctrlPr>
                <w:ins w:id="4055" w:author="The Si Tran" w:date="2012-12-06T02:36:00Z">
                  <w:rPr>
                    <w:rFonts w:ascii="Cambria Math" w:hAnsi="Cambria Math"/>
                    <w:i/>
                    <w:szCs w:val="26"/>
                  </w:rPr>
                </w:ins>
              </m:ctrlPr>
            </m:fPr>
            <m:num>
              <w:ins w:id="4056" w:author="The Si Tran" w:date="2012-12-06T02:36:00Z">
                <m:r>
                  <w:rPr>
                    <w:rFonts w:ascii="Cambria Math" w:hAnsi="Cambria Math"/>
                    <w:szCs w:val="26"/>
                  </w:rPr>
                  <m:t>∂</m:t>
                </m:r>
              </w:ins>
            </m:num>
            <m:den>
              <w:ins w:id="4057" w:author="The Si Tran" w:date="2012-12-06T02:36:00Z">
                <m:r>
                  <w:rPr>
                    <w:rFonts w:ascii="Cambria Math" w:hAnsi="Cambria Math"/>
                    <w:szCs w:val="26"/>
                  </w:rPr>
                  <m:t>∂</m:t>
                </m:r>
              </w:ins>
              <m:sSub>
                <m:sSubPr>
                  <m:ctrlPr>
                    <w:ins w:id="4058" w:author="The Si Tran" w:date="2012-12-06T02:36:00Z">
                      <w:rPr>
                        <w:rFonts w:ascii="Cambria Math" w:hAnsi="Cambria Math"/>
                        <w:i/>
                        <w:szCs w:val="26"/>
                      </w:rPr>
                    </w:ins>
                  </m:ctrlPr>
                </m:sSubPr>
                <m:e>
                  <w:ins w:id="4059" w:author="The Si Tran" w:date="2012-12-06T02:36:00Z">
                    <m:r>
                      <w:rPr>
                        <w:rFonts w:ascii="Cambria Math" w:hAnsi="Cambria Math"/>
                        <w:szCs w:val="26"/>
                      </w:rPr>
                      <m:t>w</m:t>
                    </m:r>
                  </w:ins>
                </m:e>
                <m:sub>
                  <w:ins w:id="4060" w:author="The Si Tran" w:date="2012-12-06T02:36:00Z">
                    <m:r>
                      <w:rPr>
                        <w:rFonts w:ascii="Cambria Math" w:hAnsi="Cambria Math"/>
                        <w:szCs w:val="26"/>
                      </w:rPr>
                      <m:t>i</m:t>
                    </m:r>
                  </w:ins>
                </m:sub>
              </m:sSub>
            </m:den>
          </m:f>
          <m:d>
            <m:dPr>
              <m:ctrlPr>
                <w:ins w:id="4061" w:author="The Si Tran" w:date="2012-12-06T02:36:00Z">
                  <w:rPr>
                    <w:rFonts w:ascii="Cambria Math" w:hAnsi="Cambria Math"/>
                    <w:i/>
                    <w:szCs w:val="26"/>
                  </w:rPr>
                </w:ins>
              </m:ctrlPr>
            </m:dPr>
            <m:e>
              <m:sSub>
                <m:sSubPr>
                  <m:ctrlPr>
                    <w:ins w:id="4062" w:author="The Si Tran" w:date="2012-12-06T02:36:00Z">
                      <w:rPr>
                        <w:rFonts w:ascii="Cambria Math" w:hAnsi="Cambria Math"/>
                        <w:i/>
                        <w:szCs w:val="26"/>
                      </w:rPr>
                    </w:ins>
                  </m:ctrlPr>
                </m:sSubPr>
                <m:e>
                  <w:ins w:id="4063" w:author="The Si Tran" w:date="2012-12-06T02:36:00Z">
                    <m:r>
                      <w:rPr>
                        <w:rFonts w:ascii="Cambria Math" w:hAnsi="Cambria Math"/>
                        <w:szCs w:val="26"/>
                      </w:rPr>
                      <m:t>t</m:t>
                    </m:r>
                  </w:ins>
                </m:e>
                <m:sub>
                  <w:ins w:id="4064" w:author="The Si Tran" w:date="2012-12-06T02:36:00Z">
                    <m:r>
                      <w:rPr>
                        <w:rFonts w:ascii="Cambria Math" w:hAnsi="Cambria Math"/>
                        <w:szCs w:val="26"/>
                      </w:rPr>
                      <m:t>d</m:t>
                    </m:r>
                  </w:ins>
                </m:sub>
              </m:sSub>
              <w:ins w:id="4065" w:author="The Si Tran" w:date="2012-12-06T02:36:00Z">
                <m:r>
                  <w:rPr>
                    <w:rFonts w:ascii="Cambria Math" w:hAnsi="Cambria Math"/>
                    <w:szCs w:val="26"/>
                  </w:rPr>
                  <m:t>-</m:t>
                </m:r>
              </w:ins>
              <m:sSub>
                <m:sSubPr>
                  <m:ctrlPr>
                    <w:ins w:id="4066" w:author="The Si Tran" w:date="2012-12-06T02:36:00Z">
                      <w:rPr>
                        <w:rFonts w:ascii="Cambria Math" w:hAnsi="Cambria Math"/>
                        <w:i/>
                        <w:szCs w:val="26"/>
                      </w:rPr>
                    </w:ins>
                  </m:ctrlPr>
                </m:sSubPr>
                <m:e>
                  <w:ins w:id="4067" w:author="The Si Tran" w:date="2012-12-06T02:36:00Z">
                    <m:r>
                      <w:rPr>
                        <w:rFonts w:ascii="Cambria Math" w:hAnsi="Cambria Math"/>
                        <w:szCs w:val="26"/>
                      </w:rPr>
                      <m:t>o</m:t>
                    </m:r>
                  </w:ins>
                </m:e>
                <m:sub>
                  <w:ins w:id="4068" w:author="The Si Tran" w:date="2012-12-06T02:36:00Z">
                    <m:r>
                      <w:rPr>
                        <w:rFonts w:ascii="Cambria Math" w:hAnsi="Cambria Math"/>
                        <w:szCs w:val="26"/>
                      </w:rPr>
                      <m:t>d</m:t>
                    </m:r>
                  </w:ins>
                </m:sub>
              </m:sSub>
            </m:e>
          </m:d>
        </m:oMath>
      </m:oMathPara>
    </w:p>
    <w:p w:rsidR="00A74146" w:rsidRPr="00A74146" w:rsidRDefault="002972CB" w:rsidP="0088753F">
      <w:pPr>
        <w:spacing w:before="0"/>
        <w:rPr>
          <w:szCs w:val="26"/>
        </w:rPr>
      </w:pPr>
      <w:ins w:id="4069" w:author="The Si Tran" w:date="2012-12-06T02:42:00Z">
        <w:r>
          <w:rPr>
            <w:szCs w:val="26"/>
          </w:rPr>
          <w:t xml:space="preserve">   </w:t>
        </w:r>
        <w:r>
          <w:rPr>
            <w:szCs w:val="26"/>
          </w:rPr>
          <w:tab/>
        </w:r>
        <w:r>
          <w:rPr>
            <w:szCs w:val="26"/>
          </w:rPr>
          <w:tab/>
        </w:r>
        <w:r>
          <w:rPr>
            <w:szCs w:val="26"/>
          </w:rPr>
          <w:tab/>
        </w:r>
        <w:r>
          <w:rPr>
            <w:szCs w:val="26"/>
          </w:rPr>
          <w:tab/>
          <w:t xml:space="preserve">   </w:t>
        </w:r>
      </w:ins>
      <w:ins w:id="4070"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rsidR="0088753F" w:rsidRPr="0049233F" w:rsidRDefault="002972CB">
      <w:pPr>
        <w:spacing w:before="0"/>
        <w:ind w:firstLine="720"/>
        <w:rPr>
          <w:szCs w:val="26"/>
        </w:rPr>
        <w:pPrChange w:id="4071" w:author="The Si Tran" w:date="2012-12-06T02:44:00Z">
          <w:pPr>
            <w:spacing w:before="0"/>
          </w:pPr>
        </w:pPrChange>
      </w:pPr>
      <w:ins w:id="4072" w:author="The Si Tran" w:date="2012-12-06T02:41:00Z">
        <w:r w:rsidRPr="007C782C">
          <w:rPr>
            <w:noProof/>
            <w:szCs w:val="26"/>
          </w:rPr>
          <mc:AlternateContent>
            <mc:Choice Requires="wps">
              <w:drawing>
                <wp:anchor distT="0" distB="0" distL="114300" distR="114300" simplePos="0" relativeHeight="251663360" behindDoc="0" locked="0" layoutInCell="1" allowOverlap="1" wp14:anchorId="691C3B62" wp14:editId="7B1F0EEA">
                  <wp:simplePos x="0" y="0"/>
                  <wp:positionH relativeFrom="column">
                    <wp:posOffset>3048000</wp:posOffset>
                  </wp:positionH>
                  <wp:positionV relativeFrom="paragraph">
                    <wp:posOffset>9525</wp:posOffset>
                  </wp:positionV>
                  <wp:extent cx="1304925" cy="361950"/>
                  <wp:effectExtent l="0" t="0" r="9525" b="0"/>
                  <wp:wrapNone/>
                  <wp:docPr id="62" name="Text Box 62"/>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ins w:id="4073" w:author="The Si Tran" w:date="2012-12-06T02:41:00Z">
                                <w:r>
                                  <w:t>(2.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2" o:spid="_x0000_s1085" type="#_x0000_t202" style="position:absolute;left:0;text-align:left;margin-left:240pt;margin-top:.75pt;width:102.75pt;height:28.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" fillcolor="white [3201]" stroked="f" strokeweight=".5pt">
                  <v:textbox>
                    <w:txbxContent>
                      <w:p w:rsidR="00830386" w:rsidRDefault="00830386">
                        <w:ins w:id="4074" w:author="The Si Tran" w:date="2012-12-06T02:41:00Z">
                          <w:r>
                            <w:t>(2.2)</w:t>
                          </w:r>
                        </w:ins>
                      </w:p>
                    </w:txbxContent>
                  </v:textbox>
                </v:shape>
              </w:pict>
            </mc:Fallback>
          </mc:AlternateContent>
        </w:r>
      </w:ins>
      <w:r w:rsidR="0088753F" w:rsidRPr="0049233F">
        <w:rPr>
          <w:szCs w:val="26"/>
        </w:rPr>
        <w:t xml:space="preserve">            </w:t>
      </w:r>
      <w:del w:id="4075" w:author="The Si Tran" w:date="2012-12-06T02:44:00Z">
        <w:r w:rsidR="0088753F" w:rsidRPr="0049233F" w:rsidDel="0020765F">
          <w:rPr>
            <w:szCs w:val="26"/>
          </w:rPr>
          <w:delText xml:space="preserve">     </w:delText>
        </w:r>
      </w:del>
      <m:oMath>
        <m:f>
          <m:fPr>
            <m:ctrlPr>
              <w:ins w:id="4076" w:author="The Si Tran" w:date="2012-12-06T02:39:00Z">
                <w:rPr>
                  <w:rFonts w:ascii="Cambria Math" w:hAnsi="Cambria Math"/>
                  <w:i/>
                  <w:szCs w:val="26"/>
                </w:rPr>
              </w:ins>
            </m:ctrlPr>
          </m:fPr>
          <m:num>
            <w:ins w:id="4077" w:author="The Si Tran" w:date="2012-12-06T02:39:00Z">
              <m:r>
                <w:rPr>
                  <w:rFonts w:ascii="Cambria Math" w:hAnsi="Cambria Math"/>
                  <w:szCs w:val="26"/>
                </w:rPr>
                <m:t>∂E</m:t>
              </m:r>
            </w:ins>
          </m:num>
          <m:den>
            <w:ins w:id="4078" w:author="The Si Tran" w:date="2012-12-06T02:39:00Z">
              <m:r>
                <w:rPr>
                  <w:rFonts w:ascii="Cambria Math" w:hAnsi="Cambria Math"/>
                  <w:szCs w:val="26"/>
                </w:rPr>
                <m:t>∂</m:t>
              </m:r>
            </w:ins>
            <m:sSub>
              <m:sSubPr>
                <m:ctrlPr>
                  <w:ins w:id="4079" w:author="The Si Tran" w:date="2012-12-06T02:39:00Z">
                    <w:rPr>
                      <w:rFonts w:ascii="Cambria Math" w:hAnsi="Cambria Math"/>
                      <w:i/>
                      <w:szCs w:val="26"/>
                    </w:rPr>
                  </w:ins>
                </m:ctrlPr>
              </m:sSubPr>
              <m:e>
                <w:ins w:id="4080" w:author="The Si Tran" w:date="2012-12-06T02:39:00Z">
                  <m:r>
                    <w:rPr>
                      <w:rFonts w:ascii="Cambria Math" w:hAnsi="Cambria Math"/>
                      <w:szCs w:val="26"/>
                    </w:rPr>
                    <m:t>w</m:t>
                  </m:r>
                </w:ins>
              </m:e>
              <m:sub>
                <w:ins w:id="4081" w:author="The Si Tran" w:date="2012-12-06T02:39:00Z">
                  <m:r>
                    <w:rPr>
                      <w:rFonts w:ascii="Cambria Math" w:hAnsi="Cambria Math"/>
                      <w:szCs w:val="26"/>
                    </w:rPr>
                    <m:t>i</m:t>
                  </m:r>
                </w:ins>
              </m:sub>
            </m:sSub>
          </m:den>
        </m:f>
        <w:ins w:id="4082" w:author="The Si Tran" w:date="2012-12-06T02:39:00Z">
          <m:r>
            <w:rPr>
              <w:rFonts w:ascii="Cambria Math" w:hAnsi="Cambria Math"/>
              <w:szCs w:val="26"/>
            </w:rPr>
            <m:t>=</m:t>
          </m:r>
        </w:ins>
        <m:nary>
          <m:naryPr>
            <m:chr m:val="∑"/>
            <m:limLoc m:val="subSup"/>
            <m:supHide m:val="1"/>
            <m:ctrlPr>
              <w:ins w:id="4083" w:author="The Si Tran" w:date="2012-12-06T02:40:00Z">
                <w:rPr>
                  <w:rFonts w:ascii="Cambria Math" w:hAnsi="Cambria Math"/>
                  <w:i/>
                  <w:szCs w:val="26"/>
                </w:rPr>
              </w:ins>
            </m:ctrlPr>
          </m:naryPr>
          <m:sub>
            <w:ins w:id="4084" w:author="The Si Tran" w:date="2012-12-06T02:40:00Z">
              <m:r>
                <w:rPr>
                  <w:rFonts w:ascii="Cambria Math" w:hAnsi="Cambria Math"/>
                  <w:szCs w:val="26"/>
                </w:rPr>
                <m:t>d∈D</m:t>
              </m:r>
            </w:ins>
          </m:sub>
          <m:sup/>
          <m:e>
            <w:ins w:id="4085" w:author="The Si Tran" w:date="2012-12-06T02:40:00Z">
              <m:r>
                <w:rPr>
                  <w:rFonts w:ascii="Cambria Math" w:hAnsi="Cambria Math"/>
                  <w:szCs w:val="26"/>
                </w:rPr>
                <m:t>(</m:t>
              </m:r>
            </w:ins>
            <m:sSub>
              <m:sSubPr>
                <m:ctrlPr>
                  <w:ins w:id="4086" w:author="The Si Tran" w:date="2012-12-06T02:40:00Z">
                    <w:rPr>
                      <w:rFonts w:ascii="Cambria Math" w:hAnsi="Cambria Math"/>
                      <w:i/>
                      <w:szCs w:val="26"/>
                    </w:rPr>
                  </w:ins>
                </m:ctrlPr>
              </m:sSubPr>
              <m:e>
                <w:ins w:id="4087" w:author="The Si Tran" w:date="2012-12-06T02:40:00Z">
                  <m:r>
                    <w:rPr>
                      <w:rFonts w:ascii="Cambria Math" w:hAnsi="Cambria Math"/>
                      <w:szCs w:val="26"/>
                    </w:rPr>
                    <m:t>t</m:t>
                  </m:r>
                </w:ins>
              </m:e>
              <m:sub>
                <w:ins w:id="4088" w:author="The Si Tran" w:date="2012-12-06T02:40:00Z">
                  <m:r>
                    <w:rPr>
                      <w:rFonts w:ascii="Cambria Math" w:hAnsi="Cambria Math"/>
                      <w:szCs w:val="26"/>
                    </w:rPr>
                    <m:t>d</m:t>
                  </m:r>
                </w:ins>
              </m:sub>
            </m:sSub>
            <w:ins w:id="4089" w:author="The Si Tran" w:date="2012-12-06T02:40:00Z">
              <m:r>
                <w:rPr>
                  <w:rFonts w:ascii="Cambria Math" w:hAnsi="Cambria Math"/>
                  <w:szCs w:val="26"/>
                </w:rPr>
                <m:t>-</m:t>
              </m:r>
            </w:ins>
            <m:sSub>
              <m:sSubPr>
                <m:ctrlPr>
                  <w:ins w:id="4090" w:author="The Si Tran" w:date="2012-12-06T02:40:00Z">
                    <w:rPr>
                      <w:rFonts w:ascii="Cambria Math" w:hAnsi="Cambria Math"/>
                      <w:i/>
                      <w:szCs w:val="26"/>
                    </w:rPr>
                  </w:ins>
                </m:ctrlPr>
              </m:sSubPr>
              <m:e>
                <w:ins w:id="4091" w:author="The Si Tran" w:date="2012-12-06T02:40:00Z">
                  <m:r>
                    <w:rPr>
                      <w:rFonts w:ascii="Cambria Math" w:hAnsi="Cambria Math"/>
                      <w:szCs w:val="26"/>
                    </w:rPr>
                    <m:t>o</m:t>
                  </m:r>
                </w:ins>
              </m:e>
              <m:sub>
                <w:ins w:id="4092" w:author="The Si Tran" w:date="2012-12-06T02:40:00Z">
                  <m:r>
                    <w:rPr>
                      <w:rFonts w:ascii="Cambria Math" w:hAnsi="Cambria Math"/>
                      <w:szCs w:val="26"/>
                    </w:rPr>
                    <m:t>d</m:t>
                  </m:r>
                </w:ins>
              </m:sub>
            </m:sSub>
            <w:ins w:id="4093" w:author="The Si Tran" w:date="2012-12-06T02:40:00Z">
              <m:r>
                <w:rPr>
                  <w:rFonts w:ascii="Cambria Math" w:hAnsi="Cambria Math"/>
                  <w:szCs w:val="26"/>
                </w:rPr>
                <m:t>)(-</m:t>
              </m:r>
            </w:ins>
            <m:sSub>
              <m:sSubPr>
                <m:ctrlPr>
                  <w:ins w:id="4094" w:author="The Si Tran" w:date="2012-12-06T02:40:00Z">
                    <w:rPr>
                      <w:rFonts w:ascii="Cambria Math" w:hAnsi="Cambria Math"/>
                      <w:i/>
                      <w:szCs w:val="26"/>
                    </w:rPr>
                  </w:ins>
                </m:ctrlPr>
              </m:sSubPr>
              <m:e>
                <w:ins w:id="4095" w:author="The Si Tran" w:date="2012-12-06T02:40:00Z">
                  <m:r>
                    <w:rPr>
                      <w:rFonts w:ascii="Cambria Math" w:hAnsi="Cambria Math"/>
                      <w:szCs w:val="26"/>
                    </w:rPr>
                    <m:t>x</m:t>
                  </m:r>
                </w:ins>
              </m:e>
              <m:sub>
                <w:ins w:id="4096" w:author="The Si Tran" w:date="2012-12-06T02:40:00Z">
                  <m:r>
                    <w:rPr>
                      <w:rFonts w:ascii="Cambria Math" w:hAnsi="Cambria Math"/>
                      <w:szCs w:val="26"/>
                    </w:rPr>
                    <m:t>id</m:t>
                  </m:r>
                </w:ins>
              </m:sub>
            </m:sSub>
            <w:ins w:id="4097" w:author="The Si Tran" w:date="2012-12-06T02:40:00Z">
              <m:r>
                <w:rPr>
                  <w:rFonts w:ascii="Cambria Math" w:hAnsi="Cambria Math"/>
                  <w:szCs w:val="26"/>
                </w:rPr>
                <m:t>)</m:t>
              </m:r>
            </w:ins>
          </m:e>
        </m:nary>
      </m:oMath>
      <w:ins w:id="4098" w:author="The Si Tran" w:date="2012-12-06T02:41:00Z">
        <w:r>
          <w:rPr>
            <w:szCs w:val="26"/>
          </w:rPr>
          <w:t xml:space="preserve">  </w:t>
        </w:r>
      </w:ins>
      <w:del w:id="4099" w:author="The Si Tran" w:date="2012-12-06T02:38:00Z">
        <w:r w:rsidR="0088753F" w:rsidRPr="007C782C" w:rsidDel="00CA1FAD">
          <w:rPr>
            <w:noProof/>
            <w:szCs w:val="26"/>
          </w:rPr>
          <w:drawing>
            <wp:inline distT="0" distB="0" distL="0" distR="0" wp14:anchorId="718C31EC" wp14:editId="2A6421F2">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                  </w:t>
      </w:r>
      <w:del w:id="4100" w:author="The Si Tran" w:date="2012-12-06T02:41:00Z">
        <w:r w:rsidRPr="007C782C" w:rsidDel="002972CB">
          <w:rPr>
            <w:noProof/>
            <w:szCs w:val="26"/>
          </w:rPr>
          <w:drawing>
            <wp:inline distT="0" distB="0" distL="0" distR="0" wp14:anchorId="1AB819B4" wp14:editId="23BECDEF">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rsidR="0088753F" w:rsidRDefault="00DF1A0E" w:rsidP="0088753F">
      <w:pPr>
        <w:spacing w:before="0"/>
        <w:rPr>
          <w:ins w:id="4101" w:author="The Si Tran" w:date="2012-12-06T02:43:00Z"/>
          <w:szCs w:val="26"/>
        </w:rPr>
      </w:pPr>
      <w:ins w:id="4102" w:author="The Si Tran" w:date="2012-12-06T02:44:00Z">
        <w:r w:rsidRPr="007C782C">
          <w:rPr>
            <w:noProof/>
            <w:szCs w:val="26"/>
          </w:rPr>
          <mc:AlternateContent>
            <mc:Choice Requires="wps">
              <w:drawing>
                <wp:anchor distT="0" distB="0" distL="114300" distR="114300" simplePos="0" relativeHeight="251667456" behindDoc="0" locked="0" layoutInCell="1" allowOverlap="1" wp14:anchorId="34CB2AA4" wp14:editId="712FB33C">
                  <wp:simplePos x="0" y="0"/>
                  <wp:positionH relativeFrom="column">
                    <wp:posOffset>3076575</wp:posOffset>
                  </wp:positionH>
                  <wp:positionV relativeFrom="paragraph">
                    <wp:posOffset>296545</wp:posOffset>
                  </wp:positionV>
                  <wp:extent cx="1304925" cy="361950"/>
                  <wp:effectExtent l="0" t="0" r="9525" b="0"/>
                  <wp:wrapNone/>
                  <wp:docPr id="64" name="Text Box 64"/>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ins w:id="4103" w:author="The Si Tran" w:date="2012-12-06T02:41:00Z">
                                <w:r>
                                  <w:t>(2.</w:t>
                                </w:r>
                              </w:ins>
                              <w:ins w:id="4104" w:author="The Si Tran" w:date="2012-12-06T02:44:00Z">
                                <w:r>
                                  <w:t>3</w:t>
                                </w:r>
                              </w:ins>
                              <w:ins w:id="410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4" o:spid="_x0000_s1086" type="#_x0000_t202" style="position:absolute;left:0;text-align:left;margin-left:242.25pt;margin-top:23.35pt;width:102.75pt;height:28.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" fillcolor="white [3201]" stroked="f" strokeweight=".5pt">
                  <v:textbox>
                    <w:txbxContent>
                      <w:p w:rsidR="00830386" w:rsidRDefault="00830386">
                        <w:ins w:id="4106" w:author="The Si Tran" w:date="2012-12-06T02:41:00Z">
                          <w:r>
                            <w:t>(2.</w:t>
                          </w:r>
                        </w:ins>
                        <w:ins w:id="4107" w:author="The Si Tran" w:date="2012-12-06T02:44:00Z">
                          <w:r>
                            <w:t>3</w:t>
                          </w:r>
                        </w:ins>
                        <w:ins w:id="4108" w:author="The Si Tran" w:date="2012-12-06T02:41:00Z">
                          <w:r>
                            <w:t>)</w:t>
                          </w:r>
                        </w:ins>
                      </w:p>
                    </w:txbxContent>
                  </v:textbox>
                </v:shape>
              </w:pict>
            </mc:Fallback>
          </mc:AlternateContent>
        </w:r>
      </w:ins>
      <w:r w:rsidR="0088753F" w:rsidRPr="0049233F">
        <w:rPr>
          <w:szCs w:val="26"/>
        </w:rPr>
        <w:t xml:space="preserve">Thay (2.2) vào (2.1) ta được giá nhập cập nhập trọng số qua từng bước ta được </w:t>
      </w:r>
    </w:p>
    <w:p w:rsidR="00C4155B" w:rsidRPr="0020765F" w:rsidRDefault="00FE3D1E">
      <w:pPr>
        <w:spacing w:before="0"/>
        <w:ind w:left="1440" w:firstLine="720"/>
        <w:rPr>
          <w:szCs w:val="26"/>
        </w:rPr>
        <w:pPrChange w:id="4109" w:author="The Si Tran" w:date="2012-12-06T02:44:00Z">
          <w:pPr>
            <w:spacing w:before="0"/>
          </w:pPr>
        </w:pPrChange>
      </w:pPr>
      <m:oMathPara>
        <m:oMathParaPr>
          <m:jc m:val="left"/>
        </m:oMathParaPr>
        <m:oMath>
          <m:sSub>
            <m:sSubPr>
              <m:ctrlPr>
                <w:ins w:id="4110" w:author="The Si Tran" w:date="2012-12-06T02:43:00Z">
                  <w:rPr>
                    <w:rFonts w:ascii="Cambria Math" w:hAnsi="Cambria Math"/>
                    <w:szCs w:val="26"/>
                  </w:rPr>
                </w:ins>
              </m:ctrlPr>
            </m:sSubPr>
            <m:e>
              <w:ins w:id="4111" w:author="The Si Tran" w:date="2012-12-06T02:43:00Z">
                <m:r>
                  <w:rPr>
                    <w:rFonts w:ascii="Cambria Math" w:hAnsi="Cambria Math"/>
                    <w:szCs w:val="26"/>
                  </w:rPr>
                  <m:t>∆w</m:t>
                </m:r>
              </w:ins>
            </m:e>
            <m:sub>
              <w:ins w:id="4112" w:author="The Si Tran" w:date="2012-12-06T02:43:00Z">
                <m:r>
                  <w:rPr>
                    <w:rFonts w:ascii="Cambria Math" w:hAnsi="Cambria Math"/>
                    <w:szCs w:val="26"/>
                  </w:rPr>
                  <m:t>i</m:t>
                </m:r>
              </w:ins>
            </m:sub>
          </m:sSub>
          <w:ins w:id="4113" w:author="The Si Tran" w:date="2012-12-06T02:43:00Z">
            <m:r>
              <w:rPr>
                <w:rFonts w:ascii="Cambria Math" w:hAnsi="Cambria Math"/>
                <w:szCs w:val="26"/>
              </w:rPr>
              <m:t>=</m:t>
            </m:r>
          </w:ins>
          <w:ins w:id="4114" w:author="The Si Tran" w:date="2012-12-06T02:44:00Z">
            <m:r>
              <w:rPr>
                <w:rFonts w:ascii="Cambria Math" w:hAnsi="Cambria Math"/>
                <w:szCs w:val="26"/>
              </w:rPr>
              <m:t>η</m:t>
            </m:r>
          </w:ins>
          <m:nary>
            <m:naryPr>
              <m:chr m:val="∑"/>
              <m:limLoc m:val="subSup"/>
              <m:supHide m:val="1"/>
              <m:ctrlPr>
                <w:ins w:id="4115" w:author="The Si Tran" w:date="2012-12-06T02:43:00Z">
                  <w:rPr>
                    <w:rFonts w:ascii="Cambria Math" w:hAnsi="Cambria Math"/>
                    <w:i/>
                    <w:szCs w:val="26"/>
                  </w:rPr>
                </w:ins>
              </m:ctrlPr>
            </m:naryPr>
            <m:sub>
              <w:ins w:id="4116" w:author="The Si Tran" w:date="2012-12-06T02:43:00Z">
                <m:r>
                  <w:rPr>
                    <w:rFonts w:ascii="Cambria Math" w:hAnsi="Cambria Math"/>
                    <w:szCs w:val="26"/>
                  </w:rPr>
                  <m:t>d∈D</m:t>
                </m:r>
              </w:ins>
            </m:sub>
            <m:sup/>
            <m:e>
              <w:ins w:id="4117" w:author="The Si Tran" w:date="2012-12-06T02:43:00Z">
                <m:r>
                  <w:rPr>
                    <w:rFonts w:ascii="Cambria Math" w:hAnsi="Cambria Math"/>
                    <w:szCs w:val="26"/>
                  </w:rPr>
                  <m:t>(</m:t>
                </m:r>
              </w:ins>
              <m:sSub>
                <m:sSubPr>
                  <m:ctrlPr>
                    <w:ins w:id="4118" w:author="The Si Tran" w:date="2012-12-06T02:43:00Z">
                      <w:rPr>
                        <w:rFonts w:ascii="Cambria Math" w:hAnsi="Cambria Math"/>
                        <w:i/>
                        <w:szCs w:val="26"/>
                      </w:rPr>
                    </w:ins>
                  </m:ctrlPr>
                </m:sSubPr>
                <m:e>
                  <w:ins w:id="4119" w:author="The Si Tran" w:date="2012-12-06T02:43:00Z">
                    <m:r>
                      <w:rPr>
                        <w:rFonts w:ascii="Cambria Math" w:hAnsi="Cambria Math"/>
                        <w:szCs w:val="26"/>
                      </w:rPr>
                      <m:t>t</m:t>
                    </m:r>
                  </w:ins>
                </m:e>
                <m:sub>
                  <w:ins w:id="4120" w:author="The Si Tran" w:date="2012-12-06T02:43:00Z">
                    <m:r>
                      <w:rPr>
                        <w:rFonts w:ascii="Cambria Math" w:hAnsi="Cambria Math"/>
                        <w:szCs w:val="26"/>
                      </w:rPr>
                      <m:t>d</m:t>
                    </m:r>
                  </w:ins>
                </m:sub>
              </m:sSub>
              <w:ins w:id="4121" w:author="The Si Tran" w:date="2012-12-06T02:43:00Z">
                <m:r>
                  <w:rPr>
                    <w:rFonts w:ascii="Cambria Math" w:hAnsi="Cambria Math"/>
                    <w:szCs w:val="26"/>
                  </w:rPr>
                  <m:t>-</m:t>
                </m:r>
              </w:ins>
              <m:sSub>
                <m:sSubPr>
                  <m:ctrlPr>
                    <w:ins w:id="4122" w:author="The Si Tran" w:date="2012-12-06T02:43:00Z">
                      <w:rPr>
                        <w:rFonts w:ascii="Cambria Math" w:hAnsi="Cambria Math"/>
                        <w:i/>
                        <w:szCs w:val="26"/>
                      </w:rPr>
                    </w:ins>
                  </m:ctrlPr>
                </m:sSubPr>
                <m:e>
                  <w:ins w:id="4123" w:author="The Si Tran" w:date="2012-12-06T02:43:00Z">
                    <m:r>
                      <w:rPr>
                        <w:rFonts w:ascii="Cambria Math" w:hAnsi="Cambria Math"/>
                        <w:szCs w:val="26"/>
                      </w:rPr>
                      <m:t>o</m:t>
                    </m:r>
                  </w:ins>
                </m:e>
                <m:sub>
                  <w:ins w:id="4124" w:author="The Si Tran" w:date="2012-12-06T02:43:00Z">
                    <m:r>
                      <w:rPr>
                        <w:rFonts w:ascii="Cambria Math" w:hAnsi="Cambria Math"/>
                        <w:szCs w:val="26"/>
                      </w:rPr>
                      <m:t>d</m:t>
                    </m:r>
                  </w:ins>
                </m:sub>
              </m:sSub>
              <w:ins w:id="4125" w:author="The Si Tran" w:date="2012-12-06T02:43:00Z">
                <m:r>
                  <w:rPr>
                    <w:rFonts w:ascii="Cambria Math" w:hAnsi="Cambria Math"/>
                    <w:szCs w:val="26"/>
                  </w:rPr>
                  <m:t>)(</m:t>
                </m:r>
              </w:ins>
              <m:sSub>
                <m:sSubPr>
                  <m:ctrlPr>
                    <w:ins w:id="4126" w:author="The Si Tran" w:date="2012-12-06T02:43:00Z">
                      <w:rPr>
                        <w:rFonts w:ascii="Cambria Math" w:hAnsi="Cambria Math"/>
                        <w:i/>
                        <w:szCs w:val="26"/>
                      </w:rPr>
                    </w:ins>
                  </m:ctrlPr>
                </m:sSubPr>
                <m:e>
                  <w:ins w:id="4127" w:author="The Si Tran" w:date="2012-12-06T02:43:00Z">
                    <m:r>
                      <w:rPr>
                        <w:rFonts w:ascii="Cambria Math" w:hAnsi="Cambria Math"/>
                        <w:szCs w:val="26"/>
                      </w:rPr>
                      <m:t>x</m:t>
                    </m:r>
                  </w:ins>
                </m:e>
                <m:sub>
                  <w:ins w:id="4128" w:author="The Si Tran" w:date="2012-12-06T02:43:00Z">
                    <m:r>
                      <w:rPr>
                        <w:rFonts w:ascii="Cambria Math" w:hAnsi="Cambria Math"/>
                        <w:szCs w:val="26"/>
                      </w:rPr>
                      <m:t>id</m:t>
                    </m:r>
                  </w:ins>
                </m:sub>
              </m:sSub>
              <w:ins w:id="4129" w:author="The Si Tran" w:date="2012-12-06T02:43:00Z">
                <m:r>
                  <w:rPr>
                    <w:rFonts w:ascii="Cambria Math" w:hAnsi="Cambria Math"/>
                    <w:szCs w:val="26"/>
                  </w:rPr>
                  <m:t>)</m:t>
                </m:r>
              </w:ins>
            </m:e>
          </m:nary>
        </m:oMath>
      </m:oMathPara>
    </w:p>
    <w:p w:rsidR="0088753F" w:rsidRPr="0049233F" w:rsidRDefault="0088753F" w:rsidP="0088753F">
      <w:pPr>
        <w:spacing w:before="0"/>
        <w:rPr>
          <w:szCs w:val="26"/>
        </w:rPr>
      </w:pPr>
      <w:r w:rsidRPr="0049233F">
        <w:rPr>
          <w:szCs w:val="26"/>
        </w:rPr>
        <w:t xml:space="preserve">                    </w:t>
      </w:r>
      <w:del w:id="4130" w:author="The Si Tran" w:date="2012-12-06T02:44:00Z">
        <w:r w:rsidRPr="007C782C" w:rsidDel="00DF1A0E">
          <w:rPr>
            <w:noProof/>
            <w:szCs w:val="26"/>
          </w:rPr>
          <w:drawing>
            <wp:inline distT="0" distB="0" distL="0" distR="0" wp14:anchorId="4DFC06F2" wp14:editId="58A35F62">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trị </w:t>
      </w:r>
      <m:oMath>
        <m:sSub>
          <m:sSubPr>
            <m:ctrlPr>
              <w:ins w:id="4131" w:author="The Si Tran" w:date="2012-12-06T02:45:00Z">
                <w:rPr>
                  <w:rFonts w:ascii="Cambria Math" w:hAnsi="Cambria Math"/>
                  <w:i/>
                  <w:szCs w:val="26"/>
                </w:rPr>
              </w:ins>
            </m:ctrlPr>
          </m:sSubPr>
          <m:e>
            <w:ins w:id="4132" w:author="The Si Tran" w:date="2012-12-06T02:45:00Z">
              <m:r>
                <w:rPr>
                  <w:rFonts w:ascii="Cambria Math" w:hAnsi="Cambria Math"/>
                  <w:szCs w:val="26"/>
                </w:rPr>
                <m:t>x</m:t>
              </m:r>
            </w:ins>
          </m:e>
          <m:sub>
            <w:ins w:id="4133" w:author="The Si Tran" w:date="2012-12-06T02:45:00Z">
              <m:r>
                <w:rPr>
                  <w:rFonts w:ascii="Cambria Math" w:hAnsi="Cambria Math"/>
                  <w:szCs w:val="26"/>
                </w:rPr>
                <m:t>id</m:t>
              </m:r>
            </w:ins>
          </m:sub>
        </m:sSub>
      </m:oMath>
      <w:ins w:id="4134" w:author="The Si Tran" w:date="2012-12-06T02:45:00Z">
        <w:r w:rsidR="00F84346">
          <w:rPr>
            <w:szCs w:val="26"/>
          </w:rPr>
          <w:t xml:space="preserve"> </w:t>
        </w:r>
      </w:ins>
      <w:del w:id="4135"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proofErr w:type="gramStart"/>
      <w:r w:rsidRPr="0049233F">
        <w:rPr>
          <w:i/>
          <w:szCs w:val="26"/>
        </w:rPr>
        <w:t>d</w:t>
      </w:r>
      <w:r w:rsidRPr="0049233F">
        <w:rPr>
          <w:szCs w:val="26"/>
        </w:rPr>
        <w:t xml:space="preserve"> .</w:t>
      </w:r>
      <w:proofErr w:type="gramEnd"/>
    </w:p>
    <w:p w:rsidR="0088753F" w:rsidRDefault="00A55FB2" w:rsidP="0088753F">
      <w:pPr>
        <w:spacing w:before="0"/>
        <w:rPr>
          <w:ins w:id="4136" w:author="The Si Tran" w:date="2012-12-06T02:46:00Z"/>
          <w:szCs w:val="26"/>
        </w:rPr>
      </w:pPr>
      <w:ins w:id="4137" w:author="The Si Tran" w:date="2012-12-06T02:47:00Z">
        <w:r w:rsidRPr="007C782C">
          <w:rPr>
            <w:noProof/>
            <w:szCs w:val="26"/>
          </w:rPr>
          <mc:AlternateContent>
            <mc:Choice Requires="wps">
              <w:drawing>
                <wp:anchor distT="0" distB="0" distL="114300" distR="114300" simplePos="0" relativeHeight="251669504" behindDoc="0" locked="0" layoutInCell="1" allowOverlap="1" wp14:anchorId="1B0B4292" wp14:editId="1A059197">
                  <wp:simplePos x="0" y="0"/>
                  <wp:positionH relativeFrom="column">
                    <wp:posOffset>2647950</wp:posOffset>
                  </wp:positionH>
                  <wp:positionV relativeFrom="paragraph">
                    <wp:posOffset>2180590</wp:posOffset>
                  </wp:positionV>
                  <wp:extent cx="1304925" cy="361950"/>
                  <wp:effectExtent l="0" t="0" r="9525" b="0"/>
                  <wp:wrapNone/>
                  <wp:docPr id="65" name="Text Box 65"/>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ins w:id="4138" w:author="The Si Tran" w:date="2012-12-06T02:41:00Z">
                                <w:r>
                                  <w:t>(2.</w:t>
                                </w:r>
                              </w:ins>
                              <w:ins w:id="4139" w:author="The Si Tran" w:date="2012-12-06T02:44:00Z">
                                <w:r>
                                  <w:t>3</w:t>
                                </w:r>
                              </w:ins>
                              <w:ins w:id="414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5" o:spid="_x0000_s1087" type="#_x0000_t202" style="position:absolute;left:0;text-align:left;margin-left:208.5pt;margin-top:171.7pt;width:102.75pt;height:28.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" fillcolor="white [3201]" stroked="f" strokeweight=".5pt">
                  <v:textbox>
                    <w:txbxContent>
                      <w:p w:rsidR="00830386" w:rsidRDefault="00830386">
                        <w:ins w:id="4141" w:author="The Si Tran" w:date="2012-12-06T02:41:00Z">
                          <w:r>
                            <w:t>(2.</w:t>
                          </w:r>
                        </w:ins>
                        <w:ins w:id="4142" w:author="The Si Tran" w:date="2012-12-06T02:44:00Z">
                          <w:r>
                            <w:t>3</w:t>
                          </w:r>
                        </w:ins>
                        <w:ins w:id="4143" w:author="The Si Tran" w:date="2012-12-06T02:41:00Z">
                          <w:r>
                            <w:t>)</w:t>
                          </w:r>
                        </w:ins>
                      </w:p>
                    </w:txbxContent>
                  </v:textbox>
                </v:shape>
              </w:pict>
            </mc:Fallback>
          </mc:AlternateContent>
        </w:r>
      </w:ins>
      <w:r w:rsidR="0088753F" w:rsidRPr="0049233F">
        <w:rPr>
          <w:szCs w:val="26"/>
        </w:rPr>
        <w:t xml:space="preserve">Phương pháp giảm độ dốc có hai hạn chế chính là tốc độ hội tụ đôi khi khá chậm và nếu có nhiều </w:t>
      </w:r>
      <w:r w:rsidR="0088753F" w:rsidRPr="0049233F">
        <w:rPr>
          <w:i/>
          <w:szCs w:val="26"/>
        </w:rPr>
        <w:t>cực tiểu cục bộ</w:t>
      </w:r>
      <w:r w:rsidR="0088753F" w:rsidRPr="0049233F">
        <w:rPr>
          <w:szCs w:val="26"/>
        </w:rPr>
        <w:t xml:space="preserve"> (local minimum) </w:t>
      </w:r>
      <w:proofErr w:type="gramStart"/>
      <w:r w:rsidR="0088753F" w:rsidRPr="0049233F">
        <w:rPr>
          <w:szCs w:val="26"/>
        </w:rPr>
        <w:t>trên  bề</w:t>
      </w:r>
      <w:proofErr w:type="gramEnd"/>
      <w:r w:rsidR="0088753F" w:rsidRPr="0049233F">
        <w:rPr>
          <w:szCs w:val="26"/>
        </w:rPr>
        <w:t xml:space="preserve"> mặt của hàm lỗi thì giải thuật dễ rơi vào cực tiểu cục bộ mà không đạt được </w:t>
      </w:r>
      <w:r w:rsidR="0088753F" w:rsidRPr="0049233F">
        <w:rPr>
          <w:i/>
          <w:szCs w:val="26"/>
        </w:rPr>
        <w:t>cực tiểu toàn cục</w:t>
      </w:r>
      <w:r w:rsidR="0088753F" w:rsidRPr="0049233F">
        <w:rPr>
          <w:szCs w:val="26"/>
        </w:rPr>
        <w:t xml:space="preserve"> (global minimum). Để giải quyết các khó khăn này người ta đã phát triển phương pháp giảm độ dốc thành phương pháp </w:t>
      </w:r>
      <w:r w:rsidR="0088753F" w:rsidRPr="0049233F">
        <w:rPr>
          <w:i/>
          <w:szCs w:val="26"/>
        </w:rPr>
        <w:t>giảm độ dốc tăng cường</w:t>
      </w:r>
      <w:r w:rsidR="0088753F" w:rsidRPr="0049233F">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B576B9" w:rsidRPr="00B576B9" w:rsidDel="00A55FB2" w:rsidRDefault="00B576B9">
      <w:pPr>
        <w:spacing w:before="0"/>
        <w:ind w:left="1440" w:firstLine="720"/>
        <w:rPr>
          <w:del w:id="4144" w:author="The Si Tran" w:date="2012-12-06T02:47:00Z"/>
          <w:szCs w:val="26"/>
        </w:rPr>
        <w:pPrChange w:id="4145" w:author="The Si Tran" w:date="2012-12-06T02:47:00Z">
          <w:pPr>
            <w:spacing w:before="0"/>
          </w:pPr>
        </w:pPrChange>
      </w:pPr>
      <w:ins w:id="4146" w:author="The Si Tran" w:date="2012-12-06T02:46:00Z">
        <m:oMathPara>
          <m:oMathParaPr>
            <m:jc m:val="left"/>
          </m:oMathParaPr>
          <m:oMath>
            <m:r>
              <m:rPr>
                <m:sty m:val="p"/>
              </m:rPr>
              <w:rPr>
                <w:rFonts w:ascii="Cambria Math" w:hAnsi="Cambria Math" w:hint="eastAsia"/>
                <w:szCs w:val="26"/>
              </w:rPr>
              <m:t>Δ</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r>
              <w:rPr>
                <w:rFonts w:ascii="Cambria Math" w:hAnsi="Cambria Math"/>
                <w:szCs w:val="26"/>
              </w:rPr>
              <m:t>=η</m:t>
            </m:r>
          </m:oMath>
        </m:oMathPara>
      </w:ins>
      <w:ins w:id="4147" w:author="The Si Tran" w:date="2012-12-06T02:47:00Z">
        <m:oMathPara>
          <m:oMathParaPr>
            <m:jc m:val="left"/>
          </m:oMathParaPr>
          <m:oMath>
            <m:r>
              <w:rPr>
                <w:rFonts w:ascii="Cambria Math" w:hAnsi="Cambria Math"/>
                <w:szCs w:val="26"/>
              </w:rPr>
              <m:t>(t-o)</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m:oMathPara>
      </w:ins>
    </w:p>
    <w:p w:rsidR="0088753F" w:rsidRPr="0049233F" w:rsidRDefault="0088753F">
      <w:pPr>
        <w:spacing w:before="0"/>
        <w:ind w:left="1440" w:firstLine="720"/>
        <w:rPr>
          <w:szCs w:val="26"/>
        </w:rPr>
        <w:pPrChange w:id="4148" w:author="The Si Tran" w:date="2012-12-06T02:47:00Z">
          <w:pPr>
            <w:spacing w:before="0"/>
          </w:pPr>
        </w:pPrChange>
      </w:pPr>
      <w:del w:id="4149" w:author="The Si Tran" w:date="2012-12-06T02:47:00Z">
        <w:r w:rsidRPr="0049233F" w:rsidDel="00A55FB2">
          <w:rPr>
            <w:szCs w:val="26"/>
          </w:rPr>
          <w:delText xml:space="preserve">       </w:delText>
        </w:r>
      </w:del>
      <w:r w:rsidRPr="0049233F">
        <w:rPr>
          <w:szCs w:val="26"/>
        </w:rPr>
        <w:t xml:space="preserve">                </w:t>
      </w:r>
      <w:del w:id="4150" w:author="The Si Tran" w:date="2012-12-06T02:47:00Z">
        <w:r w:rsidRPr="007C782C" w:rsidDel="00A55FB2">
          <w:rPr>
            <w:noProof/>
            <w:szCs w:val="26"/>
          </w:rPr>
          <w:drawing>
            <wp:inline distT="0" distB="0" distL="0" distR="0">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rsidR="0088753F" w:rsidRDefault="0088753F" w:rsidP="0088753F">
      <w:pPr>
        <w:spacing w:before="0"/>
        <w:rPr>
          <w:ins w:id="4151" w:author="The Si Tran" w:date="2012-12-06T02:48:00Z"/>
          <w:szCs w:val="26"/>
        </w:rPr>
      </w:pPr>
      <w:r w:rsidRPr="0049233F">
        <w:rPr>
          <w:szCs w:val="26"/>
        </w:rPr>
        <w:t xml:space="preserve">Ở đây các giá trị </w:t>
      </w:r>
      <w:r w:rsidRPr="0049233F">
        <w:rPr>
          <w:i/>
          <w:szCs w:val="26"/>
        </w:rPr>
        <w:t>t, o, x</w:t>
      </w:r>
      <w:r w:rsidRPr="0049233F">
        <w:rPr>
          <w:i/>
          <w:szCs w:val="26"/>
          <w:vertAlign w:val="subscript"/>
        </w:rPr>
        <w:t>i</w:t>
      </w:r>
      <w:r w:rsidRPr="0049233F">
        <w:rPr>
          <w:szCs w:val="26"/>
        </w:rPr>
        <w:t xml:space="preserve"> lần lượt là giá trị đích, giá trị xuất của mạng và giá trị nhập thứ </w:t>
      </w:r>
      <w:r w:rsidRPr="0049233F">
        <w:rPr>
          <w:i/>
          <w:szCs w:val="26"/>
        </w:rPr>
        <w:t xml:space="preserve">i </w:t>
      </w:r>
      <w:r w:rsidRPr="0049233F">
        <w:rPr>
          <w:szCs w:val="26"/>
        </w:rPr>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rsidR="0056222E" w:rsidRPr="0049233F" w:rsidDel="00AF56B2" w:rsidRDefault="0056222E" w:rsidP="0088753F">
      <w:pPr>
        <w:spacing w:before="0"/>
        <w:rPr>
          <w:del w:id="4152" w:author="The Si Tran" w:date="2012-12-06T02:49:00Z"/>
          <w:szCs w:val="26"/>
        </w:rPr>
      </w:pPr>
      <w:ins w:id="4153" w:author="The Si Tran" w:date="2012-12-06T02:48:00Z">
        <w:r>
          <w:rPr>
            <w:szCs w:val="26"/>
          </w:rPr>
          <w:tab/>
        </w:r>
        <w:r>
          <w:rPr>
            <w:szCs w:val="26"/>
          </w:rPr>
          <w:tab/>
        </w:r>
      </w:ins>
      <m:oMath>
        <m:sSub>
          <m:sSubPr>
            <m:ctrlPr>
              <w:ins w:id="4154" w:author="The Si Tran" w:date="2012-12-06T02:49:00Z">
                <w:rPr>
                  <w:rFonts w:ascii="Cambria Math" w:hAnsi="Cambria Math"/>
                  <w:i/>
                  <w:szCs w:val="26"/>
                </w:rPr>
              </w:ins>
            </m:ctrlPr>
          </m:sSubPr>
          <m:e>
            <w:ins w:id="4155" w:author="The Si Tran" w:date="2012-12-06T02:49:00Z">
              <m:r>
                <w:rPr>
                  <w:rFonts w:ascii="Cambria Math" w:hAnsi="Cambria Math"/>
                  <w:szCs w:val="26"/>
                </w:rPr>
                <m:t>E</m:t>
              </m:r>
            </w:ins>
          </m:e>
          <m:sub>
            <w:ins w:id="4156" w:author="The Si Tran" w:date="2012-12-06T02:49:00Z">
              <m:r>
                <w:rPr>
                  <w:rFonts w:ascii="Cambria Math" w:hAnsi="Cambria Math"/>
                  <w:szCs w:val="26"/>
                </w:rPr>
                <m:t>d</m:t>
              </m:r>
            </w:ins>
          </m:sub>
        </m:sSub>
        <m:d>
          <m:dPr>
            <m:ctrlPr>
              <w:ins w:id="4157" w:author="The Si Tran" w:date="2012-12-06T02:49:00Z">
                <w:rPr>
                  <w:rFonts w:ascii="Cambria Math" w:hAnsi="Cambria Math"/>
                  <w:i/>
                  <w:szCs w:val="26"/>
                </w:rPr>
              </w:ins>
            </m:ctrlPr>
          </m:dPr>
          <m:e>
            <m:acc>
              <m:accPr>
                <m:chr m:val="⃗"/>
                <m:ctrlPr>
                  <w:ins w:id="4158" w:author="The Si Tran" w:date="2012-12-06T02:49:00Z">
                    <w:rPr>
                      <w:rFonts w:ascii="Cambria Math" w:hAnsi="Cambria Math"/>
                      <w:i/>
                      <w:szCs w:val="26"/>
                    </w:rPr>
                  </w:ins>
                </m:ctrlPr>
              </m:accPr>
              <m:e>
                <w:ins w:id="4159" w:author="The Si Tran" w:date="2012-12-06T02:49:00Z">
                  <m:r>
                    <w:rPr>
                      <w:rFonts w:ascii="Cambria Math" w:hAnsi="Cambria Math"/>
                      <w:szCs w:val="26"/>
                    </w:rPr>
                    <m:t>w</m:t>
                  </m:r>
                </w:ins>
              </m:e>
            </m:acc>
          </m:e>
        </m:d>
        <w:ins w:id="4160" w:author="The Si Tran" w:date="2012-12-06T02:49:00Z">
          <m:r>
            <w:rPr>
              <w:rFonts w:ascii="Cambria Math" w:hAnsi="Cambria Math"/>
              <w:szCs w:val="26"/>
            </w:rPr>
            <m:t>=</m:t>
          </m:r>
        </w:ins>
        <m:f>
          <m:fPr>
            <m:ctrlPr>
              <w:ins w:id="4161" w:author="The Si Tran" w:date="2012-12-06T02:49:00Z">
                <w:rPr>
                  <w:rFonts w:ascii="Cambria Math" w:hAnsi="Cambria Math"/>
                  <w:i/>
                  <w:szCs w:val="26"/>
                </w:rPr>
              </w:ins>
            </m:ctrlPr>
          </m:fPr>
          <m:num>
            <w:ins w:id="4162" w:author="The Si Tran" w:date="2012-12-06T02:49:00Z">
              <m:r>
                <w:rPr>
                  <w:rFonts w:ascii="Cambria Math" w:hAnsi="Cambria Math"/>
                  <w:szCs w:val="26"/>
                </w:rPr>
                <m:t>1</m:t>
              </m:r>
            </w:ins>
          </m:num>
          <m:den>
            <w:ins w:id="4163" w:author="The Si Tran" w:date="2012-12-06T02:49:00Z">
              <m:r>
                <w:rPr>
                  <w:rFonts w:ascii="Cambria Math" w:hAnsi="Cambria Math"/>
                  <w:szCs w:val="26"/>
                </w:rPr>
                <m:t>2</m:t>
              </m:r>
            </w:ins>
          </m:den>
        </m:f>
        <m:sSup>
          <m:sSupPr>
            <m:ctrlPr>
              <w:ins w:id="4164" w:author="The Si Tran" w:date="2012-12-06T02:49:00Z">
                <w:rPr>
                  <w:rFonts w:ascii="Cambria Math" w:hAnsi="Cambria Math"/>
                  <w:i/>
                  <w:szCs w:val="26"/>
                </w:rPr>
              </w:ins>
            </m:ctrlPr>
          </m:sSupPr>
          <m:e>
            <w:ins w:id="4165" w:author="The Si Tran" w:date="2012-12-06T02:49:00Z">
              <m:r>
                <w:rPr>
                  <w:rFonts w:ascii="Cambria Math" w:hAnsi="Cambria Math"/>
                  <w:szCs w:val="26"/>
                </w:rPr>
                <m:t>(</m:t>
              </m:r>
            </w:ins>
            <m:sSub>
              <m:sSubPr>
                <m:ctrlPr>
                  <w:ins w:id="4166" w:author="The Si Tran" w:date="2012-12-06T02:49:00Z">
                    <w:rPr>
                      <w:rFonts w:ascii="Cambria Math" w:hAnsi="Cambria Math"/>
                      <w:i/>
                      <w:szCs w:val="26"/>
                    </w:rPr>
                  </w:ins>
                </m:ctrlPr>
              </m:sSubPr>
              <m:e>
                <w:ins w:id="4167" w:author="The Si Tran" w:date="2012-12-06T02:49:00Z">
                  <m:r>
                    <w:rPr>
                      <w:rFonts w:ascii="Cambria Math" w:hAnsi="Cambria Math"/>
                      <w:szCs w:val="26"/>
                    </w:rPr>
                    <m:t>t</m:t>
                  </m:r>
                </w:ins>
              </m:e>
              <m:sub>
                <w:ins w:id="4168" w:author="The Si Tran" w:date="2012-12-06T02:49:00Z">
                  <m:r>
                    <w:rPr>
                      <w:rFonts w:ascii="Cambria Math" w:hAnsi="Cambria Math"/>
                      <w:szCs w:val="26"/>
                    </w:rPr>
                    <m:t>d</m:t>
                  </m:r>
                </w:ins>
              </m:sub>
            </m:sSub>
            <w:ins w:id="4169" w:author="The Si Tran" w:date="2012-12-06T02:49:00Z">
              <m:r>
                <w:rPr>
                  <w:rFonts w:ascii="Cambria Math" w:hAnsi="Cambria Math"/>
                  <w:szCs w:val="26"/>
                </w:rPr>
                <m:t>-</m:t>
              </m:r>
            </w:ins>
            <m:sSub>
              <m:sSubPr>
                <m:ctrlPr>
                  <w:ins w:id="4170" w:author="The Si Tran" w:date="2012-12-06T02:49:00Z">
                    <w:rPr>
                      <w:rFonts w:ascii="Cambria Math" w:hAnsi="Cambria Math"/>
                      <w:i/>
                      <w:szCs w:val="26"/>
                    </w:rPr>
                  </w:ins>
                </m:ctrlPr>
              </m:sSubPr>
              <m:e>
                <w:ins w:id="4171" w:author="The Si Tran" w:date="2012-12-06T02:49:00Z">
                  <m:r>
                    <w:rPr>
                      <w:rFonts w:ascii="Cambria Math" w:hAnsi="Cambria Math"/>
                      <w:szCs w:val="26"/>
                    </w:rPr>
                    <m:t>o</m:t>
                  </m:r>
                </w:ins>
              </m:e>
              <m:sub>
                <w:ins w:id="4172" w:author="The Si Tran" w:date="2012-12-06T02:49:00Z">
                  <m:r>
                    <w:rPr>
                      <w:rFonts w:ascii="Cambria Math" w:hAnsi="Cambria Math"/>
                      <w:szCs w:val="26"/>
                    </w:rPr>
                    <m:t>d</m:t>
                  </m:r>
                </w:ins>
              </m:sub>
            </m:sSub>
            <w:ins w:id="4173" w:author="The Si Tran" w:date="2012-12-06T02:49:00Z">
              <m:r>
                <w:rPr>
                  <w:rFonts w:ascii="Cambria Math" w:hAnsi="Cambria Math"/>
                  <w:szCs w:val="26"/>
                </w:rPr>
                <m:t>)</m:t>
              </m:r>
            </w:ins>
          </m:e>
          <m:sup>
            <w:ins w:id="4174" w:author="The Si Tran" w:date="2012-12-06T02:49:00Z">
              <m:r>
                <w:rPr>
                  <w:rFonts w:ascii="Cambria Math" w:hAnsi="Cambria Math"/>
                  <w:szCs w:val="26"/>
                </w:rPr>
                <m:t>2</m:t>
              </m:r>
            </w:ins>
          </m:sup>
        </m:sSup>
      </m:oMath>
    </w:p>
    <w:p w:rsidR="0088753F" w:rsidRPr="0049233F" w:rsidRDefault="0088753F" w:rsidP="0088753F">
      <w:pPr>
        <w:spacing w:before="0"/>
        <w:rPr>
          <w:szCs w:val="26"/>
        </w:rPr>
      </w:pPr>
      <w:del w:id="4175" w:author="The Si Tran" w:date="2012-12-06T02:49:00Z">
        <w:r w:rsidRPr="0049233F" w:rsidDel="00AF56B2">
          <w:rPr>
            <w:szCs w:val="26"/>
          </w:rPr>
          <w:delText xml:space="preserve">                      </w:delText>
        </w:r>
        <w:r w:rsidRPr="007C782C" w:rsidDel="00AF56B2">
          <w:rPr>
            <w:noProof/>
            <w:szCs w:val="26"/>
          </w:rPr>
          <w:drawing>
            <wp:inline distT="0" distB="0" distL="0" distR="0">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w:t>
      </w:r>
      <w:proofErr w:type="gramStart"/>
      <w:r w:rsidRPr="0049233F">
        <w:rPr>
          <w:szCs w:val="26"/>
        </w:rPr>
        <w:t xml:space="preserve">trị </w:t>
      </w:r>
      <w:proofErr w:type="gramEnd"/>
      <m:oMath>
        <m:sSub>
          <m:sSubPr>
            <m:ctrlPr>
              <w:ins w:id="4176" w:author="The Si Tran" w:date="2012-12-06T02:49:00Z">
                <w:rPr>
                  <w:rFonts w:ascii="Cambria Math" w:hAnsi="Cambria Math"/>
                  <w:i/>
                  <w:szCs w:val="26"/>
                </w:rPr>
              </w:ins>
            </m:ctrlPr>
          </m:sSubPr>
          <m:e>
            <w:ins w:id="4177" w:author="The Si Tran" w:date="2012-12-06T02:49:00Z">
              <m:r>
                <w:rPr>
                  <w:rFonts w:ascii="Cambria Math" w:hAnsi="Cambria Math"/>
                  <w:szCs w:val="26"/>
                </w:rPr>
                <m:t>t</m:t>
              </m:r>
            </w:ins>
          </m:e>
          <m:sub>
            <w:ins w:id="4178" w:author="The Si Tran" w:date="2012-12-06T02:49:00Z">
              <m:r>
                <w:rPr>
                  <w:rFonts w:ascii="Cambria Math" w:hAnsi="Cambria Math"/>
                  <w:szCs w:val="26"/>
                </w:rPr>
                <m:t>d</m:t>
              </m:r>
            </w:ins>
          </m:sub>
        </m:sSub>
      </m:oMath>
      <w:del w:id="4179" w:author="The Si Tran" w:date="2012-12-06T02:49:00Z">
        <w:r w:rsidRPr="0049233F" w:rsidDel="00AF56B2">
          <w:rPr>
            <w:i/>
            <w:szCs w:val="26"/>
          </w:rPr>
          <w:delText>t</w:delText>
        </w:r>
        <w:r w:rsidRPr="0049233F" w:rsidDel="00AF56B2">
          <w:rPr>
            <w:i/>
            <w:szCs w:val="26"/>
            <w:vertAlign w:val="subscript"/>
          </w:rPr>
          <w:delText>d</w:delText>
        </w:r>
      </w:del>
      <w:r w:rsidRPr="0049233F">
        <w:rPr>
          <w:i/>
          <w:szCs w:val="26"/>
        </w:rPr>
        <w:t xml:space="preserve">, </w:t>
      </w:r>
      <m:oMath>
        <m:sSub>
          <m:sSubPr>
            <m:ctrlPr>
              <w:ins w:id="4180" w:author="The Si Tran" w:date="2012-12-06T02:49:00Z">
                <w:rPr>
                  <w:rFonts w:ascii="Cambria Math" w:hAnsi="Cambria Math"/>
                  <w:i/>
                  <w:szCs w:val="26"/>
                </w:rPr>
              </w:ins>
            </m:ctrlPr>
          </m:sSubPr>
          <m:e>
            <w:ins w:id="4181" w:author="The Si Tran" w:date="2012-12-06T02:49:00Z">
              <m:r>
                <w:rPr>
                  <w:rFonts w:ascii="Cambria Math" w:hAnsi="Cambria Math"/>
                  <w:szCs w:val="26"/>
                </w:rPr>
                <m:t>o</m:t>
              </m:r>
            </w:ins>
          </m:e>
          <m:sub>
            <w:ins w:id="4182" w:author="The Si Tran" w:date="2012-12-06T02:49:00Z">
              <m:r>
                <w:rPr>
                  <w:rFonts w:ascii="Cambria Math" w:hAnsi="Cambria Math"/>
                  <w:szCs w:val="26"/>
                </w:rPr>
                <m:t>d</m:t>
              </m:r>
            </w:ins>
          </m:sub>
        </m:sSub>
      </m:oMath>
      <w:del w:id="4183" w:author="The Si Tran" w:date="2012-12-06T02:49:00Z">
        <w:r w:rsidRPr="0049233F" w:rsidDel="00AF56B2">
          <w:rPr>
            <w:i/>
            <w:szCs w:val="26"/>
          </w:rPr>
          <w:delText>o</w:delText>
        </w:r>
        <w:r w:rsidRPr="0049233F" w:rsidDel="00AF56B2">
          <w:rPr>
            <w:i/>
            <w:szCs w:val="26"/>
            <w:vertAlign w:val="subscript"/>
          </w:rPr>
          <w:delText>d</w:delText>
        </w:r>
      </w:del>
      <w:r w:rsidRPr="0049233F">
        <w:rPr>
          <w:i/>
          <w:szCs w:val="26"/>
        </w:rPr>
        <w:t xml:space="preserve"> </w:t>
      </w:r>
      <w:r w:rsidRPr="0049233F">
        <w:rPr>
          <w:szCs w:val="26"/>
        </w:rPr>
        <w:t xml:space="preserve">lần lượt là giá trị đích và giá trị xuất của mạng cho mẫu </w:t>
      </w:r>
      <w:r w:rsidRPr="0049233F">
        <w:rPr>
          <w:i/>
          <w:szCs w:val="26"/>
        </w:rPr>
        <w:t>d</w:t>
      </w:r>
      <w:r w:rsidRPr="0049233F">
        <w:rPr>
          <w:szCs w:val="26"/>
        </w:rPr>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4184" w:author="The Si Tran" w:date="2012-12-06T02:50:00Z">
        <w:r w:rsidR="00FB4B5C">
          <w:rPr>
            <w:szCs w:val="26"/>
          </w:rPr>
          <w:t xml:space="preserve"> </w:t>
        </w:r>
        <m:oMath>
          <m:sSub>
            <m:sSubPr>
              <m:ctrlPr>
                <w:rPr>
                  <w:rFonts w:ascii="Cambria Math" w:hAnsi="Cambria Math"/>
                  <w:i/>
                  <w:szCs w:val="26"/>
                </w:rPr>
              </m:ctrlPr>
            </m:sSubPr>
            <m:e>
              <m:r>
                <m:rPr>
                  <m:sty m:val="p"/>
                </m:rPr>
                <w:rPr>
                  <w:rFonts w:ascii="Cambria Math" w:hAnsi="Cambria Math" w:hint="eastAsia"/>
                  <w:szCs w:val="26"/>
                </w:rPr>
                <m:t>Δ</m:t>
              </m:r>
              <m:r>
                <w:rPr>
                  <w:rFonts w:ascii="Cambria Math" w:hAnsi="Cambria Math"/>
                  <w:szCs w:val="26"/>
                </w:rPr>
                <m:t>E</m:t>
              </m:r>
            </m:e>
            <m:sub>
              <m:r>
                <w:rPr>
                  <w:rFonts w:ascii="Cambria Math" w:hAnsi="Cambria Math"/>
                  <w:szCs w:val="26"/>
                </w:rPr>
                <m:t>d</m:t>
              </m:r>
            </m:sub>
          </m:sSub>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4185" w:author="The Si Tran" w:date="2012-12-06T02:50:00Z">
        <w:r w:rsidRPr="00AF1345" w:rsidDel="00FB4B5C">
          <w:rPr>
            <w:position w:val="-12"/>
            <w:szCs w:val="26"/>
          </w:rPr>
          <w:object w:dxaOrig="820" w:dyaOrig="360">
            <v:shape id="_x0000_i1119" type="#_x0000_t75" style="width:40.5pt;height:18pt" o:ole="">
              <v:imagedata r:id="rId228" o:title=""/>
            </v:shape>
            <o:OLEObject Type="Embed" ProgID="Equation.DSMT4" ShapeID="_x0000_i1119" DrawAspect="Content" ObjectID="_1416806450" r:id="rId229"/>
          </w:object>
        </w:r>
        <w:r w:rsidRPr="0049233F" w:rsidDel="00FB4B5C">
          <w:rPr>
            <w:szCs w:val="26"/>
          </w:rPr>
          <w:delText xml:space="preserve"> </w:delText>
        </w:r>
      </w:del>
      <w:r w:rsidRPr="0049233F">
        <w:rPr>
          <w:szCs w:val="26"/>
        </w:rPr>
        <w:t>thay cho</w:t>
      </w:r>
      <w:ins w:id="4186" w:author="The Si Tran" w:date="2012-12-06T02:51:00Z">
        <w:r w:rsidR="00FB4B5C">
          <w:rPr>
            <w:szCs w:val="26"/>
          </w:rPr>
          <w:t xml:space="preserve"> </w:t>
        </w:r>
        <m:oMath>
          <m:r>
            <m:rPr>
              <m:sty m:val="p"/>
            </m:rPr>
            <w:rPr>
              <w:rFonts w:ascii="Cambria Math" w:hAnsi="Cambria Math" w:hint="eastAsia"/>
              <w:szCs w:val="26"/>
            </w:rPr>
            <m:t>Δ</m:t>
          </m:r>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4187" w:author="The Si Tran" w:date="2012-12-06T02:51:00Z">
        <w:r w:rsidRPr="00AF1345" w:rsidDel="00FB4B5C">
          <w:rPr>
            <w:position w:val="-10"/>
            <w:szCs w:val="26"/>
          </w:rPr>
          <w:object w:dxaOrig="740" w:dyaOrig="320">
            <v:shape id="_x0000_i1120" type="#_x0000_t75" style="width:36.75pt;height:15.75pt" o:ole="">
              <v:imagedata r:id="rId230" o:title=""/>
            </v:shape>
            <o:OLEObject Type="Embed" ProgID="Equation.DSMT4" ShapeID="_x0000_i1120" DrawAspect="Content" ObjectID="_1416806451" r:id="rId231"/>
          </w:object>
        </w:r>
        <w:r w:rsidRPr="0049233F" w:rsidDel="003264F7">
          <w:rPr>
            <w:szCs w:val="26"/>
          </w:rPr>
          <w:delText xml:space="preserve"> </w:delText>
        </w:r>
      </w:del>
      <w:r w:rsidRPr="0049233F">
        <w:rPr>
          <w:szCs w:val="26"/>
        </w:rPr>
        <w:t>để tìm kiếm.</w:t>
      </w:r>
    </w:p>
    <w:p w:rsidR="0088753F" w:rsidRPr="0049233F" w:rsidRDefault="0088753F" w:rsidP="0088753F">
      <w:pPr>
        <w:spacing w:before="0"/>
        <w:ind w:firstLine="720"/>
        <w:rPr>
          <w:szCs w:val="26"/>
        </w:rPr>
      </w:pPr>
      <w:r w:rsidRPr="0049233F">
        <w:rPr>
          <w:szCs w:val="26"/>
        </w:rPr>
        <w:t xml:space="preserve">Sự khác biệt giữa hai giải thuật huấn luyện luật delta và luật huấn luyện perceptron khác nhau ở tính chất hội tụ của chúng. Luật huấn luyện perceptron hội tụ </w:t>
      </w:r>
      <w:r w:rsidRPr="0049233F">
        <w:rPr>
          <w:szCs w:val="26"/>
        </w:rPr>
        <w:lastRenderedPageBreak/>
        <w:t>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rsidR="0088753F" w:rsidRPr="0049233F" w:rsidRDefault="0088753F" w:rsidP="0088753F">
      <w:pPr>
        <w:pStyle w:val="Heading3"/>
      </w:pPr>
      <w:bookmarkStart w:id="4188" w:name="_Toc327348174"/>
      <w:r w:rsidRPr="0049233F">
        <w:t xml:space="preserve">Mạng nhiều lớp và giải thuật </w:t>
      </w:r>
      <w:proofErr w:type="gramStart"/>
      <w:r w:rsidRPr="0049233F">
        <w:t>lan</w:t>
      </w:r>
      <w:proofErr w:type="gramEnd"/>
      <w:r w:rsidRPr="0049233F">
        <w:t xml:space="preserve"> truyền ngược</w:t>
      </w:r>
      <w:bookmarkEnd w:id="4188"/>
    </w:p>
    <w:p w:rsidR="0088753F" w:rsidRPr="0049233F" w:rsidRDefault="0088753F" w:rsidP="0088753F">
      <w:pPr>
        <w:spacing w:before="0"/>
        <w:ind w:firstLine="720"/>
        <w:rPr>
          <w:szCs w:val="26"/>
        </w:rPr>
      </w:pPr>
      <w:r w:rsidRPr="0049233F">
        <w:rPr>
          <w:szCs w:val="26"/>
        </w:rPr>
        <w:t>Mạng neuron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neuron nhiều lớp, tức là mạng gồm một lớp đầu vào, một lớp đầu ra và một hay nhiều lớp ẩn.</w:t>
      </w:r>
    </w:p>
    <w:p w:rsidR="0088753F" w:rsidRPr="0049233F" w:rsidRDefault="0088753F" w:rsidP="0088753F">
      <w:pPr>
        <w:spacing w:before="0"/>
        <w:ind w:firstLine="720"/>
        <w:rPr>
          <w:szCs w:val="26"/>
        </w:rPr>
      </w:pPr>
      <w:r w:rsidRPr="0049233F">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49233F">
        <w:rPr>
          <w:i/>
          <w:szCs w:val="26"/>
        </w:rPr>
        <w:t>đơn vị sigmoid</w:t>
      </w:r>
      <w:r w:rsidRPr="0049233F">
        <w:rPr>
          <w:szCs w:val="26"/>
        </w:rPr>
        <w:t xml:space="preserve"> (sigmoid unit). Một đơn vị sigmoid sẽ tính tổ hợp tuyến tính các giá trị đầu vào và đưa kết quả này vào hàm sigmoid để tính giá trị đầu ra.</w:t>
      </w:r>
    </w:p>
    <w:p w:rsidR="0088753F" w:rsidRPr="0049233F" w:rsidRDefault="0088753F">
      <w:pPr>
        <w:keepNext/>
        <w:spacing w:before="0"/>
        <w:ind w:firstLine="720"/>
        <w:jc w:val="center"/>
        <w:rPr>
          <w:szCs w:val="26"/>
        </w:rPr>
        <w:pPrChange w:id="4189" w:author="The Si Tran" w:date="2012-12-11T23:36:00Z">
          <w:pPr>
            <w:keepNext/>
            <w:spacing w:before="0"/>
            <w:ind w:firstLine="720"/>
          </w:pPr>
        </w:pPrChange>
      </w:pPr>
      <w:r w:rsidRPr="002B1464">
        <w:rPr>
          <w:noProof/>
          <w:szCs w:val="26"/>
        </w:rPr>
        <w:drawing>
          <wp:inline distT="0" distB="0" distL="0" distR="0">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rsidR="0088753F" w:rsidRPr="0049233F" w:rsidRDefault="0088753F">
      <w:pPr>
        <w:pStyle w:val="Hinh"/>
        <w:pPrChange w:id="4190" w:author="The Si Tran" w:date="2012-12-11T23:36:00Z">
          <w:pPr>
            <w:pStyle w:val="Caption"/>
          </w:pPr>
        </w:pPrChange>
      </w:pPr>
      <w:r w:rsidRPr="0049233F">
        <w:t xml:space="preserve">                                        </w:t>
      </w:r>
      <w:bookmarkStart w:id="4191" w:name="_Toc327348216"/>
      <w:bookmarkStart w:id="4192" w:name="_Toc343029966"/>
      <w:bookmarkStart w:id="4193" w:name="_Toc343062499"/>
      <w:r w:rsidRPr="0049233F">
        <w:t>Hình</w:t>
      </w:r>
      <w:ins w:id="4194" w:author="The Si Tran" w:date="2012-12-11T23:36:00Z">
        <w:r w:rsidR="002400FD">
          <w:t xml:space="preserve"> 4.7</w:t>
        </w:r>
      </w:ins>
      <w:del w:id="4195"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4196"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4197" w:author="The Si Tran" w:date="2012-12-05T23:02:00Z">
              <w:rPr/>
            </w:rPrChange>
          </w:rPr>
          <w:fldChar w:fldCharType="separate"/>
        </w:r>
        <w:r w:rsidRPr="0049233F" w:rsidDel="002400FD">
          <w:rPr>
            <w:noProof/>
          </w:rPr>
          <w:delText>8</w:delText>
        </w:r>
        <w:r w:rsidRPr="00082976" w:rsidDel="002400FD">
          <w:fldChar w:fldCharType="end"/>
        </w:r>
      </w:del>
      <w:r w:rsidRPr="0049233F">
        <w:t xml:space="preserve">: </w:t>
      </w:r>
      <w:r w:rsidRPr="002400FD">
        <w:rPr>
          <w:b w:val="0"/>
          <w:rPrChange w:id="4198" w:author="The Si Tran" w:date="2012-12-11T23:36:00Z">
            <w:rPr/>
          </w:rPrChange>
        </w:rPr>
        <w:t>Đơn vị sigmoid</w:t>
      </w:r>
      <w:bookmarkEnd w:id="4191"/>
      <w:bookmarkEnd w:id="4192"/>
      <w:bookmarkEnd w:id="4193"/>
    </w:p>
    <w:p w:rsidR="0088753F" w:rsidRPr="0049233F" w:rsidRDefault="0088753F" w:rsidP="0088753F">
      <w:pPr>
        <w:spacing w:before="0"/>
        <w:ind w:firstLine="720"/>
        <w:rPr>
          <w:szCs w:val="26"/>
        </w:rPr>
      </w:pPr>
    </w:p>
    <w:p w:rsidR="0088753F" w:rsidRDefault="0088753F" w:rsidP="0088753F">
      <w:pPr>
        <w:spacing w:before="0"/>
        <w:ind w:firstLine="720"/>
        <w:rPr>
          <w:ins w:id="4199" w:author="The Si Tran" w:date="2012-12-06T02:51:00Z"/>
          <w:szCs w:val="26"/>
        </w:rPr>
      </w:pPr>
      <w:r w:rsidRPr="0049233F">
        <w:rPr>
          <w:szCs w:val="26"/>
        </w:rPr>
        <w:t>Công thức tính giá trị đầu ra của đơn vị sigmoid là</w:t>
      </w:r>
    </w:p>
    <w:p w:rsidR="00E46E0A" w:rsidRPr="00E46E0A" w:rsidDel="00E46E0A" w:rsidRDefault="00E46E0A">
      <w:pPr>
        <w:spacing w:before="0"/>
        <w:ind w:left="1440" w:firstLine="720"/>
        <w:rPr>
          <w:del w:id="4200" w:author="The Si Tran" w:date="2012-12-06T02:52:00Z"/>
          <w:szCs w:val="26"/>
        </w:rPr>
        <w:pPrChange w:id="4201" w:author="The Si Tran" w:date="2012-12-06T02:52:00Z">
          <w:pPr>
            <w:spacing w:before="0"/>
            <w:ind w:firstLine="720"/>
          </w:pPr>
        </w:pPrChange>
      </w:pPr>
      <w:ins w:id="4202" w:author="The Si Tran" w:date="2012-12-06T02:51:00Z">
        <m:oMathPara>
          <m:oMathParaPr>
            <m:jc m:val="left"/>
          </m:oMathParaPr>
          <m:oMath>
            <m:r>
              <w:rPr>
                <w:rFonts w:ascii="Cambria Math" w:hAnsi="Cambria Math"/>
                <w:szCs w:val="26"/>
              </w:rPr>
              <m:t>o=σ(</m:t>
            </m:r>
          </m:oMath>
        </m:oMathPara>
      </w:ins>
      <m:oMathPara>
        <m:oMathParaPr>
          <m:jc m:val="left"/>
        </m:oMathParaPr>
        <m:oMath>
          <m:acc>
            <m:accPr>
              <m:chr m:val="⃗"/>
              <m:ctrlPr>
                <w:ins w:id="4203" w:author="The Si Tran" w:date="2012-12-06T02:52:00Z">
                  <w:rPr>
                    <w:rFonts w:ascii="Cambria Math" w:hAnsi="Cambria Math"/>
                    <w:i/>
                    <w:szCs w:val="26"/>
                  </w:rPr>
                </w:ins>
              </m:ctrlPr>
            </m:accPr>
            <m:e>
              <w:ins w:id="4204" w:author="The Si Tran" w:date="2012-12-06T02:52:00Z">
                <m:r>
                  <w:rPr>
                    <w:rFonts w:ascii="Cambria Math" w:hAnsi="Cambria Math"/>
                    <w:szCs w:val="26"/>
                  </w:rPr>
                  <m:t>w</m:t>
                </m:r>
              </w:ins>
            </m:e>
          </m:acc>
          <w:ins w:id="4205" w:author="The Si Tran" w:date="2012-12-06T02:52:00Z">
            <m:r>
              <w:rPr>
                <w:rFonts w:ascii="Cambria Math" w:hAnsi="Cambria Math"/>
                <w:szCs w:val="26"/>
              </w:rPr>
              <m:t>∙</m:t>
            </m:r>
          </w:ins>
          <m:acc>
            <m:accPr>
              <m:chr m:val="⃗"/>
              <m:ctrlPr>
                <w:ins w:id="4206" w:author="The Si Tran" w:date="2012-12-06T02:52:00Z">
                  <w:rPr>
                    <w:rFonts w:ascii="Cambria Math" w:hAnsi="Cambria Math"/>
                    <w:i/>
                    <w:szCs w:val="26"/>
                  </w:rPr>
                </w:ins>
              </m:ctrlPr>
            </m:accPr>
            <m:e>
              <w:ins w:id="4207" w:author="The Si Tran" w:date="2012-12-06T02:52:00Z">
                <m:r>
                  <w:rPr>
                    <w:rFonts w:ascii="Cambria Math" w:hAnsi="Cambria Math"/>
                    <w:szCs w:val="26"/>
                  </w:rPr>
                  <m:t>x</m:t>
                </m:r>
              </w:ins>
            </m:e>
          </m:acc>
          <w:ins w:id="4208" w:author="The Si Tran" w:date="2012-12-06T02:51:00Z">
            <m:r>
              <w:rPr>
                <w:rFonts w:ascii="Cambria Math" w:hAnsi="Cambria Math"/>
                <w:szCs w:val="26"/>
              </w:rPr>
              <m:t>)</m:t>
            </m:r>
          </w:ins>
        </m:oMath>
      </m:oMathPara>
    </w:p>
    <w:p w:rsidR="0088753F" w:rsidRPr="0049233F" w:rsidRDefault="0088753F">
      <w:pPr>
        <w:spacing w:before="0"/>
        <w:ind w:left="1440" w:firstLine="720"/>
        <w:rPr>
          <w:szCs w:val="26"/>
        </w:rPr>
        <w:pPrChange w:id="4209" w:author="The Si Tran" w:date="2012-12-06T02:52:00Z">
          <w:pPr>
            <w:spacing w:before="0"/>
            <w:ind w:firstLine="720"/>
          </w:pPr>
        </w:pPrChange>
      </w:pPr>
      <w:del w:id="4210" w:author="The Si Tran" w:date="2012-12-06T02:52:00Z">
        <w:r w:rsidRPr="0049233F" w:rsidDel="00E46E0A">
          <w:rPr>
            <w:szCs w:val="26"/>
          </w:rPr>
          <w:delText xml:space="preserve">          </w:delText>
        </w:r>
        <w:r w:rsidRPr="007C782C" w:rsidDel="00E46E0A">
          <w:rPr>
            <w:noProof/>
            <w:szCs w:val="26"/>
          </w:rPr>
          <w:drawing>
            <wp:inline distT="0" distB="0" distL="0" distR="0">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rsidR="0088753F" w:rsidRDefault="0088753F" w:rsidP="0088753F">
      <w:pPr>
        <w:spacing w:before="0"/>
        <w:ind w:firstLine="720"/>
        <w:rPr>
          <w:ins w:id="4211" w:author="The Si Tran" w:date="2012-12-06T02:52:00Z"/>
          <w:szCs w:val="26"/>
        </w:rPr>
      </w:pPr>
      <w:r w:rsidRPr="0049233F">
        <w:rPr>
          <w:szCs w:val="26"/>
        </w:rPr>
        <w:t xml:space="preserve">Với </w:t>
      </w:r>
    </w:p>
    <w:p w:rsidR="00E46E0A" w:rsidRPr="00E46E0A" w:rsidDel="00E46E0A" w:rsidRDefault="00E46E0A">
      <w:pPr>
        <w:spacing w:before="0"/>
        <w:ind w:left="1440" w:firstLine="720"/>
        <w:rPr>
          <w:del w:id="4212" w:author="The Si Tran" w:date="2012-12-06T02:53:00Z"/>
          <w:szCs w:val="26"/>
        </w:rPr>
        <w:pPrChange w:id="4213" w:author="The Si Tran" w:date="2012-12-06T02:53:00Z">
          <w:pPr>
            <w:spacing w:before="0"/>
            <w:ind w:firstLine="720"/>
          </w:pPr>
        </w:pPrChange>
      </w:pPr>
      <w:ins w:id="4214" w:author="The Si Tran" w:date="2012-12-06T02:52:00Z">
        <m:oMathPara>
          <m:oMathParaPr>
            <m:jc m:val="left"/>
          </m:oMathParaPr>
          <m:oMath>
            <m:r>
              <w:rPr>
                <w:rFonts w:ascii="Cambria Math" w:hAnsi="Cambria Math"/>
                <w:szCs w:val="26"/>
              </w:rPr>
              <m:t>σ</m:t>
            </m:r>
          </m:oMath>
        </m:oMathPara>
      </w:ins>
      <m:oMathPara>
        <m:oMathParaPr>
          <m:jc m:val="left"/>
        </m:oMathParaPr>
        <m:oMath>
          <m:d>
            <m:dPr>
              <m:ctrlPr>
                <w:ins w:id="4215" w:author="The Si Tran" w:date="2012-12-06T02:53:00Z">
                  <w:rPr>
                    <w:rFonts w:ascii="Cambria Math" w:hAnsi="Cambria Math"/>
                    <w:i/>
                    <w:szCs w:val="26"/>
                  </w:rPr>
                </w:ins>
              </m:ctrlPr>
            </m:dPr>
            <m:e>
              <w:ins w:id="4216" w:author="The Si Tran" w:date="2012-12-06T02:53:00Z">
                <m:r>
                  <w:rPr>
                    <w:rFonts w:ascii="Cambria Math" w:hAnsi="Cambria Math"/>
                    <w:szCs w:val="26"/>
                  </w:rPr>
                  <m:t>y</m:t>
                </m:r>
              </w:ins>
            </m:e>
          </m:d>
          <w:ins w:id="4217" w:author="The Si Tran" w:date="2012-12-06T02:53:00Z">
            <m:r>
              <w:rPr>
                <w:rFonts w:ascii="Cambria Math" w:hAnsi="Cambria Math"/>
                <w:szCs w:val="26"/>
              </w:rPr>
              <m:t>=</m:t>
            </m:r>
          </w:ins>
          <m:f>
            <m:fPr>
              <m:ctrlPr>
                <w:ins w:id="4218" w:author="The Si Tran" w:date="2012-12-06T02:53:00Z">
                  <w:rPr>
                    <w:rFonts w:ascii="Cambria Math" w:hAnsi="Cambria Math"/>
                    <w:i/>
                    <w:szCs w:val="26"/>
                  </w:rPr>
                </w:ins>
              </m:ctrlPr>
            </m:fPr>
            <m:num>
              <w:ins w:id="4219" w:author="The Si Tran" w:date="2012-12-06T02:53:00Z">
                <m:r>
                  <w:rPr>
                    <w:rFonts w:ascii="Cambria Math" w:hAnsi="Cambria Math"/>
                    <w:szCs w:val="26"/>
                  </w:rPr>
                  <m:t>1</m:t>
                </m:r>
              </w:ins>
            </m:num>
            <m:den>
              <w:ins w:id="4220" w:author="The Si Tran" w:date="2012-12-06T02:53:00Z">
                <m:r>
                  <w:rPr>
                    <w:rFonts w:ascii="Cambria Math" w:hAnsi="Cambria Math"/>
                    <w:szCs w:val="26"/>
                  </w:rPr>
                  <m:t>1+</m:t>
                </m:r>
              </w:ins>
              <m:sSup>
                <m:sSupPr>
                  <m:ctrlPr>
                    <w:ins w:id="4221" w:author="The Si Tran" w:date="2012-12-06T02:53:00Z">
                      <w:rPr>
                        <w:rFonts w:ascii="Cambria Math" w:hAnsi="Cambria Math"/>
                        <w:i/>
                        <w:szCs w:val="26"/>
                      </w:rPr>
                    </w:ins>
                  </m:ctrlPr>
                </m:sSupPr>
                <m:e>
                  <w:ins w:id="4222" w:author="The Si Tran" w:date="2012-12-06T02:53:00Z">
                    <m:r>
                      <w:rPr>
                        <w:rFonts w:ascii="Cambria Math" w:hAnsi="Cambria Math"/>
                        <w:szCs w:val="26"/>
                      </w:rPr>
                      <m:t>e</m:t>
                    </m:r>
                  </w:ins>
                </m:e>
                <m:sup>
                  <w:ins w:id="4223" w:author="The Si Tran" w:date="2012-12-06T02:53:00Z">
                    <m:r>
                      <w:rPr>
                        <w:rFonts w:ascii="Cambria Math" w:hAnsi="Cambria Math"/>
                        <w:szCs w:val="26"/>
                      </w:rPr>
                      <m:t>-y</m:t>
                    </m:r>
                  </w:ins>
                </m:sup>
              </m:sSup>
            </m:den>
          </m:f>
        </m:oMath>
      </m:oMathPara>
    </w:p>
    <w:p w:rsidR="0088753F" w:rsidRPr="0049233F" w:rsidRDefault="0088753F">
      <w:pPr>
        <w:spacing w:before="0"/>
        <w:ind w:left="1440" w:firstLine="720"/>
        <w:rPr>
          <w:szCs w:val="26"/>
        </w:rPr>
        <w:pPrChange w:id="4224" w:author="The Si Tran" w:date="2012-12-06T02:53:00Z">
          <w:pPr>
            <w:spacing w:before="0"/>
            <w:ind w:firstLine="720"/>
          </w:pPr>
        </w:pPrChange>
      </w:pPr>
      <w:del w:id="4225" w:author="The Si Tran" w:date="2012-12-06T02:53:00Z">
        <w:r w:rsidRPr="0049233F" w:rsidDel="00E46E0A">
          <w:rPr>
            <w:szCs w:val="26"/>
          </w:rPr>
          <w:delText xml:space="preserve">           </w:delText>
        </w:r>
        <w:r w:rsidRPr="007C782C" w:rsidDel="00E46E0A">
          <w:rPr>
            <w:noProof/>
            <w:szCs w:val="26"/>
          </w:rPr>
          <w:drawing>
            <wp:inline distT="0" distB="0" distL="0" distR="0">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rsidR="0088753F" w:rsidRPr="0049233F" w:rsidRDefault="0088753F" w:rsidP="0088753F">
      <w:pPr>
        <w:spacing w:before="0"/>
        <w:ind w:firstLine="720"/>
        <w:rPr>
          <w:szCs w:val="26"/>
        </w:rPr>
      </w:pPr>
      <w:r w:rsidRPr="0049233F">
        <w:rPr>
          <w:szCs w:val="26"/>
        </w:rPr>
        <w:t>Một thuận lợi khi sử dụng các đơn vị sigmoid là nhờ đạo hàm của hàm sigmoid rất dễ tính</w:t>
      </w:r>
      <w:ins w:id="4226" w:author="The Si Tran" w:date="2012-12-06T02:54:00Z">
        <w:r w:rsidR="00E46E0A">
          <w:rPr>
            <w:szCs w:val="26"/>
          </w:rPr>
          <w:t xml:space="preserve"> </w:t>
        </w:r>
      </w:ins>
      <w:ins w:id="4227" w:author="The Si Tran" w:date="2012-12-06T02:55:00Z">
        <w:r w:rsidR="00E46E0A">
          <w:rPr>
            <w:szCs w:val="26"/>
          </w:rPr>
          <w:t>(</w:t>
        </w:r>
      </w:ins>
      <m:oMath>
        <m:sSup>
          <m:sSupPr>
            <m:ctrlPr>
              <w:ins w:id="4228" w:author="The Si Tran" w:date="2012-12-06T02:54:00Z">
                <w:rPr>
                  <w:rFonts w:ascii="Cambria Math" w:hAnsi="Cambria Math"/>
                  <w:i/>
                  <w:szCs w:val="26"/>
                </w:rPr>
              </w:ins>
            </m:ctrlPr>
          </m:sSupPr>
          <m:e>
            <w:ins w:id="4229" w:author="The Si Tran" w:date="2012-12-06T02:54:00Z">
              <m:r>
                <w:rPr>
                  <w:rFonts w:ascii="Cambria Math" w:hAnsi="Cambria Math"/>
                  <w:szCs w:val="26"/>
                </w:rPr>
                <m:t>σ</m:t>
              </m:r>
            </w:ins>
          </m:e>
          <m:sup>
            <w:ins w:id="4230" w:author="The Si Tran" w:date="2012-12-06T02:54:00Z">
              <m:r>
                <w:rPr>
                  <w:rFonts w:ascii="Cambria Math" w:hAnsi="Cambria Math"/>
                  <w:szCs w:val="26"/>
                </w:rPr>
                <m:t>'</m:t>
              </m:r>
            </w:ins>
          </m:sup>
        </m:sSup>
        <m:d>
          <m:dPr>
            <m:ctrlPr>
              <w:ins w:id="4231" w:author="The Si Tran" w:date="2012-12-06T02:54:00Z">
                <w:rPr>
                  <w:rFonts w:ascii="Cambria Math" w:hAnsi="Cambria Math"/>
                  <w:i/>
                  <w:szCs w:val="26"/>
                </w:rPr>
              </w:ins>
            </m:ctrlPr>
          </m:dPr>
          <m:e>
            <w:ins w:id="4232" w:author="The Si Tran" w:date="2012-12-06T02:54:00Z">
              <m:r>
                <w:rPr>
                  <w:rFonts w:ascii="Cambria Math" w:hAnsi="Cambria Math"/>
                  <w:szCs w:val="26"/>
                </w:rPr>
                <m:t>y</m:t>
              </m:r>
            </w:ins>
          </m:e>
        </m:d>
        <w:ins w:id="4233" w:author="The Si Tran" w:date="2012-12-06T02:54:00Z">
          <m:r>
            <w:rPr>
              <w:rFonts w:ascii="Cambria Math" w:hAnsi="Cambria Math"/>
              <w:szCs w:val="26"/>
            </w:rPr>
            <m:t>=σ</m:t>
          </m:r>
        </w:ins>
        <m:d>
          <m:dPr>
            <m:ctrlPr>
              <w:ins w:id="4234" w:author="The Si Tran" w:date="2012-12-06T02:54:00Z">
                <w:rPr>
                  <w:rFonts w:ascii="Cambria Math" w:hAnsi="Cambria Math"/>
                  <w:i/>
                  <w:szCs w:val="26"/>
                </w:rPr>
              </w:ins>
            </m:ctrlPr>
          </m:dPr>
          <m:e>
            <w:ins w:id="4235" w:author="The Si Tran" w:date="2012-12-06T02:54:00Z">
              <m:r>
                <w:rPr>
                  <w:rFonts w:ascii="Cambria Math" w:hAnsi="Cambria Math"/>
                  <w:szCs w:val="26"/>
                </w:rPr>
                <m:t>y</m:t>
              </m:r>
            </w:ins>
          </m:e>
        </m:d>
        <w:ins w:id="4236" w:author="The Si Tran" w:date="2012-12-06T02:54:00Z">
          <m:r>
            <w:rPr>
              <w:rFonts w:ascii="Cambria Math" w:hAnsi="Cambria Math"/>
              <w:szCs w:val="26"/>
            </w:rPr>
            <m:t>*(1-σ</m:t>
          </m:r>
        </w:ins>
        <m:d>
          <m:dPr>
            <m:ctrlPr>
              <w:ins w:id="4237" w:author="The Si Tran" w:date="2012-12-06T02:54:00Z">
                <w:rPr>
                  <w:rFonts w:ascii="Cambria Math" w:hAnsi="Cambria Math"/>
                  <w:i/>
                  <w:szCs w:val="26"/>
                </w:rPr>
              </w:ins>
            </m:ctrlPr>
          </m:dPr>
          <m:e>
            <w:ins w:id="4238" w:author="The Si Tran" w:date="2012-12-06T02:54:00Z">
              <m:r>
                <w:rPr>
                  <w:rFonts w:ascii="Cambria Math" w:hAnsi="Cambria Math"/>
                  <w:szCs w:val="26"/>
                </w:rPr>
                <m:t>y</m:t>
              </m:r>
            </w:ins>
          </m:e>
        </m:d>
        <w:ins w:id="4239" w:author="The Si Tran" w:date="2012-12-06T02:55:00Z">
          <m:r>
            <w:rPr>
              <w:rFonts w:ascii="Cambria Math" w:hAnsi="Cambria Math"/>
              <w:szCs w:val="26"/>
            </w:rPr>
            <m:t>)</m:t>
          </m:r>
        </w:ins>
      </m:oMath>
      <w:ins w:id="4240" w:author="The Si Tran" w:date="2012-12-06T02:55:00Z">
        <w:r w:rsidR="00E46E0A">
          <w:rPr>
            <w:szCs w:val="26"/>
          </w:rPr>
          <w:t>).</w:t>
        </w:r>
      </w:ins>
      <w:r w:rsidRPr="0049233F">
        <w:rPr>
          <w:szCs w:val="26"/>
        </w:rPr>
        <w:t xml:space="preserve"> </w:t>
      </w:r>
      <w:del w:id="4241" w:author="The Si Tran" w:date="2012-12-06T02:55:00Z">
        <w:r w:rsidRPr="0049233F" w:rsidDel="00E46E0A">
          <w:rPr>
            <w:szCs w:val="26"/>
          </w:rPr>
          <w:delText>(</w:delText>
        </w:r>
        <w:r w:rsidRPr="00AF1345" w:rsidDel="00E46E0A">
          <w:rPr>
            <w:position w:val="-10"/>
            <w:szCs w:val="26"/>
          </w:rPr>
          <w:object w:dxaOrig="2400" w:dyaOrig="320">
            <v:shape id="_x0000_i1121" type="#_x0000_t75" style="width:123.75pt;height:17.25pt" o:ole="">
              <v:imagedata r:id="rId235" o:title=""/>
            </v:shape>
            <o:OLEObject Type="Embed" ProgID="Equation.DSMT4" ShapeID="_x0000_i1121" DrawAspect="Content" ObjectID="_1416806452" r:id="rId236"/>
          </w:object>
        </w:r>
        <w:r w:rsidRPr="0049233F" w:rsidDel="00E46E0A">
          <w:rPr>
            <w:szCs w:val="26"/>
          </w:rPr>
          <w:delText xml:space="preserve">). </w:delText>
        </w:r>
      </w:del>
      <w:proofErr w:type="gramStart"/>
      <w:r w:rsidRPr="0049233F">
        <w:rPr>
          <w:szCs w:val="26"/>
        </w:rPr>
        <w:t>Điều này làm cho việc áp dụng phương pháp giảm độ dốc được dễ dàng.</w:t>
      </w:r>
      <w:proofErr w:type="gramEnd"/>
    </w:p>
    <w:p w:rsidR="0088753F" w:rsidRPr="0049233F" w:rsidRDefault="0088753F" w:rsidP="0088753F">
      <w:pPr>
        <w:spacing w:before="0"/>
        <w:ind w:firstLine="720"/>
        <w:rPr>
          <w:position w:val="-6"/>
          <w:szCs w:val="26"/>
        </w:rPr>
      </w:pPr>
      <w:r w:rsidRPr="0049233F">
        <w:rPr>
          <w:szCs w:val="26"/>
        </w:rPr>
        <w:lastRenderedPageBreak/>
        <w:t xml:space="preserve">Giải thuật </w:t>
      </w:r>
      <w:proofErr w:type="gramStart"/>
      <w:r w:rsidRPr="0049233F">
        <w:rPr>
          <w:szCs w:val="26"/>
        </w:rPr>
        <w:t>lan</w:t>
      </w:r>
      <w:proofErr w:type="gramEnd"/>
      <w:r w:rsidRPr="0049233F">
        <w:rPr>
          <w:szCs w:val="26"/>
        </w:rPr>
        <w:t xml:space="preserve"> truyền ngược tìm tập các trọng số thích hợp cho một mạng neuron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w:t>
      </w:r>
      <w:proofErr w:type="gramStart"/>
      <w:r w:rsidRPr="0049233F">
        <w:rPr>
          <w:szCs w:val="26"/>
        </w:rPr>
        <w:t>lan</w:t>
      </w:r>
      <w:proofErr w:type="gramEnd"/>
      <w:r w:rsidRPr="0049233F">
        <w:rPr>
          <w:szCs w:val="26"/>
        </w:rPr>
        <w:t xml:space="preserve"> truyền ngược từ tầng xuất về tầng nhập để tính </w:t>
      </w:r>
      <w:r w:rsidRPr="00AF1345">
        <w:rPr>
          <w:position w:val="-10"/>
          <w:szCs w:val="26"/>
        </w:rPr>
        <w:object w:dxaOrig="740" w:dyaOrig="320">
          <v:shape id="_x0000_i1122" type="#_x0000_t75" style="width:37.5pt;height:17.25pt" o:ole="">
            <v:imagedata r:id="rId237" o:title=""/>
          </v:shape>
          <o:OLEObject Type="Embed" ProgID="Equation.DSMT4" ShapeID="_x0000_i1122" DrawAspect="Content" ObjectID="_1416806453" r:id="rId238"/>
        </w:object>
      </w:r>
    </w:p>
    <w:p w:rsidR="00783376" w:rsidRDefault="0088753F">
      <w:pPr>
        <w:spacing w:before="0"/>
        <w:ind w:firstLine="720"/>
        <w:rPr>
          <w:ins w:id="4242" w:author="The Si Tran" w:date="2012-12-06T02:56:00Z"/>
          <w:position w:val="-6"/>
          <w:szCs w:val="26"/>
        </w:rPr>
      </w:pPr>
      <w:r w:rsidRPr="0049233F">
        <w:rPr>
          <w:position w:val="-6"/>
          <w:szCs w:val="26"/>
        </w:rPr>
        <w:t xml:space="preserve">Hàm lỗi của giải thuật </w:t>
      </w:r>
      <w:proofErr w:type="gramStart"/>
      <w:r w:rsidRPr="0049233F">
        <w:rPr>
          <w:position w:val="-6"/>
          <w:szCs w:val="26"/>
        </w:rPr>
        <w:t>lan</w:t>
      </w:r>
      <w:proofErr w:type="gramEnd"/>
      <w:r w:rsidRPr="0049233F">
        <w:rPr>
          <w:position w:val="-6"/>
          <w:szCs w:val="26"/>
        </w:rPr>
        <w:t xml:space="preserve"> truyền ngược được định nghĩa tổng quát như sau</w:t>
      </w:r>
    </w:p>
    <w:p w:rsidR="00783376" w:rsidRPr="00783376" w:rsidDel="00783376" w:rsidRDefault="00783376">
      <w:pPr>
        <w:spacing w:before="0"/>
        <w:ind w:left="1440" w:firstLine="720"/>
        <w:rPr>
          <w:del w:id="4243" w:author="The Si Tran" w:date="2012-12-06T02:58:00Z"/>
          <w:position w:val="-6"/>
          <w:szCs w:val="26"/>
        </w:rPr>
        <w:pPrChange w:id="4244" w:author="The Si Tran" w:date="2012-12-06T02:58:00Z">
          <w:pPr>
            <w:spacing w:before="0"/>
            <w:ind w:firstLine="720"/>
          </w:pPr>
        </w:pPrChange>
      </w:pPr>
      <w:ins w:id="4245" w:author="The Si Tran" w:date="2012-12-06T02:57:00Z">
        <m:oMathPara>
          <m:oMathParaPr>
            <m:jc m:val="left"/>
          </m:oMathParaPr>
          <m:oMath>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oMath>
        </m:oMathPara>
      </w:ins>
      <m:oMathPara>
        <m:oMathParaPr>
          <m:jc m:val="left"/>
        </m:oMathParaPr>
        <m:oMath>
          <m:nary>
            <m:naryPr>
              <m:chr m:val="∑"/>
              <m:limLoc m:val="subSup"/>
              <m:supHide m:val="1"/>
              <m:ctrlPr>
                <w:ins w:id="4246" w:author="The Si Tran" w:date="2012-12-06T02:58:00Z">
                  <w:rPr>
                    <w:rFonts w:ascii="Cambria Math" w:hAnsi="Cambria Math"/>
                    <w:i/>
                    <w:szCs w:val="26"/>
                  </w:rPr>
                </w:ins>
              </m:ctrlPr>
            </m:naryPr>
            <m:sub>
              <w:ins w:id="4247" w:author="The Si Tran" w:date="2012-12-06T02:58:00Z">
                <m:r>
                  <w:rPr>
                    <w:rFonts w:ascii="Cambria Math" w:hAnsi="Cambria Math"/>
                    <w:szCs w:val="26"/>
                  </w:rPr>
                  <m:t>d∈D</m:t>
                </m:r>
              </w:ins>
            </m:sub>
            <m:sup/>
            <m:e>
              <m:nary>
                <m:naryPr>
                  <m:chr m:val="∑"/>
                  <m:limLoc m:val="subSup"/>
                  <m:supHide m:val="1"/>
                  <m:ctrlPr>
                    <w:ins w:id="4248" w:author="The Si Tran" w:date="2012-12-06T02:58:00Z">
                      <w:rPr>
                        <w:rFonts w:ascii="Cambria Math" w:hAnsi="Cambria Math"/>
                        <w:i/>
                        <w:szCs w:val="26"/>
                      </w:rPr>
                    </w:ins>
                  </m:ctrlPr>
                </m:naryPr>
                <m:sub>
                  <w:ins w:id="4249" w:author="The Si Tran" w:date="2012-12-06T02:58:00Z">
                    <m:r>
                      <w:rPr>
                        <w:rFonts w:ascii="Cambria Math" w:hAnsi="Cambria Math"/>
                        <w:szCs w:val="26"/>
                      </w:rPr>
                      <m:t>k∈outputs</m:t>
                    </m:r>
                  </w:ins>
                </m:sub>
                <m:sup/>
                <m:e>
                  <m:sSup>
                    <m:sSupPr>
                      <m:ctrlPr>
                        <w:ins w:id="4250" w:author="The Si Tran" w:date="2012-12-06T02:58:00Z">
                          <w:rPr>
                            <w:rFonts w:ascii="Cambria Math" w:hAnsi="Cambria Math"/>
                            <w:i/>
                            <w:szCs w:val="26"/>
                          </w:rPr>
                        </w:ins>
                      </m:ctrlPr>
                    </m:sSupPr>
                    <m:e>
                      <w:ins w:id="4251" w:author="The Si Tran" w:date="2012-12-06T02:58:00Z">
                        <m:r>
                          <w:rPr>
                            <w:rFonts w:ascii="Cambria Math" w:hAnsi="Cambria Math"/>
                            <w:szCs w:val="26"/>
                          </w:rPr>
                          <m:t>(</m:t>
                        </m:r>
                      </w:ins>
                      <m:sSub>
                        <m:sSubPr>
                          <m:ctrlPr>
                            <w:ins w:id="4252" w:author="The Si Tran" w:date="2012-12-06T02:58:00Z">
                              <w:rPr>
                                <w:rFonts w:ascii="Cambria Math" w:hAnsi="Cambria Math"/>
                                <w:i/>
                                <w:szCs w:val="26"/>
                              </w:rPr>
                            </w:ins>
                          </m:ctrlPr>
                        </m:sSubPr>
                        <m:e>
                          <w:ins w:id="4253" w:author="The Si Tran" w:date="2012-12-06T02:58:00Z">
                            <m:r>
                              <w:rPr>
                                <w:rFonts w:ascii="Cambria Math" w:hAnsi="Cambria Math"/>
                                <w:szCs w:val="26"/>
                              </w:rPr>
                              <m:t>t</m:t>
                            </m:r>
                          </w:ins>
                        </m:e>
                        <m:sub>
                          <w:ins w:id="4254" w:author="The Si Tran" w:date="2012-12-06T02:58:00Z">
                            <m:r>
                              <w:rPr>
                                <w:rFonts w:ascii="Cambria Math" w:hAnsi="Cambria Math"/>
                                <w:szCs w:val="26"/>
                              </w:rPr>
                              <m:t>kd</m:t>
                            </m:r>
                          </w:ins>
                        </m:sub>
                      </m:sSub>
                      <w:ins w:id="4255" w:author="The Si Tran" w:date="2012-12-06T02:58:00Z">
                        <m:r>
                          <w:rPr>
                            <w:rFonts w:ascii="Cambria Math" w:hAnsi="Cambria Math"/>
                            <w:szCs w:val="26"/>
                          </w:rPr>
                          <m:t>-</m:t>
                        </m:r>
                      </w:ins>
                      <m:sSub>
                        <m:sSubPr>
                          <m:ctrlPr>
                            <w:ins w:id="4256" w:author="The Si Tran" w:date="2012-12-06T02:58:00Z">
                              <w:rPr>
                                <w:rFonts w:ascii="Cambria Math" w:hAnsi="Cambria Math"/>
                                <w:i/>
                                <w:szCs w:val="26"/>
                              </w:rPr>
                            </w:ins>
                          </m:ctrlPr>
                        </m:sSubPr>
                        <m:e>
                          <w:ins w:id="4257" w:author="The Si Tran" w:date="2012-12-06T02:58:00Z">
                            <m:r>
                              <w:rPr>
                                <w:rFonts w:ascii="Cambria Math" w:hAnsi="Cambria Math"/>
                                <w:szCs w:val="26"/>
                              </w:rPr>
                              <m:t>o</m:t>
                            </m:r>
                          </w:ins>
                        </m:e>
                        <m:sub>
                          <w:ins w:id="4258" w:author="The Si Tran" w:date="2012-12-06T02:58:00Z">
                            <m:r>
                              <w:rPr>
                                <w:rFonts w:ascii="Cambria Math" w:hAnsi="Cambria Math"/>
                                <w:szCs w:val="26"/>
                              </w:rPr>
                              <m:t>kd</m:t>
                            </m:r>
                          </w:ins>
                        </m:sub>
                      </m:sSub>
                      <w:ins w:id="4259" w:author="The Si Tran" w:date="2012-12-06T02:58:00Z">
                        <m:r>
                          <w:rPr>
                            <w:rFonts w:ascii="Cambria Math" w:hAnsi="Cambria Math"/>
                            <w:szCs w:val="26"/>
                          </w:rPr>
                          <m:t>)</m:t>
                        </m:r>
                      </w:ins>
                    </m:e>
                    <m:sup>
                      <w:ins w:id="4260" w:author="The Si Tran" w:date="2012-12-06T02:58:00Z">
                        <m:r>
                          <w:rPr>
                            <w:rFonts w:ascii="Cambria Math" w:hAnsi="Cambria Math"/>
                            <w:szCs w:val="26"/>
                          </w:rPr>
                          <m:t>2</m:t>
                        </m:r>
                      </w:ins>
                    </m:sup>
                  </m:sSup>
                </m:e>
              </m:nary>
            </m:e>
          </m:nary>
        </m:oMath>
      </m:oMathPara>
    </w:p>
    <w:p w:rsidR="0088753F" w:rsidRPr="0049233F" w:rsidRDefault="0088753F">
      <w:pPr>
        <w:spacing w:before="0"/>
        <w:ind w:left="1440" w:firstLine="720"/>
        <w:rPr>
          <w:position w:val="-6"/>
          <w:szCs w:val="26"/>
        </w:rPr>
        <w:pPrChange w:id="4261" w:author="The Si Tran" w:date="2012-12-06T02:58:00Z">
          <w:pPr>
            <w:spacing w:before="0"/>
            <w:ind w:firstLine="720"/>
          </w:pPr>
        </w:pPrChange>
      </w:pPr>
      <w:del w:id="4262" w:author="The Si Tran" w:date="2012-12-06T02:58:00Z">
        <w:r w:rsidRPr="0049233F" w:rsidDel="00783376">
          <w:rPr>
            <w:position w:val="-6"/>
            <w:szCs w:val="26"/>
          </w:rPr>
          <w:delText xml:space="preserve">   </w:delText>
        </w:r>
      </w:del>
      <w:r w:rsidRPr="0049233F">
        <w:rPr>
          <w:position w:val="-6"/>
          <w:szCs w:val="26"/>
        </w:rPr>
        <w:t xml:space="preserve">           </w:t>
      </w:r>
      <w:del w:id="4263" w:author="The Si Tran" w:date="2012-12-06T02:58:00Z">
        <w:r w:rsidRPr="007C782C" w:rsidDel="00783376">
          <w:rPr>
            <w:noProof/>
            <w:szCs w:val="26"/>
          </w:rPr>
          <w:drawing>
            <wp:inline distT="0" distB="0" distL="0" distR="0">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rsidR="0088753F" w:rsidRPr="0049233F" w:rsidRDefault="0088753F" w:rsidP="0088753F">
      <w:pPr>
        <w:spacing w:before="0"/>
        <w:ind w:firstLine="720"/>
        <w:rPr>
          <w:position w:val="-6"/>
          <w:szCs w:val="26"/>
        </w:rPr>
      </w:pPr>
      <w:r w:rsidRPr="0049233F">
        <w:rPr>
          <w:position w:val="-6"/>
          <w:szCs w:val="26"/>
        </w:rPr>
        <w:t xml:space="preserve">Ở đây </w:t>
      </w:r>
      <w:r w:rsidRPr="0049233F">
        <w:rPr>
          <w:i/>
          <w:position w:val="-6"/>
          <w:szCs w:val="26"/>
        </w:rPr>
        <w:t>outputs</w:t>
      </w:r>
      <w:r w:rsidRPr="0049233F">
        <w:rPr>
          <w:position w:val="-6"/>
          <w:szCs w:val="26"/>
        </w:rPr>
        <w:t xml:space="preserve"> là tập các đầu ra của mạng neuron, </w:t>
      </w:r>
      <w:r w:rsidRPr="0049233F">
        <w:rPr>
          <w:i/>
          <w:position w:val="-6"/>
          <w:szCs w:val="26"/>
        </w:rPr>
        <w:t>t</w:t>
      </w:r>
      <w:r w:rsidRPr="0049233F">
        <w:rPr>
          <w:i/>
          <w:position w:val="-6"/>
          <w:szCs w:val="26"/>
          <w:vertAlign w:val="subscript"/>
        </w:rPr>
        <w:t>kd</w:t>
      </w:r>
      <w:r w:rsidRPr="0049233F">
        <w:rPr>
          <w:i/>
          <w:position w:val="-6"/>
          <w:szCs w:val="26"/>
        </w:rPr>
        <w:t xml:space="preserve"> </w:t>
      </w:r>
      <w:r w:rsidRPr="0049233F">
        <w:rPr>
          <w:position w:val="-6"/>
          <w:szCs w:val="26"/>
        </w:rPr>
        <w:t xml:space="preserve">và </w:t>
      </w:r>
      <w:r w:rsidRPr="0049233F">
        <w:rPr>
          <w:i/>
          <w:position w:val="-6"/>
          <w:szCs w:val="26"/>
        </w:rPr>
        <w:t>o</w:t>
      </w:r>
      <w:r w:rsidRPr="0049233F">
        <w:rPr>
          <w:i/>
          <w:position w:val="-6"/>
          <w:szCs w:val="26"/>
          <w:vertAlign w:val="subscript"/>
        </w:rPr>
        <w:t>kd</w:t>
      </w:r>
      <w:r w:rsidRPr="0049233F">
        <w:rPr>
          <w:position w:val="-6"/>
          <w:szCs w:val="26"/>
        </w:rPr>
        <w:t xml:space="preserve"> lần lượt là giá trị đích và giá trị xuất của đầu ra thứ </w:t>
      </w:r>
      <w:r w:rsidRPr="0049233F">
        <w:rPr>
          <w:i/>
          <w:position w:val="-6"/>
          <w:szCs w:val="26"/>
        </w:rPr>
        <w:t>k</w:t>
      </w:r>
      <w:r w:rsidRPr="0049233F">
        <w:rPr>
          <w:position w:val="-6"/>
          <w:szCs w:val="26"/>
        </w:rPr>
        <w:t xml:space="preserve"> của mẫu huấn luyện </w:t>
      </w:r>
      <w:r w:rsidRPr="0049233F">
        <w:rPr>
          <w:i/>
          <w:position w:val="-6"/>
          <w:szCs w:val="26"/>
        </w:rPr>
        <w:t>d</w:t>
      </w:r>
      <w:r w:rsidRPr="0049233F">
        <w:rPr>
          <w:position w:val="-6"/>
          <w:szCs w:val="26"/>
        </w:rPr>
        <w:t xml:space="preserve"> </w:t>
      </w:r>
    </w:p>
    <w:p w:rsidR="0088753F" w:rsidRPr="0049233F" w:rsidRDefault="0088753F" w:rsidP="0088753F">
      <w:pPr>
        <w:spacing w:before="0"/>
        <w:ind w:firstLine="720"/>
        <w:rPr>
          <w:position w:val="-6"/>
          <w:szCs w:val="26"/>
        </w:rPr>
      </w:pPr>
      <w:r w:rsidRPr="0049233F">
        <w:rPr>
          <w:position w:val="-6"/>
          <w:szCs w:val="26"/>
        </w:rPr>
        <w:t xml:space="preserve">Giải thuật </w:t>
      </w:r>
      <w:proofErr w:type="gramStart"/>
      <w:r w:rsidRPr="0049233F">
        <w:rPr>
          <w:position w:val="-6"/>
          <w:szCs w:val="26"/>
        </w:rPr>
        <w:t>lan</w:t>
      </w:r>
      <w:proofErr w:type="gramEnd"/>
      <w:r w:rsidRPr="0049233F">
        <w:rPr>
          <w:position w:val="-6"/>
          <w:szCs w:val="26"/>
        </w:rPr>
        <w:t xml:space="preserve">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rsidR="0088753F" w:rsidRPr="0049233F" w:rsidRDefault="0088753F" w:rsidP="0088753F">
      <w:pPr>
        <w:spacing w:before="0"/>
        <w:ind w:firstLine="720"/>
        <w:rPr>
          <w:szCs w:val="26"/>
        </w:rPr>
      </w:pPr>
      <w:r w:rsidRPr="0049233F">
        <w:rPr>
          <w:szCs w:val="26"/>
        </w:rPr>
        <w:t>Để áp dụng phương pháp giảm độ dốc trước hết ta cần thông tin về đạo hàm riêng phần của hàm lỗi cho từng trọng số</w:t>
      </w:r>
    </w:p>
    <w:p w:rsidR="0088753F" w:rsidRDefault="0088753F" w:rsidP="0088753F">
      <w:pPr>
        <w:spacing w:before="0"/>
        <w:ind w:firstLine="720"/>
        <w:rPr>
          <w:ins w:id="4264" w:author="The Si Tran" w:date="2012-12-06T02:59:00Z"/>
          <w:szCs w:val="26"/>
        </w:rPr>
      </w:pPr>
      <w:r w:rsidRPr="0049233F">
        <w:rPr>
          <w:szCs w:val="26"/>
        </w:rPr>
        <w:t>Ta tính đạo hàm riêng phần này như sau:</w:t>
      </w:r>
    </w:p>
    <w:p w:rsidR="00783376" w:rsidRPr="00783376" w:rsidDel="00783376" w:rsidRDefault="00FE3D1E">
      <w:pPr>
        <w:spacing w:before="0"/>
        <w:ind w:left="720" w:firstLine="720"/>
        <w:rPr>
          <w:del w:id="4265" w:author="The Si Tran" w:date="2012-12-06T03:01:00Z"/>
          <w:szCs w:val="26"/>
        </w:rPr>
        <w:pPrChange w:id="4266" w:author="The Si Tran" w:date="2012-12-06T03:01:00Z">
          <w:pPr>
            <w:spacing w:before="0"/>
            <w:ind w:firstLine="720"/>
          </w:pPr>
        </w:pPrChange>
      </w:pPr>
      <m:oMathPara>
        <m:oMathParaPr>
          <m:jc m:val="left"/>
        </m:oMathParaPr>
        <m:oMath>
          <m:f>
            <m:fPr>
              <m:ctrlPr>
                <w:ins w:id="4267" w:author="The Si Tran" w:date="2012-12-06T02:59:00Z">
                  <w:rPr>
                    <w:rFonts w:ascii="Cambria Math" w:hAnsi="Cambria Math"/>
                    <w:i/>
                    <w:szCs w:val="26"/>
                  </w:rPr>
                </w:ins>
              </m:ctrlPr>
            </m:fPr>
            <m:num>
              <w:ins w:id="4268" w:author="The Si Tran" w:date="2012-12-06T02:59:00Z">
                <m:r>
                  <w:rPr>
                    <w:rFonts w:ascii="Cambria Math" w:hAnsi="Cambria Math"/>
                    <w:szCs w:val="26"/>
                  </w:rPr>
                  <m:t>∂E</m:t>
                </m:r>
              </w:ins>
            </m:num>
            <m:den>
              <w:ins w:id="4269" w:author="The Si Tran" w:date="2012-12-06T02:59:00Z">
                <m:r>
                  <w:rPr>
                    <w:rFonts w:ascii="Cambria Math" w:hAnsi="Cambria Math"/>
                    <w:szCs w:val="26"/>
                  </w:rPr>
                  <m:t>∂</m:t>
                </m:r>
              </w:ins>
              <m:sSub>
                <m:sSubPr>
                  <m:ctrlPr>
                    <w:ins w:id="4270" w:author="The Si Tran" w:date="2012-12-06T02:59:00Z">
                      <w:rPr>
                        <w:rFonts w:ascii="Cambria Math" w:hAnsi="Cambria Math"/>
                        <w:i/>
                        <w:szCs w:val="26"/>
                      </w:rPr>
                    </w:ins>
                  </m:ctrlPr>
                </m:sSubPr>
                <m:e>
                  <w:ins w:id="4271" w:author="The Si Tran" w:date="2012-12-06T02:59:00Z">
                    <m:r>
                      <w:rPr>
                        <w:rFonts w:ascii="Cambria Math" w:hAnsi="Cambria Math"/>
                        <w:szCs w:val="26"/>
                      </w:rPr>
                      <m:t>w</m:t>
                    </m:r>
                  </w:ins>
                </m:e>
                <m:sub>
                  <w:ins w:id="4272" w:author="The Si Tran" w:date="2012-12-06T02:59:00Z">
                    <m:r>
                      <w:rPr>
                        <w:rFonts w:ascii="Cambria Math" w:hAnsi="Cambria Math"/>
                        <w:szCs w:val="26"/>
                      </w:rPr>
                      <m:t>ij</m:t>
                    </m:r>
                  </w:ins>
                </m:sub>
              </m:sSub>
            </m:den>
          </m:f>
          <w:ins w:id="4273" w:author="The Si Tran" w:date="2012-12-06T02:59:00Z">
            <m:r>
              <w:rPr>
                <w:rFonts w:ascii="Cambria Math" w:hAnsi="Cambria Math"/>
                <w:szCs w:val="26"/>
              </w:rPr>
              <m:t>=</m:t>
            </m:r>
          </w:ins>
          <m:f>
            <m:fPr>
              <m:ctrlPr>
                <w:ins w:id="4274" w:author="The Si Tran" w:date="2012-12-06T03:00:00Z">
                  <w:rPr>
                    <w:rFonts w:ascii="Cambria Math" w:hAnsi="Cambria Math"/>
                    <w:i/>
                    <w:szCs w:val="26"/>
                  </w:rPr>
                </w:ins>
              </m:ctrlPr>
            </m:fPr>
            <m:num>
              <w:ins w:id="4275" w:author="The Si Tran" w:date="2012-12-06T03:00:00Z">
                <m:r>
                  <w:rPr>
                    <w:rFonts w:ascii="Cambria Math" w:hAnsi="Cambria Math"/>
                    <w:szCs w:val="26"/>
                  </w:rPr>
                  <m:t>∂E</m:t>
                </m:r>
              </w:ins>
            </m:num>
            <m:den>
              <w:ins w:id="4276" w:author="The Si Tran" w:date="2012-12-06T03:00:00Z">
                <m:r>
                  <w:rPr>
                    <w:rFonts w:ascii="Cambria Math" w:hAnsi="Cambria Math"/>
                    <w:szCs w:val="26"/>
                  </w:rPr>
                  <m:t>∂</m:t>
                </m:r>
              </w:ins>
              <m:sSub>
                <m:sSubPr>
                  <m:ctrlPr>
                    <w:ins w:id="4277" w:author="The Si Tran" w:date="2012-12-06T03:00:00Z">
                      <w:rPr>
                        <w:rFonts w:ascii="Cambria Math" w:hAnsi="Cambria Math"/>
                        <w:i/>
                        <w:szCs w:val="26"/>
                      </w:rPr>
                    </w:ins>
                  </m:ctrlPr>
                </m:sSubPr>
                <m:e>
                  <w:ins w:id="4278" w:author="The Si Tran" w:date="2012-12-06T03:00:00Z">
                    <m:r>
                      <w:rPr>
                        <w:rFonts w:ascii="Cambria Math" w:hAnsi="Cambria Math"/>
                        <w:szCs w:val="26"/>
                      </w:rPr>
                      <m:t>o</m:t>
                    </m:r>
                  </w:ins>
                </m:e>
                <m:sub>
                  <w:ins w:id="4279" w:author="The Si Tran" w:date="2012-12-06T03:00:00Z">
                    <m:r>
                      <w:rPr>
                        <w:rFonts w:ascii="Cambria Math" w:hAnsi="Cambria Math"/>
                        <w:szCs w:val="26"/>
                      </w:rPr>
                      <m:t>i</m:t>
                    </m:r>
                  </w:ins>
                </m:sub>
              </m:sSub>
            </m:den>
          </m:f>
          <m:f>
            <m:fPr>
              <m:ctrlPr>
                <w:ins w:id="4280" w:author="The Si Tran" w:date="2012-12-06T03:00:00Z">
                  <w:rPr>
                    <w:rFonts w:ascii="Cambria Math" w:hAnsi="Cambria Math"/>
                    <w:i/>
                    <w:szCs w:val="26"/>
                  </w:rPr>
                </w:ins>
              </m:ctrlPr>
            </m:fPr>
            <m:num>
              <w:ins w:id="4281" w:author="The Si Tran" w:date="2012-12-06T03:00:00Z">
                <m:r>
                  <w:rPr>
                    <w:rFonts w:ascii="Cambria Math" w:hAnsi="Cambria Math"/>
                    <w:szCs w:val="26"/>
                  </w:rPr>
                  <m:t>∂</m:t>
                </m:r>
              </w:ins>
              <m:sSub>
                <m:sSubPr>
                  <m:ctrlPr>
                    <w:ins w:id="4282" w:author="The Si Tran" w:date="2012-12-06T03:00:00Z">
                      <w:rPr>
                        <w:rFonts w:ascii="Cambria Math" w:hAnsi="Cambria Math"/>
                        <w:i/>
                        <w:szCs w:val="26"/>
                      </w:rPr>
                    </w:ins>
                  </m:ctrlPr>
                </m:sSubPr>
                <m:e>
                  <w:ins w:id="4283" w:author="The Si Tran" w:date="2012-12-06T03:00:00Z">
                    <m:r>
                      <w:rPr>
                        <w:rFonts w:ascii="Cambria Math" w:hAnsi="Cambria Math"/>
                        <w:szCs w:val="26"/>
                      </w:rPr>
                      <m:t>o</m:t>
                    </m:r>
                  </w:ins>
                </m:e>
                <m:sub>
                  <w:ins w:id="4284" w:author="The Si Tran" w:date="2012-12-06T03:00:00Z">
                    <m:r>
                      <w:rPr>
                        <w:rFonts w:ascii="Cambria Math" w:hAnsi="Cambria Math"/>
                        <w:szCs w:val="26"/>
                      </w:rPr>
                      <m:t>i</m:t>
                    </m:r>
                  </w:ins>
                </m:sub>
              </m:sSub>
            </m:num>
            <m:den>
              <w:ins w:id="4285" w:author="The Si Tran" w:date="2012-12-06T03:00:00Z">
                <m:r>
                  <w:rPr>
                    <w:rFonts w:ascii="Cambria Math" w:hAnsi="Cambria Math"/>
                    <w:szCs w:val="26"/>
                  </w:rPr>
                  <m:t>∂</m:t>
                </m:r>
              </w:ins>
              <m:sSub>
                <m:sSubPr>
                  <m:ctrlPr>
                    <w:ins w:id="4286" w:author="The Si Tran" w:date="2012-12-06T03:00:00Z">
                      <w:rPr>
                        <w:rFonts w:ascii="Cambria Math" w:hAnsi="Cambria Math"/>
                        <w:i/>
                        <w:szCs w:val="26"/>
                      </w:rPr>
                    </w:ins>
                  </m:ctrlPr>
                </m:sSubPr>
                <m:e>
                  <w:ins w:id="4287" w:author="The Si Tran" w:date="2012-12-06T03:00:00Z">
                    <m:r>
                      <w:rPr>
                        <w:rFonts w:ascii="Cambria Math" w:hAnsi="Cambria Math"/>
                        <w:szCs w:val="26"/>
                      </w:rPr>
                      <m:t>w</m:t>
                    </m:r>
                  </w:ins>
                </m:e>
                <m:sub>
                  <w:ins w:id="4288" w:author="The Si Tran" w:date="2012-12-06T03:00:00Z">
                    <m:r>
                      <w:rPr>
                        <w:rFonts w:ascii="Cambria Math" w:hAnsi="Cambria Math"/>
                        <w:szCs w:val="26"/>
                      </w:rPr>
                      <m:t>ij</m:t>
                    </m:r>
                  </w:ins>
                </m:sub>
              </m:sSub>
            </m:den>
          </m:f>
          <w:ins w:id="4289" w:author="The Si Tran" w:date="2012-12-06T03:00:00Z">
            <m:r>
              <w:rPr>
                <w:rFonts w:ascii="Cambria Math" w:hAnsi="Cambria Math"/>
                <w:szCs w:val="26"/>
              </w:rPr>
              <m:t xml:space="preserve">    (2.5)</m:t>
            </m:r>
          </w:ins>
        </m:oMath>
      </m:oMathPara>
    </w:p>
    <w:p w:rsidR="00783376" w:rsidRPr="00783376" w:rsidRDefault="00783376">
      <w:pPr>
        <w:spacing w:before="0"/>
        <w:ind w:left="720" w:firstLine="720"/>
        <w:rPr>
          <w:ins w:id="4290" w:author="The Si Tran" w:date="2012-12-06T03:01:00Z"/>
          <w:szCs w:val="26"/>
        </w:rPr>
        <w:pPrChange w:id="4291" w:author="The Si Tran" w:date="2012-12-06T03:01:00Z">
          <w:pPr>
            <w:spacing w:before="0"/>
            <w:ind w:firstLine="720"/>
          </w:pPr>
        </w:pPrChange>
      </w:pPr>
    </w:p>
    <w:p w:rsidR="00FA0144" w:rsidRDefault="00FA0144">
      <w:pPr>
        <w:spacing w:before="0"/>
        <w:rPr>
          <w:ins w:id="4292" w:author="The Si Tran" w:date="2012-12-06T03:07:00Z"/>
          <w:szCs w:val="26"/>
        </w:rPr>
        <w:pPrChange w:id="4293" w:author="The Si Tran" w:date="2012-12-06T03:07:00Z">
          <w:pPr>
            <w:spacing w:before="0"/>
            <w:ind w:firstLine="720"/>
          </w:pPr>
        </w:pPrChange>
      </w:pPr>
      <w:ins w:id="4294" w:author="The Si Tran" w:date="2012-12-06T03:07:00Z">
        <w:r>
          <w:rPr>
            <w:szCs w:val="26"/>
          </w:rPr>
          <w:tab/>
          <w:t>Với</w:t>
        </w:r>
      </w:ins>
    </w:p>
    <w:p w:rsidR="00FA0144" w:rsidRPr="00FA0144" w:rsidRDefault="00FE3D1E">
      <w:pPr>
        <w:spacing w:before="0"/>
        <w:ind w:left="1440" w:firstLine="720"/>
        <w:rPr>
          <w:ins w:id="4295" w:author="The Si Tran" w:date="2012-12-06T03:04:00Z"/>
          <w:szCs w:val="26"/>
        </w:rPr>
        <w:pPrChange w:id="4296" w:author="The Si Tran" w:date="2012-12-06T03:08:00Z">
          <w:pPr>
            <w:spacing w:before="0"/>
            <w:ind w:firstLine="720"/>
          </w:pPr>
        </w:pPrChange>
      </w:pPr>
      <m:oMathPara>
        <m:oMathParaPr>
          <m:jc m:val="left"/>
        </m:oMathParaPr>
        <m:oMath>
          <m:f>
            <m:fPr>
              <m:ctrlPr>
                <w:ins w:id="4297" w:author="The Si Tran" w:date="2012-12-06T03:07:00Z">
                  <w:rPr>
                    <w:rFonts w:ascii="Cambria Math" w:hAnsi="Cambria Math"/>
                    <w:i/>
                    <w:szCs w:val="26"/>
                  </w:rPr>
                </w:ins>
              </m:ctrlPr>
            </m:fPr>
            <m:num>
              <w:ins w:id="4298" w:author="The Si Tran" w:date="2012-12-06T03:07:00Z">
                <m:r>
                  <w:rPr>
                    <w:rFonts w:ascii="Cambria Math" w:hAnsi="Cambria Math"/>
                    <w:szCs w:val="26"/>
                  </w:rPr>
                  <m:t>∂</m:t>
                </m:r>
              </w:ins>
              <m:sSub>
                <m:sSubPr>
                  <m:ctrlPr>
                    <w:ins w:id="4299" w:author="The Si Tran" w:date="2012-12-06T03:07:00Z">
                      <w:rPr>
                        <w:rFonts w:ascii="Cambria Math" w:hAnsi="Cambria Math"/>
                        <w:i/>
                        <w:szCs w:val="26"/>
                      </w:rPr>
                    </w:ins>
                  </m:ctrlPr>
                </m:sSubPr>
                <m:e>
                  <w:ins w:id="4300" w:author="The Si Tran" w:date="2012-12-06T03:07:00Z">
                    <m:r>
                      <w:rPr>
                        <w:rFonts w:ascii="Cambria Math" w:hAnsi="Cambria Math"/>
                        <w:szCs w:val="26"/>
                      </w:rPr>
                      <m:t>o</m:t>
                    </m:r>
                  </w:ins>
                </m:e>
                <m:sub>
                  <w:ins w:id="4301" w:author="The Si Tran" w:date="2012-12-06T03:07:00Z">
                    <m:r>
                      <w:rPr>
                        <w:rFonts w:ascii="Cambria Math" w:hAnsi="Cambria Math"/>
                        <w:szCs w:val="26"/>
                      </w:rPr>
                      <m:t>i</m:t>
                    </m:r>
                  </w:ins>
                </m:sub>
              </m:sSub>
            </m:num>
            <m:den>
              <w:ins w:id="4302" w:author="The Si Tran" w:date="2012-12-06T03:07:00Z">
                <m:r>
                  <w:rPr>
                    <w:rFonts w:ascii="Cambria Math" w:hAnsi="Cambria Math"/>
                    <w:szCs w:val="26"/>
                  </w:rPr>
                  <m:t>∂</m:t>
                </m:r>
              </w:ins>
              <m:sSub>
                <m:sSubPr>
                  <m:ctrlPr>
                    <w:ins w:id="4303" w:author="The Si Tran" w:date="2012-12-06T03:07:00Z">
                      <w:rPr>
                        <w:rFonts w:ascii="Cambria Math" w:hAnsi="Cambria Math"/>
                        <w:i/>
                        <w:szCs w:val="26"/>
                      </w:rPr>
                    </w:ins>
                  </m:ctrlPr>
                </m:sSubPr>
                <m:e>
                  <w:ins w:id="4304" w:author="The Si Tran" w:date="2012-12-06T03:07:00Z">
                    <m:r>
                      <w:rPr>
                        <w:rFonts w:ascii="Cambria Math" w:hAnsi="Cambria Math"/>
                        <w:szCs w:val="26"/>
                      </w:rPr>
                      <m:t>w</m:t>
                    </m:r>
                  </w:ins>
                </m:e>
                <m:sub>
                  <w:ins w:id="4305" w:author="The Si Tran" w:date="2012-12-06T03:07:00Z">
                    <m:r>
                      <w:rPr>
                        <w:rFonts w:ascii="Cambria Math" w:hAnsi="Cambria Math"/>
                        <w:szCs w:val="26"/>
                      </w:rPr>
                      <m:t>ij</m:t>
                    </m:r>
                  </w:ins>
                </m:sub>
              </m:sSub>
            </m:den>
          </m:f>
          <w:ins w:id="4306" w:author="The Si Tran" w:date="2012-12-06T03:07:00Z">
            <m:r>
              <w:rPr>
                <w:rFonts w:ascii="Cambria Math" w:hAnsi="Cambria Math"/>
                <w:szCs w:val="26"/>
              </w:rPr>
              <m:t>=</m:t>
            </m:r>
          </w:ins>
          <m:f>
            <m:fPr>
              <m:ctrlPr>
                <w:ins w:id="4307" w:author="The Si Tran" w:date="2012-12-06T03:07:00Z">
                  <w:rPr>
                    <w:rFonts w:ascii="Cambria Math" w:hAnsi="Cambria Math"/>
                    <w:i/>
                    <w:szCs w:val="26"/>
                  </w:rPr>
                </w:ins>
              </m:ctrlPr>
            </m:fPr>
            <m:num>
              <w:ins w:id="4308" w:author="The Si Tran" w:date="2012-12-06T03:07:00Z">
                <m:r>
                  <w:rPr>
                    <w:rFonts w:ascii="Cambria Math" w:hAnsi="Cambria Math"/>
                    <w:szCs w:val="26"/>
                  </w:rPr>
                  <m:t>∂</m:t>
                </m:r>
              </w:ins>
              <m:sSub>
                <m:sSubPr>
                  <m:ctrlPr>
                    <w:ins w:id="4309" w:author="The Si Tran" w:date="2012-12-06T03:07:00Z">
                      <w:rPr>
                        <w:rFonts w:ascii="Cambria Math" w:hAnsi="Cambria Math"/>
                        <w:i/>
                        <w:szCs w:val="26"/>
                      </w:rPr>
                    </w:ins>
                  </m:ctrlPr>
                </m:sSubPr>
                <m:e>
                  <w:ins w:id="4310" w:author="The Si Tran" w:date="2012-12-06T03:07:00Z">
                    <m:r>
                      <w:rPr>
                        <w:rFonts w:ascii="Cambria Math" w:hAnsi="Cambria Math"/>
                        <w:szCs w:val="26"/>
                      </w:rPr>
                      <m:t>o</m:t>
                    </m:r>
                  </w:ins>
                </m:e>
                <m:sub>
                  <w:ins w:id="4311" w:author="The Si Tran" w:date="2012-12-06T03:07:00Z">
                    <m:r>
                      <w:rPr>
                        <w:rFonts w:ascii="Cambria Math" w:hAnsi="Cambria Math"/>
                        <w:szCs w:val="26"/>
                      </w:rPr>
                      <m:t>i</m:t>
                    </m:r>
                  </w:ins>
                </m:sub>
              </m:sSub>
            </m:num>
            <m:den>
              <w:ins w:id="4312" w:author="The Si Tran" w:date="2012-12-06T03:07:00Z">
                <m:r>
                  <w:rPr>
                    <w:rFonts w:ascii="Cambria Math" w:hAnsi="Cambria Math"/>
                    <w:szCs w:val="26"/>
                  </w:rPr>
                  <m:t>∂</m:t>
                </m:r>
              </w:ins>
              <m:sSub>
                <m:sSubPr>
                  <m:ctrlPr>
                    <w:ins w:id="4313" w:author="The Si Tran" w:date="2012-12-06T03:07:00Z">
                      <w:rPr>
                        <w:rFonts w:ascii="Cambria Math" w:hAnsi="Cambria Math"/>
                        <w:i/>
                        <w:szCs w:val="26"/>
                      </w:rPr>
                    </w:ins>
                  </m:ctrlPr>
                </m:sSubPr>
                <m:e>
                  <w:ins w:id="4314" w:author="The Si Tran" w:date="2012-12-06T03:07:00Z">
                    <m:r>
                      <w:rPr>
                        <w:rFonts w:ascii="Cambria Math" w:hAnsi="Cambria Math"/>
                        <w:szCs w:val="26"/>
                      </w:rPr>
                      <m:t>net</m:t>
                    </m:r>
                  </w:ins>
                </m:e>
                <m:sub>
                  <w:ins w:id="4315" w:author="The Si Tran" w:date="2012-12-06T03:07:00Z">
                    <m:r>
                      <w:rPr>
                        <w:rFonts w:ascii="Cambria Math" w:hAnsi="Cambria Math"/>
                        <w:szCs w:val="26"/>
                      </w:rPr>
                      <m:t>i</m:t>
                    </m:r>
                  </w:ins>
                </m:sub>
              </m:sSub>
            </m:den>
          </m:f>
          <m:f>
            <m:fPr>
              <m:ctrlPr>
                <w:ins w:id="4316" w:author="The Si Tran" w:date="2012-12-06T03:07:00Z">
                  <w:rPr>
                    <w:rFonts w:ascii="Cambria Math" w:hAnsi="Cambria Math"/>
                    <w:i/>
                    <w:szCs w:val="26"/>
                  </w:rPr>
                </w:ins>
              </m:ctrlPr>
            </m:fPr>
            <m:num>
              <w:ins w:id="4317" w:author="The Si Tran" w:date="2012-12-06T03:07:00Z">
                <m:r>
                  <w:rPr>
                    <w:rFonts w:ascii="Cambria Math" w:hAnsi="Cambria Math"/>
                    <w:szCs w:val="26"/>
                  </w:rPr>
                  <m:t>∂</m:t>
                </m:r>
              </w:ins>
              <m:sSub>
                <m:sSubPr>
                  <m:ctrlPr>
                    <w:ins w:id="4318" w:author="The Si Tran" w:date="2012-12-06T03:07:00Z">
                      <w:rPr>
                        <w:rFonts w:ascii="Cambria Math" w:hAnsi="Cambria Math"/>
                        <w:i/>
                        <w:szCs w:val="26"/>
                      </w:rPr>
                    </w:ins>
                  </m:ctrlPr>
                </m:sSubPr>
                <m:e>
                  <w:ins w:id="4319" w:author="The Si Tran" w:date="2012-12-06T03:07:00Z">
                    <m:r>
                      <w:rPr>
                        <w:rFonts w:ascii="Cambria Math" w:hAnsi="Cambria Math"/>
                        <w:szCs w:val="26"/>
                      </w:rPr>
                      <m:t>net</m:t>
                    </m:r>
                  </w:ins>
                </m:e>
                <m:sub>
                  <w:ins w:id="4320" w:author="The Si Tran" w:date="2012-12-06T03:07:00Z">
                    <m:r>
                      <w:rPr>
                        <w:rFonts w:ascii="Cambria Math" w:hAnsi="Cambria Math"/>
                        <w:szCs w:val="26"/>
                      </w:rPr>
                      <m:t>i</m:t>
                    </m:r>
                  </w:ins>
                </m:sub>
              </m:sSub>
            </m:num>
            <m:den>
              <w:ins w:id="4321" w:author="The Si Tran" w:date="2012-12-06T03:07:00Z">
                <m:r>
                  <w:rPr>
                    <w:rFonts w:ascii="Cambria Math" w:hAnsi="Cambria Math"/>
                    <w:szCs w:val="26"/>
                  </w:rPr>
                  <m:t>∂</m:t>
                </m:r>
              </w:ins>
              <m:sSub>
                <m:sSubPr>
                  <m:ctrlPr>
                    <w:ins w:id="4322" w:author="The Si Tran" w:date="2012-12-06T03:07:00Z">
                      <w:rPr>
                        <w:rFonts w:ascii="Cambria Math" w:hAnsi="Cambria Math"/>
                        <w:i/>
                        <w:szCs w:val="26"/>
                      </w:rPr>
                    </w:ins>
                  </m:ctrlPr>
                </m:sSubPr>
                <m:e>
                  <w:ins w:id="4323" w:author="The Si Tran" w:date="2012-12-06T03:07:00Z">
                    <m:r>
                      <w:rPr>
                        <w:rFonts w:ascii="Cambria Math" w:hAnsi="Cambria Math"/>
                        <w:szCs w:val="26"/>
                      </w:rPr>
                      <m:t>w</m:t>
                    </m:r>
                  </w:ins>
                </m:e>
                <m:sub>
                  <w:ins w:id="4324" w:author="The Si Tran" w:date="2012-12-06T03:07:00Z">
                    <m:r>
                      <w:rPr>
                        <w:rFonts w:ascii="Cambria Math" w:hAnsi="Cambria Math"/>
                        <w:szCs w:val="26"/>
                      </w:rPr>
                      <m:t>ij</m:t>
                    </m:r>
                  </w:ins>
                </m:sub>
              </m:sSub>
            </m:den>
          </m:f>
          <w:ins w:id="4325" w:author="The Si Tran" w:date="2012-12-06T03:07:00Z">
            <m:r>
              <w:rPr>
                <w:rFonts w:ascii="Cambria Math" w:hAnsi="Cambria Math"/>
                <w:szCs w:val="26"/>
              </w:rPr>
              <m:t>=</m:t>
            </m:r>
          </w:ins>
          <m:sSup>
            <m:sSupPr>
              <m:ctrlPr>
                <w:ins w:id="4326" w:author="The Si Tran" w:date="2012-12-06T03:07:00Z">
                  <w:rPr>
                    <w:rFonts w:ascii="Cambria Math" w:hAnsi="Cambria Math"/>
                    <w:i/>
                    <w:szCs w:val="26"/>
                  </w:rPr>
                </w:ins>
              </m:ctrlPr>
            </m:sSupPr>
            <m:e>
              <w:ins w:id="4327" w:author="The Si Tran" w:date="2012-12-06T03:07:00Z">
                <m:r>
                  <w:rPr>
                    <w:rFonts w:ascii="Cambria Math" w:hAnsi="Cambria Math"/>
                    <w:szCs w:val="26"/>
                  </w:rPr>
                  <m:t>f</m:t>
                </m:r>
              </w:ins>
            </m:e>
            <m:sup>
              <w:ins w:id="4328" w:author="The Si Tran" w:date="2012-12-06T03:07:00Z">
                <m:r>
                  <w:rPr>
                    <w:rFonts w:ascii="Cambria Math" w:hAnsi="Cambria Math"/>
                    <w:szCs w:val="26"/>
                  </w:rPr>
                  <m:t>'</m:t>
                </m:r>
              </w:ins>
            </m:sup>
          </m:sSup>
          <m:d>
            <m:dPr>
              <m:ctrlPr>
                <w:ins w:id="4329" w:author="The Si Tran" w:date="2012-12-06T03:07:00Z">
                  <w:rPr>
                    <w:rFonts w:ascii="Cambria Math" w:hAnsi="Cambria Math"/>
                    <w:i/>
                    <w:szCs w:val="26"/>
                  </w:rPr>
                </w:ins>
              </m:ctrlPr>
            </m:dPr>
            <m:e>
              <m:sSub>
                <m:sSubPr>
                  <m:ctrlPr>
                    <w:ins w:id="4330" w:author="The Si Tran" w:date="2012-12-06T03:07:00Z">
                      <w:rPr>
                        <w:rFonts w:ascii="Cambria Math" w:hAnsi="Cambria Math"/>
                        <w:i/>
                        <w:szCs w:val="26"/>
                      </w:rPr>
                    </w:ins>
                  </m:ctrlPr>
                </m:sSubPr>
                <m:e>
                  <w:ins w:id="4331" w:author="The Si Tran" w:date="2012-12-06T03:07:00Z">
                    <m:r>
                      <w:rPr>
                        <w:rFonts w:ascii="Cambria Math" w:hAnsi="Cambria Math"/>
                        <w:szCs w:val="26"/>
                      </w:rPr>
                      <m:t>net</m:t>
                    </m:r>
                  </w:ins>
                </m:e>
                <m:sub>
                  <w:ins w:id="4332" w:author="The Si Tran" w:date="2012-12-06T03:07:00Z">
                    <m:r>
                      <w:rPr>
                        <w:rFonts w:ascii="Cambria Math" w:hAnsi="Cambria Math"/>
                        <w:szCs w:val="26"/>
                      </w:rPr>
                      <m:t>i</m:t>
                    </m:r>
                  </w:ins>
                </m:sub>
              </m:sSub>
            </m:e>
          </m:d>
          <m:sSub>
            <m:sSubPr>
              <m:ctrlPr>
                <w:ins w:id="4333" w:author="The Si Tran" w:date="2012-12-06T03:07:00Z">
                  <w:rPr>
                    <w:rFonts w:ascii="Cambria Math" w:hAnsi="Cambria Math"/>
                    <w:i/>
                    <w:szCs w:val="26"/>
                  </w:rPr>
                </w:ins>
              </m:ctrlPr>
            </m:sSubPr>
            <m:e>
              <w:ins w:id="4334" w:author="The Si Tran" w:date="2012-12-06T03:07:00Z">
                <m:r>
                  <w:rPr>
                    <w:rFonts w:ascii="Cambria Math" w:hAnsi="Cambria Math"/>
                    <w:szCs w:val="26"/>
                  </w:rPr>
                  <m:t>o</m:t>
                </m:r>
              </w:ins>
            </m:e>
            <m:sub>
              <w:ins w:id="4335" w:author="The Si Tran" w:date="2012-12-06T03:07:00Z">
                <m:r>
                  <w:rPr>
                    <w:rFonts w:ascii="Cambria Math" w:hAnsi="Cambria Math"/>
                    <w:szCs w:val="26"/>
                  </w:rPr>
                  <m:t>j</m:t>
                </m:r>
              </w:ins>
            </m:sub>
          </m:sSub>
          <w:ins w:id="4336" w:author="The Si Tran" w:date="2012-12-06T03:07:00Z">
            <m:r>
              <w:rPr>
                <w:rFonts w:ascii="Cambria Math" w:hAnsi="Cambria Math"/>
                <w:szCs w:val="26"/>
              </w:rPr>
              <m:t xml:space="preserve">      (2.6)</m:t>
            </m:r>
          </w:ins>
        </m:oMath>
      </m:oMathPara>
    </w:p>
    <w:p w:rsidR="00FA0144" w:rsidRPr="00FA0144" w:rsidRDefault="00FE3D1E">
      <w:pPr>
        <w:spacing w:before="0"/>
        <w:ind w:left="1440" w:firstLine="720"/>
        <w:rPr>
          <w:ins w:id="4337" w:author="The Si Tran" w:date="2012-12-06T03:04:00Z"/>
          <w:szCs w:val="26"/>
        </w:rPr>
        <w:pPrChange w:id="4338" w:author="The Si Tran" w:date="2012-12-06T03:08:00Z">
          <w:pPr>
            <w:spacing w:before="0"/>
            <w:ind w:firstLine="720"/>
          </w:pPr>
        </w:pPrChange>
      </w:pPr>
      <m:oMathPara>
        <m:oMathParaPr>
          <m:jc m:val="left"/>
        </m:oMathParaPr>
        <m:oMath>
          <m:sSub>
            <m:sSubPr>
              <m:ctrlPr>
                <w:ins w:id="4339" w:author="The Si Tran" w:date="2012-12-06T03:04:00Z">
                  <w:rPr>
                    <w:rFonts w:ascii="Cambria Math" w:hAnsi="Cambria Math"/>
                    <w:i/>
                    <w:szCs w:val="26"/>
                  </w:rPr>
                </w:ins>
              </m:ctrlPr>
            </m:sSubPr>
            <m:e>
              <w:ins w:id="4340" w:author="The Si Tran" w:date="2012-12-06T03:04:00Z">
                <m:r>
                  <w:rPr>
                    <w:rFonts w:ascii="Cambria Math" w:hAnsi="Cambria Math"/>
                    <w:szCs w:val="26"/>
                  </w:rPr>
                  <m:t>net</m:t>
                </m:r>
              </w:ins>
            </m:e>
            <m:sub>
              <w:ins w:id="4341" w:author="The Si Tran" w:date="2012-12-06T03:04:00Z">
                <m:r>
                  <w:rPr>
                    <w:rFonts w:ascii="Cambria Math" w:hAnsi="Cambria Math"/>
                    <w:szCs w:val="26"/>
                  </w:rPr>
                  <m:t>i</m:t>
                </m:r>
              </w:ins>
            </m:sub>
          </m:sSub>
          <w:ins w:id="4342" w:author="The Si Tran" w:date="2012-12-06T03:04:00Z">
            <m:r>
              <w:rPr>
                <w:rFonts w:ascii="Cambria Math" w:hAnsi="Cambria Math"/>
                <w:szCs w:val="26"/>
              </w:rPr>
              <m:t>=</m:t>
            </m:r>
          </w:ins>
          <m:nary>
            <m:naryPr>
              <m:chr m:val="∑"/>
              <m:limLoc m:val="subSup"/>
              <m:supHide m:val="1"/>
              <m:ctrlPr>
                <w:ins w:id="4343" w:author="The Si Tran" w:date="2012-12-06T03:04:00Z">
                  <w:rPr>
                    <w:rFonts w:ascii="Cambria Math" w:hAnsi="Cambria Math"/>
                    <w:i/>
                    <w:szCs w:val="26"/>
                  </w:rPr>
                </w:ins>
              </m:ctrlPr>
            </m:naryPr>
            <m:sub>
              <w:ins w:id="4344" w:author="The Si Tran" w:date="2012-12-06T03:05:00Z">
                <m:r>
                  <w:rPr>
                    <w:rFonts w:ascii="Cambria Math" w:hAnsi="Cambria Math"/>
                    <w:szCs w:val="26"/>
                  </w:rPr>
                  <m:t>j∈pred(i)</m:t>
                </m:r>
              </w:ins>
            </m:sub>
            <m:sup/>
            <m:e>
              <m:sSub>
                <m:sSubPr>
                  <m:ctrlPr>
                    <w:ins w:id="4345" w:author="The Si Tran" w:date="2012-12-06T03:05:00Z">
                      <w:rPr>
                        <w:rFonts w:ascii="Cambria Math" w:hAnsi="Cambria Math"/>
                        <w:i/>
                        <w:szCs w:val="26"/>
                      </w:rPr>
                    </w:ins>
                  </m:ctrlPr>
                </m:sSubPr>
                <m:e>
                  <w:ins w:id="4346" w:author="The Si Tran" w:date="2012-12-06T03:05:00Z">
                    <m:r>
                      <w:rPr>
                        <w:rFonts w:ascii="Cambria Math" w:hAnsi="Cambria Math"/>
                        <w:szCs w:val="26"/>
                      </w:rPr>
                      <m:t>s</m:t>
                    </m:r>
                  </w:ins>
                </m:e>
                <m:sub>
                  <w:ins w:id="4347" w:author="The Si Tran" w:date="2012-12-06T03:05:00Z">
                    <m:r>
                      <w:rPr>
                        <w:rFonts w:ascii="Cambria Math" w:hAnsi="Cambria Math"/>
                        <w:szCs w:val="26"/>
                      </w:rPr>
                      <m:t>j</m:t>
                    </m:r>
                  </w:ins>
                </m:sub>
              </m:sSub>
              <m:sSub>
                <m:sSubPr>
                  <m:ctrlPr>
                    <w:ins w:id="4348" w:author="The Si Tran" w:date="2012-12-06T03:05:00Z">
                      <w:rPr>
                        <w:rFonts w:ascii="Cambria Math" w:hAnsi="Cambria Math"/>
                        <w:i/>
                        <w:szCs w:val="26"/>
                      </w:rPr>
                    </w:ins>
                  </m:ctrlPr>
                </m:sSubPr>
                <m:e>
                  <w:ins w:id="4349" w:author="The Si Tran" w:date="2012-12-06T03:05:00Z">
                    <m:r>
                      <w:rPr>
                        <w:rFonts w:ascii="Cambria Math" w:hAnsi="Cambria Math"/>
                        <w:szCs w:val="26"/>
                      </w:rPr>
                      <m:t>w</m:t>
                    </m:r>
                  </w:ins>
                </m:e>
                <m:sub>
                  <w:ins w:id="4350" w:author="The Si Tran" w:date="2012-12-06T03:05:00Z">
                    <m:r>
                      <w:rPr>
                        <w:rFonts w:ascii="Cambria Math" w:hAnsi="Cambria Math"/>
                        <w:szCs w:val="26"/>
                      </w:rPr>
                      <m:t>ij</m:t>
                    </m:r>
                  </w:ins>
                </m:sub>
              </m:sSub>
              <w:ins w:id="4351" w:author="The Si Tran" w:date="2012-12-06T03:05:00Z">
                <m:r>
                  <w:rPr>
                    <w:rFonts w:ascii="Cambria Math" w:hAnsi="Cambria Math"/>
                    <w:szCs w:val="26"/>
                  </w:rPr>
                  <m:t>-</m:t>
                </m:r>
              </w:ins>
              <m:sSub>
                <m:sSubPr>
                  <m:ctrlPr>
                    <w:ins w:id="4352" w:author="The Si Tran" w:date="2012-12-06T03:05:00Z">
                      <w:rPr>
                        <w:rFonts w:ascii="Cambria Math" w:hAnsi="Cambria Math"/>
                        <w:i/>
                        <w:szCs w:val="26"/>
                      </w:rPr>
                    </w:ins>
                  </m:ctrlPr>
                </m:sSubPr>
                <m:e>
                  <w:ins w:id="4353" w:author="The Si Tran" w:date="2012-12-06T03:05:00Z">
                    <m:r>
                      <w:rPr>
                        <w:rFonts w:ascii="Cambria Math" w:hAnsi="Cambria Math"/>
                        <w:szCs w:val="26"/>
                      </w:rPr>
                      <m:t>θ</m:t>
                    </m:r>
                  </w:ins>
                </m:e>
                <m:sub>
                  <w:ins w:id="4354" w:author="The Si Tran" w:date="2012-12-06T03:05:00Z">
                    <m:r>
                      <w:rPr>
                        <w:rFonts w:ascii="Cambria Math" w:hAnsi="Cambria Math"/>
                        <w:szCs w:val="26"/>
                      </w:rPr>
                      <m:t>i</m:t>
                    </m:r>
                  </w:ins>
                </m:sub>
              </m:sSub>
              <w:ins w:id="4355" w:author="The Si Tran" w:date="2012-12-06T03:05:00Z">
                <m:r>
                  <w:rPr>
                    <w:rFonts w:ascii="Cambria Math" w:hAnsi="Cambria Math"/>
                    <w:szCs w:val="26"/>
                  </w:rPr>
                  <m:t xml:space="preserve">       (2.7)</m:t>
                </m:r>
              </w:ins>
            </m:e>
          </m:nary>
        </m:oMath>
      </m:oMathPara>
    </w:p>
    <w:p w:rsidR="00FA0144" w:rsidRDefault="00FA0144">
      <w:pPr>
        <w:spacing w:before="0"/>
        <w:ind w:left="720" w:firstLine="720"/>
        <w:rPr>
          <w:ins w:id="4356" w:author="The Si Tran" w:date="2012-12-06T03:03:00Z"/>
          <w:szCs w:val="26"/>
        </w:rPr>
        <w:pPrChange w:id="4357" w:author="The Si Tran" w:date="2012-12-06T03:01:00Z">
          <w:pPr>
            <w:spacing w:before="0"/>
            <w:ind w:firstLine="720"/>
          </w:pPr>
        </w:pPrChange>
      </w:pPr>
    </w:p>
    <w:p w:rsidR="0088753F" w:rsidRPr="0049233F" w:rsidDel="00FA0144" w:rsidRDefault="0088753F">
      <w:pPr>
        <w:spacing w:before="0"/>
        <w:ind w:left="720" w:firstLine="720"/>
        <w:rPr>
          <w:del w:id="4358" w:author="The Si Tran" w:date="2012-12-06T03:04:00Z"/>
          <w:szCs w:val="26"/>
        </w:rPr>
        <w:pPrChange w:id="4359" w:author="The Si Tran" w:date="2012-12-06T03:01:00Z">
          <w:pPr>
            <w:spacing w:before="0"/>
            <w:ind w:firstLine="720"/>
          </w:pPr>
        </w:pPrChange>
      </w:pPr>
      <w:del w:id="4360" w:author="The Si Tran" w:date="2012-12-06T03:01:00Z">
        <w:r w:rsidRPr="00AF1345" w:rsidDel="00783376">
          <w:rPr>
            <w:position w:val="-32"/>
            <w:szCs w:val="26"/>
          </w:rPr>
          <w:object w:dxaOrig="2160" w:dyaOrig="700">
            <v:shape id="_x0000_i1123" type="#_x0000_t75" style="width:140.25pt;height:46.5pt" o:ole="">
              <v:imagedata r:id="rId240" o:title=""/>
            </v:shape>
            <o:OLEObject Type="Embed" ProgID="Equation.DSMT4" ShapeID="_x0000_i1123" DrawAspect="Content" ObjectID="_1416806454" r:id="rId241"/>
          </w:object>
        </w:r>
      </w:del>
    </w:p>
    <w:p w:rsidR="0088753F" w:rsidRPr="0049233F" w:rsidDel="00FA0144" w:rsidRDefault="0088753F" w:rsidP="0088753F">
      <w:pPr>
        <w:spacing w:before="0"/>
        <w:ind w:firstLine="720"/>
        <w:rPr>
          <w:del w:id="4361" w:author="The Si Tran" w:date="2012-12-06T03:08:00Z"/>
          <w:position w:val="-32"/>
          <w:szCs w:val="26"/>
        </w:rPr>
      </w:pPr>
      <w:del w:id="4362" w:author="The Si Tran" w:date="2012-12-06T03:08:00Z">
        <w:r w:rsidRPr="0049233F" w:rsidDel="00FA0144">
          <w:rPr>
            <w:szCs w:val="26"/>
          </w:rPr>
          <w:delText xml:space="preserve">với  </w:delText>
        </w:r>
      </w:del>
      <w:del w:id="4363" w:author="The Si Tran" w:date="2012-12-06T03:06:00Z">
        <w:r w:rsidRPr="00AF1345" w:rsidDel="00FA0144">
          <w:rPr>
            <w:position w:val="-32"/>
            <w:szCs w:val="26"/>
          </w:rPr>
          <w:object w:dxaOrig="3700" w:dyaOrig="700">
            <v:shape id="_x0000_i1124" type="#_x0000_t75" style="width:240.75pt;height:46.5pt" o:ole="">
              <v:imagedata r:id="rId242" o:title=""/>
            </v:shape>
            <o:OLEObject Type="Embed" ProgID="Equation.DSMT4" ShapeID="_x0000_i1124" DrawAspect="Content" ObjectID="_1416806455" r:id="rId243"/>
          </w:object>
        </w:r>
      </w:del>
    </w:p>
    <w:p w:rsidR="0088753F" w:rsidRPr="0049233F" w:rsidDel="00FA0144" w:rsidRDefault="0088753F" w:rsidP="0088753F">
      <w:pPr>
        <w:spacing w:before="0"/>
        <w:ind w:firstLine="720"/>
        <w:rPr>
          <w:del w:id="4364" w:author="The Si Tran" w:date="2012-12-06T03:08:00Z"/>
          <w:szCs w:val="26"/>
        </w:rPr>
      </w:pPr>
      <w:del w:id="4365" w:author="The Si Tran" w:date="2012-12-06T03:08:00Z">
        <w:r w:rsidRPr="0049233F" w:rsidDel="00FA0144">
          <w:rPr>
            <w:szCs w:val="26"/>
          </w:rPr>
          <w:delText xml:space="preserve">       </w:delText>
        </w:r>
        <w:r w:rsidRPr="00AF1345" w:rsidDel="00FA0144">
          <w:rPr>
            <w:position w:val="-30"/>
            <w:szCs w:val="26"/>
          </w:rPr>
          <w:object w:dxaOrig="2860" w:dyaOrig="560">
            <v:shape id="_x0000_i1125" type="#_x0000_t75" style="width:171.75pt;height:33pt" o:ole="">
              <v:imagedata r:id="rId244" o:title=""/>
            </v:shape>
            <o:OLEObject Type="Embed" ProgID="Equation.DSMT4" ShapeID="_x0000_i1125" DrawAspect="Content" ObjectID="_1416806456" r:id="rId245"/>
          </w:object>
        </w:r>
      </w:del>
    </w:p>
    <w:p w:rsidR="0088753F" w:rsidRPr="0049233F" w:rsidRDefault="0088753F" w:rsidP="0088753F">
      <w:pPr>
        <w:spacing w:before="0"/>
        <w:rPr>
          <w:szCs w:val="26"/>
        </w:rPr>
      </w:pPr>
      <w:r w:rsidRPr="0049233F">
        <w:rPr>
          <w:szCs w:val="26"/>
        </w:rPr>
        <w:t>Ở đây:</w:t>
      </w:r>
    </w:p>
    <w:p w:rsidR="0088753F" w:rsidRPr="0049233F" w:rsidRDefault="00FE3D1E" w:rsidP="0088753F">
      <w:pPr>
        <w:numPr>
          <w:ilvl w:val="0"/>
          <w:numId w:val="9"/>
        </w:numPr>
        <w:spacing w:before="0"/>
        <w:ind w:left="0"/>
        <w:rPr>
          <w:szCs w:val="26"/>
        </w:rPr>
      </w:pPr>
      <m:oMath>
        <m:sSub>
          <m:sSubPr>
            <m:ctrlPr>
              <w:ins w:id="4366" w:author="The Si Tran" w:date="2012-12-06T03:08:00Z">
                <w:rPr>
                  <w:rFonts w:ascii="Cambria Math" w:hAnsi="Cambria Math"/>
                  <w:i/>
                  <w:szCs w:val="26"/>
                </w:rPr>
              </w:ins>
            </m:ctrlPr>
          </m:sSubPr>
          <m:e>
            <w:ins w:id="4367" w:author="The Si Tran" w:date="2012-12-06T03:08:00Z">
              <m:r>
                <w:rPr>
                  <w:rFonts w:ascii="Cambria Math" w:hAnsi="Cambria Math"/>
                  <w:szCs w:val="26"/>
                </w:rPr>
                <m:t>w</m:t>
              </m:r>
            </w:ins>
          </m:e>
          <m:sub>
            <w:ins w:id="4368" w:author="The Si Tran" w:date="2012-12-06T03:08:00Z">
              <m:r>
                <w:rPr>
                  <w:rFonts w:ascii="Cambria Math" w:hAnsi="Cambria Math"/>
                  <w:szCs w:val="26"/>
                </w:rPr>
                <m:t>ij</m:t>
              </m:r>
            </w:ins>
          </m:sub>
        </m:sSub>
      </m:oMath>
      <w:del w:id="4369"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rsidR="0088753F" w:rsidRPr="0049233F" w:rsidRDefault="00FE3D1E" w:rsidP="0088753F">
      <w:pPr>
        <w:numPr>
          <w:ilvl w:val="0"/>
          <w:numId w:val="9"/>
        </w:numPr>
        <w:spacing w:before="0"/>
        <w:ind w:left="0"/>
        <w:rPr>
          <w:szCs w:val="26"/>
        </w:rPr>
      </w:pPr>
      <m:oMath>
        <m:sSub>
          <m:sSubPr>
            <m:ctrlPr>
              <w:ins w:id="4370" w:author="The Si Tran" w:date="2012-12-06T03:09:00Z">
                <w:rPr>
                  <w:rFonts w:ascii="Cambria Math" w:hAnsi="Cambria Math"/>
                  <w:i/>
                  <w:szCs w:val="26"/>
                </w:rPr>
              </w:ins>
            </m:ctrlPr>
          </m:sSubPr>
          <m:e>
            <w:ins w:id="4371" w:author="The Si Tran" w:date="2012-12-06T03:09:00Z">
              <m:r>
                <w:rPr>
                  <w:rFonts w:ascii="Cambria Math" w:hAnsi="Cambria Math"/>
                  <w:szCs w:val="26"/>
                </w:rPr>
                <m:t>o</m:t>
              </m:r>
            </w:ins>
          </m:e>
          <m:sub>
            <w:ins w:id="4372" w:author="The Si Tran" w:date="2012-12-06T03:09:00Z">
              <m:r>
                <w:rPr>
                  <w:rFonts w:ascii="Cambria Math" w:hAnsi="Cambria Math"/>
                  <w:szCs w:val="26"/>
                </w:rPr>
                <m:t>j</m:t>
              </m:r>
            </w:ins>
          </m:sub>
        </m:sSub>
      </m:oMath>
      <w:ins w:id="4373" w:author="The Si Tran" w:date="2012-12-06T03:09:00Z">
        <w:r w:rsidR="00FA0144">
          <w:rPr>
            <w:i/>
            <w:szCs w:val="26"/>
          </w:rPr>
          <w:t xml:space="preserve"> </w:t>
        </w:r>
      </w:ins>
      <w:del w:id="4374"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rsidR="0088753F" w:rsidRPr="0049233F" w:rsidRDefault="00FA0144" w:rsidP="0088753F">
      <w:pPr>
        <w:numPr>
          <w:ilvl w:val="0"/>
          <w:numId w:val="9"/>
        </w:numPr>
        <w:spacing w:before="0"/>
        <w:ind w:left="0"/>
        <w:rPr>
          <w:szCs w:val="26"/>
        </w:rPr>
      </w:pPr>
      <w:ins w:id="4375" w:author="The Si Tran" w:date="2012-12-06T03:09:00Z">
        <m:oMath>
          <m:r>
            <w:rPr>
              <w:rFonts w:ascii="Cambria Math" w:hAnsi="Cambria Math"/>
              <w:szCs w:val="26"/>
            </w:rPr>
            <m:t>f()</m:t>
          </m:r>
        </m:oMath>
        <w:r w:rsidR="001164BE">
          <w:rPr>
            <w:i/>
            <w:szCs w:val="26"/>
          </w:rPr>
          <w:t xml:space="preserve"> </w:t>
        </w:r>
      </w:ins>
      <w:del w:id="4376"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rsidR="0088753F" w:rsidRPr="0049233F" w:rsidRDefault="001164BE" w:rsidP="0088753F">
      <w:pPr>
        <w:numPr>
          <w:ilvl w:val="0"/>
          <w:numId w:val="9"/>
        </w:numPr>
        <w:spacing w:before="0"/>
        <w:ind w:left="0"/>
        <w:rPr>
          <w:szCs w:val="26"/>
        </w:rPr>
      </w:pPr>
      <w:ins w:id="4377" w:author="The Si Tran" w:date="2012-12-06T03:09:00Z">
        <m:oMath>
          <m:r>
            <w:rPr>
              <w:rFonts w:ascii="Cambria Math" w:hAnsi="Cambria Math"/>
              <w:szCs w:val="26"/>
            </w:rPr>
            <m:t>pred</m:t>
          </m:r>
        </m:oMath>
      </w:ins>
      <w:ins w:id="4378" w:author="The Si Tran" w:date="2012-12-06T03:10:00Z">
        <m:oMath>
          <m:r>
            <w:rPr>
              <w:rFonts w:ascii="Cambria Math" w:hAnsi="Cambria Math"/>
              <w:szCs w:val="26"/>
            </w:rPr>
            <m:t>(i)</m:t>
          </m:r>
        </m:oMath>
      </w:ins>
      <w:del w:id="4379"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rsidR="0088753F" w:rsidRPr="0049233F" w:rsidRDefault="0088753F" w:rsidP="0088753F">
      <w:pPr>
        <w:spacing w:before="0"/>
        <w:ind w:firstLine="720"/>
        <w:rPr>
          <w:szCs w:val="26"/>
        </w:rPr>
      </w:pPr>
      <w:r w:rsidRPr="0049233F">
        <w:rPr>
          <w:szCs w:val="26"/>
        </w:rPr>
        <w:lastRenderedPageBreak/>
        <w:t xml:space="preserve">Giá trị </w:t>
      </w:r>
      <w:del w:id="4380" w:author="The Si Tran" w:date="2012-12-06T03:10:00Z">
        <w:r w:rsidRPr="0049233F" w:rsidDel="00EF4DD4">
          <w:rPr>
            <w:position w:val="-30"/>
            <w:szCs w:val="26"/>
            <w:rPrChange w:id="4381" w:author="The Si Tran" w:date="2012-12-05T23:02:00Z">
              <w:rPr>
                <w:position w:val="-30"/>
                <w:szCs w:val="26"/>
              </w:rPr>
            </w:rPrChange>
          </w:rPr>
          <w:object w:dxaOrig="400" w:dyaOrig="680">
            <v:shape id="_x0000_i1126" type="#_x0000_t75" style="width:24.75pt;height:39.75pt" o:ole="">
              <v:imagedata r:id="rId246" o:title=""/>
            </v:shape>
            <o:OLEObject Type="Embed" ProgID="Equation.DSMT4" ShapeID="_x0000_i1126" DrawAspect="Content" ObjectID="_1416806457" r:id="rId247"/>
          </w:object>
        </w:r>
      </w:del>
      <m:oMath>
        <m:f>
          <m:fPr>
            <m:ctrlPr>
              <w:ins w:id="4382" w:author="The Si Tran" w:date="2012-12-06T03:10:00Z">
                <w:rPr>
                  <w:rFonts w:ascii="Cambria Math" w:hAnsi="Cambria Math"/>
                  <w:i/>
                  <w:sz w:val="30"/>
                  <w:szCs w:val="30"/>
                </w:rPr>
              </w:ins>
            </m:ctrlPr>
          </m:fPr>
          <m:num>
            <w:ins w:id="4383" w:author="The Si Tran" w:date="2012-12-06T03:10:00Z">
              <m:r>
                <w:rPr>
                  <w:rFonts w:ascii="Cambria Math" w:hAnsi="Cambria Math"/>
                  <w:sz w:val="30"/>
                  <w:szCs w:val="30"/>
                  <w:rPrChange w:id="4384" w:author="The Si Tran" w:date="2012-12-06T03:10:00Z">
                    <w:rPr>
                      <w:rFonts w:ascii="Cambria Math" w:hAnsi="Cambria Math"/>
                      <w:szCs w:val="26"/>
                    </w:rPr>
                  </w:rPrChange>
                </w:rPr>
                <m:t>∂E</m:t>
              </m:r>
            </w:ins>
          </m:num>
          <m:den>
            <w:ins w:id="4385" w:author="The Si Tran" w:date="2012-12-06T03:10:00Z">
              <m:r>
                <w:rPr>
                  <w:rFonts w:ascii="Cambria Math" w:hAnsi="Cambria Math"/>
                  <w:sz w:val="30"/>
                  <w:szCs w:val="30"/>
                  <w:rPrChange w:id="4386" w:author="The Si Tran" w:date="2012-12-06T03:10:00Z">
                    <w:rPr>
                      <w:rFonts w:ascii="Cambria Math" w:hAnsi="Cambria Math"/>
                      <w:szCs w:val="26"/>
                    </w:rPr>
                  </w:rPrChange>
                </w:rPr>
                <m:t>∂</m:t>
              </m:r>
            </w:ins>
            <m:sSub>
              <m:sSubPr>
                <m:ctrlPr>
                  <w:ins w:id="4387" w:author="The Si Tran" w:date="2012-12-06T03:10:00Z">
                    <w:rPr>
                      <w:rFonts w:ascii="Cambria Math" w:hAnsi="Cambria Math"/>
                      <w:i/>
                      <w:sz w:val="30"/>
                      <w:szCs w:val="30"/>
                    </w:rPr>
                  </w:ins>
                </m:ctrlPr>
              </m:sSubPr>
              <m:e>
                <w:ins w:id="4388" w:author="The Si Tran" w:date="2012-12-06T03:10:00Z">
                  <m:r>
                    <w:rPr>
                      <w:rFonts w:ascii="Cambria Math" w:hAnsi="Cambria Math"/>
                      <w:sz w:val="30"/>
                      <w:szCs w:val="30"/>
                      <w:rPrChange w:id="4389" w:author="The Si Tran" w:date="2012-12-06T03:10:00Z">
                        <w:rPr>
                          <w:rFonts w:ascii="Cambria Math" w:hAnsi="Cambria Math"/>
                          <w:szCs w:val="26"/>
                        </w:rPr>
                      </w:rPrChange>
                    </w:rPr>
                    <m:t>o</m:t>
                  </m:r>
                </w:ins>
              </m:e>
              <m:sub>
                <w:ins w:id="4390" w:author="The Si Tran" w:date="2012-12-06T03:10:00Z">
                  <m:r>
                    <w:rPr>
                      <w:rFonts w:ascii="Cambria Math" w:hAnsi="Cambria Math"/>
                      <w:sz w:val="30"/>
                      <w:szCs w:val="30"/>
                      <w:rPrChange w:id="4391" w:author="The Si Tran" w:date="2012-12-06T03:10:00Z">
                        <w:rPr>
                          <w:rFonts w:ascii="Cambria Math" w:hAnsi="Cambria Math"/>
                          <w:szCs w:val="26"/>
                        </w:rPr>
                      </w:rPrChange>
                    </w:rPr>
                    <m:t>i</m:t>
                  </m:r>
                </w:ins>
              </m:sub>
            </m:sSub>
          </m:den>
        </m:f>
      </m:oMath>
      <w:ins w:id="4392" w:author="The Si Tran" w:date="2012-12-06T03:10:00Z">
        <w:r w:rsidR="00EF4DD4">
          <w:rPr>
            <w:szCs w:val="26"/>
          </w:rPr>
          <w:t xml:space="preserve"> </w:t>
        </w:r>
      </w:ins>
      <w:r w:rsidRPr="0049233F">
        <w:rPr>
          <w:szCs w:val="26"/>
        </w:rPr>
        <w:t xml:space="preserve">được tính </w:t>
      </w:r>
      <w:proofErr w:type="gramStart"/>
      <w:r w:rsidRPr="0049233F">
        <w:rPr>
          <w:szCs w:val="26"/>
        </w:rPr>
        <w:t>theo</w:t>
      </w:r>
      <w:proofErr w:type="gramEnd"/>
      <w:r w:rsidRPr="0049233F">
        <w:rPr>
          <w:szCs w:val="26"/>
        </w:rPr>
        <w:t xml:space="preserve"> hai trường hợp tùy theo đơn vị </w:t>
      </w:r>
      <w:r w:rsidRPr="0049233F">
        <w:rPr>
          <w:i/>
          <w:szCs w:val="26"/>
        </w:rPr>
        <w:t>i</w:t>
      </w:r>
      <w:r w:rsidRPr="0049233F">
        <w:rPr>
          <w:szCs w:val="26"/>
        </w:rPr>
        <w:t xml:space="preserve"> là đơn vị ở tầng xuất hay tầng ẩn:</w:t>
      </w:r>
    </w:p>
    <w:p w:rsidR="0088753F" w:rsidRDefault="0088753F" w:rsidP="0088753F">
      <w:pPr>
        <w:pStyle w:val="ListParagraph"/>
        <w:numPr>
          <w:ilvl w:val="0"/>
          <w:numId w:val="4"/>
        </w:numPr>
        <w:spacing w:after="0" w:line="360" w:lineRule="auto"/>
        <w:ind w:left="0"/>
        <w:rPr>
          <w:ins w:id="4393" w:author="The Si Tran" w:date="2012-12-06T03:10: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xuất thì:</w:t>
      </w:r>
    </w:p>
    <w:p w:rsidR="00EF4DD4" w:rsidRPr="00EF4DD4" w:rsidRDefault="00FE3D1E">
      <w:pPr>
        <w:pStyle w:val="ListParagraph"/>
        <w:spacing w:after="0" w:line="360" w:lineRule="auto"/>
        <w:ind w:firstLine="720"/>
        <w:rPr>
          <w:rFonts w:ascii="Times New Roman" w:hAnsi="Times New Roman"/>
          <w:sz w:val="26"/>
          <w:szCs w:val="26"/>
        </w:rPr>
        <w:pPrChange w:id="4394" w:author="The Si Tran" w:date="2012-12-06T03:12:00Z">
          <w:pPr>
            <w:pStyle w:val="ListParagraph"/>
            <w:numPr>
              <w:numId w:val="4"/>
            </w:numPr>
            <w:spacing w:after="0" w:line="360" w:lineRule="auto"/>
            <w:ind w:left="0" w:hanging="360"/>
          </w:pPr>
        </w:pPrChange>
      </w:pPr>
      <m:oMathPara>
        <m:oMathParaPr>
          <m:jc m:val="left"/>
        </m:oMathParaPr>
        <m:oMath>
          <m:f>
            <m:fPr>
              <m:ctrlPr>
                <w:ins w:id="4395" w:author="The Si Tran" w:date="2012-12-06T03:11:00Z">
                  <w:rPr>
                    <w:rFonts w:ascii="Cambria Math" w:eastAsia="Times New Roman" w:hAnsi="Cambria Math"/>
                    <w:i/>
                    <w:sz w:val="26"/>
                    <w:szCs w:val="26"/>
                  </w:rPr>
                </w:ins>
              </m:ctrlPr>
            </m:fPr>
            <m:num>
              <w:ins w:id="4396" w:author="The Si Tran" w:date="2012-12-06T03:11:00Z">
                <m:r>
                  <w:rPr>
                    <w:rFonts w:ascii="Cambria Math" w:hAnsi="Cambria Math"/>
                    <w:szCs w:val="26"/>
                  </w:rPr>
                  <m:t>∂E</m:t>
                </m:r>
              </w:ins>
            </m:num>
            <m:den>
              <w:ins w:id="4397" w:author="The Si Tran" w:date="2012-12-06T03:11:00Z">
                <m:r>
                  <w:rPr>
                    <w:rFonts w:ascii="Cambria Math" w:hAnsi="Cambria Math"/>
                    <w:szCs w:val="26"/>
                  </w:rPr>
                  <m:t>∂</m:t>
                </m:r>
              </w:ins>
              <m:sSub>
                <m:sSubPr>
                  <m:ctrlPr>
                    <w:ins w:id="4398" w:author="The Si Tran" w:date="2012-12-06T03:11:00Z">
                      <w:rPr>
                        <w:rFonts w:ascii="Cambria Math" w:eastAsia="Times New Roman" w:hAnsi="Cambria Math"/>
                        <w:i/>
                        <w:sz w:val="26"/>
                        <w:szCs w:val="26"/>
                      </w:rPr>
                    </w:ins>
                  </m:ctrlPr>
                </m:sSubPr>
                <m:e>
                  <w:ins w:id="4399" w:author="The Si Tran" w:date="2012-12-06T03:11:00Z">
                    <m:r>
                      <w:rPr>
                        <w:rFonts w:ascii="Cambria Math" w:hAnsi="Cambria Math"/>
                        <w:szCs w:val="26"/>
                      </w:rPr>
                      <m:t>o</m:t>
                    </m:r>
                  </w:ins>
                </m:e>
                <m:sub>
                  <w:ins w:id="4400" w:author="The Si Tran" w:date="2012-12-06T03:11:00Z">
                    <m:r>
                      <w:rPr>
                        <w:rFonts w:ascii="Cambria Math" w:hAnsi="Cambria Math"/>
                        <w:szCs w:val="26"/>
                      </w:rPr>
                      <m:t>i</m:t>
                    </m:r>
                  </w:ins>
                </m:sub>
              </m:sSub>
            </m:den>
          </m:f>
          <w:ins w:id="4401" w:author="The Si Tran" w:date="2012-12-06T03:11:00Z">
            <m:r>
              <w:rPr>
                <w:rFonts w:ascii="Cambria Math" w:eastAsia="Times New Roman" w:hAnsi="Cambria Math"/>
                <w:sz w:val="26"/>
                <w:szCs w:val="26"/>
              </w:rPr>
              <m:t>=</m:t>
            </m:r>
          </w:ins>
          <m:f>
            <m:fPr>
              <m:ctrlPr>
                <w:ins w:id="4402" w:author="The Si Tran" w:date="2012-12-06T03:11:00Z">
                  <w:rPr>
                    <w:rFonts w:ascii="Cambria Math" w:eastAsia="Times New Roman" w:hAnsi="Cambria Math"/>
                    <w:i/>
                    <w:sz w:val="26"/>
                    <w:szCs w:val="26"/>
                  </w:rPr>
                </w:ins>
              </m:ctrlPr>
            </m:fPr>
            <m:num>
              <w:ins w:id="4403" w:author="The Si Tran" w:date="2012-12-06T03:11:00Z">
                <m:r>
                  <w:rPr>
                    <w:rFonts w:ascii="Cambria Math" w:eastAsia="Times New Roman" w:hAnsi="Cambria Math"/>
                    <w:sz w:val="26"/>
                    <w:szCs w:val="26"/>
                  </w:rPr>
                  <m:t>∂</m:t>
                </m:r>
              </w:ins>
            </m:num>
            <m:den>
              <w:ins w:id="4404" w:author="The Si Tran" w:date="2012-12-06T03:11:00Z">
                <m:r>
                  <w:rPr>
                    <w:rFonts w:ascii="Cambria Math" w:eastAsia="Times New Roman" w:hAnsi="Cambria Math"/>
                    <w:sz w:val="26"/>
                    <w:szCs w:val="26"/>
                  </w:rPr>
                  <m:t>∂</m:t>
                </m:r>
              </w:ins>
              <m:sSub>
                <m:sSubPr>
                  <m:ctrlPr>
                    <w:ins w:id="4405" w:author="The Si Tran" w:date="2012-12-06T03:11:00Z">
                      <w:rPr>
                        <w:rFonts w:ascii="Cambria Math" w:eastAsia="Times New Roman" w:hAnsi="Cambria Math"/>
                        <w:i/>
                        <w:sz w:val="26"/>
                        <w:szCs w:val="26"/>
                      </w:rPr>
                    </w:ins>
                  </m:ctrlPr>
                </m:sSubPr>
                <m:e>
                  <w:ins w:id="4406" w:author="The Si Tran" w:date="2012-12-06T03:11:00Z">
                    <m:r>
                      <w:rPr>
                        <w:rFonts w:ascii="Cambria Math" w:eastAsia="Times New Roman" w:hAnsi="Cambria Math"/>
                        <w:sz w:val="26"/>
                        <w:szCs w:val="26"/>
                      </w:rPr>
                      <m:t>o</m:t>
                    </m:r>
                  </w:ins>
                </m:e>
                <m:sub>
                  <w:ins w:id="4407" w:author="The Si Tran" w:date="2012-12-06T03:11:00Z">
                    <m:r>
                      <w:rPr>
                        <w:rFonts w:ascii="Cambria Math" w:eastAsia="Times New Roman" w:hAnsi="Cambria Math"/>
                        <w:sz w:val="26"/>
                        <w:szCs w:val="26"/>
                      </w:rPr>
                      <m:t>i</m:t>
                    </m:r>
                  </w:ins>
                </m:sub>
              </m:sSub>
            </m:den>
          </m:f>
          <m:f>
            <m:fPr>
              <m:ctrlPr>
                <w:ins w:id="4408" w:author="The Si Tran" w:date="2012-12-06T03:11:00Z">
                  <w:rPr>
                    <w:rFonts w:ascii="Cambria Math" w:eastAsia="Times New Roman" w:hAnsi="Cambria Math"/>
                    <w:i/>
                    <w:sz w:val="26"/>
                    <w:szCs w:val="26"/>
                  </w:rPr>
                </w:ins>
              </m:ctrlPr>
            </m:fPr>
            <m:num>
              <w:ins w:id="4409" w:author="The Si Tran" w:date="2012-12-06T03:11:00Z">
                <m:r>
                  <w:rPr>
                    <w:rFonts w:ascii="Cambria Math" w:eastAsia="Times New Roman" w:hAnsi="Cambria Math"/>
                    <w:sz w:val="26"/>
                    <w:szCs w:val="26"/>
                  </w:rPr>
                  <m:t>1</m:t>
                </m:r>
              </w:ins>
            </m:num>
            <m:den>
              <w:ins w:id="4410" w:author="The Si Tran" w:date="2012-12-06T03:11:00Z">
                <m:r>
                  <w:rPr>
                    <w:rFonts w:ascii="Cambria Math" w:eastAsia="Times New Roman" w:hAnsi="Cambria Math"/>
                    <w:sz w:val="26"/>
                    <w:szCs w:val="26"/>
                  </w:rPr>
                  <m:t>2</m:t>
                </m:r>
              </w:ins>
            </m:den>
          </m:f>
          <m:nary>
            <m:naryPr>
              <m:chr m:val="∑"/>
              <m:limLoc m:val="subSup"/>
              <m:supHide m:val="1"/>
              <m:ctrlPr>
                <w:ins w:id="4411" w:author="The Si Tran" w:date="2012-12-06T03:11:00Z">
                  <w:rPr>
                    <w:rFonts w:ascii="Cambria Math" w:eastAsia="Times New Roman" w:hAnsi="Cambria Math"/>
                    <w:i/>
                    <w:sz w:val="26"/>
                    <w:szCs w:val="26"/>
                  </w:rPr>
                </w:ins>
              </m:ctrlPr>
            </m:naryPr>
            <m:sub>
              <w:ins w:id="4412" w:author="The Si Tran" w:date="2012-12-06T03:12:00Z">
                <m:r>
                  <w:rPr>
                    <w:rFonts w:ascii="Cambria Math" w:eastAsia="Times New Roman" w:hAnsi="Cambria Math"/>
                    <w:sz w:val="26"/>
                    <w:szCs w:val="26"/>
                  </w:rPr>
                  <m:t>k∈outputs</m:t>
                </m:r>
              </w:ins>
            </m:sub>
            <m:sup/>
            <m:e>
              <m:sSup>
                <m:sSupPr>
                  <m:ctrlPr>
                    <w:ins w:id="4413" w:author="The Si Tran" w:date="2012-12-06T03:11:00Z">
                      <w:rPr>
                        <w:rFonts w:ascii="Cambria Math" w:eastAsia="Times New Roman" w:hAnsi="Cambria Math"/>
                        <w:i/>
                        <w:sz w:val="26"/>
                        <w:szCs w:val="26"/>
                      </w:rPr>
                    </w:ins>
                  </m:ctrlPr>
                </m:sSupPr>
                <m:e>
                  <w:ins w:id="4414" w:author="The Si Tran" w:date="2012-12-06T03:11:00Z">
                    <m:r>
                      <w:rPr>
                        <w:rFonts w:ascii="Cambria Math" w:eastAsia="Times New Roman" w:hAnsi="Cambria Math"/>
                        <w:sz w:val="26"/>
                        <w:szCs w:val="26"/>
                      </w:rPr>
                      <m:t>(</m:t>
                    </m:r>
                  </w:ins>
                  <m:sSub>
                    <m:sSubPr>
                      <m:ctrlPr>
                        <w:ins w:id="4415" w:author="The Si Tran" w:date="2012-12-06T03:11:00Z">
                          <w:rPr>
                            <w:rFonts w:ascii="Cambria Math" w:eastAsia="Times New Roman" w:hAnsi="Cambria Math"/>
                            <w:i/>
                            <w:sz w:val="26"/>
                            <w:szCs w:val="26"/>
                          </w:rPr>
                        </w:ins>
                      </m:ctrlPr>
                    </m:sSubPr>
                    <m:e>
                      <w:ins w:id="4416" w:author="The Si Tran" w:date="2012-12-06T03:12:00Z">
                        <m:r>
                          <w:rPr>
                            <w:rFonts w:ascii="Cambria Math" w:eastAsia="Times New Roman" w:hAnsi="Cambria Math"/>
                            <w:sz w:val="26"/>
                            <w:szCs w:val="26"/>
                          </w:rPr>
                          <m:t>t</m:t>
                        </m:r>
                      </w:ins>
                    </m:e>
                    <m:sub>
                      <w:ins w:id="4417" w:author="The Si Tran" w:date="2012-12-06T03:12:00Z">
                        <m:r>
                          <w:rPr>
                            <w:rFonts w:ascii="Cambria Math" w:eastAsia="Times New Roman" w:hAnsi="Cambria Math"/>
                            <w:sz w:val="26"/>
                            <w:szCs w:val="26"/>
                          </w:rPr>
                          <m:t>k</m:t>
                        </m:r>
                      </w:ins>
                    </m:sub>
                  </m:sSub>
                  <w:ins w:id="4418" w:author="The Si Tran" w:date="2012-12-06T03:12:00Z">
                    <m:r>
                      <w:rPr>
                        <w:rFonts w:ascii="Cambria Math" w:eastAsia="Times New Roman" w:hAnsi="Cambria Math"/>
                        <w:sz w:val="26"/>
                        <w:szCs w:val="26"/>
                      </w:rPr>
                      <m:t>-</m:t>
                    </m:r>
                  </w:ins>
                  <m:sSub>
                    <m:sSubPr>
                      <m:ctrlPr>
                        <w:ins w:id="4419" w:author="The Si Tran" w:date="2012-12-06T03:12:00Z">
                          <w:rPr>
                            <w:rFonts w:ascii="Cambria Math" w:eastAsia="Times New Roman" w:hAnsi="Cambria Math"/>
                            <w:i/>
                            <w:sz w:val="26"/>
                            <w:szCs w:val="26"/>
                          </w:rPr>
                        </w:ins>
                      </m:ctrlPr>
                    </m:sSubPr>
                    <m:e>
                      <w:ins w:id="4420" w:author="The Si Tran" w:date="2012-12-06T03:12:00Z">
                        <m:r>
                          <w:rPr>
                            <w:rFonts w:ascii="Cambria Math" w:eastAsia="Times New Roman" w:hAnsi="Cambria Math"/>
                            <w:sz w:val="26"/>
                            <w:szCs w:val="26"/>
                          </w:rPr>
                          <m:t>o</m:t>
                        </m:r>
                      </w:ins>
                    </m:e>
                    <m:sub>
                      <w:ins w:id="4421" w:author="The Si Tran" w:date="2012-12-06T03:12:00Z">
                        <m:r>
                          <w:rPr>
                            <w:rFonts w:ascii="Cambria Math" w:eastAsia="Times New Roman" w:hAnsi="Cambria Math"/>
                            <w:sz w:val="26"/>
                            <w:szCs w:val="26"/>
                          </w:rPr>
                          <m:t>k</m:t>
                        </m:r>
                      </w:ins>
                    </m:sub>
                  </m:sSub>
                  <w:ins w:id="4422" w:author="The Si Tran" w:date="2012-12-06T03:11:00Z">
                    <m:r>
                      <w:rPr>
                        <w:rFonts w:ascii="Cambria Math" w:eastAsia="Times New Roman" w:hAnsi="Cambria Math"/>
                        <w:sz w:val="26"/>
                        <w:szCs w:val="26"/>
                      </w:rPr>
                      <m:t>)</m:t>
                    </m:r>
                  </w:ins>
                </m:e>
                <m:sup>
                  <w:ins w:id="4423" w:author="The Si Tran" w:date="2012-12-06T03:11:00Z">
                    <m:r>
                      <w:rPr>
                        <w:rFonts w:ascii="Cambria Math" w:eastAsia="Times New Roman" w:hAnsi="Cambria Math"/>
                        <w:sz w:val="26"/>
                        <w:szCs w:val="26"/>
                      </w:rPr>
                      <m:t>2</m:t>
                    </m:r>
                  </w:ins>
                </m:sup>
              </m:sSup>
            </m:e>
          </m:nary>
        </m:oMath>
      </m:oMathPara>
    </w:p>
    <w:p w:rsidR="0088753F" w:rsidRPr="0049233F" w:rsidDel="00EF4DD4" w:rsidRDefault="0088753F" w:rsidP="0088753F">
      <w:pPr>
        <w:pStyle w:val="ListParagraph"/>
        <w:spacing w:after="0" w:line="360" w:lineRule="auto"/>
        <w:ind w:left="0"/>
        <w:rPr>
          <w:del w:id="4424" w:author="The Si Tran" w:date="2012-12-06T03:13:00Z"/>
          <w:rFonts w:ascii="Times New Roman" w:hAnsi="Times New Roman"/>
          <w:sz w:val="26"/>
          <w:szCs w:val="26"/>
        </w:rPr>
      </w:pPr>
      <w:r w:rsidRPr="0049233F">
        <w:rPr>
          <w:rFonts w:ascii="Times New Roman" w:hAnsi="Times New Roman"/>
          <w:sz w:val="26"/>
          <w:szCs w:val="26"/>
        </w:rPr>
        <w:t xml:space="preserve"> </w:t>
      </w:r>
      <w:del w:id="4425" w:author="The Si Tran" w:date="2012-12-06T03:13:00Z">
        <w:r w:rsidRPr="0049233F" w:rsidDel="00EF4DD4">
          <w:rPr>
            <w:rFonts w:ascii="Times New Roman" w:hAnsi="Times New Roman"/>
            <w:sz w:val="26"/>
            <w:szCs w:val="26"/>
          </w:rPr>
          <w:tab/>
        </w:r>
        <w:r w:rsidRPr="00AF1345" w:rsidDel="00EF4DD4">
          <w:rPr>
            <w:rFonts w:ascii="Times New Roman" w:hAnsi="Times New Roman"/>
            <w:position w:val="-30"/>
            <w:sz w:val="26"/>
            <w:szCs w:val="26"/>
          </w:rPr>
          <w:object w:dxaOrig="2659" w:dyaOrig="680">
            <v:shape id="_x0000_i1127" type="#_x0000_t75" style="width:184.5pt;height:46.5pt" o:ole="">
              <v:imagedata r:id="rId248" o:title=""/>
            </v:shape>
            <o:OLEObject Type="Embed" ProgID="Equation.DSMT4" ShapeID="_x0000_i1127" DrawAspect="Content" ObjectID="_1416806458" r:id="rId249"/>
          </w:object>
        </w:r>
      </w:del>
    </w:p>
    <w:p w:rsidR="0088753F" w:rsidRDefault="0088753F" w:rsidP="0088753F">
      <w:pPr>
        <w:pStyle w:val="ListParagraph"/>
        <w:spacing w:after="0" w:line="360" w:lineRule="auto"/>
        <w:ind w:left="0"/>
        <w:rPr>
          <w:ins w:id="4426"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4427" w:author="The Si Tran" w:date="2012-12-06T03:13:00Z">
                <w:rPr>
                  <w:rFonts w:ascii="Cambria Math" w:eastAsia="Times New Roman" w:hAnsi="Cambria Math"/>
                  <w:i/>
                  <w:sz w:val="26"/>
                  <w:szCs w:val="26"/>
                </w:rPr>
              </w:ins>
            </m:ctrlPr>
          </m:fPr>
          <m:num>
            <w:ins w:id="4428" w:author="The Si Tran" w:date="2012-12-06T03:13:00Z">
              <m:r>
                <w:rPr>
                  <w:rFonts w:ascii="Cambria Math" w:eastAsia="Times New Roman" w:hAnsi="Cambria Math"/>
                  <w:sz w:val="26"/>
                  <w:szCs w:val="26"/>
                </w:rPr>
                <m:t>∂</m:t>
              </m:r>
            </w:ins>
          </m:num>
          <m:den>
            <w:ins w:id="4429" w:author="The Si Tran" w:date="2012-12-06T03:13:00Z">
              <m:r>
                <w:rPr>
                  <w:rFonts w:ascii="Cambria Math" w:eastAsia="Times New Roman" w:hAnsi="Cambria Math"/>
                  <w:sz w:val="26"/>
                  <w:szCs w:val="26"/>
                </w:rPr>
                <m:t>∂</m:t>
              </m:r>
            </w:ins>
            <m:sSub>
              <m:sSubPr>
                <m:ctrlPr>
                  <w:ins w:id="4430" w:author="The Si Tran" w:date="2012-12-06T03:13:00Z">
                    <w:rPr>
                      <w:rFonts w:ascii="Cambria Math" w:eastAsia="Times New Roman" w:hAnsi="Cambria Math"/>
                      <w:i/>
                      <w:sz w:val="26"/>
                      <w:szCs w:val="26"/>
                    </w:rPr>
                  </w:ins>
                </m:ctrlPr>
              </m:sSubPr>
              <m:e>
                <w:ins w:id="4431" w:author="The Si Tran" w:date="2012-12-06T03:13:00Z">
                  <m:r>
                    <w:rPr>
                      <w:rFonts w:ascii="Cambria Math" w:eastAsia="Times New Roman" w:hAnsi="Cambria Math"/>
                      <w:sz w:val="26"/>
                      <w:szCs w:val="26"/>
                    </w:rPr>
                    <m:t>o</m:t>
                  </m:r>
                </w:ins>
              </m:e>
              <m:sub>
                <w:ins w:id="4432" w:author="The Si Tran" w:date="2012-12-06T03:13:00Z">
                  <m:r>
                    <w:rPr>
                      <w:rFonts w:ascii="Cambria Math" w:eastAsia="Times New Roman" w:hAnsi="Cambria Math"/>
                      <w:sz w:val="26"/>
                      <w:szCs w:val="26"/>
                    </w:rPr>
                    <m:t>i</m:t>
                  </m:r>
                </w:ins>
              </m:sub>
            </m:sSub>
          </m:den>
        </m:f>
        <m:sSup>
          <m:sSupPr>
            <m:ctrlPr>
              <w:ins w:id="4433" w:author="The Si Tran" w:date="2012-12-06T03:13:00Z">
                <w:rPr>
                  <w:rFonts w:ascii="Cambria Math" w:eastAsia="Times New Roman" w:hAnsi="Cambria Math"/>
                  <w:i/>
                  <w:sz w:val="26"/>
                  <w:szCs w:val="26"/>
                </w:rPr>
              </w:ins>
            </m:ctrlPr>
          </m:sSupPr>
          <m:e>
            <w:ins w:id="4434" w:author="The Si Tran" w:date="2012-12-06T03:13:00Z">
              <m:r>
                <w:rPr>
                  <w:rFonts w:ascii="Cambria Math" w:eastAsia="Times New Roman" w:hAnsi="Cambria Math"/>
                  <w:sz w:val="26"/>
                  <w:szCs w:val="26"/>
                </w:rPr>
                <m:t>(</m:t>
              </m:r>
            </w:ins>
            <m:sSub>
              <m:sSubPr>
                <m:ctrlPr>
                  <w:ins w:id="4435" w:author="The Si Tran" w:date="2012-12-06T03:13:00Z">
                    <w:rPr>
                      <w:rFonts w:ascii="Cambria Math" w:eastAsia="Times New Roman" w:hAnsi="Cambria Math"/>
                      <w:i/>
                      <w:sz w:val="26"/>
                      <w:szCs w:val="26"/>
                    </w:rPr>
                  </w:ins>
                </m:ctrlPr>
              </m:sSubPr>
              <m:e>
                <w:ins w:id="4436" w:author="The Si Tran" w:date="2012-12-06T03:13:00Z">
                  <m:r>
                    <w:rPr>
                      <w:rFonts w:ascii="Cambria Math" w:eastAsia="Times New Roman" w:hAnsi="Cambria Math"/>
                      <w:sz w:val="26"/>
                      <w:szCs w:val="26"/>
                    </w:rPr>
                    <m:t>t</m:t>
                  </m:r>
                </w:ins>
              </m:e>
              <m:sub>
                <w:ins w:id="4437" w:author="The Si Tran" w:date="2012-12-06T03:13:00Z">
                  <m:r>
                    <w:rPr>
                      <w:rFonts w:ascii="Cambria Math" w:eastAsia="Times New Roman" w:hAnsi="Cambria Math"/>
                      <w:sz w:val="26"/>
                      <w:szCs w:val="26"/>
                    </w:rPr>
                    <m:t>k</m:t>
                  </m:r>
                </w:ins>
              </m:sub>
            </m:sSub>
            <w:ins w:id="4438" w:author="The Si Tran" w:date="2012-12-06T03:13:00Z">
              <m:r>
                <w:rPr>
                  <w:rFonts w:ascii="Cambria Math" w:eastAsia="Times New Roman" w:hAnsi="Cambria Math"/>
                  <w:sz w:val="26"/>
                  <w:szCs w:val="26"/>
                </w:rPr>
                <m:t>-</m:t>
              </m:r>
            </w:ins>
            <m:sSub>
              <m:sSubPr>
                <m:ctrlPr>
                  <w:ins w:id="4439" w:author="The Si Tran" w:date="2012-12-06T03:13:00Z">
                    <w:rPr>
                      <w:rFonts w:ascii="Cambria Math" w:eastAsia="Times New Roman" w:hAnsi="Cambria Math"/>
                      <w:i/>
                      <w:sz w:val="26"/>
                      <w:szCs w:val="26"/>
                    </w:rPr>
                  </w:ins>
                </m:ctrlPr>
              </m:sSubPr>
              <m:e>
                <w:ins w:id="4440" w:author="The Si Tran" w:date="2012-12-06T03:13:00Z">
                  <m:r>
                    <w:rPr>
                      <w:rFonts w:ascii="Cambria Math" w:eastAsia="Times New Roman" w:hAnsi="Cambria Math"/>
                      <w:sz w:val="26"/>
                      <w:szCs w:val="26"/>
                    </w:rPr>
                    <m:t>o</m:t>
                  </m:r>
                </w:ins>
              </m:e>
              <m:sub>
                <w:ins w:id="4441" w:author="The Si Tran" w:date="2012-12-06T03:13:00Z">
                  <m:r>
                    <w:rPr>
                      <w:rFonts w:ascii="Cambria Math" w:eastAsia="Times New Roman" w:hAnsi="Cambria Math"/>
                      <w:sz w:val="26"/>
                      <w:szCs w:val="26"/>
                    </w:rPr>
                    <m:t>k</m:t>
                  </m:r>
                </w:ins>
              </m:sub>
            </m:sSub>
            <w:ins w:id="4442" w:author="The Si Tran" w:date="2012-12-06T03:13:00Z">
              <m:r>
                <w:rPr>
                  <w:rFonts w:ascii="Cambria Math" w:eastAsia="Times New Roman" w:hAnsi="Cambria Math"/>
                  <w:sz w:val="26"/>
                  <w:szCs w:val="26"/>
                </w:rPr>
                <m:t>)</m:t>
              </m:r>
            </w:ins>
          </m:e>
          <m:sup>
            <w:ins w:id="4443" w:author="The Si Tran" w:date="2012-12-06T03:13:00Z">
              <m:r>
                <w:rPr>
                  <w:rFonts w:ascii="Cambria Math" w:eastAsia="Times New Roman" w:hAnsi="Cambria Math"/>
                  <w:sz w:val="26"/>
                  <w:szCs w:val="26"/>
                </w:rPr>
                <m:t>2</m:t>
              </m:r>
            </w:ins>
          </m:sup>
        </m:sSup>
      </m:oMath>
      <w:del w:id="4444" w:author="The Si Tran" w:date="2012-12-06T03:13:00Z">
        <w:r w:rsidRPr="00AF1345" w:rsidDel="00EF4DD4">
          <w:rPr>
            <w:rFonts w:ascii="Times New Roman" w:hAnsi="Times New Roman"/>
            <w:position w:val="-32"/>
            <w:sz w:val="26"/>
            <w:szCs w:val="26"/>
          </w:rPr>
          <w:object w:dxaOrig="1300" w:dyaOrig="700">
            <v:shape id="_x0000_i1128" type="#_x0000_t75" style="width:65.25pt;height:35.25pt" o:ole="">
              <v:imagedata r:id="rId250" o:title=""/>
            </v:shape>
            <o:OLEObject Type="Embed" ProgID="Equation.DSMT4" ShapeID="_x0000_i1128" DrawAspect="Content" ObjectID="_1416806459" r:id="rId251"/>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p>
    <w:p w:rsidR="00EF4DD4" w:rsidRPr="00EF4DD4" w:rsidRDefault="00FE3D1E">
      <w:pPr>
        <w:pStyle w:val="ListParagraph"/>
        <w:spacing w:after="0" w:line="360" w:lineRule="auto"/>
        <w:ind w:firstLine="720"/>
        <w:rPr>
          <w:rFonts w:ascii="Times New Roman" w:hAnsi="Times New Roman"/>
          <w:sz w:val="26"/>
          <w:szCs w:val="26"/>
        </w:rPr>
        <w:pPrChange w:id="4445" w:author="The Si Tran" w:date="2012-12-06T03:15:00Z">
          <w:pPr>
            <w:pStyle w:val="ListParagraph"/>
            <w:spacing w:after="0" w:line="360" w:lineRule="auto"/>
            <w:ind w:left="0"/>
          </w:pPr>
        </w:pPrChange>
      </w:pPr>
      <m:oMathPara>
        <m:oMathParaPr>
          <m:jc m:val="left"/>
        </m:oMathParaPr>
        <m:oMath>
          <m:f>
            <m:fPr>
              <m:ctrlPr>
                <w:ins w:id="4446" w:author="The Si Tran" w:date="2012-12-06T03:13:00Z">
                  <w:rPr>
                    <w:rFonts w:ascii="Cambria Math" w:eastAsia="Times New Roman" w:hAnsi="Cambria Math"/>
                    <w:i/>
                    <w:sz w:val="26"/>
                    <w:szCs w:val="26"/>
                  </w:rPr>
                </w:ins>
              </m:ctrlPr>
            </m:fPr>
            <m:num>
              <w:ins w:id="4447" w:author="The Si Tran" w:date="2012-12-06T03:13:00Z">
                <m:r>
                  <w:rPr>
                    <w:rFonts w:ascii="Cambria Math" w:hAnsi="Cambria Math"/>
                    <w:szCs w:val="26"/>
                  </w:rPr>
                  <m:t>∂E</m:t>
                </m:r>
              </w:ins>
            </m:num>
            <m:den>
              <w:ins w:id="4448" w:author="The Si Tran" w:date="2012-12-06T03:13:00Z">
                <m:r>
                  <w:rPr>
                    <w:rFonts w:ascii="Cambria Math" w:hAnsi="Cambria Math"/>
                    <w:szCs w:val="26"/>
                  </w:rPr>
                  <m:t>∂</m:t>
                </m:r>
              </w:ins>
              <m:sSub>
                <m:sSubPr>
                  <m:ctrlPr>
                    <w:ins w:id="4449" w:author="The Si Tran" w:date="2012-12-06T03:13:00Z">
                      <w:rPr>
                        <w:rFonts w:ascii="Cambria Math" w:eastAsia="Times New Roman" w:hAnsi="Cambria Math"/>
                        <w:i/>
                        <w:sz w:val="26"/>
                        <w:szCs w:val="26"/>
                      </w:rPr>
                    </w:ins>
                  </m:ctrlPr>
                </m:sSubPr>
                <m:e>
                  <w:ins w:id="4450" w:author="The Si Tran" w:date="2012-12-06T03:13:00Z">
                    <m:r>
                      <w:rPr>
                        <w:rFonts w:ascii="Cambria Math" w:hAnsi="Cambria Math"/>
                        <w:szCs w:val="26"/>
                      </w:rPr>
                      <m:t>o</m:t>
                    </m:r>
                  </w:ins>
                </m:e>
                <m:sub>
                  <w:ins w:id="4451" w:author="The Si Tran" w:date="2012-12-06T03:13:00Z">
                    <m:r>
                      <w:rPr>
                        <w:rFonts w:ascii="Cambria Math" w:hAnsi="Cambria Math"/>
                        <w:szCs w:val="26"/>
                      </w:rPr>
                      <m:t>i</m:t>
                    </m:r>
                  </w:ins>
                </m:sub>
              </m:sSub>
            </m:den>
          </m:f>
          <w:ins w:id="4452" w:author="The Si Tran" w:date="2012-12-06T03:13:00Z">
            <m:r>
              <w:rPr>
                <w:rFonts w:ascii="Cambria Math" w:eastAsia="Times New Roman" w:hAnsi="Cambria Math"/>
                <w:sz w:val="26"/>
                <w:szCs w:val="26"/>
              </w:rPr>
              <m:t>=</m:t>
            </m:r>
          </w:ins>
          <m:f>
            <m:fPr>
              <m:ctrlPr>
                <w:ins w:id="4453" w:author="The Si Tran" w:date="2012-12-06T03:14:00Z">
                  <w:rPr>
                    <w:rFonts w:ascii="Cambria Math" w:eastAsia="Times New Roman" w:hAnsi="Cambria Math"/>
                    <w:i/>
                    <w:sz w:val="26"/>
                    <w:szCs w:val="26"/>
                  </w:rPr>
                </w:ins>
              </m:ctrlPr>
            </m:fPr>
            <m:num>
              <w:ins w:id="4454" w:author="The Si Tran" w:date="2012-12-06T03:14:00Z">
                <m:r>
                  <w:rPr>
                    <w:rFonts w:ascii="Cambria Math" w:eastAsia="Times New Roman" w:hAnsi="Cambria Math"/>
                    <w:sz w:val="26"/>
                    <w:szCs w:val="26"/>
                  </w:rPr>
                  <m:t>∂</m:t>
                </m:r>
              </w:ins>
            </m:num>
            <m:den>
              <w:ins w:id="4455" w:author="The Si Tran" w:date="2012-12-06T03:14:00Z">
                <m:r>
                  <w:rPr>
                    <w:rFonts w:ascii="Cambria Math" w:eastAsia="Times New Roman" w:hAnsi="Cambria Math"/>
                    <w:sz w:val="26"/>
                    <w:szCs w:val="26"/>
                  </w:rPr>
                  <m:t>∂</m:t>
                </m:r>
              </w:ins>
              <m:sSub>
                <m:sSubPr>
                  <m:ctrlPr>
                    <w:ins w:id="4456" w:author="The Si Tran" w:date="2012-12-06T03:14:00Z">
                      <w:rPr>
                        <w:rFonts w:ascii="Cambria Math" w:eastAsia="Times New Roman" w:hAnsi="Cambria Math"/>
                        <w:i/>
                        <w:sz w:val="26"/>
                        <w:szCs w:val="26"/>
                      </w:rPr>
                    </w:ins>
                  </m:ctrlPr>
                </m:sSubPr>
                <m:e>
                  <w:ins w:id="4457" w:author="The Si Tran" w:date="2012-12-06T03:14:00Z">
                    <m:r>
                      <w:rPr>
                        <w:rFonts w:ascii="Cambria Math" w:eastAsia="Times New Roman" w:hAnsi="Cambria Math"/>
                        <w:sz w:val="26"/>
                        <w:szCs w:val="26"/>
                      </w:rPr>
                      <m:t>o</m:t>
                    </m:r>
                  </w:ins>
                </m:e>
                <m:sub>
                  <w:ins w:id="4458" w:author="The Si Tran" w:date="2012-12-06T03:14:00Z">
                    <m:r>
                      <w:rPr>
                        <w:rFonts w:ascii="Cambria Math" w:eastAsia="Times New Roman" w:hAnsi="Cambria Math"/>
                        <w:sz w:val="26"/>
                        <w:szCs w:val="26"/>
                      </w:rPr>
                      <m:t>i</m:t>
                    </m:r>
                  </w:ins>
                </m:sub>
              </m:sSub>
            </m:den>
          </m:f>
          <m:sSup>
            <m:sSupPr>
              <m:ctrlPr>
                <w:ins w:id="4459" w:author="The Si Tran" w:date="2012-12-06T03:14:00Z">
                  <w:rPr>
                    <w:rFonts w:ascii="Cambria Math" w:eastAsia="Times New Roman" w:hAnsi="Cambria Math"/>
                    <w:i/>
                    <w:sz w:val="26"/>
                    <w:szCs w:val="26"/>
                  </w:rPr>
                </w:ins>
              </m:ctrlPr>
            </m:sSupPr>
            <m:e>
              <w:ins w:id="4460" w:author="The Si Tran" w:date="2012-12-06T03:14:00Z">
                <m:r>
                  <w:rPr>
                    <w:rFonts w:ascii="Cambria Math" w:eastAsia="Times New Roman" w:hAnsi="Cambria Math"/>
                    <w:sz w:val="26"/>
                    <w:szCs w:val="26"/>
                  </w:rPr>
                  <m:t>(</m:t>
                </m:r>
              </w:ins>
              <m:sSub>
                <m:sSubPr>
                  <m:ctrlPr>
                    <w:ins w:id="4461" w:author="The Si Tran" w:date="2012-12-06T03:14:00Z">
                      <w:rPr>
                        <w:rFonts w:ascii="Cambria Math" w:eastAsia="Times New Roman" w:hAnsi="Cambria Math"/>
                        <w:i/>
                        <w:sz w:val="26"/>
                        <w:szCs w:val="26"/>
                      </w:rPr>
                    </w:ins>
                  </m:ctrlPr>
                </m:sSubPr>
                <m:e>
                  <w:ins w:id="4462" w:author="The Si Tran" w:date="2012-12-06T03:14:00Z">
                    <m:r>
                      <w:rPr>
                        <w:rFonts w:ascii="Cambria Math" w:eastAsia="Times New Roman" w:hAnsi="Cambria Math"/>
                        <w:sz w:val="26"/>
                        <w:szCs w:val="26"/>
                      </w:rPr>
                      <m:t>t</m:t>
                    </m:r>
                  </w:ins>
                </m:e>
                <m:sub>
                  <w:ins w:id="4463" w:author="The Si Tran" w:date="2012-12-06T03:14:00Z">
                    <m:r>
                      <w:rPr>
                        <w:rFonts w:ascii="Cambria Math" w:eastAsia="Times New Roman" w:hAnsi="Cambria Math"/>
                        <w:sz w:val="26"/>
                        <w:szCs w:val="26"/>
                      </w:rPr>
                      <m:t>i</m:t>
                    </m:r>
                  </w:ins>
                </m:sub>
              </m:sSub>
              <w:ins w:id="4464" w:author="The Si Tran" w:date="2012-12-06T03:14:00Z">
                <m:r>
                  <w:rPr>
                    <w:rFonts w:ascii="Cambria Math" w:eastAsia="Times New Roman" w:hAnsi="Cambria Math"/>
                    <w:sz w:val="26"/>
                    <w:szCs w:val="26"/>
                  </w:rPr>
                  <m:t>-</m:t>
                </m:r>
              </w:ins>
              <m:sSub>
                <m:sSubPr>
                  <m:ctrlPr>
                    <w:ins w:id="4465" w:author="The Si Tran" w:date="2012-12-06T03:14:00Z">
                      <w:rPr>
                        <w:rFonts w:ascii="Cambria Math" w:eastAsia="Times New Roman" w:hAnsi="Cambria Math"/>
                        <w:i/>
                        <w:sz w:val="26"/>
                        <w:szCs w:val="26"/>
                      </w:rPr>
                    </w:ins>
                  </m:ctrlPr>
                </m:sSubPr>
                <m:e>
                  <w:ins w:id="4466" w:author="The Si Tran" w:date="2012-12-06T03:14:00Z">
                    <m:r>
                      <w:rPr>
                        <w:rFonts w:ascii="Cambria Math" w:eastAsia="Times New Roman" w:hAnsi="Cambria Math"/>
                        <w:sz w:val="26"/>
                        <w:szCs w:val="26"/>
                      </w:rPr>
                      <m:t>o</m:t>
                    </m:r>
                  </w:ins>
                </m:e>
                <m:sub>
                  <w:ins w:id="4467" w:author="The Si Tran" w:date="2012-12-06T03:14:00Z">
                    <m:r>
                      <w:rPr>
                        <w:rFonts w:ascii="Cambria Math" w:eastAsia="Times New Roman" w:hAnsi="Cambria Math"/>
                        <w:sz w:val="26"/>
                        <w:szCs w:val="26"/>
                      </w:rPr>
                      <m:t>i</m:t>
                    </m:r>
                  </w:ins>
                </m:sub>
              </m:sSub>
              <w:ins w:id="4468" w:author="The Si Tran" w:date="2012-12-06T03:14:00Z">
                <m:r>
                  <w:rPr>
                    <w:rFonts w:ascii="Cambria Math" w:eastAsia="Times New Roman" w:hAnsi="Cambria Math"/>
                    <w:sz w:val="26"/>
                    <w:szCs w:val="26"/>
                  </w:rPr>
                  <m:t>)</m:t>
                </m:r>
              </w:ins>
            </m:e>
            <m:sup>
              <w:ins w:id="4469" w:author="The Si Tran" w:date="2012-12-06T03:14:00Z">
                <m:r>
                  <w:rPr>
                    <w:rFonts w:ascii="Cambria Math" w:eastAsia="Times New Roman" w:hAnsi="Cambria Math"/>
                    <w:sz w:val="26"/>
                    <w:szCs w:val="26"/>
                  </w:rPr>
                  <m:t>2</m:t>
                </m:r>
              </w:ins>
            </m:sup>
          </m:sSup>
          <w:ins w:id="4470" w:author="The Si Tran" w:date="2012-12-06T03:14:00Z">
            <m:r>
              <w:rPr>
                <w:rFonts w:ascii="Cambria Math" w:eastAsia="Times New Roman" w:hAnsi="Cambria Math"/>
                <w:sz w:val="26"/>
                <w:szCs w:val="26"/>
              </w:rPr>
              <m:t>=</m:t>
            </m:r>
          </w:ins>
          <m:f>
            <m:fPr>
              <m:ctrlPr>
                <w:ins w:id="4471" w:author="The Si Tran" w:date="2012-12-06T03:14:00Z">
                  <w:rPr>
                    <w:rFonts w:ascii="Cambria Math" w:eastAsia="Times New Roman" w:hAnsi="Cambria Math"/>
                    <w:i/>
                    <w:sz w:val="26"/>
                    <w:szCs w:val="26"/>
                  </w:rPr>
                </w:ins>
              </m:ctrlPr>
            </m:fPr>
            <m:num>
              <w:ins w:id="4472" w:author="The Si Tran" w:date="2012-12-06T03:14:00Z">
                <m:r>
                  <w:rPr>
                    <w:rFonts w:ascii="Cambria Math" w:eastAsia="Times New Roman" w:hAnsi="Cambria Math"/>
                    <w:sz w:val="26"/>
                    <w:szCs w:val="26"/>
                  </w:rPr>
                  <m:t>1</m:t>
                </m:r>
              </w:ins>
            </m:num>
            <m:den>
              <w:ins w:id="4473" w:author="The Si Tran" w:date="2012-12-06T03:14:00Z">
                <m:r>
                  <w:rPr>
                    <w:rFonts w:ascii="Cambria Math" w:eastAsia="Times New Roman" w:hAnsi="Cambria Math"/>
                    <w:sz w:val="26"/>
                    <w:szCs w:val="26"/>
                  </w:rPr>
                  <m:t>2</m:t>
                </m:r>
              </w:ins>
            </m:den>
          </m:f>
          <w:ins w:id="4474" w:author="The Si Tran" w:date="2012-12-06T03:14:00Z">
            <m:r>
              <w:rPr>
                <w:rFonts w:ascii="Cambria Math" w:eastAsia="Times New Roman" w:hAnsi="Cambria Math"/>
                <w:sz w:val="26"/>
                <w:szCs w:val="26"/>
              </w:rPr>
              <m:t>2</m:t>
            </m:r>
          </w:ins>
          <m:d>
            <m:dPr>
              <m:ctrlPr>
                <w:ins w:id="4475" w:author="The Si Tran" w:date="2012-12-06T03:14:00Z">
                  <w:rPr>
                    <w:rFonts w:ascii="Cambria Math" w:eastAsia="Times New Roman" w:hAnsi="Cambria Math"/>
                    <w:i/>
                    <w:sz w:val="26"/>
                    <w:szCs w:val="26"/>
                  </w:rPr>
                </w:ins>
              </m:ctrlPr>
            </m:dPr>
            <m:e>
              <m:sSub>
                <m:sSubPr>
                  <m:ctrlPr>
                    <w:ins w:id="4476" w:author="The Si Tran" w:date="2012-12-06T03:14:00Z">
                      <w:rPr>
                        <w:rFonts w:ascii="Cambria Math" w:eastAsia="Times New Roman" w:hAnsi="Cambria Math"/>
                        <w:i/>
                        <w:sz w:val="26"/>
                        <w:szCs w:val="26"/>
                      </w:rPr>
                    </w:ins>
                  </m:ctrlPr>
                </m:sSubPr>
                <m:e>
                  <w:ins w:id="4477" w:author="The Si Tran" w:date="2012-12-06T03:14:00Z">
                    <m:r>
                      <w:rPr>
                        <w:rFonts w:ascii="Cambria Math" w:eastAsia="Times New Roman" w:hAnsi="Cambria Math"/>
                        <w:sz w:val="26"/>
                        <w:szCs w:val="26"/>
                      </w:rPr>
                      <m:t>t</m:t>
                    </m:r>
                  </w:ins>
                </m:e>
                <m:sub>
                  <w:ins w:id="4478" w:author="The Si Tran" w:date="2012-12-06T03:14:00Z">
                    <m:r>
                      <w:rPr>
                        <w:rFonts w:ascii="Cambria Math" w:eastAsia="Times New Roman" w:hAnsi="Cambria Math"/>
                        <w:sz w:val="26"/>
                        <w:szCs w:val="26"/>
                      </w:rPr>
                      <m:t>i</m:t>
                    </m:r>
                  </w:ins>
                </m:sub>
              </m:sSub>
              <w:ins w:id="4479" w:author="The Si Tran" w:date="2012-12-06T03:14:00Z">
                <m:r>
                  <w:rPr>
                    <w:rFonts w:ascii="Cambria Math" w:eastAsia="Times New Roman" w:hAnsi="Cambria Math"/>
                    <w:sz w:val="26"/>
                    <w:szCs w:val="26"/>
                  </w:rPr>
                  <m:t>-</m:t>
                </m:r>
              </w:ins>
              <m:sSub>
                <m:sSubPr>
                  <m:ctrlPr>
                    <w:ins w:id="4480" w:author="The Si Tran" w:date="2012-12-06T03:14:00Z">
                      <w:rPr>
                        <w:rFonts w:ascii="Cambria Math" w:eastAsia="Times New Roman" w:hAnsi="Cambria Math"/>
                        <w:i/>
                        <w:sz w:val="26"/>
                        <w:szCs w:val="26"/>
                      </w:rPr>
                    </w:ins>
                  </m:ctrlPr>
                </m:sSubPr>
                <m:e>
                  <w:ins w:id="4481" w:author="The Si Tran" w:date="2012-12-06T03:14:00Z">
                    <m:r>
                      <w:rPr>
                        <w:rFonts w:ascii="Cambria Math" w:eastAsia="Times New Roman" w:hAnsi="Cambria Math"/>
                        <w:sz w:val="26"/>
                        <w:szCs w:val="26"/>
                      </w:rPr>
                      <m:t>o</m:t>
                    </m:r>
                  </w:ins>
                </m:e>
                <m:sub>
                  <w:ins w:id="4482" w:author="The Si Tran" w:date="2012-12-06T03:14:00Z">
                    <m:r>
                      <w:rPr>
                        <w:rFonts w:ascii="Cambria Math" w:eastAsia="Times New Roman" w:hAnsi="Cambria Math"/>
                        <w:sz w:val="26"/>
                        <w:szCs w:val="26"/>
                      </w:rPr>
                      <m:t>i</m:t>
                    </m:r>
                  </w:ins>
                </m:sub>
              </m:sSub>
            </m:e>
          </m:d>
          <m:f>
            <m:fPr>
              <m:ctrlPr>
                <w:ins w:id="4483" w:author="The Si Tran" w:date="2012-12-06T03:14:00Z">
                  <w:rPr>
                    <w:rFonts w:ascii="Cambria Math" w:eastAsia="Times New Roman" w:hAnsi="Cambria Math"/>
                    <w:i/>
                    <w:sz w:val="26"/>
                    <w:szCs w:val="26"/>
                  </w:rPr>
                </w:ins>
              </m:ctrlPr>
            </m:fPr>
            <m:num>
              <w:ins w:id="4484" w:author="The Si Tran" w:date="2012-12-06T03:14:00Z">
                <m:r>
                  <w:rPr>
                    <w:rFonts w:ascii="Cambria Math" w:eastAsia="Times New Roman" w:hAnsi="Cambria Math"/>
                    <w:sz w:val="26"/>
                    <w:szCs w:val="26"/>
                  </w:rPr>
                  <m:t>∂</m:t>
                </m:r>
              </w:ins>
              <m:d>
                <m:dPr>
                  <m:ctrlPr>
                    <w:ins w:id="4485" w:author="The Si Tran" w:date="2012-12-06T03:14:00Z">
                      <w:rPr>
                        <w:rFonts w:ascii="Cambria Math" w:eastAsia="Times New Roman" w:hAnsi="Cambria Math"/>
                        <w:i/>
                        <w:sz w:val="26"/>
                        <w:szCs w:val="26"/>
                      </w:rPr>
                    </w:ins>
                  </m:ctrlPr>
                </m:dPr>
                <m:e>
                  <m:sSub>
                    <m:sSubPr>
                      <m:ctrlPr>
                        <w:ins w:id="4486" w:author="The Si Tran" w:date="2012-12-06T03:14:00Z">
                          <w:rPr>
                            <w:rFonts w:ascii="Cambria Math" w:eastAsia="Times New Roman" w:hAnsi="Cambria Math"/>
                            <w:i/>
                            <w:sz w:val="26"/>
                            <w:szCs w:val="26"/>
                          </w:rPr>
                        </w:ins>
                      </m:ctrlPr>
                    </m:sSubPr>
                    <m:e>
                      <w:ins w:id="4487" w:author="The Si Tran" w:date="2012-12-06T03:14:00Z">
                        <m:r>
                          <w:rPr>
                            <w:rFonts w:ascii="Cambria Math" w:eastAsia="Times New Roman" w:hAnsi="Cambria Math"/>
                            <w:sz w:val="26"/>
                            <w:szCs w:val="26"/>
                          </w:rPr>
                          <m:t>t</m:t>
                        </m:r>
                      </w:ins>
                    </m:e>
                    <m:sub>
                      <w:ins w:id="4488" w:author="The Si Tran" w:date="2012-12-06T03:14:00Z">
                        <m:r>
                          <w:rPr>
                            <w:rFonts w:ascii="Cambria Math" w:eastAsia="Times New Roman" w:hAnsi="Cambria Math"/>
                            <w:sz w:val="26"/>
                            <w:szCs w:val="26"/>
                          </w:rPr>
                          <m:t>i</m:t>
                        </m:r>
                      </w:ins>
                    </m:sub>
                  </m:sSub>
                  <w:ins w:id="4489" w:author="The Si Tran" w:date="2012-12-06T03:14:00Z">
                    <m:r>
                      <w:rPr>
                        <w:rFonts w:ascii="Cambria Math" w:eastAsia="Times New Roman" w:hAnsi="Cambria Math"/>
                        <w:sz w:val="26"/>
                        <w:szCs w:val="26"/>
                      </w:rPr>
                      <m:t>-</m:t>
                    </m:r>
                  </w:ins>
                  <m:sSub>
                    <m:sSubPr>
                      <m:ctrlPr>
                        <w:ins w:id="4490" w:author="The Si Tran" w:date="2012-12-06T03:14:00Z">
                          <w:rPr>
                            <w:rFonts w:ascii="Cambria Math" w:eastAsia="Times New Roman" w:hAnsi="Cambria Math"/>
                            <w:i/>
                            <w:sz w:val="26"/>
                            <w:szCs w:val="26"/>
                          </w:rPr>
                        </w:ins>
                      </m:ctrlPr>
                    </m:sSubPr>
                    <m:e>
                      <w:ins w:id="4491" w:author="The Si Tran" w:date="2012-12-06T03:14:00Z">
                        <m:r>
                          <w:rPr>
                            <w:rFonts w:ascii="Cambria Math" w:eastAsia="Times New Roman" w:hAnsi="Cambria Math"/>
                            <w:sz w:val="26"/>
                            <w:szCs w:val="26"/>
                          </w:rPr>
                          <m:t>o</m:t>
                        </m:r>
                      </w:ins>
                    </m:e>
                    <m:sub>
                      <w:ins w:id="4492" w:author="The Si Tran" w:date="2012-12-06T03:14:00Z">
                        <m:r>
                          <w:rPr>
                            <w:rFonts w:ascii="Cambria Math" w:eastAsia="Times New Roman" w:hAnsi="Cambria Math"/>
                            <w:sz w:val="26"/>
                            <w:szCs w:val="26"/>
                          </w:rPr>
                          <m:t>i</m:t>
                        </m:r>
                      </w:ins>
                    </m:sub>
                  </m:sSub>
                </m:e>
              </m:d>
            </m:num>
            <m:den>
              <w:ins w:id="4493" w:author="The Si Tran" w:date="2012-12-06T03:14:00Z">
                <m:r>
                  <w:rPr>
                    <w:rFonts w:ascii="Cambria Math" w:eastAsia="Times New Roman" w:hAnsi="Cambria Math"/>
                    <w:sz w:val="26"/>
                    <w:szCs w:val="26"/>
                  </w:rPr>
                  <m:t>∂</m:t>
                </m:r>
              </w:ins>
              <m:sSub>
                <m:sSubPr>
                  <m:ctrlPr>
                    <w:ins w:id="4494" w:author="The Si Tran" w:date="2012-12-06T03:15:00Z">
                      <w:rPr>
                        <w:rFonts w:ascii="Cambria Math" w:eastAsia="Times New Roman" w:hAnsi="Cambria Math"/>
                        <w:i/>
                        <w:sz w:val="26"/>
                        <w:szCs w:val="26"/>
                      </w:rPr>
                    </w:ins>
                  </m:ctrlPr>
                </m:sSubPr>
                <m:e>
                  <w:ins w:id="4495" w:author="The Si Tran" w:date="2012-12-06T03:15:00Z">
                    <m:r>
                      <w:rPr>
                        <w:rFonts w:ascii="Cambria Math" w:eastAsia="Times New Roman" w:hAnsi="Cambria Math"/>
                        <w:sz w:val="26"/>
                        <w:szCs w:val="26"/>
                      </w:rPr>
                      <m:t>o</m:t>
                    </m:r>
                  </w:ins>
                </m:e>
                <m:sub>
                  <w:ins w:id="4496" w:author="The Si Tran" w:date="2012-12-06T03:15:00Z">
                    <m:r>
                      <w:rPr>
                        <w:rFonts w:ascii="Cambria Math" w:eastAsia="Times New Roman" w:hAnsi="Cambria Math"/>
                        <w:sz w:val="26"/>
                        <w:szCs w:val="26"/>
                      </w:rPr>
                      <m:t>i</m:t>
                    </m:r>
                  </w:ins>
                </m:sub>
              </m:sSub>
            </m:den>
          </m:f>
          <w:ins w:id="4497" w:author="The Si Tran" w:date="2012-12-06T03:17:00Z">
            <m:r>
              <w:rPr>
                <w:rFonts w:ascii="Cambria Math" w:eastAsia="Times New Roman" w:hAnsi="Cambria Math"/>
                <w:sz w:val="26"/>
                <w:szCs w:val="26"/>
              </w:rPr>
              <m:t>=-</m:t>
            </m:r>
          </w:ins>
          <m:d>
            <m:dPr>
              <m:ctrlPr>
                <w:ins w:id="4498" w:author="The Si Tran" w:date="2012-12-06T03:17:00Z">
                  <w:rPr>
                    <w:rFonts w:ascii="Cambria Math" w:eastAsia="Times New Roman" w:hAnsi="Cambria Math"/>
                    <w:i/>
                    <w:sz w:val="26"/>
                    <w:szCs w:val="26"/>
                  </w:rPr>
                </w:ins>
              </m:ctrlPr>
            </m:dPr>
            <m:e>
              <m:sSub>
                <m:sSubPr>
                  <m:ctrlPr>
                    <w:ins w:id="4499" w:author="The Si Tran" w:date="2012-12-06T03:17:00Z">
                      <w:rPr>
                        <w:rFonts w:ascii="Cambria Math" w:eastAsia="Times New Roman" w:hAnsi="Cambria Math"/>
                        <w:i/>
                        <w:sz w:val="26"/>
                        <w:szCs w:val="26"/>
                      </w:rPr>
                    </w:ins>
                  </m:ctrlPr>
                </m:sSubPr>
                <m:e>
                  <w:ins w:id="4500" w:author="The Si Tran" w:date="2012-12-06T03:17:00Z">
                    <m:r>
                      <w:rPr>
                        <w:rFonts w:ascii="Cambria Math" w:eastAsia="Times New Roman" w:hAnsi="Cambria Math"/>
                        <w:sz w:val="26"/>
                        <w:szCs w:val="26"/>
                      </w:rPr>
                      <m:t>t</m:t>
                    </m:r>
                  </w:ins>
                </m:e>
                <m:sub>
                  <w:ins w:id="4501" w:author="The Si Tran" w:date="2012-12-06T03:17:00Z">
                    <m:r>
                      <w:rPr>
                        <w:rFonts w:ascii="Cambria Math" w:eastAsia="Times New Roman" w:hAnsi="Cambria Math"/>
                        <w:sz w:val="26"/>
                        <w:szCs w:val="26"/>
                      </w:rPr>
                      <m:t>i</m:t>
                    </m:r>
                  </w:ins>
                </m:sub>
              </m:sSub>
              <w:ins w:id="4502" w:author="The Si Tran" w:date="2012-12-06T03:17:00Z">
                <m:r>
                  <w:rPr>
                    <w:rFonts w:ascii="Cambria Math" w:eastAsia="Times New Roman" w:hAnsi="Cambria Math"/>
                    <w:sz w:val="26"/>
                    <w:szCs w:val="26"/>
                  </w:rPr>
                  <m:t>-</m:t>
                </m:r>
              </w:ins>
              <m:sSub>
                <m:sSubPr>
                  <m:ctrlPr>
                    <w:ins w:id="4503" w:author="The Si Tran" w:date="2012-12-06T03:17:00Z">
                      <w:rPr>
                        <w:rFonts w:ascii="Cambria Math" w:eastAsia="Times New Roman" w:hAnsi="Cambria Math"/>
                        <w:i/>
                        <w:sz w:val="26"/>
                        <w:szCs w:val="26"/>
                      </w:rPr>
                    </w:ins>
                  </m:ctrlPr>
                </m:sSubPr>
                <m:e>
                  <w:ins w:id="4504" w:author="The Si Tran" w:date="2012-12-06T03:17:00Z">
                    <m:r>
                      <w:rPr>
                        <w:rFonts w:ascii="Cambria Math" w:eastAsia="Times New Roman" w:hAnsi="Cambria Math"/>
                        <w:sz w:val="26"/>
                        <w:szCs w:val="26"/>
                      </w:rPr>
                      <m:t>o</m:t>
                    </m:r>
                  </w:ins>
                </m:e>
                <m:sub>
                  <w:ins w:id="4505" w:author="The Si Tran" w:date="2012-12-06T03:17:00Z">
                    <m:r>
                      <w:rPr>
                        <w:rFonts w:ascii="Cambria Math" w:eastAsia="Times New Roman" w:hAnsi="Cambria Math"/>
                        <w:sz w:val="26"/>
                        <w:szCs w:val="26"/>
                      </w:rPr>
                      <m:t>i</m:t>
                    </m:r>
                  </w:ins>
                </m:sub>
              </m:sSub>
            </m:e>
          </m:d>
          <w:ins w:id="4506" w:author="The Si Tran" w:date="2012-12-06T03:15:00Z">
            <m:r>
              <w:rPr>
                <w:rFonts w:ascii="Cambria Math" w:eastAsia="Times New Roman" w:hAnsi="Cambria Math"/>
                <w:sz w:val="26"/>
                <w:szCs w:val="26"/>
              </w:rPr>
              <m:t xml:space="preserve">      (2.8)</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4507" w:author="The Si Tran" w:date="2012-12-06T03:15:00Z">
        <w:r w:rsidRPr="00AF1345" w:rsidDel="00EF4DD4">
          <w:rPr>
            <w:rFonts w:ascii="Times New Roman" w:hAnsi="Times New Roman"/>
            <w:position w:val="-66"/>
            <w:sz w:val="26"/>
            <w:szCs w:val="26"/>
          </w:rPr>
          <w:object w:dxaOrig="3120" w:dyaOrig="1760">
            <v:shape id="_x0000_i1129" type="#_x0000_t75" style="width:201pt;height:112.5pt" o:ole="">
              <v:imagedata r:id="rId252" o:title=""/>
            </v:shape>
            <o:OLEObject Type="Embed" ProgID="Equation.DSMT4" ShapeID="_x0000_i1129" DrawAspect="Content" ObjectID="_1416806460" r:id="rId253"/>
          </w:object>
        </w:r>
      </w:del>
    </w:p>
    <w:p w:rsidR="0088753F" w:rsidRDefault="0088753F" w:rsidP="0088753F">
      <w:pPr>
        <w:pStyle w:val="ListParagraph"/>
        <w:spacing w:after="0" w:line="360" w:lineRule="auto"/>
        <w:ind w:left="0"/>
        <w:rPr>
          <w:ins w:id="4508" w:author="The Si Tran" w:date="2012-12-06T03:16:00Z"/>
          <w:rFonts w:ascii="Times New Roman" w:hAnsi="Times New Roman"/>
          <w:position w:val="-30"/>
          <w:sz w:val="26"/>
          <w:szCs w:val="26"/>
        </w:rPr>
      </w:pPr>
      <w:r w:rsidRPr="0049233F">
        <w:rPr>
          <w:rFonts w:ascii="Times New Roman" w:hAnsi="Times New Roman"/>
          <w:position w:val="-30"/>
          <w:sz w:val="26"/>
          <w:szCs w:val="26"/>
        </w:rPr>
        <w:t>Thay (2.8</w:t>
      </w:r>
      <w:proofErr w:type="gramStart"/>
      <w:r w:rsidRPr="0049233F">
        <w:rPr>
          <w:rFonts w:ascii="Times New Roman" w:hAnsi="Times New Roman"/>
          <w:position w:val="-30"/>
          <w:sz w:val="26"/>
          <w:szCs w:val="26"/>
        </w:rPr>
        <w:t>)  và</w:t>
      </w:r>
      <w:proofErr w:type="gramEnd"/>
      <w:r w:rsidRPr="0049233F">
        <w:rPr>
          <w:rFonts w:ascii="Times New Roman" w:hAnsi="Times New Roman"/>
          <w:position w:val="-30"/>
          <w:sz w:val="26"/>
          <w:szCs w:val="26"/>
        </w:rPr>
        <w:t xml:space="preserve"> (2.6) vào (2.5) ta được công thức tính đạo hàm riêng phần của hàm lỗi theo trọng số </w:t>
      </w:r>
      <w:r w:rsidRPr="0049233F">
        <w:rPr>
          <w:rFonts w:ascii="Times New Roman" w:hAnsi="Times New Roman"/>
          <w:i/>
          <w:position w:val="-30"/>
          <w:sz w:val="26"/>
          <w:szCs w:val="26"/>
        </w:rPr>
        <w:t>w</w:t>
      </w:r>
      <w:r w:rsidRPr="0049233F">
        <w:rPr>
          <w:rFonts w:ascii="Times New Roman" w:hAnsi="Times New Roman"/>
          <w:i/>
          <w:position w:val="-30"/>
          <w:sz w:val="26"/>
          <w:szCs w:val="26"/>
          <w:vertAlign w:val="subscript"/>
        </w:rPr>
        <w:t>ij</w:t>
      </w:r>
      <w:r w:rsidRPr="0049233F">
        <w:rPr>
          <w:rFonts w:ascii="Times New Roman" w:hAnsi="Times New Roman"/>
          <w:position w:val="-30"/>
          <w:sz w:val="26"/>
          <w:szCs w:val="26"/>
        </w:rPr>
        <w:t xml:space="preserve"> của đơn vị xuất </w:t>
      </w:r>
      <w:r w:rsidRPr="0049233F">
        <w:rPr>
          <w:rFonts w:ascii="Times New Roman" w:hAnsi="Times New Roman"/>
          <w:i/>
          <w:position w:val="-30"/>
          <w:sz w:val="26"/>
          <w:szCs w:val="26"/>
        </w:rPr>
        <w:t>i</w:t>
      </w:r>
      <w:r w:rsidRPr="0049233F">
        <w:rPr>
          <w:rFonts w:ascii="Times New Roman" w:hAnsi="Times New Roman"/>
          <w:position w:val="-30"/>
          <w:sz w:val="26"/>
          <w:szCs w:val="26"/>
        </w:rPr>
        <w:t xml:space="preserve"> </w:t>
      </w:r>
    </w:p>
    <w:p w:rsidR="002D525D" w:rsidRPr="002D525D" w:rsidDel="002D525D" w:rsidRDefault="00FE3D1E">
      <w:pPr>
        <w:pStyle w:val="ListParagraph"/>
        <w:spacing w:after="0" w:line="360" w:lineRule="auto"/>
        <w:ind w:firstLine="720"/>
        <w:rPr>
          <w:del w:id="4509" w:author="The Si Tran" w:date="2012-12-06T03:18:00Z"/>
          <w:rFonts w:ascii="Times New Roman" w:hAnsi="Times New Roman"/>
          <w:position w:val="-30"/>
          <w:sz w:val="26"/>
          <w:szCs w:val="26"/>
        </w:rPr>
        <w:pPrChange w:id="4510" w:author="The Si Tran" w:date="2012-12-06T03:18:00Z">
          <w:pPr>
            <w:pStyle w:val="ListParagraph"/>
            <w:spacing w:after="0" w:line="360" w:lineRule="auto"/>
            <w:ind w:left="0"/>
          </w:pPr>
        </w:pPrChange>
      </w:pPr>
      <m:oMathPara>
        <m:oMathParaPr>
          <m:jc m:val="left"/>
        </m:oMathParaPr>
        <m:oMath>
          <m:f>
            <m:fPr>
              <m:ctrlPr>
                <w:ins w:id="4511" w:author="The Si Tran" w:date="2012-12-06T03:16:00Z">
                  <w:rPr>
                    <w:rFonts w:ascii="Cambria Math" w:eastAsia="Times New Roman" w:hAnsi="Cambria Math"/>
                    <w:i/>
                    <w:sz w:val="26"/>
                    <w:szCs w:val="26"/>
                  </w:rPr>
                </w:ins>
              </m:ctrlPr>
            </m:fPr>
            <m:num>
              <w:ins w:id="4512" w:author="The Si Tran" w:date="2012-12-06T03:16:00Z">
                <m:r>
                  <w:rPr>
                    <w:rFonts w:ascii="Cambria Math" w:hAnsi="Cambria Math"/>
                    <w:sz w:val="26"/>
                    <w:szCs w:val="26"/>
                    <w:rPrChange w:id="4513" w:author="The Si Tran" w:date="2012-12-06T03:19:00Z">
                      <w:rPr>
                        <w:rFonts w:ascii="Cambria Math" w:hAnsi="Cambria Math"/>
                        <w:szCs w:val="26"/>
                      </w:rPr>
                    </w:rPrChange>
                  </w:rPr>
                  <m:t>∂E</m:t>
                </m:r>
              </w:ins>
            </m:num>
            <m:den>
              <w:ins w:id="4514" w:author="The Si Tran" w:date="2012-12-06T03:16:00Z">
                <m:r>
                  <w:rPr>
                    <w:rFonts w:ascii="Cambria Math" w:hAnsi="Cambria Math"/>
                    <w:sz w:val="26"/>
                    <w:szCs w:val="26"/>
                    <w:rPrChange w:id="4515" w:author="The Si Tran" w:date="2012-12-06T03:19:00Z">
                      <w:rPr>
                        <w:rFonts w:ascii="Cambria Math" w:hAnsi="Cambria Math"/>
                        <w:szCs w:val="26"/>
                      </w:rPr>
                    </w:rPrChange>
                  </w:rPr>
                  <m:t>∂</m:t>
                </m:r>
              </w:ins>
              <m:sSub>
                <m:sSubPr>
                  <m:ctrlPr>
                    <w:ins w:id="4516" w:author="The Si Tran" w:date="2012-12-06T03:16:00Z">
                      <w:rPr>
                        <w:rFonts w:ascii="Cambria Math" w:eastAsia="Times New Roman" w:hAnsi="Cambria Math"/>
                        <w:i/>
                        <w:sz w:val="26"/>
                        <w:szCs w:val="26"/>
                      </w:rPr>
                    </w:ins>
                  </m:ctrlPr>
                </m:sSubPr>
                <m:e>
                  <w:ins w:id="4517" w:author="The Si Tran" w:date="2012-12-06T03:16:00Z">
                    <m:r>
                      <w:rPr>
                        <w:rFonts w:ascii="Cambria Math" w:hAnsi="Cambria Math"/>
                        <w:sz w:val="26"/>
                        <w:szCs w:val="26"/>
                        <w:rPrChange w:id="4518" w:author="The Si Tran" w:date="2012-12-06T03:19:00Z">
                          <w:rPr>
                            <w:rFonts w:ascii="Cambria Math" w:hAnsi="Cambria Math"/>
                            <w:szCs w:val="26"/>
                          </w:rPr>
                        </w:rPrChange>
                      </w:rPr>
                      <m:t>w</m:t>
                    </m:r>
                  </w:ins>
                </m:e>
                <m:sub>
                  <w:ins w:id="4519" w:author="The Si Tran" w:date="2012-12-06T03:16:00Z">
                    <m:r>
                      <w:rPr>
                        <w:rFonts w:ascii="Cambria Math" w:hAnsi="Cambria Math"/>
                        <w:sz w:val="26"/>
                        <w:szCs w:val="26"/>
                        <w:rPrChange w:id="4520" w:author="The Si Tran" w:date="2012-12-06T03:19:00Z">
                          <w:rPr>
                            <w:rFonts w:ascii="Cambria Math" w:hAnsi="Cambria Math"/>
                            <w:szCs w:val="26"/>
                          </w:rPr>
                        </w:rPrChange>
                      </w:rPr>
                      <m:t>ij</m:t>
                    </m:r>
                  </w:ins>
                </m:sub>
              </m:sSub>
            </m:den>
          </m:f>
          <w:ins w:id="4521" w:author="The Si Tran" w:date="2012-12-06T03:16:00Z">
            <m:r>
              <w:rPr>
                <w:rFonts w:ascii="Cambria Math" w:hAnsi="Cambria Math"/>
                <w:sz w:val="26"/>
                <w:szCs w:val="26"/>
                <w:rPrChange w:id="4522" w:author="The Si Tran" w:date="2012-12-06T03:19:00Z">
                  <w:rPr>
                    <w:rFonts w:ascii="Cambria Math" w:hAnsi="Cambria Math"/>
                    <w:szCs w:val="26"/>
                  </w:rPr>
                </w:rPrChange>
              </w:rPr>
              <m:t>=</m:t>
            </m:r>
          </w:ins>
          <w:ins w:id="4523" w:author="The Si Tran" w:date="2012-12-06T03:18:00Z">
            <m:r>
              <w:rPr>
                <w:rFonts w:ascii="Cambria Math" w:hAnsi="Cambria Math"/>
                <w:sz w:val="26"/>
                <w:szCs w:val="26"/>
                <w:rPrChange w:id="4524" w:author="The Si Tran" w:date="2012-12-06T03:19:00Z">
                  <w:rPr>
                    <w:rFonts w:ascii="Cambria Math" w:hAnsi="Cambria Math"/>
                    <w:szCs w:val="26"/>
                  </w:rPr>
                </w:rPrChange>
              </w:rPr>
              <m:t>-</m:t>
            </m:r>
          </w:ins>
          <m:d>
            <m:dPr>
              <m:ctrlPr>
                <w:ins w:id="4525" w:author="The Si Tran" w:date="2012-12-06T03:17:00Z">
                  <w:rPr>
                    <w:rFonts w:ascii="Cambria Math" w:eastAsia="Times New Roman" w:hAnsi="Cambria Math"/>
                    <w:i/>
                    <w:sz w:val="26"/>
                    <w:szCs w:val="26"/>
                  </w:rPr>
                </w:ins>
              </m:ctrlPr>
            </m:dPr>
            <m:e>
              <m:sSub>
                <m:sSubPr>
                  <m:ctrlPr>
                    <w:ins w:id="4526" w:author="The Si Tran" w:date="2012-12-06T03:17:00Z">
                      <w:rPr>
                        <w:rFonts w:ascii="Cambria Math" w:eastAsia="Times New Roman" w:hAnsi="Cambria Math"/>
                        <w:i/>
                        <w:sz w:val="26"/>
                        <w:szCs w:val="26"/>
                      </w:rPr>
                    </w:ins>
                  </m:ctrlPr>
                </m:sSubPr>
                <m:e>
                  <w:ins w:id="4527" w:author="The Si Tran" w:date="2012-12-06T03:17:00Z">
                    <m:r>
                      <w:rPr>
                        <w:rFonts w:ascii="Cambria Math" w:hAnsi="Cambria Math"/>
                        <w:szCs w:val="26"/>
                      </w:rPr>
                      <m:t>t</m:t>
                    </m:r>
                  </w:ins>
                </m:e>
                <m:sub>
                  <w:ins w:id="4528" w:author="The Si Tran" w:date="2012-12-06T03:17:00Z">
                    <m:r>
                      <w:rPr>
                        <w:rFonts w:ascii="Cambria Math" w:hAnsi="Cambria Math"/>
                        <w:szCs w:val="26"/>
                      </w:rPr>
                      <m:t>i</m:t>
                    </m:r>
                  </w:ins>
                </m:sub>
              </m:sSub>
              <w:ins w:id="4529" w:author="The Si Tran" w:date="2012-12-06T03:17:00Z">
                <m:r>
                  <w:rPr>
                    <w:rFonts w:ascii="Cambria Math" w:hAnsi="Cambria Math"/>
                    <w:szCs w:val="26"/>
                  </w:rPr>
                  <m:t>-</m:t>
                </m:r>
              </w:ins>
              <m:sSub>
                <m:sSubPr>
                  <m:ctrlPr>
                    <w:ins w:id="4530" w:author="The Si Tran" w:date="2012-12-06T03:17:00Z">
                      <w:rPr>
                        <w:rFonts w:ascii="Cambria Math" w:eastAsia="Times New Roman" w:hAnsi="Cambria Math"/>
                        <w:i/>
                        <w:sz w:val="26"/>
                        <w:szCs w:val="26"/>
                      </w:rPr>
                    </w:ins>
                  </m:ctrlPr>
                </m:sSubPr>
                <m:e>
                  <w:ins w:id="4531" w:author="The Si Tran" w:date="2012-12-06T03:17:00Z">
                    <m:r>
                      <w:rPr>
                        <w:rFonts w:ascii="Cambria Math" w:hAnsi="Cambria Math"/>
                        <w:szCs w:val="26"/>
                      </w:rPr>
                      <m:t>o</m:t>
                    </m:r>
                  </w:ins>
                </m:e>
                <m:sub>
                  <w:ins w:id="4532" w:author="The Si Tran" w:date="2012-12-06T03:17:00Z">
                    <m:r>
                      <w:rPr>
                        <w:rFonts w:ascii="Cambria Math" w:hAnsi="Cambria Math"/>
                        <w:szCs w:val="26"/>
                      </w:rPr>
                      <m:t>i</m:t>
                    </m:r>
                  </w:ins>
                </m:sub>
              </m:sSub>
            </m:e>
          </m:d>
          <w:ins w:id="4533" w:author="The Si Tran" w:date="2012-12-06T03:18:00Z">
            <m:r>
              <w:rPr>
                <w:rFonts w:ascii="Cambria Math" w:hAnsi="Cambria Math"/>
                <w:szCs w:val="26"/>
              </w:rPr>
              <m:t>*</m:t>
            </m:r>
          </w:ins>
          <m:sSup>
            <m:sSupPr>
              <m:ctrlPr>
                <w:ins w:id="4534" w:author="The Si Tran" w:date="2012-12-06T03:18:00Z">
                  <w:rPr>
                    <w:rFonts w:ascii="Cambria Math" w:eastAsia="Times New Roman" w:hAnsi="Cambria Math"/>
                    <w:i/>
                    <w:sz w:val="26"/>
                    <w:szCs w:val="26"/>
                  </w:rPr>
                </w:ins>
              </m:ctrlPr>
            </m:sSupPr>
            <m:e>
              <w:ins w:id="4535" w:author="The Si Tran" w:date="2012-12-06T03:18:00Z">
                <m:r>
                  <w:rPr>
                    <w:rFonts w:ascii="Cambria Math" w:hAnsi="Cambria Math"/>
                    <w:sz w:val="26"/>
                    <w:szCs w:val="26"/>
                    <w:rPrChange w:id="4536" w:author="The Si Tran" w:date="2012-12-06T03:19:00Z">
                      <w:rPr>
                        <w:rFonts w:ascii="Cambria Math" w:hAnsi="Cambria Math"/>
                        <w:szCs w:val="26"/>
                      </w:rPr>
                    </w:rPrChange>
                  </w:rPr>
                  <m:t>f</m:t>
                </m:r>
              </w:ins>
            </m:e>
            <m:sup>
              <w:ins w:id="4537" w:author="The Si Tran" w:date="2012-12-06T03:18:00Z">
                <m:r>
                  <w:rPr>
                    <w:rFonts w:ascii="Cambria Math" w:hAnsi="Cambria Math"/>
                    <w:sz w:val="26"/>
                    <w:szCs w:val="26"/>
                    <w:rPrChange w:id="4538" w:author="The Si Tran" w:date="2012-12-06T03:19:00Z">
                      <w:rPr>
                        <w:rFonts w:ascii="Cambria Math" w:hAnsi="Cambria Math"/>
                        <w:szCs w:val="26"/>
                      </w:rPr>
                    </w:rPrChange>
                  </w:rPr>
                  <m:t>'</m:t>
                </m:r>
              </w:ins>
            </m:sup>
          </m:sSup>
          <m:d>
            <m:dPr>
              <m:ctrlPr>
                <w:ins w:id="4539" w:author="The Si Tran" w:date="2012-12-06T03:18:00Z">
                  <w:rPr>
                    <w:rFonts w:ascii="Cambria Math" w:hAnsi="Cambria Math"/>
                    <w:i/>
                    <w:sz w:val="26"/>
                    <w:szCs w:val="26"/>
                  </w:rPr>
                </w:ins>
              </m:ctrlPr>
            </m:dPr>
            <m:e>
              <m:sSub>
                <m:sSubPr>
                  <m:ctrlPr>
                    <w:ins w:id="4540" w:author="The Si Tran" w:date="2012-12-06T03:18:00Z">
                      <w:rPr>
                        <w:rFonts w:ascii="Cambria Math" w:eastAsia="Times New Roman" w:hAnsi="Cambria Math"/>
                        <w:i/>
                        <w:sz w:val="26"/>
                        <w:szCs w:val="26"/>
                      </w:rPr>
                    </w:ins>
                  </m:ctrlPr>
                </m:sSubPr>
                <m:e>
                  <w:ins w:id="4541" w:author="The Si Tran" w:date="2012-12-06T03:18:00Z">
                    <m:r>
                      <w:rPr>
                        <w:rFonts w:ascii="Cambria Math" w:hAnsi="Cambria Math"/>
                        <w:sz w:val="26"/>
                        <w:szCs w:val="26"/>
                        <w:rPrChange w:id="4542" w:author="The Si Tran" w:date="2012-12-06T03:19:00Z">
                          <w:rPr>
                            <w:rFonts w:ascii="Cambria Math" w:hAnsi="Cambria Math"/>
                            <w:szCs w:val="26"/>
                          </w:rPr>
                        </w:rPrChange>
                      </w:rPr>
                      <m:t>net</m:t>
                    </m:r>
                  </w:ins>
                </m:e>
                <m:sub>
                  <w:ins w:id="4543" w:author="The Si Tran" w:date="2012-12-06T03:18:00Z">
                    <m:r>
                      <w:rPr>
                        <w:rFonts w:ascii="Cambria Math" w:hAnsi="Cambria Math"/>
                        <w:sz w:val="26"/>
                        <w:szCs w:val="26"/>
                        <w:rPrChange w:id="4544" w:author="The Si Tran" w:date="2012-12-06T03:19:00Z">
                          <w:rPr>
                            <w:rFonts w:ascii="Cambria Math" w:hAnsi="Cambria Math"/>
                            <w:szCs w:val="26"/>
                          </w:rPr>
                        </w:rPrChange>
                      </w:rPr>
                      <m:t>i</m:t>
                    </m:r>
                  </w:ins>
                </m:sub>
              </m:sSub>
            </m:e>
          </m:d>
          <m:sSub>
            <m:sSubPr>
              <m:ctrlPr>
                <w:ins w:id="4545" w:author="The Si Tran" w:date="2012-12-06T03:18:00Z">
                  <w:rPr>
                    <w:rFonts w:ascii="Cambria Math" w:eastAsia="Times New Roman" w:hAnsi="Cambria Math"/>
                    <w:i/>
                    <w:sz w:val="26"/>
                    <w:szCs w:val="26"/>
                  </w:rPr>
                </w:ins>
              </m:ctrlPr>
            </m:sSubPr>
            <m:e>
              <w:ins w:id="4546" w:author="The Si Tran" w:date="2012-12-06T03:18:00Z">
                <m:r>
                  <w:rPr>
                    <w:rFonts w:ascii="Cambria Math" w:hAnsi="Cambria Math"/>
                    <w:sz w:val="26"/>
                    <w:szCs w:val="26"/>
                    <w:rPrChange w:id="4547" w:author="The Si Tran" w:date="2012-12-06T03:19:00Z">
                      <w:rPr>
                        <w:rFonts w:ascii="Cambria Math" w:hAnsi="Cambria Math"/>
                        <w:szCs w:val="26"/>
                      </w:rPr>
                    </w:rPrChange>
                  </w:rPr>
                  <m:t>o</m:t>
                </m:r>
              </w:ins>
            </m:e>
            <m:sub>
              <w:ins w:id="4548" w:author="The Si Tran" w:date="2012-12-06T03:18:00Z">
                <m:r>
                  <w:rPr>
                    <w:rFonts w:ascii="Cambria Math" w:hAnsi="Cambria Math"/>
                    <w:sz w:val="26"/>
                    <w:szCs w:val="26"/>
                    <w:rPrChange w:id="4549" w:author="The Si Tran" w:date="2012-12-06T03:19:00Z">
                      <w:rPr>
                        <w:rFonts w:ascii="Cambria Math" w:hAnsi="Cambria Math"/>
                        <w:szCs w:val="26"/>
                      </w:rPr>
                    </w:rPrChange>
                  </w:rPr>
                  <m:t>j</m:t>
                </m:r>
              </w:ins>
              <w:ins w:id="4550" w:author="The Si Tran" w:date="2012-12-06T03:23:00Z">
                <m:r>
                  <w:rPr>
                    <w:rFonts w:ascii="Cambria Math" w:hAnsi="Cambria Math"/>
                    <w:sz w:val="26"/>
                    <w:szCs w:val="26"/>
                  </w:rPr>
                  <m:t xml:space="preserve">         </m:t>
                </m:r>
              </w:ins>
            </m:sub>
          </m:sSub>
          <w:ins w:id="4551" w:author="The Si Tran" w:date="2012-12-06T03:23:00Z">
            <m:r>
              <w:rPr>
                <w:rFonts w:ascii="Cambria Math" w:eastAsia="Times New Roman" w:hAnsi="Cambria Math"/>
                <w:sz w:val="26"/>
                <w:szCs w:val="26"/>
              </w:rPr>
              <m:t>(2.9)</m:t>
            </m:r>
          </w:ins>
        </m:oMath>
      </m:oMathPara>
    </w:p>
    <w:p w:rsidR="0088753F" w:rsidRPr="0049233F" w:rsidRDefault="0088753F">
      <w:pPr>
        <w:pStyle w:val="ListParagraph"/>
        <w:spacing w:after="0" w:line="360" w:lineRule="auto"/>
        <w:ind w:firstLine="720"/>
        <w:rPr>
          <w:rFonts w:ascii="Times New Roman" w:hAnsi="Times New Roman"/>
          <w:position w:val="-30"/>
          <w:sz w:val="26"/>
          <w:szCs w:val="26"/>
        </w:rPr>
        <w:pPrChange w:id="4552" w:author="The Si Tran" w:date="2012-12-06T03:18:00Z">
          <w:pPr>
            <w:pStyle w:val="ListParagraph"/>
            <w:spacing w:after="0" w:line="360" w:lineRule="auto"/>
            <w:ind w:left="0"/>
          </w:pPr>
        </w:pPrChange>
      </w:pPr>
      <w:del w:id="4553" w:author="The Si Tran" w:date="2012-12-06T03:18:00Z">
        <w:r w:rsidRPr="0049233F" w:rsidDel="002D525D">
          <w:rPr>
            <w:rFonts w:ascii="Times New Roman" w:hAnsi="Times New Roman"/>
            <w:position w:val="-30"/>
            <w:sz w:val="26"/>
            <w:szCs w:val="26"/>
          </w:rPr>
          <w:delText xml:space="preserve">            </w:delText>
        </w:r>
        <w:r w:rsidRPr="00AF1345" w:rsidDel="002D525D">
          <w:rPr>
            <w:rFonts w:ascii="Times New Roman" w:hAnsi="Times New Roman"/>
            <w:position w:val="-32"/>
            <w:sz w:val="26"/>
            <w:szCs w:val="26"/>
          </w:rPr>
          <w:object w:dxaOrig="3400" w:dyaOrig="700">
            <v:shape id="_x0000_i1130" type="#_x0000_t75" style="width:228pt;height:46.5pt" o:ole="">
              <v:imagedata r:id="rId254" o:title=""/>
            </v:shape>
            <o:OLEObject Type="Embed" ProgID="Equation.DSMT4" ShapeID="_x0000_i1130" DrawAspect="Content" ObjectID="_1416806461" r:id="rId255"/>
          </w:object>
        </w:r>
      </w:del>
    </w:p>
    <w:p w:rsidR="0088753F" w:rsidRDefault="0088753F" w:rsidP="0088753F">
      <w:pPr>
        <w:pStyle w:val="ListParagraph"/>
        <w:numPr>
          <w:ilvl w:val="0"/>
          <w:numId w:val="4"/>
        </w:numPr>
        <w:spacing w:after="0" w:line="360" w:lineRule="auto"/>
        <w:ind w:left="0"/>
        <w:rPr>
          <w:ins w:id="4554" w:author="The Si Tran" w:date="2012-12-06T03:19: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ẩn ở tầng ẩn thì việc tính toán phức tạp hơn bởi vì giá trị xuất của </w:t>
      </w:r>
      <w:r w:rsidRPr="0049233F">
        <w:rPr>
          <w:rFonts w:ascii="Times New Roman" w:hAnsi="Times New Roman"/>
          <w:i/>
          <w:sz w:val="26"/>
          <w:szCs w:val="26"/>
        </w:rPr>
        <w:t>i</w:t>
      </w:r>
      <w:r w:rsidRPr="0049233F">
        <w:rPr>
          <w:rFonts w:ascii="Times New Roman" w:hAnsi="Times New Roman"/>
          <w:sz w:val="26"/>
          <w:szCs w:val="26"/>
        </w:rPr>
        <w:t xml:space="preserve"> không ảnh hưởng trực tiếp lên giá trị xuất của mạng neuron mà ảnh hưởng gián tiếp thông qua các đơn vị ở sau nó.</w:t>
      </w:r>
    </w:p>
    <w:p w:rsidR="002D525D" w:rsidRPr="002D525D" w:rsidRDefault="00FE3D1E">
      <w:pPr>
        <w:pStyle w:val="ListParagraph"/>
        <w:spacing w:after="0" w:line="360" w:lineRule="auto"/>
        <w:ind w:left="0"/>
        <w:rPr>
          <w:rFonts w:ascii="Times New Roman" w:hAnsi="Times New Roman"/>
          <w:sz w:val="26"/>
          <w:szCs w:val="26"/>
        </w:rPr>
        <w:pPrChange w:id="4555" w:author="The Si Tran" w:date="2012-12-06T03:19:00Z">
          <w:pPr>
            <w:pStyle w:val="ListParagraph"/>
            <w:numPr>
              <w:numId w:val="4"/>
            </w:numPr>
            <w:spacing w:after="0" w:line="360" w:lineRule="auto"/>
            <w:ind w:left="0" w:hanging="360"/>
          </w:pPr>
        </w:pPrChange>
      </w:pPr>
      <m:oMathPara>
        <m:oMath>
          <m:f>
            <m:fPr>
              <m:ctrlPr>
                <w:ins w:id="4556" w:author="The Si Tran" w:date="2012-12-06T03:19:00Z">
                  <w:rPr>
                    <w:rFonts w:ascii="Cambria Math" w:eastAsia="Times New Roman" w:hAnsi="Cambria Math"/>
                    <w:i/>
                    <w:sz w:val="26"/>
                    <w:szCs w:val="26"/>
                  </w:rPr>
                </w:ins>
              </m:ctrlPr>
            </m:fPr>
            <m:num>
              <w:ins w:id="4557" w:author="The Si Tran" w:date="2012-12-06T03:19:00Z">
                <m:r>
                  <w:rPr>
                    <w:rFonts w:ascii="Cambria Math" w:hAnsi="Cambria Math"/>
                    <w:sz w:val="26"/>
                    <w:szCs w:val="26"/>
                    <w:rPrChange w:id="4558" w:author="The Si Tran" w:date="2012-12-06T03:20:00Z">
                      <w:rPr>
                        <w:rFonts w:ascii="Cambria Math" w:hAnsi="Cambria Math"/>
                        <w:szCs w:val="26"/>
                      </w:rPr>
                    </w:rPrChange>
                  </w:rPr>
                  <m:t>∂E</m:t>
                </m:r>
              </w:ins>
            </m:num>
            <m:den>
              <w:ins w:id="4559" w:author="The Si Tran" w:date="2012-12-06T03:19:00Z">
                <m:r>
                  <w:rPr>
                    <w:rFonts w:ascii="Cambria Math" w:hAnsi="Cambria Math"/>
                    <w:sz w:val="26"/>
                    <w:szCs w:val="26"/>
                    <w:rPrChange w:id="4560" w:author="The Si Tran" w:date="2012-12-06T03:20:00Z">
                      <w:rPr>
                        <w:rFonts w:ascii="Cambria Math" w:hAnsi="Cambria Math"/>
                        <w:szCs w:val="26"/>
                      </w:rPr>
                    </w:rPrChange>
                  </w:rPr>
                  <m:t>∂</m:t>
                </m:r>
              </w:ins>
              <m:sSub>
                <m:sSubPr>
                  <m:ctrlPr>
                    <w:ins w:id="4561" w:author="The Si Tran" w:date="2012-12-06T03:19:00Z">
                      <w:rPr>
                        <w:rFonts w:ascii="Cambria Math" w:eastAsia="Times New Roman" w:hAnsi="Cambria Math"/>
                        <w:i/>
                        <w:sz w:val="26"/>
                        <w:szCs w:val="26"/>
                      </w:rPr>
                    </w:ins>
                  </m:ctrlPr>
                </m:sSubPr>
                <m:e>
                  <w:ins w:id="4562" w:author="The Si Tran" w:date="2012-12-06T03:19:00Z">
                    <m:r>
                      <w:rPr>
                        <w:rFonts w:ascii="Cambria Math" w:hAnsi="Cambria Math"/>
                        <w:sz w:val="26"/>
                        <w:szCs w:val="26"/>
                        <w:rPrChange w:id="4563" w:author="The Si Tran" w:date="2012-12-06T03:20:00Z">
                          <w:rPr>
                            <w:rFonts w:ascii="Cambria Math" w:hAnsi="Cambria Math"/>
                            <w:szCs w:val="26"/>
                          </w:rPr>
                        </w:rPrChange>
                      </w:rPr>
                      <m:t>o</m:t>
                    </m:r>
                  </w:ins>
                </m:e>
                <m:sub>
                  <w:ins w:id="4564" w:author="The Si Tran" w:date="2012-12-06T03:19:00Z">
                    <m:r>
                      <w:rPr>
                        <w:rFonts w:ascii="Cambria Math" w:hAnsi="Cambria Math"/>
                        <w:sz w:val="26"/>
                        <w:szCs w:val="26"/>
                        <w:rPrChange w:id="4565" w:author="The Si Tran" w:date="2012-12-06T03:20:00Z">
                          <w:rPr>
                            <w:rFonts w:ascii="Cambria Math" w:hAnsi="Cambria Math"/>
                            <w:szCs w:val="26"/>
                          </w:rPr>
                        </w:rPrChange>
                      </w:rPr>
                      <m:t>i</m:t>
                    </m:r>
                  </w:ins>
                </m:sub>
              </m:sSub>
            </m:den>
          </m:f>
          <w:ins w:id="4566" w:author="The Si Tran" w:date="2012-12-06T03:19:00Z">
            <m:r>
              <w:rPr>
                <w:rFonts w:ascii="Cambria Math" w:eastAsia="Times New Roman" w:hAnsi="Cambria Math"/>
                <w:sz w:val="26"/>
                <w:szCs w:val="26"/>
              </w:rPr>
              <m:t>=</m:t>
            </m:r>
          </w:ins>
          <m:nary>
            <m:naryPr>
              <m:chr m:val="∑"/>
              <m:limLoc m:val="subSup"/>
              <m:supHide m:val="1"/>
              <m:ctrlPr>
                <w:ins w:id="4567" w:author="The Si Tran" w:date="2012-12-06T03:19:00Z">
                  <w:rPr>
                    <w:rFonts w:ascii="Cambria Math" w:eastAsia="Times New Roman" w:hAnsi="Cambria Math"/>
                    <w:i/>
                    <w:sz w:val="26"/>
                    <w:szCs w:val="26"/>
                  </w:rPr>
                </w:ins>
              </m:ctrlPr>
            </m:naryPr>
            <m:sub>
              <w:ins w:id="4568" w:author="The Si Tran" w:date="2012-12-06T03:19:00Z">
                <m:r>
                  <w:rPr>
                    <w:rFonts w:ascii="Cambria Math" w:eastAsia="Times New Roman" w:hAnsi="Cambria Math"/>
                    <w:sz w:val="26"/>
                    <w:szCs w:val="26"/>
                  </w:rPr>
                  <m:t>k∈succ(i)</m:t>
                </m:r>
              </w:ins>
            </m:sub>
            <m:sup/>
            <m:e>
              <m:f>
                <m:fPr>
                  <m:ctrlPr>
                    <w:ins w:id="4569" w:author="The Si Tran" w:date="2012-12-06T03:20:00Z">
                      <w:rPr>
                        <w:rFonts w:ascii="Cambria Math" w:eastAsia="Times New Roman" w:hAnsi="Cambria Math"/>
                        <w:i/>
                        <w:sz w:val="26"/>
                        <w:szCs w:val="26"/>
                      </w:rPr>
                    </w:ins>
                  </m:ctrlPr>
                </m:fPr>
                <m:num>
                  <w:ins w:id="4570" w:author="The Si Tran" w:date="2012-12-06T03:20:00Z">
                    <m:r>
                      <w:rPr>
                        <w:rFonts w:ascii="Cambria Math" w:hAnsi="Cambria Math"/>
                        <w:sz w:val="26"/>
                        <w:szCs w:val="26"/>
                        <w:rPrChange w:id="4571" w:author="The Si Tran" w:date="2012-12-06T03:20:00Z">
                          <w:rPr>
                            <w:rFonts w:ascii="Cambria Math" w:hAnsi="Cambria Math"/>
                            <w:szCs w:val="26"/>
                          </w:rPr>
                        </w:rPrChange>
                      </w:rPr>
                      <m:t>∂E</m:t>
                    </m:r>
                  </w:ins>
                </m:num>
                <m:den>
                  <w:ins w:id="4572" w:author="The Si Tran" w:date="2012-12-06T03:20:00Z">
                    <m:r>
                      <w:rPr>
                        <w:rFonts w:ascii="Cambria Math" w:hAnsi="Cambria Math"/>
                        <w:sz w:val="26"/>
                        <w:szCs w:val="26"/>
                        <w:rPrChange w:id="4573" w:author="The Si Tran" w:date="2012-12-06T03:20:00Z">
                          <w:rPr>
                            <w:rFonts w:ascii="Cambria Math" w:hAnsi="Cambria Math"/>
                            <w:szCs w:val="26"/>
                          </w:rPr>
                        </w:rPrChange>
                      </w:rPr>
                      <m:t>∂</m:t>
                    </m:r>
                  </w:ins>
                  <m:sSub>
                    <m:sSubPr>
                      <m:ctrlPr>
                        <w:ins w:id="4574" w:author="The Si Tran" w:date="2012-12-06T03:20:00Z">
                          <w:rPr>
                            <w:rFonts w:ascii="Cambria Math" w:eastAsia="Times New Roman" w:hAnsi="Cambria Math"/>
                            <w:i/>
                            <w:sz w:val="26"/>
                            <w:szCs w:val="26"/>
                          </w:rPr>
                        </w:ins>
                      </m:ctrlPr>
                    </m:sSubPr>
                    <m:e>
                      <w:ins w:id="4575" w:author="The Si Tran" w:date="2012-12-06T03:20:00Z">
                        <m:r>
                          <w:rPr>
                            <w:rFonts w:ascii="Cambria Math" w:hAnsi="Cambria Math"/>
                            <w:sz w:val="26"/>
                            <w:szCs w:val="26"/>
                            <w:rPrChange w:id="4576" w:author="The Si Tran" w:date="2012-12-06T03:20:00Z">
                              <w:rPr>
                                <w:rFonts w:ascii="Cambria Math" w:hAnsi="Cambria Math"/>
                                <w:szCs w:val="26"/>
                              </w:rPr>
                            </w:rPrChange>
                          </w:rPr>
                          <m:t>o</m:t>
                        </m:r>
                      </w:ins>
                    </m:e>
                    <m:sub>
                      <w:ins w:id="4577" w:author="The Si Tran" w:date="2012-12-06T03:20:00Z">
                        <m:r>
                          <w:rPr>
                            <w:rFonts w:ascii="Cambria Math" w:hAnsi="Cambria Math"/>
                            <w:sz w:val="26"/>
                            <w:szCs w:val="26"/>
                          </w:rPr>
                          <m:t>k</m:t>
                        </m:r>
                      </w:ins>
                    </m:sub>
                  </m:sSub>
                </m:den>
              </m:f>
              <m:f>
                <m:fPr>
                  <m:ctrlPr>
                    <w:ins w:id="4578" w:author="The Si Tran" w:date="2012-12-06T03:20:00Z">
                      <w:rPr>
                        <w:rFonts w:ascii="Cambria Math" w:eastAsia="Times New Roman" w:hAnsi="Cambria Math"/>
                        <w:i/>
                        <w:sz w:val="26"/>
                        <w:szCs w:val="26"/>
                      </w:rPr>
                    </w:ins>
                  </m:ctrlPr>
                </m:fPr>
                <m:num>
                  <w:ins w:id="4579" w:author="The Si Tran" w:date="2012-12-06T03:20:00Z">
                    <m:r>
                      <w:rPr>
                        <w:rFonts w:ascii="Cambria Math" w:hAnsi="Cambria Math"/>
                        <w:sz w:val="26"/>
                        <w:szCs w:val="26"/>
                        <w:rPrChange w:id="4580" w:author="The Si Tran" w:date="2012-12-06T03:20:00Z">
                          <w:rPr>
                            <w:rFonts w:ascii="Cambria Math" w:hAnsi="Cambria Math"/>
                            <w:szCs w:val="26"/>
                          </w:rPr>
                        </w:rPrChange>
                      </w:rPr>
                      <m:t>∂</m:t>
                    </m:r>
                  </w:ins>
                  <m:sSub>
                    <m:sSubPr>
                      <m:ctrlPr>
                        <w:ins w:id="4581" w:author="The Si Tran" w:date="2012-12-06T03:20:00Z">
                          <w:rPr>
                            <w:rFonts w:ascii="Cambria Math" w:eastAsia="Times New Roman" w:hAnsi="Cambria Math"/>
                            <w:i/>
                            <w:sz w:val="26"/>
                            <w:szCs w:val="26"/>
                          </w:rPr>
                        </w:ins>
                      </m:ctrlPr>
                    </m:sSubPr>
                    <m:e>
                      <w:ins w:id="4582" w:author="The Si Tran" w:date="2012-12-06T03:20:00Z">
                        <m:r>
                          <w:rPr>
                            <w:rFonts w:ascii="Cambria Math" w:hAnsi="Cambria Math"/>
                            <w:sz w:val="26"/>
                            <w:szCs w:val="26"/>
                            <w:rPrChange w:id="4583" w:author="The Si Tran" w:date="2012-12-06T03:20:00Z">
                              <w:rPr>
                                <w:rFonts w:ascii="Cambria Math" w:hAnsi="Cambria Math"/>
                                <w:szCs w:val="26"/>
                              </w:rPr>
                            </w:rPrChange>
                          </w:rPr>
                          <m:t>o</m:t>
                        </m:r>
                      </w:ins>
                    </m:e>
                    <m:sub>
                      <w:ins w:id="4584" w:author="The Si Tran" w:date="2012-12-06T03:20:00Z">
                        <m:r>
                          <w:rPr>
                            <w:rFonts w:ascii="Cambria Math" w:hAnsi="Cambria Math"/>
                            <w:sz w:val="26"/>
                            <w:szCs w:val="26"/>
                          </w:rPr>
                          <m:t>k</m:t>
                        </m:r>
                      </w:ins>
                    </m:sub>
                  </m:sSub>
                </m:num>
                <m:den>
                  <w:ins w:id="4585" w:author="The Si Tran" w:date="2012-12-06T03:20:00Z">
                    <m:r>
                      <w:rPr>
                        <w:rFonts w:ascii="Cambria Math" w:hAnsi="Cambria Math"/>
                        <w:sz w:val="26"/>
                        <w:szCs w:val="26"/>
                        <w:rPrChange w:id="4586" w:author="The Si Tran" w:date="2012-12-06T03:20:00Z">
                          <w:rPr>
                            <w:rFonts w:ascii="Cambria Math" w:hAnsi="Cambria Math"/>
                            <w:szCs w:val="26"/>
                          </w:rPr>
                        </w:rPrChange>
                      </w:rPr>
                      <m:t>∂</m:t>
                    </m:r>
                  </w:ins>
                  <m:sSub>
                    <m:sSubPr>
                      <m:ctrlPr>
                        <w:ins w:id="4587" w:author="The Si Tran" w:date="2012-12-06T03:20:00Z">
                          <w:rPr>
                            <w:rFonts w:ascii="Cambria Math" w:eastAsia="Times New Roman" w:hAnsi="Cambria Math"/>
                            <w:i/>
                            <w:sz w:val="26"/>
                            <w:szCs w:val="26"/>
                          </w:rPr>
                        </w:ins>
                      </m:ctrlPr>
                    </m:sSubPr>
                    <m:e>
                      <w:ins w:id="4588" w:author="The Si Tran" w:date="2012-12-06T03:20:00Z">
                        <m:r>
                          <w:rPr>
                            <w:rFonts w:ascii="Cambria Math" w:eastAsia="Times New Roman" w:hAnsi="Cambria Math"/>
                            <w:sz w:val="26"/>
                            <w:szCs w:val="26"/>
                          </w:rPr>
                          <m:t>o</m:t>
                        </m:r>
                      </w:ins>
                    </m:e>
                    <m:sub>
                      <w:ins w:id="4589" w:author="The Si Tran" w:date="2012-12-06T03:20:00Z">
                        <m:r>
                          <w:rPr>
                            <w:rFonts w:ascii="Cambria Math" w:hAnsi="Cambria Math"/>
                            <w:sz w:val="26"/>
                            <w:szCs w:val="26"/>
                          </w:rPr>
                          <m:t>i</m:t>
                        </m:r>
                      </w:ins>
                    </m:sub>
                  </m:sSub>
                </m:den>
              </m:f>
            </m:e>
          </m:nary>
          <w:ins w:id="4590" w:author="The Si Tran" w:date="2012-12-06T03:20:00Z">
            <m:r>
              <w:rPr>
                <w:rFonts w:ascii="Cambria Math" w:eastAsia="Times New Roman" w:hAnsi="Cambria Math"/>
                <w:sz w:val="26"/>
                <w:szCs w:val="26"/>
              </w:rPr>
              <m:t>=</m:t>
            </m:r>
          </w:ins>
          <m:nary>
            <m:naryPr>
              <m:chr m:val="∑"/>
              <m:limLoc m:val="subSup"/>
              <m:supHide m:val="1"/>
              <m:ctrlPr>
                <w:ins w:id="4591" w:author="The Si Tran" w:date="2012-12-06T03:21:00Z">
                  <w:rPr>
                    <w:rFonts w:ascii="Cambria Math" w:eastAsia="Times New Roman" w:hAnsi="Cambria Math"/>
                    <w:i/>
                    <w:sz w:val="26"/>
                    <w:szCs w:val="26"/>
                  </w:rPr>
                </w:ins>
              </m:ctrlPr>
            </m:naryPr>
            <m:sub>
              <w:ins w:id="4592" w:author="The Si Tran" w:date="2012-12-06T03:21:00Z">
                <m:r>
                  <w:rPr>
                    <w:rFonts w:ascii="Cambria Math" w:eastAsia="Times New Roman" w:hAnsi="Cambria Math"/>
                    <w:sz w:val="26"/>
                    <w:szCs w:val="26"/>
                  </w:rPr>
                  <m:t>k∈succ(i)</m:t>
                </m:r>
              </w:ins>
            </m:sub>
            <m:sup/>
            <m:e>
              <m:f>
                <m:fPr>
                  <m:ctrlPr>
                    <w:ins w:id="4593" w:author="The Si Tran" w:date="2012-12-06T03:21:00Z">
                      <w:rPr>
                        <w:rFonts w:ascii="Cambria Math" w:eastAsia="Times New Roman" w:hAnsi="Cambria Math"/>
                        <w:i/>
                        <w:sz w:val="26"/>
                        <w:szCs w:val="26"/>
                      </w:rPr>
                    </w:ins>
                  </m:ctrlPr>
                </m:fPr>
                <m:num>
                  <w:ins w:id="4594" w:author="The Si Tran" w:date="2012-12-06T03:21:00Z">
                    <m:r>
                      <w:rPr>
                        <w:rFonts w:ascii="Cambria Math" w:hAnsi="Cambria Math"/>
                        <w:sz w:val="26"/>
                        <w:szCs w:val="26"/>
                      </w:rPr>
                      <m:t>∂E</m:t>
                    </m:r>
                  </w:ins>
                </m:num>
                <m:den>
                  <w:ins w:id="4595" w:author="The Si Tran" w:date="2012-12-06T03:21:00Z">
                    <m:r>
                      <w:rPr>
                        <w:rFonts w:ascii="Cambria Math" w:hAnsi="Cambria Math"/>
                        <w:sz w:val="26"/>
                        <w:szCs w:val="26"/>
                      </w:rPr>
                      <m:t>∂</m:t>
                    </m:r>
                  </w:ins>
                  <m:sSub>
                    <m:sSubPr>
                      <m:ctrlPr>
                        <w:ins w:id="4596" w:author="The Si Tran" w:date="2012-12-06T03:21:00Z">
                          <w:rPr>
                            <w:rFonts w:ascii="Cambria Math" w:eastAsia="Times New Roman" w:hAnsi="Cambria Math"/>
                            <w:i/>
                            <w:sz w:val="26"/>
                            <w:szCs w:val="26"/>
                          </w:rPr>
                        </w:ins>
                      </m:ctrlPr>
                    </m:sSubPr>
                    <m:e>
                      <w:ins w:id="4597" w:author="The Si Tran" w:date="2012-12-06T03:21:00Z">
                        <m:r>
                          <w:rPr>
                            <w:rFonts w:ascii="Cambria Math" w:hAnsi="Cambria Math"/>
                            <w:sz w:val="26"/>
                            <w:szCs w:val="26"/>
                          </w:rPr>
                          <m:t>o</m:t>
                        </m:r>
                      </w:ins>
                    </m:e>
                    <m:sub>
                      <w:ins w:id="4598" w:author="The Si Tran" w:date="2012-12-06T03:21:00Z">
                        <m:r>
                          <w:rPr>
                            <w:rFonts w:ascii="Cambria Math" w:hAnsi="Cambria Math"/>
                            <w:sz w:val="26"/>
                            <w:szCs w:val="26"/>
                          </w:rPr>
                          <m:t>k</m:t>
                        </m:r>
                      </w:ins>
                    </m:sub>
                  </m:sSub>
                </m:den>
              </m:f>
              <m:f>
                <m:fPr>
                  <m:ctrlPr>
                    <w:ins w:id="4599" w:author="The Si Tran" w:date="2012-12-06T03:21:00Z">
                      <w:rPr>
                        <w:rFonts w:ascii="Cambria Math" w:eastAsia="Times New Roman" w:hAnsi="Cambria Math"/>
                        <w:i/>
                        <w:sz w:val="26"/>
                        <w:szCs w:val="26"/>
                      </w:rPr>
                    </w:ins>
                  </m:ctrlPr>
                </m:fPr>
                <m:num>
                  <w:ins w:id="4600" w:author="The Si Tran" w:date="2012-12-06T03:21:00Z">
                    <m:r>
                      <w:rPr>
                        <w:rFonts w:ascii="Cambria Math" w:hAnsi="Cambria Math"/>
                        <w:sz w:val="26"/>
                        <w:szCs w:val="26"/>
                      </w:rPr>
                      <m:t>∂</m:t>
                    </m:r>
                  </w:ins>
                  <m:sSub>
                    <m:sSubPr>
                      <m:ctrlPr>
                        <w:ins w:id="4601" w:author="The Si Tran" w:date="2012-12-06T03:21:00Z">
                          <w:rPr>
                            <w:rFonts w:ascii="Cambria Math" w:eastAsia="Times New Roman" w:hAnsi="Cambria Math"/>
                            <w:i/>
                            <w:sz w:val="26"/>
                            <w:szCs w:val="26"/>
                          </w:rPr>
                        </w:ins>
                      </m:ctrlPr>
                    </m:sSubPr>
                    <m:e>
                      <w:ins w:id="4602" w:author="The Si Tran" w:date="2012-12-06T03:21:00Z">
                        <m:r>
                          <w:rPr>
                            <w:rFonts w:ascii="Cambria Math" w:hAnsi="Cambria Math"/>
                            <w:sz w:val="26"/>
                            <w:szCs w:val="26"/>
                          </w:rPr>
                          <m:t>o</m:t>
                        </m:r>
                      </w:ins>
                    </m:e>
                    <m:sub>
                      <w:ins w:id="4603" w:author="The Si Tran" w:date="2012-12-06T03:21:00Z">
                        <m:r>
                          <w:rPr>
                            <w:rFonts w:ascii="Cambria Math" w:hAnsi="Cambria Math"/>
                            <w:sz w:val="26"/>
                            <w:szCs w:val="26"/>
                          </w:rPr>
                          <m:t>k</m:t>
                        </m:r>
                      </w:ins>
                    </m:sub>
                  </m:sSub>
                </m:num>
                <m:den>
                  <w:ins w:id="4604" w:author="The Si Tran" w:date="2012-12-06T03:21:00Z">
                    <m:r>
                      <w:rPr>
                        <w:rFonts w:ascii="Cambria Math" w:hAnsi="Cambria Math"/>
                        <w:sz w:val="26"/>
                        <w:szCs w:val="26"/>
                      </w:rPr>
                      <m:t>∂</m:t>
                    </m:r>
                  </w:ins>
                  <m:sSub>
                    <m:sSubPr>
                      <m:ctrlPr>
                        <w:ins w:id="4605" w:author="The Si Tran" w:date="2012-12-06T03:21:00Z">
                          <w:rPr>
                            <w:rFonts w:ascii="Cambria Math" w:eastAsia="Times New Roman" w:hAnsi="Cambria Math"/>
                            <w:i/>
                            <w:sz w:val="26"/>
                            <w:szCs w:val="26"/>
                          </w:rPr>
                        </w:ins>
                      </m:ctrlPr>
                    </m:sSubPr>
                    <m:e>
                      <w:ins w:id="4606" w:author="The Si Tran" w:date="2012-12-06T03:21:00Z">
                        <m:r>
                          <w:rPr>
                            <w:rFonts w:ascii="Cambria Math" w:eastAsia="Times New Roman" w:hAnsi="Cambria Math"/>
                            <w:sz w:val="26"/>
                            <w:szCs w:val="26"/>
                          </w:rPr>
                          <m:t>net</m:t>
                        </m:r>
                      </w:ins>
                    </m:e>
                    <m:sub>
                      <w:ins w:id="4607" w:author="The Si Tran" w:date="2012-12-06T03:21:00Z">
                        <m:r>
                          <w:rPr>
                            <w:rFonts w:ascii="Cambria Math" w:hAnsi="Cambria Math"/>
                            <w:sz w:val="26"/>
                            <w:szCs w:val="26"/>
                          </w:rPr>
                          <m:t>k</m:t>
                        </m:r>
                      </w:ins>
                    </m:sub>
                  </m:sSub>
                </m:den>
              </m:f>
              <m:f>
                <m:fPr>
                  <m:ctrlPr>
                    <w:ins w:id="4608" w:author="The Si Tran" w:date="2012-12-06T03:21:00Z">
                      <w:rPr>
                        <w:rFonts w:ascii="Cambria Math" w:eastAsia="Times New Roman" w:hAnsi="Cambria Math"/>
                        <w:i/>
                        <w:sz w:val="26"/>
                        <w:szCs w:val="26"/>
                      </w:rPr>
                    </w:ins>
                  </m:ctrlPr>
                </m:fPr>
                <m:num>
                  <w:ins w:id="4609" w:author="The Si Tran" w:date="2012-12-06T03:21:00Z">
                    <m:r>
                      <w:rPr>
                        <w:rFonts w:ascii="Cambria Math" w:hAnsi="Cambria Math"/>
                        <w:sz w:val="26"/>
                        <w:szCs w:val="26"/>
                      </w:rPr>
                      <m:t>∂</m:t>
                    </m:r>
                  </w:ins>
                  <m:sSub>
                    <m:sSubPr>
                      <m:ctrlPr>
                        <w:ins w:id="4610" w:author="The Si Tran" w:date="2012-12-06T03:21:00Z">
                          <w:rPr>
                            <w:rFonts w:ascii="Cambria Math" w:eastAsia="Times New Roman" w:hAnsi="Cambria Math"/>
                            <w:i/>
                            <w:sz w:val="26"/>
                            <w:szCs w:val="26"/>
                          </w:rPr>
                        </w:ins>
                      </m:ctrlPr>
                    </m:sSubPr>
                    <m:e>
                      <w:ins w:id="4611" w:author="The Si Tran" w:date="2012-12-06T03:21:00Z">
                        <m:r>
                          <w:rPr>
                            <w:rFonts w:ascii="Cambria Math" w:hAnsi="Cambria Math"/>
                            <w:sz w:val="26"/>
                            <w:szCs w:val="26"/>
                          </w:rPr>
                          <m:t>net</m:t>
                        </m:r>
                      </w:ins>
                    </m:e>
                    <m:sub>
                      <w:ins w:id="4612" w:author="The Si Tran" w:date="2012-12-06T03:21:00Z">
                        <m:r>
                          <w:rPr>
                            <w:rFonts w:ascii="Cambria Math" w:hAnsi="Cambria Math"/>
                            <w:sz w:val="26"/>
                            <w:szCs w:val="26"/>
                          </w:rPr>
                          <m:t>k</m:t>
                        </m:r>
                      </w:ins>
                    </m:sub>
                  </m:sSub>
                </m:num>
                <m:den>
                  <w:ins w:id="4613" w:author="The Si Tran" w:date="2012-12-06T03:21:00Z">
                    <m:r>
                      <w:rPr>
                        <w:rFonts w:ascii="Cambria Math" w:hAnsi="Cambria Math"/>
                        <w:sz w:val="26"/>
                        <w:szCs w:val="26"/>
                      </w:rPr>
                      <m:t>∂</m:t>
                    </m:r>
                  </w:ins>
                  <m:sSub>
                    <m:sSubPr>
                      <m:ctrlPr>
                        <w:ins w:id="4614" w:author="The Si Tran" w:date="2012-12-06T03:21:00Z">
                          <w:rPr>
                            <w:rFonts w:ascii="Cambria Math" w:eastAsia="Times New Roman" w:hAnsi="Cambria Math"/>
                            <w:i/>
                            <w:sz w:val="26"/>
                            <w:szCs w:val="26"/>
                          </w:rPr>
                        </w:ins>
                      </m:ctrlPr>
                    </m:sSubPr>
                    <m:e>
                      <w:ins w:id="4615" w:author="The Si Tran" w:date="2012-12-06T03:21:00Z">
                        <m:r>
                          <w:rPr>
                            <w:rFonts w:ascii="Cambria Math" w:eastAsia="Times New Roman" w:hAnsi="Cambria Math"/>
                            <w:sz w:val="26"/>
                            <w:szCs w:val="26"/>
                          </w:rPr>
                          <m:t>o</m:t>
                        </m:r>
                      </w:ins>
                    </m:e>
                    <m:sub>
                      <w:ins w:id="4616" w:author="The Si Tran" w:date="2012-12-06T03:21:00Z">
                        <m:r>
                          <w:rPr>
                            <w:rFonts w:ascii="Cambria Math" w:hAnsi="Cambria Math"/>
                            <w:sz w:val="26"/>
                            <w:szCs w:val="26"/>
                          </w:rPr>
                          <m:t>i</m:t>
                        </m:r>
                      </w:ins>
                    </m:sub>
                  </m:sSub>
                </m:den>
              </m:f>
              <w:ins w:id="4617" w:author="The Si Tran" w:date="2012-12-06T03:22:00Z">
                <m:r>
                  <w:rPr>
                    <w:rFonts w:ascii="Cambria Math" w:eastAsia="Times New Roman" w:hAnsi="Cambria Math"/>
                    <w:sz w:val="26"/>
                    <w:szCs w:val="26"/>
                  </w:rPr>
                  <m:t>=</m:t>
                </m:r>
              </w:ins>
            </m:e>
          </m:nary>
          <m:nary>
            <m:naryPr>
              <m:chr m:val="∑"/>
              <m:limLoc m:val="subSup"/>
              <m:supHide m:val="1"/>
              <m:ctrlPr>
                <w:ins w:id="4618" w:author="The Si Tran" w:date="2012-12-06T03:22:00Z">
                  <w:rPr>
                    <w:rFonts w:ascii="Cambria Math" w:eastAsia="Times New Roman" w:hAnsi="Cambria Math"/>
                    <w:i/>
                    <w:sz w:val="26"/>
                    <w:szCs w:val="26"/>
                  </w:rPr>
                </w:ins>
              </m:ctrlPr>
            </m:naryPr>
            <m:sub>
              <w:ins w:id="4619" w:author="The Si Tran" w:date="2012-12-06T03:22:00Z">
                <m:r>
                  <w:rPr>
                    <w:rFonts w:ascii="Cambria Math" w:eastAsia="Times New Roman" w:hAnsi="Cambria Math"/>
                    <w:sz w:val="26"/>
                    <w:szCs w:val="26"/>
                  </w:rPr>
                  <m:t>k∈succ(i)</m:t>
                </m:r>
              </w:ins>
            </m:sub>
            <m:sup/>
            <m:e>
              <m:f>
                <m:fPr>
                  <m:ctrlPr>
                    <w:ins w:id="4620" w:author="The Si Tran" w:date="2012-12-06T03:22:00Z">
                      <w:rPr>
                        <w:rFonts w:ascii="Cambria Math" w:eastAsia="Times New Roman" w:hAnsi="Cambria Math"/>
                        <w:i/>
                        <w:sz w:val="26"/>
                        <w:szCs w:val="26"/>
                      </w:rPr>
                    </w:ins>
                  </m:ctrlPr>
                </m:fPr>
                <m:num>
                  <w:ins w:id="4621" w:author="The Si Tran" w:date="2012-12-06T03:22:00Z">
                    <m:r>
                      <w:rPr>
                        <w:rFonts w:ascii="Cambria Math" w:hAnsi="Cambria Math"/>
                        <w:sz w:val="26"/>
                        <w:szCs w:val="26"/>
                      </w:rPr>
                      <m:t>∂E</m:t>
                    </m:r>
                  </w:ins>
                </m:num>
                <m:den>
                  <w:ins w:id="4622" w:author="The Si Tran" w:date="2012-12-06T03:22:00Z">
                    <m:r>
                      <w:rPr>
                        <w:rFonts w:ascii="Cambria Math" w:hAnsi="Cambria Math"/>
                        <w:sz w:val="26"/>
                        <w:szCs w:val="26"/>
                      </w:rPr>
                      <m:t>∂</m:t>
                    </m:r>
                  </w:ins>
                  <m:sSub>
                    <m:sSubPr>
                      <m:ctrlPr>
                        <w:ins w:id="4623" w:author="The Si Tran" w:date="2012-12-06T03:22:00Z">
                          <w:rPr>
                            <w:rFonts w:ascii="Cambria Math" w:eastAsia="Times New Roman" w:hAnsi="Cambria Math"/>
                            <w:i/>
                            <w:sz w:val="26"/>
                            <w:szCs w:val="26"/>
                          </w:rPr>
                        </w:ins>
                      </m:ctrlPr>
                    </m:sSubPr>
                    <m:e>
                      <w:ins w:id="4624" w:author="The Si Tran" w:date="2012-12-06T03:22:00Z">
                        <m:r>
                          <w:rPr>
                            <w:rFonts w:ascii="Cambria Math" w:hAnsi="Cambria Math"/>
                            <w:sz w:val="26"/>
                            <w:szCs w:val="26"/>
                          </w:rPr>
                          <m:t>o</m:t>
                        </m:r>
                      </w:ins>
                    </m:e>
                    <m:sub>
                      <w:ins w:id="4625" w:author="The Si Tran" w:date="2012-12-06T03:22:00Z">
                        <m:r>
                          <w:rPr>
                            <w:rFonts w:ascii="Cambria Math" w:hAnsi="Cambria Math"/>
                            <w:sz w:val="26"/>
                            <w:szCs w:val="26"/>
                          </w:rPr>
                          <m:t>k</m:t>
                        </m:r>
                      </w:ins>
                    </m:sub>
                  </m:sSub>
                </m:den>
              </m:f>
              <m:sSup>
                <m:sSupPr>
                  <m:ctrlPr>
                    <w:ins w:id="4626" w:author="The Si Tran" w:date="2012-12-06T03:22:00Z">
                      <w:rPr>
                        <w:rFonts w:ascii="Cambria Math" w:eastAsia="Times New Roman" w:hAnsi="Cambria Math"/>
                        <w:i/>
                        <w:sz w:val="26"/>
                        <w:szCs w:val="26"/>
                      </w:rPr>
                    </w:ins>
                  </m:ctrlPr>
                </m:sSupPr>
                <m:e>
                  <w:ins w:id="4627" w:author="The Si Tran" w:date="2012-12-06T03:22:00Z">
                    <m:r>
                      <w:rPr>
                        <w:rFonts w:ascii="Cambria Math" w:eastAsia="Times New Roman" w:hAnsi="Cambria Math"/>
                        <w:sz w:val="26"/>
                        <w:szCs w:val="26"/>
                      </w:rPr>
                      <m:t>f</m:t>
                    </m:r>
                  </w:ins>
                </m:e>
                <m:sup>
                  <w:ins w:id="4628" w:author="The Si Tran" w:date="2012-12-06T03:22:00Z">
                    <m:r>
                      <w:rPr>
                        <w:rFonts w:ascii="Cambria Math" w:eastAsia="Times New Roman" w:hAnsi="Cambria Math"/>
                        <w:sz w:val="26"/>
                        <w:szCs w:val="26"/>
                      </w:rPr>
                      <m:t>'</m:t>
                    </m:r>
                  </w:ins>
                </m:sup>
              </m:sSup>
              <m:d>
                <m:dPr>
                  <m:ctrlPr>
                    <w:ins w:id="4629" w:author="The Si Tran" w:date="2012-12-06T03:22:00Z">
                      <w:rPr>
                        <w:rFonts w:ascii="Cambria Math" w:eastAsia="Times New Roman" w:hAnsi="Cambria Math"/>
                        <w:i/>
                        <w:sz w:val="26"/>
                        <w:szCs w:val="26"/>
                      </w:rPr>
                    </w:ins>
                  </m:ctrlPr>
                </m:dPr>
                <m:e>
                  <m:sSub>
                    <m:sSubPr>
                      <m:ctrlPr>
                        <w:ins w:id="4630" w:author="The Si Tran" w:date="2012-12-06T03:22:00Z">
                          <w:rPr>
                            <w:rFonts w:ascii="Cambria Math" w:eastAsia="Times New Roman" w:hAnsi="Cambria Math"/>
                            <w:i/>
                            <w:sz w:val="26"/>
                            <w:szCs w:val="26"/>
                          </w:rPr>
                        </w:ins>
                      </m:ctrlPr>
                    </m:sSubPr>
                    <m:e>
                      <w:ins w:id="4631" w:author="The Si Tran" w:date="2012-12-06T03:23:00Z">
                        <m:r>
                          <w:rPr>
                            <w:rFonts w:ascii="Cambria Math" w:eastAsia="Times New Roman" w:hAnsi="Cambria Math"/>
                            <w:sz w:val="26"/>
                            <w:szCs w:val="26"/>
                          </w:rPr>
                          <m:t>net</m:t>
                        </m:r>
                      </w:ins>
                    </m:e>
                    <m:sub>
                      <w:ins w:id="4632" w:author="The Si Tran" w:date="2012-12-06T03:23:00Z">
                        <m:r>
                          <w:rPr>
                            <w:rFonts w:ascii="Cambria Math" w:eastAsia="Times New Roman" w:hAnsi="Cambria Math"/>
                            <w:sz w:val="26"/>
                            <w:szCs w:val="26"/>
                          </w:rPr>
                          <m:t>k</m:t>
                        </m:r>
                      </w:ins>
                    </m:sub>
                  </m:sSub>
                </m:e>
              </m:d>
              <m:sSub>
                <m:sSubPr>
                  <m:ctrlPr>
                    <w:ins w:id="4633" w:author="The Si Tran" w:date="2012-12-06T03:23:00Z">
                      <w:rPr>
                        <w:rFonts w:ascii="Cambria Math" w:eastAsia="Times New Roman" w:hAnsi="Cambria Math"/>
                        <w:i/>
                        <w:sz w:val="26"/>
                        <w:szCs w:val="26"/>
                      </w:rPr>
                    </w:ins>
                  </m:ctrlPr>
                </m:sSubPr>
                <m:e>
                  <w:ins w:id="4634" w:author="The Si Tran" w:date="2012-12-06T03:23:00Z">
                    <m:r>
                      <w:rPr>
                        <w:rFonts w:ascii="Cambria Math" w:eastAsia="Times New Roman" w:hAnsi="Cambria Math"/>
                        <w:sz w:val="26"/>
                        <w:szCs w:val="26"/>
                      </w:rPr>
                      <m:t>w</m:t>
                    </m:r>
                  </w:ins>
                </m:e>
                <m:sub>
                  <w:ins w:id="4635" w:author="The Si Tran" w:date="2012-12-06T03:23:00Z">
                    <m:r>
                      <w:rPr>
                        <w:rFonts w:ascii="Cambria Math" w:eastAsia="Times New Roman" w:hAnsi="Cambria Math"/>
                        <w:sz w:val="26"/>
                        <w:szCs w:val="26"/>
                      </w:rPr>
                      <m:t>ki</m:t>
                    </m:r>
                  </w:ins>
                </m:sub>
              </m:sSub>
            </m:e>
          </m:nary>
          <w:ins w:id="4636" w:author="The Si Tran" w:date="2012-12-06T03:24:00Z">
            <m:r>
              <w:rPr>
                <w:rFonts w:ascii="Cambria Math" w:eastAsia="Times New Roman" w:hAnsi="Cambria Math"/>
                <w:sz w:val="26"/>
                <w:szCs w:val="26"/>
              </w:rPr>
              <m:t xml:space="preserve">         (2.10)</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r w:rsidRPr="0049233F">
        <w:rPr>
          <w:rFonts w:ascii="Times New Roman" w:hAnsi="Times New Roman"/>
          <w:sz w:val="26"/>
          <w:szCs w:val="26"/>
        </w:rPr>
        <w:tab/>
      </w:r>
      <w:del w:id="4637" w:author="The Si Tran" w:date="2012-12-06T03:23:00Z">
        <w:r w:rsidRPr="00AF1345" w:rsidDel="008A5312">
          <w:rPr>
            <w:rFonts w:ascii="Times New Roman" w:hAnsi="Times New Roman"/>
            <w:position w:val="-64"/>
            <w:sz w:val="26"/>
            <w:szCs w:val="26"/>
          </w:rPr>
          <w:object w:dxaOrig="5840" w:dyaOrig="1400">
            <v:shape id="_x0000_i1131" type="#_x0000_t75" style="width:383.25pt;height:90.75pt" o:ole="">
              <v:imagedata r:id="rId256" o:title=""/>
            </v:shape>
            <o:OLEObject Type="Embed" ProgID="Equation.DSMT4" ShapeID="_x0000_i1131" DrawAspect="Content" ObjectID="_1416806462" r:id="rId257"/>
          </w:object>
        </w:r>
      </w:del>
    </w:p>
    <w:p w:rsidR="0088753F" w:rsidRDefault="0088753F" w:rsidP="0088753F">
      <w:pPr>
        <w:pStyle w:val="ListParagraph"/>
        <w:spacing w:after="0" w:line="360" w:lineRule="auto"/>
        <w:ind w:left="0"/>
        <w:rPr>
          <w:ins w:id="4638" w:author="The Si Tran" w:date="2012-12-06T03:24:00Z"/>
          <w:rFonts w:ascii="Times New Roman" w:hAnsi="Times New Roman"/>
          <w:sz w:val="26"/>
          <w:szCs w:val="26"/>
        </w:rPr>
      </w:pPr>
      <w:r w:rsidRPr="0049233F">
        <w:rPr>
          <w:rFonts w:ascii="Times New Roman" w:hAnsi="Times New Roman"/>
          <w:sz w:val="26"/>
          <w:szCs w:val="26"/>
        </w:rPr>
        <w:t xml:space="preserve">Thay (2.10) và (2.6) vào (2.5) ta được công thức tính đạo hàm riêng phần của hàm lỗi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w:t>
      </w:r>
      <w:r w:rsidRPr="0049233F">
        <w:rPr>
          <w:rFonts w:ascii="Times New Roman" w:hAnsi="Times New Roman"/>
          <w:sz w:val="26"/>
          <w:szCs w:val="26"/>
        </w:rPr>
        <w:t xml:space="preserve">của đơn vị ẩn </w:t>
      </w:r>
      <w:r w:rsidRPr="0049233F">
        <w:rPr>
          <w:rFonts w:ascii="Times New Roman" w:hAnsi="Times New Roman"/>
          <w:i/>
          <w:sz w:val="26"/>
          <w:szCs w:val="26"/>
        </w:rPr>
        <w:t>i</w:t>
      </w:r>
      <w:r w:rsidRPr="0049233F">
        <w:rPr>
          <w:rFonts w:ascii="Times New Roman" w:hAnsi="Times New Roman"/>
          <w:sz w:val="26"/>
          <w:szCs w:val="26"/>
        </w:rPr>
        <w:t xml:space="preserve"> </w:t>
      </w:r>
    </w:p>
    <w:p w:rsidR="005B51B1" w:rsidRPr="005B51B1" w:rsidRDefault="00FE3D1E">
      <w:pPr>
        <w:pStyle w:val="ListParagraph"/>
        <w:spacing w:after="0" w:line="360" w:lineRule="auto"/>
        <w:ind w:firstLine="720"/>
        <w:rPr>
          <w:rFonts w:ascii="Times New Roman" w:hAnsi="Times New Roman"/>
          <w:sz w:val="26"/>
          <w:szCs w:val="26"/>
        </w:rPr>
        <w:pPrChange w:id="4639" w:author="The Si Tran" w:date="2012-12-06T03:25:00Z">
          <w:pPr>
            <w:pStyle w:val="ListParagraph"/>
            <w:spacing w:after="0" w:line="360" w:lineRule="auto"/>
            <w:ind w:left="0"/>
          </w:pPr>
        </w:pPrChange>
      </w:pPr>
      <m:oMathPara>
        <m:oMathParaPr>
          <m:jc m:val="left"/>
        </m:oMathParaPr>
        <m:oMath>
          <m:f>
            <m:fPr>
              <m:ctrlPr>
                <w:ins w:id="4640" w:author="The Si Tran" w:date="2012-12-06T03:24:00Z">
                  <w:rPr>
                    <w:rFonts w:ascii="Cambria Math" w:eastAsia="Times New Roman" w:hAnsi="Cambria Math"/>
                    <w:i/>
                    <w:sz w:val="26"/>
                    <w:szCs w:val="26"/>
                  </w:rPr>
                </w:ins>
              </m:ctrlPr>
            </m:fPr>
            <m:num>
              <w:ins w:id="4641" w:author="The Si Tran" w:date="2012-12-06T03:24:00Z">
                <m:r>
                  <w:rPr>
                    <w:rFonts w:ascii="Cambria Math" w:hAnsi="Cambria Math"/>
                    <w:sz w:val="26"/>
                    <w:szCs w:val="26"/>
                  </w:rPr>
                  <m:t>∂E</m:t>
                </m:r>
              </w:ins>
            </m:num>
            <m:den>
              <w:ins w:id="4642" w:author="The Si Tran" w:date="2012-12-06T03:24:00Z">
                <m:r>
                  <w:rPr>
                    <w:rFonts w:ascii="Cambria Math" w:hAnsi="Cambria Math"/>
                    <w:sz w:val="26"/>
                    <w:szCs w:val="26"/>
                  </w:rPr>
                  <m:t>∂</m:t>
                </m:r>
              </w:ins>
              <m:sSub>
                <m:sSubPr>
                  <m:ctrlPr>
                    <w:ins w:id="4643" w:author="The Si Tran" w:date="2012-12-06T03:24:00Z">
                      <w:rPr>
                        <w:rFonts w:ascii="Cambria Math" w:eastAsia="Times New Roman" w:hAnsi="Cambria Math"/>
                        <w:i/>
                        <w:sz w:val="26"/>
                        <w:szCs w:val="26"/>
                      </w:rPr>
                    </w:ins>
                  </m:ctrlPr>
                </m:sSubPr>
                <m:e>
                  <w:ins w:id="4644" w:author="The Si Tran" w:date="2012-12-06T03:24:00Z">
                    <m:r>
                      <w:rPr>
                        <w:rFonts w:ascii="Cambria Math" w:hAnsi="Cambria Math"/>
                        <w:sz w:val="26"/>
                        <w:szCs w:val="26"/>
                      </w:rPr>
                      <m:t>w</m:t>
                    </m:r>
                  </w:ins>
                </m:e>
                <m:sub>
                  <w:ins w:id="4645" w:author="The Si Tran" w:date="2012-12-06T03:24:00Z">
                    <m:r>
                      <w:rPr>
                        <w:rFonts w:ascii="Cambria Math" w:hAnsi="Cambria Math"/>
                        <w:sz w:val="26"/>
                        <w:szCs w:val="26"/>
                      </w:rPr>
                      <m:t>ij</m:t>
                    </m:r>
                  </w:ins>
                </m:sub>
              </m:sSub>
            </m:den>
          </m:f>
          <w:ins w:id="4646" w:author="The Si Tran" w:date="2012-12-06T03:24:00Z">
            <m:r>
              <w:rPr>
                <w:rFonts w:ascii="Cambria Math" w:hAnsi="Cambria Math"/>
                <w:sz w:val="26"/>
                <w:szCs w:val="26"/>
              </w:rPr>
              <m:t>=</m:t>
            </m:r>
          </w:ins>
          <m:d>
            <m:dPr>
              <m:ctrlPr>
                <w:ins w:id="4647" w:author="The Si Tran" w:date="2012-12-06T03:24:00Z">
                  <w:rPr>
                    <w:rFonts w:ascii="Cambria Math" w:hAnsi="Cambria Math"/>
                    <w:i/>
                    <w:sz w:val="26"/>
                    <w:szCs w:val="26"/>
                  </w:rPr>
                </w:ins>
              </m:ctrlPr>
            </m:dPr>
            <m:e>
              <m:nary>
                <m:naryPr>
                  <m:chr m:val="∑"/>
                  <m:limLoc m:val="subSup"/>
                  <m:supHide m:val="1"/>
                  <m:ctrlPr>
                    <w:ins w:id="4648" w:author="The Si Tran" w:date="2012-12-06T03:24:00Z">
                      <w:rPr>
                        <w:rFonts w:ascii="Cambria Math" w:eastAsia="Times New Roman" w:hAnsi="Cambria Math"/>
                        <w:i/>
                        <w:sz w:val="26"/>
                        <w:szCs w:val="26"/>
                      </w:rPr>
                    </w:ins>
                  </m:ctrlPr>
                </m:naryPr>
                <m:sub>
                  <w:ins w:id="4649" w:author="The Si Tran" w:date="2012-12-06T03:24:00Z">
                    <m:r>
                      <w:rPr>
                        <w:rFonts w:ascii="Cambria Math" w:eastAsia="Times New Roman" w:hAnsi="Cambria Math"/>
                        <w:sz w:val="26"/>
                        <w:szCs w:val="26"/>
                      </w:rPr>
                      <m:t>k∈succ</m:t>
                    </m:r>
                  </w:ins>
                  <m:d>
                    <m:dPr>
                      <m:ctrlPr>
                        <w:ins w:id="4650" w:author="The Si Tran" w:date="2012-12-06T03:24:00Z">
                          <w:rPr>
                            <w:rFonts w:ascii="Cambria Math" w:eastAsia="Times New Roman" w:hAnsi="Cambria Math"/>
                            <w:i/>
                            <w:sz w:val="26"/>
                            <w:szCs w:val="26"/>
                          </w:rPr>
                        </w:ins>
                      </m:ctrlPr>
                    </m:dPr>
                    <m:e>
                      <w:ins w:id="4651" w:author="The Si Tran" w:date="2012-12-06T03:24:00Z">
                        <m:r>
                          <w:rPr>
                            <w:rFonts w:ascii="Cambria Math" w:eastAsia="Times New Roman" w:hAnsi="Cambria Math"/>
                            <w:sz w:val="26"/>
                            <w:szCs w:val="26"/>
                          </w:rPr>
                          <m:t>i</m:t>
                        </m:r>
                      </w:ins>
                    </m:e>
                  </m:d>
                </m:sub>
                <m:sup/>
                <m:e>
                  <m:f>
                    <m:fPr>
                      <m:ctrlPr>
                        <w:ins w:id="4652" w:author="The Si Tran" w:date="2012-12-06T03:24:00Z">
                          <w:rPr>
                            <w:rFonts w:ascii="Cambria Math" w:eastAsia="Times New Roman" w:hAnsi="Cambria Math"/>
                            <w:i/>
                            <w:sz w:val="26"/>
                            <w:szCs w:val="26"/>
                          </w:rPr>
                        </w:ins>
                      </m:ctrlPr>
                    </m:fPr>
                    <m:num>
                      <w:ins w:id="4653" w:author="The Si Tran" w:date="2012-12-06T03:24:00Z">
                        <m:r>
                          <w:rPr>
                            <w:rFonts w:ascii="Cambria Math" w:hAnsi="Cambria Math"/>
                            <w:sz w:val="26"/>
                            <w:szCs w:val="26"/>
                          </w:rPr>
                          <m:t>∂E</m:t>
                        </m:r>
                      </w:ins>
                    </m:num>
                    <m:den>
                      <w:ins w:id="4654" w:author="The Si Tran" w:date="2012-12-06T03:24:00Z">
                        <m:r>
                          <w:rPr>
                            <w:rFonts w:ascii="Cambria Math" w:hAnsi="Cambria Math"/>
                            <w:sz w:val="26"/>
                            <w:szCs w:val="26"/>
                          </w:rPr>
                          <m:t>∂</m:t>
                        </m:r>
                      </w:ins>
                      <m:sSub>
                        <m:sSubPr>
                          <m:ctrlPr>
                            <w:ins w:id="4655" w:author="The Si Tran" w:date="2012-12-06T03:24:00Z">
                              <w:rPr>
                                <w:rFonts w:ascii="Cambria Math" w:eastAsia="Times New Roman" w:hAnsi="Cambria Math"/>
                                <w:i/>
                                <w:sz w:val="26"/>
                                <w:szCs w:val="26"/>
                              </w:rPr>
                            </w:ins>
                          </m:ctrlPr>
                        </m:sSubPr>
                        <m:e>
                          <w:ins w:id="4656" w:author="The Si Tran" w:date="2012-12-06T03:24:00Z">
                            <m:r>
                              <w:rPr>
                                <w:rFonts w:ascii="Cambria Math" w:hAnsi="Cambria Math"/>
                                <w:sz w:val="26"/>
                                <w:szCs w:val="26"/>
                              </w:rPr>
                              <m:t>o</m:t>
                            </m:r>
                          </w:ins>
                        </m:e>
                        <m:sub>
                          <w:ins w:id="4657" w:author="The Si Tran" w:date="2012-12-06T03:24:00Z">
                            <m:r>
                              <w:rPr>
                                <w:rFonts w:ascii="Cambria Math" w:hAnsi="Cambria Math"/>
                                <w:sz w:val="26"/>
                                <w:szCs w:val="26"/>
                              </w:rPr>
                              <m:t>k</m:t>
                            </m:r>
                          </w:ins>
                        </m:sub>
                      </m:sSub>
                    </m:den>
                  </m:f>
                  <m:sSup>
                    <m:sSupPr>
                      <m:ctrlPr>
                        <w:ins w:id="4658" w:author="The Si Tran" w:date="2012-12-06T03:24:00Z">
                          <w:rPr>
                            <w:rFonts w:ascii="Cambria Math" w:eastAsia="Times New Roman" w:hAnsi="Cambria Math"/>
                            <w:i/>
                            <w:sz w:val="26"/>
                            <w:szCs w:val="26"/>
                          </w:rPr>
                        </w:ins>
                      </m:ctrlPr>
                    </m:sSupPr>
                    <m:e>
                      <w:ins w:id="4659" w:author="The Si Tran" w:date="2012-12-06T03:24:00Z">
                        <m:r>
                          <w:rPr>
                            <w:rFonts w:ascii="Cambria Math" w:eastAsia="Times New Roman" w:hAnsi="Cambria Math"/>
                            <w:sz w:val="26"/>
                            <w:szCs w:val="26"/>
                          </w:rPr>
                          <m:t>f</m:t>
                        </m:r>
                      </w:ins>
                    </m:e>
                    <m:sup>
                      <w:ins w:id="4660" w:author="The Si Tran" w:date="2012-12-06T03:24:00Z">
                        <m:r>
                          <w:rPr>
                            <w:rFonts w:ascii="Cambria Math" w:eastAsia="Times New Roman" w:hAnsi="Cambria Math"/>
                            <w:sz w:val="26"/>
                            <w:szCs w:val="26"/>
                          </w:rPr>
                          <m:t>'</m:t>
                        </m:r>
                      </w:ins>
                    </m:sup>
                  </m:sSup>
                  <m:d>
                    <m:dPr>
                      <m:ctrlPr>
                        <w:ins w:id="4661" w:author="The Si Tran" w:date="2012-12-06T03:24:00Z">
                          <w:rPr>
                            <w:rFonts w:ascii="Cambria Math" w:eastAsia="Times New Roman" w:hAnsi="Cambria Math"/>
                            <w:i/>
                            <w:sz w:val="26"/>
                            <w:szCs w:val="26"/>
                          </w:rPr>
                        </w:ins>
                      </m:ctrlPr>
                    </m:dPr>
                    <m:e>
                      <m:sSub>
                        <m:sSubPr>
                          <m:ctrlPr>
                            <w:ins w:id="4662" w:author="The Si Tran" w:date="2012-12-06T03:24:00Z">
                              <w:rPr>
                                <w:rFonts w:ascii="Cambria Math" w:eastAsia="Times New Roman" w:hAnsi="Cambria Math"/>
                                <w:i/>
                                <w:sz w:val="26"/>
                                <w:szCs w:val="26"/>
                              </w:rPr>
                            </w:ins>
                          </m:ctrlPr>
                        </m:sSubPr>
                        <m:e>
                          <w:ins w:id="4663" w:author="The Si Tran" w:date="2012-12-06T03:24:00Z">
                            <m:r>
                              <w:rPr>
                                <w:rFonts w:ascii="Cambria Math" w:eastAsia="Times New Roman" w:hAnsi="Cambria Math"/>
                                <w:sz w:val="26"/>
                                <w:szCs w:val="26"/>
                              </w:rPr>
                              <m:t>net</m:t>
                            </m:r>
                          </w:ins>
                        </m:e>
                        <m:sub>
                          <w:ins w:id="4664" w:author="The Si Tran" w:date="2012-12-06T03:24:00Z">
                            <m:r>
                              <w:rPr>
                                <w:rFonts w:ascii="Cambria Math" w:eastAsia="Times New Roman" w:hAnsi="Cambria Math"/>
                                <w:sz w:val="26"/>
                                <w:szCs w:val="26"/>
                              </w:rPr>
                              <m:t>k</m:t>
                            </m:r>
                          </w:ins>
                        </m:sub>
                      </m:sSub>
                    </m:e>
                  </m:d>
                  <m:sSub>
                    <m:sSubPr>
                      <m:ctrlPr>
                        <w:ins w:id="4665" w:author="The Si Tran" w:date="2012-12-06T03:24:00Z">
                          <w:rPr>
                            <w:rFonts w:ascii="Cambria Math" w:eastAsia="Times New Roman" w:hAnsi="Cambria Math"/>
                            <w:i/>
                            <w:sz w:val="26"/>
                            <w:szCs w:val="26"/>
                          </w:rPr>
                        </w:ins>
                      </m:ctrlPr>
                    </m:sSubPr>
                    <m:e>
                      <w:ins w:id="4666" w:author="The Si Tran" w:date="2012-12-06T03:24:00Z">
                        <m:r>
                          <w:rPr>
                            <w:rFonts w:ascii="Cambria Math" w:eastAsia="Times New Roman" w:hAnsi="Cambria Math"/>
                            <w:sz w:val="26"/>
                            <w:szCs w:val="26"/>
                          </w:rPr>
                          <m:t>w</m:t>
                        </m:r>
                      </w:ins>
                    </m:e>
                    <m:sub>
                      <w:ins w:id="4667" w:author="The Si Tran" w:date="2012-12-06T03:24:00Z">
                        <m:r>
                          <w:rPr>
                            <w:rFonts w:ascii="Cambria Math" w:eastAsia="Times New Roman" w:hAnsi="Cambria Math"/>
                            <w:sz w:val="26"/>
                            <w:szCs w:val="26"/>
                          </w:rPr>
                          <m:t>ki</m:t>
                        </m:r>
                      </w:ins>
                    </m:sub>
                  </m:sSub>
                </m:e>
              </m:nary>
            </m:e>
          </m:d>
          <w:ins w:id="4668" w:author="The Si Tran" w:date="2012-12-06T03:24:00Z">
            <m:r>
              <w:rPr>
                <w:rFonts w:ascii="Cambria Math" w:hAnsi="Cambria Math"/>
                <w:sz w:val="26"/>
                <w:szCs w:val="26"/>
              </w:rPr>
              <m:t>*</m:t>
            </m:r>
          </w:ins>
          <m:sSup>
            <m:sSupPr>
              <m:ctrlPr>
                <w:ins w:id="4669" w:author="The Si Tran" w:date="2012-12-06T03:25:00Z">
                  <w:rPr>
                    <w:rFonts w:ascii="Cambria Math" w:eastAsia="Times New Roman" w:hAnsi="Cambria Math"/>
                    <w:i/>
                    <w:sz w:val="26"/>
                    <w:szCs w:val="26"/>
                  </w:rPr>
                </w:ins>
              </m:ctrlPr>
            </m:sSupPr>
            <m:e>
              <w:ins w:id="4670" w:author="The Si Tran" w:date="2012-12-06T03:25:00Z">
                <m:r>
                  <w:rPr>
                    <w:rFonts w:ascii="Cambria Math" w:hAnsi="Cambria Math"/>
                    <w:sz w:val="26"/>
                    <w:szCs w:val="26"/>
                  </w:rPr>
                  <m:t>f</m:t>
                </m:r>
              </w:ins>
            </m:e>
            <m:sup>
              <w:ins w:id="4671" w:author="The Si Tran" w:date="2012-12-06T03:25:00Z">
                <m:r>
                  <w:rPr>
                    <w:rFonts w:ascii="Cambria Math" w:hAnsi="Cambria Math"/>
                    <w:sz w:val="26"/>
                    <w:szCs w:val="26"/>
                  </w:rPr>
                  <m:t>'</m:t>
                </m:r>
              </w:ins>
            </m:sup>
          </m:sSup>
          <m:d>
            <m:dPr>
              <m:ctrlPr>
                <w:ins w:id="4672" w:author="The Si Tran" w:date="2012-12-06T03:25:00Z">
                  <w:rPr>
                    <w:rFonts w:ascii="Cambria Math" w:hAnsi="Cambria Math"/>
                    <w:i/>
                    <w:sz w:val="26"/>
                    <w:szCs w:val="26"/>
                  </w:rPr>
                </w:ins>
              </m:ctrlPr>
            </m:dPr>
            <m:e>
              <m:sSub>
                <m:sSubPr>
                  <m:ctrlPr>
                    <w:ins w:id="4673" w:author="The Si Tran" w:date="2012-12-06T03:25:00Z">
                      <w:rPr>
                        <w:rFonts w:ascii="Cambria Math" w:eastAsia="Times New Roman" w:hAnsi="Cambria Math"/>
                        <w:i/>
                        <w:sz w:val="26"/>
                        <w:szCs w:val="26"/>
                      </w:rPr>
                    </w:ins>
                  </m:ctrlPr>
                </m:sSubPr>
                <m:e>
                  <w:ins w:id="4674" w:author="The Si Tran" w:date="2012-12-06T03:25:00Z">
                    <m:r>
                      <w:rPr>
                        <w:rFonts w:ascii="Cambria Math" w:hAnsi="Cambria Math"/>
                        <w:sz w:val="26"/>
                        <w:szCs w:val="26"/>
                      </w:rPr>
                      <m:t>net</m:t>
                    </m:r>
                  </w:ins>
                </m:e>
                <m:sub>
                  <w:ins w:id="4675" w:author="The Si Tran" w:date="2012-12-06T03:25:00Z">
                    <m:r>
                      <w:rPr>
                        <w:rFonts w:ascii="Cambria Math" w:hAnsi="Cambria Math"/>
                        <w:sz w:val="26"/>
                        <w:szCs w:val="26"/>
                      </w:rPr>
                      <m:t>i</m:t>
                    </m:r>
                  </w:ins>
                </m:sub>
              </m:sSub>
            </m:e>
          </m:d>
          <m:sSub>
            <m:sSubPr>
              <m:ctrlPr>
                <w:ins w:id="4676" w:author="The Si Tran" w:date="2012-12-06T03:25:00Z">
                  <w:rPr>
                    <w:rFonts w:ascii="Cambria Math" w:eastAsia="Times New Roman" w:hAnsi="Cambria Math"/>
                    <w:i/>
                    <w:sz w:val="26"/>
                    <w:szCs w:val="26"/>
                  </w:rPr>
                </w:ins>
              </m:ctrlPr>
            </m:sSubPr>
            <m:e>
              <w:ins w:id="4677" w:author="The Si Tran" w:date="2012-12-06T03:25:00Z">
                <m:r>
                  <w:rPr>
                    <w:rFonts w:ascii="Cambria Math" w:hAnsi="Cambria Math"/>
                    <w:sz w:val="26"/>
                    <w:szCs w:val="26"/>
                  </w:rPr>
                  <m:t>o</m:t>
                </m:r>
              </w:ins>
            </m:e>
            <m:sub>
              <w:ins w:id="4678" w:author="The Si Tran" w:date="2012-12-06T03:25:00Z">
                <m:r>
                  <w:rPr>
                    <w:rFonts w:ascii="Cambria Math" w:hAnsi="Cambria Math"/>
                    <w:sz w:val="26"/>
                    <w:szCs w:val="26"/>
                  </w:rPr>
                  <m:t xml:space="preserve">j         </m:t>
                </m:r>
              </w:ins>
            </m:sub>
          </m:sSub>
          <w:ins w:id="4679" w:author="The Si Tran" w:date="2012-12-06T03:25:00Z">
            <m:r>
              <w:rPr>
                <w:rFonts w:ascii="Cambria Math" w:eastAsia="Times New Roman" w:hAnsi="Cambria Math"/>
                <w:sz w:val="26"/>
                <w:szCs w:val="26"/>
              </w:rPr>
              <m:t>(2.11)</m:t>
            </m:r>
          </w:ins>
        </m:oMath>
      </m:oMathPara>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4680" w:author="The Si Tran" w:date="2012-12-06T03:25:00Z">
        <w:r w:rsidRPr="00AF1345" w:rsidDel="005B51B1">
          <w:rPr>
            <w:rFonts w:ascii="Times New Roman" w:hAnsi="Times New Roman"/>
            <w:position w:val="-32"/>
            <w:sz w:val="26"/>
            <w:szCs w:val="26"/>
          </w:rPr>
          <w:object w:dxaOrig="4940" w:dyaOrig="700">
            <v:shape id="_x0000_i1132" type="#_x0000_t75" style="width:331.5pt;height:46.5pt" o:ole="">
              <v:imagedata r:id="rId258" o:title=""/>
            </v:shape>
            <o:OLEObject Type="Embed" ProgID="Equation.DSMT4" ShapeID="_x0000_i1132" DrawAspect="Content" ObjectID="_1416806463" r:id="rId259"/>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proofErr w:type="gramStart"/>
      <w:r w:rsidRPr="0049233F">
        <w:rPr>
          <w:rFonts w:ascii="Times New Roman" w:hAnsi="Times New Roman"/>
          <w:i/>
          <w:sz w:val="26"/>
          <w:szCs w:val="26"/>
        </w:rPr>
        <w:t>succ(</w:t>
      </w:r>
      <w:proofErr w:type="gramEnd"/>
      <w:r w:rsidRPr="0049233F">
        <w:rPr>
          <w:rFonts w:ascii="Times New Roman" w:hAnsi="Times New Roman"/>
          <w:i/>
          <w:sz w:val="26"/>
          <w:szCs w:val="26"/>
        </w:rPr>
        <w:t>i)</w:t>
      </w:r>
      <w:r w:rsidRPr="0049233F">
        <w:rPr>
          <w:rFonts w:ascii="Times New Roman" w:hAnsi="Times New Roman"/>
          <w:sz w:val="26"/>
          <w:szCs w:val="26"/>
        </w:rPr>
        <w:t xml:space="preserve"> là các đơn vị ở lớp ngay sau đơn vị </w:t>
      </w:r>
      <w:r w:rsidRPr="0049233F">
        <w:rPr>
          <w:rFonts w:ascii="Times New Roman" w:hAnsi="Times New Roman"/>
          <w:i/>
          <w:sz w:val="26"/>
          <w:szCs w:val="26"/>
        </w:rPr>
        <w:t>i</w:t>
      </w:r>
      <w:r w:rsidRPr="0049233F">
        <w:rPr>
          <w:rFonts w:ascii="Times New Roman" w:hAnsi="Times New Roman"/>
          <w:sz w:val="26"/>
          <w:szCs w:val="26"/>
        </w:rPr>
        <w:t xml:space="preserve">. Các công thức này cho phép ta xây dựng một thủ tục tính đạo hàm riêng của hàm lỗi </w:t>
      </w:r>
      <w:r w:rsidRPr="0049233F">
        <w:rPr>
          <w:rFonts w:ascii="Times New Roman" w:hAnsi="Times New Roman"/>
          <w:i/>
          <w:sz w:val="26"/>
          <w:szCs w:val="26"/>
        </w:rPr>
        <w:t>E</w:t>
      </w:r>
      <w:r w:rsidRPr="0049233F">
        <w:rPr>
          <w:rFonts w:ascii="Times New Roman" w:hAnsi="Times New Roman"/>
          <w:sz w:val="26"/>
          <w:szCs w:val="26"/>
        </w:rPr>
        <w:t xml:space="preserve"> theo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như </w:t>
      </w:r>
      <w:r w:rsidRPr="0049233F">
        <w:rPr>
          <w:rFonts w:ascii="Times New Roman" w:hAnsi="Times New Roman"/>
          <w:sz w:val="26"/>
          <w:szCs w:val="26"/>
        </w:rPr>
        <w:lastRenderedPageBreak/>
        <w:t xml:space="preserve">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từ tầng xuất đến tầng nhập. Do đó giả thuật này được gọi là giải thuật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ngược.</w:t>
      </w:r>
    </w:p>
    <w:p w:rsidR="0088753F" w:rsidRDefault="0088753F" w:rsidP="0088753F">
      <w:pPr>
        <w:pStyle w:val="ListParagraph"/>
        <w:tabs>
          <w:tab w:val="left" w:pos="720"/>
        </w:tabs>
        <w:spacing w:after="0" w:line="360" w:lineRule="auto"/>
        <w:ind w:left="0" w:firstLine="720"/>
        <w:rPr>
          <w:ins w:id="4681" w:author="The Si Tran" w:date="2012-12-06T03:26:00Z"/>
          <w:rFonts w:ascii="Times New Roman" w:hAnsi="Times New Roman"/>
          <w:sz w:val="26"/>
          <w:szCs w:val="26"/>
        </w:rPr>
      </w:pPr>
      <w:r w:rsidRPr="0049233F">
        <w:rPr>
          <w:rFonts w:ascii="Times New Roman" w:hAnsi="Times New Roman"/>
          <w:sz w:val="26"/>
          <w:szCs w:val="26"/>
        </w:rPr>
        <w:t xml:space="preserve">Mỗi khi thông tin về đạo hàm riêng phần đã biết, bước tiế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trong giải thuật lan truyền ngược là cập nhập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w:t>
      </w:r>
    </w:p>
    <w:p w:rsidR="003C4D45" w:rsidRPr="00100B8E" w:rsidRDefault="003C4D45" w:rsidP="003C4D45">
      <w:pPr>
        <w:pStyle w:val="ListParagraph"/>
        <w:tabs>
          <w:tab w:val="left" w:pos="720"/>
        </w:tabs>
        <w:spacing w:after="0" w:line="360" w:lineRule="auto"/>
        <w:ind w:left="0" w:firstLine="720"/>
        <w:rPr>
          <w:ins w:id="4682" w:author="The Si Tran" w:date="2012-12-06T03:30:00Z"/>
          <w:rFonts w:ascii="Times New Roman" w:hAnsi="Times New Roman"/>
          <w:sz w:val="26"/>
          <w:szCs w:val="26"/>
        </w:rPr>
      </w:pPr>
      <w:ins w:id="4683" w:author="The Si Tran" w:date="2012-12-06T03:31:00Z">
        <w:r>
          <w:rPr>
            <w:rFonts w:ascii="Times New Roman" w:hAnsi="Times New Roman"/>
            <w:sz w:val="26"/>
            <w:szCs w:val="26"/>
          </w:rPr>
          <w:t xml:space="preserve"> </w:t>
        </w:r>
      </w:ins>
      <w:ins w:id="4684"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r>
            <w:rPr>
              <w:rFonts w:ascii="Cambria Math" w:hAnsi="Cambria Math"/>
              <w:sz w:val="26"/>
              <w:szCs w:val="26"/>
            </w:rPr>
            <m:t xml:space="preserve">       (2.12)</m:t>
          </m:r>
        </m:oMath>
      </w:ins>
    </w:p>
    <w:p w:rsidR="00962DC9" w:rsidRPr="00962DC9" w:rsidDel="00962DC9" w:rsidRDefault="003C4D45" w:rsidP="003C4D45">
      <w:pPr>
        <w:pStyle w:val="ListParagraph"/>
        <w:tabs>
          <w:tab w:val="left" w:pos="720"/>
        </w:tabs>
        <w:spacing w:after="0" w:line="360" w:lineRule="auto"/>
        <w:ind w:left="0" w:firstLine="720"/>
        <w:rPr>
          <w:del w:id="4685" w:author="The Si Tran" w:date="2012-12-06T03:30:00Z"/>
          <w:rFonts w:ascii="Times New Roman" w:hAnsi="Times New Roman"/>
          <w:sz w:val="26"/>
          <w:szCs w:val="26"/>
        </w:rPr>
      </w:pPr>
      <w:ins w:id="4686" w:author="The Si Tran" w:date="2012-12-06T03:30:00Z">
        <w:r>
          <w:rPr>
            <w:rFonts w:ascii="Times New Roman" w:hAnsi="Times New Roman"/>
            <w:sz w:val="26"/>
            <w:szCs w:val="26"/>
          </w:rPr>
          <w:t xml:space="preserve"> </w:t>
        </w:r>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 xml:space="preserve">         (2.13)</m:t>
          </m:r>
        </m:oMath>
      </w:ins>
    </w:p>
    <w:p w:rsidR="0088753F" w:rsidRPr="00962DC9" w:rsidRDefault="0088753F">
      <w:pPr>
        <w:pStyle w:val="ListParagraph"/>
        <w:tabs>
          <w:tab w:val="left" w:pos="720"/>
        </w:tabs>
        <w:spacing w:after="0" w:line="360" w:lineRule="auto"/>
        <w:ind w:left="0" w:firstLine="720"/>
        <w:rPr>
          <w:rFonts w:ascii="Times New Roman" w:hAnsi="Times New Roman"/>
          <w:sz w:val="26"/>
          <w:rPrChange w:id="4687" w:author="The Si Tran" w:date="2012-12-06T03:30:00Z">
            <w:rPr/>
          </w:rPrChange>
        </w:rPr>
        <w:pPrChange w:id="4688" w:author="The Si Tran" w:date="2012-12-06T03:30:00Z">
          <w:pPr>
            <w:pStyle w:val="ListParagraph"/>
            <w:spacing w:after="0" w:line="360" w:lineRule="auto"/>
            <w:ind w:left="0" w:firstLine="720"/>
          </w:pPr>
        </w:pPrChange>
      </w:pPr>
      <w:del w:id="4689" w:author="The Si Tran" w:date="2012-12-06T03:30:00Z">
        <w:r w:rsidRPr="00AF1345" w:rsidDel="00962DC9">
          <w:object w:dxaOrig="4040" w:dyaOrig="1040">
            <v:shape id="_x0000_i1133" type="#_x0000_t75" style="width:265.5pt;height:68.25pt" o:ole="">
              <v:imagedata r:id="rId260" o:title=""/>
            </v:shape>
            <o:OLEObject Type="Embed" ProgID="Equation.DSMT4" ShapeID="_x0000_i1133" DrawAspect="Content" ObjectID="_1416806464" r:id="rId261"/>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proofErr w:type="gramStart"/>
      <w:r w:rsidRPr="0049233F">
        <w:rPr>
          <w:rFonts w:ascii="Times New Roman" w:hAnsi="Times New Roman"/>
          <w:sz w:val="26"/>
          <w:szCs w:val="26"/>
        </w:rPr>
        <w:t xml:space="preserve">Ở đây </w:t>
      </w:r>
      <w:r w:rsidRPr="00AF1345">
        <w:rPr>
          <w:rFonts w:ascii="Times New Roman" w:hAnsi="Times New Roman"/>
          <w:position w:val="-10"/>
          <w:sz w:val="26"/>
          <w:szCs w:val="26"/>
        </w:rPr>
        <w:object w:dxaOrig="200" w:dyaOrig="260">
          <v:shape id="_x0000_i1134" type="#_x0000_t75" style="width:10.5pt;height:12pt" o:ole="">
            <v:imagedata r:id="rId262" o:title=""/>
          </v:shape>
          <o:OLEObject Type="Embed" ProgID="Equation.DSMT4" ShapeID="_x0000_i1134" DrawAspect="Content" ObjectID="_1416806465" r:id="rId263"/>
        </w:object>
      </w:r>
      <w:r w:rsidRPr="0049233F">
        <w:rPr>
          <w:rFonts w:ascii="Times New Roman" w:hAnsi="Times New Roman"/>
          <w:position w:val="-6"/>
          <w:sz w:val="26"/>
          <w:szCs w:val="26"/>
        </w:rPr>
        <w:t xml:space="preserve"> </w:t>
      </w:r>
      <w:r w:rsidRPr="0049233F">
        <w:rPr>
          <w:rFonts w:ascii="Times New Roman" w:hAnsi="Times New Roman"/>
          <w:sz w:val="26"/>
          <w:szCs w:val="26"/>
        </w:rPr>
        <w:t>là hệ số học có vai trò điều tiết mức độ thay đổi của trọng số trong các bước cập nhập.</w:t>
      </w:r>
      <w:proofErr w:type="gramEnd"/>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Cơ bản có hai phương pháp cập nhập các trọng số phân loại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thời điểm cập nhập: </w:t>
      </w:r>
      <w:r w:rsidRPr="0049233F">
        <w:rPr>
          <w:rFonts w:ascii="Times New Roman" w:hAnsi="Times New Roman"/>
          <w:i/>
          <w:sz w:val="26"/>
          <w:szCs w:val="26"/>
        </w:rPr>
        <w:t>học theo mẫu</w:t>
      </w:r>
      <w:r w:rsidRPr="0049233F">
        <w:rPr>
          <w:rFonts w:ascii="Times New Roman" w:hAnsi="Times New Roman"/>
          <w:sz w:val="26"/>
          <w:szCs w:val="26"/>
        </w:rPr>
        <w:t xml:space="preserve"> (learning by pattern) và </w:t>
      </w:r>
      <w:r w:rsidRPr="0049233F">
        <w:rPr>
          <w:rFonts w:ascii="Times New Roman" w:hAnsi="Times New Roman"/>
          <w:i/>
          <w:sz w:val="26"/>
          <w:szCs w:val="26"/>
        </w:rPr>
        <w:t>học theo epoch</w:t>
      </w:r>
      <w:r w:rsidRPr="0049233F">
        <w:rPr>
          <w:rFonts w:ascii="Times New Roman" w:hAnsi="Times New Roman"/>
          <w:sz w:val="26"/>
          <w:szCs w:val="26"/>
        </w:rPr>
        <w:t xml:space="preserve"> (learning by epoch). Một epoch là một lần học duyệt qua tất cả các mẫu trong tập dữ liệu mẫu dùng để học.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Trong phương pháp học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ẫu đôi khi còn dược gọi là </w:t>
      </w:r>
      <w:r w:rsidRPr="0049233F">
        <w:rPr>
          <w:rFonts w:ascii="Times New Roman" w:hAnsi="Times New Roman"/>
          <w:i/>
          <w:sz w:val="26"/>
          <w:szCs w:val="26"/>
        </w:rPr>
        <w:t>học trực tuyến</w:t>
      </w:r>
      <w:r w:rsidRPr="0049233F">
        <w:rPr>
          <w:rFonts w:ascii="Times New Roman" w:hAnsi="Times New Roman"/>
          <w:sz w:val="26"/>
          <w:szCs w:val="26"/>
        </w:rPr>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rFonts w:ascii="Times New Roman" w:hAnsi="Times New Roman"/>
          <w:i/>
          <w:sz w:val="26"/>
          <w:szCs w:val="26"/>
        </w:rPr>
        <w:t>lỗi tổng thể</w:t>
      </w:r>
      <w:r w:rsidRPr="0049233F">
        <w:rPr>
          <w:rFonts w:ascii="Times New Roman" w:hAnsi="Times New Roman"/>
          <w:sz w:val="26"/>
          <w:szCs w:val="26"/>
        </w:rPr>
        <w:t xml:space="preserve"> (overall error) bằng cách tối ưu hàm lỗi cho từng mẫu trong tập dữ liệu học. Phương pháp này làm việc tốt cho các tập dữ liệu mẫu có kích cỡ lớn và chứa đựng nhiều thông tin dư thừa [5].</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Phương pháp học theo epoch thực hiện lấy tổng tất cả thông tin về </w:t>
      </w:r>
      <w:r w:rsidRPr="0049233F">
        <w:rPr>
          <w:rFonts w:ascii="Times New Roman" w:hAnsi="Times New Roman"/>
          <w:i/>
          <w:sz w:val="26"/>
          <w:szCs w:val="26"/>
        </w:rPr>
        <w:t>độ dốc</w:t>
      </w:r>
      <w:r w:rsidRPr="0049233F">
        <w:rPr>
          <w:rFonts w:ascii="Times New Roman" w:hAnsi="Times New Roman"/>
          <w:sz w:val="26"/>
          <w:szCs w:val="26"/>
        </w:rPr>
        <w:t xml:space="preserve"> (gradient) cho toàn bộ </w:t>
      </w:r>
      <w:r w:rsidRPr="0049233F">
        <w:rPr>
          <w:rFonts w:ascii="Times New Roman" w:hAnsi="Times New Roman"/>
          <w:i/>
          <w:sz w:val="26"/>
          <w:szCs w:val="26"/>
        </w:rPr>
        <w:t>tập mẫu</w:t>
      </w:r>
      <w:r w:rsidRPr="0049233F">
        <w:rPr>
          <w:rFonts w:ascii="Times New Roman" w:hAnsi="Times New Roman"/>
          <w:sz w:val="26"/>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rFonts w:ascii="Times New Roman" w:hAnsi="Times New Roman"/>
          <w:i/>
          <w:sz w:val="26"/>
          <w:szCs w:val="26"/>
        </w:rPr>
        <w:t xml:space="preserve">học </w:t>
      </w:r>
      <w:proofErr w:type="gramStart"/>
      <w:r w:rsidRPr="0049233F">
        <w:rPr>
          <w:rFonts w:ascii="Times New Roman" w:hAnsi="Times New Roman"/>
          <w:i/>
          <w:sz w:val="26"/>
          <w:szCs w:val="26"/>
        </w:rPr>
        <w:t>theo</w:t>
      </w:r>
      <w:proofErr w:type="gramEnd"/>
      <w:r w:rsidRPr="0049233F">
        <w:rPr>
          <w:rFonts w:ascii="Times New Roman" w:hAnsi="Times New Roman"/>
          <w:i/>
          <w:sz w:val="26"/>
          <w:szCs w:val="26"/>
        </w:rPr>
        <w:t xml:space="preserve"> bó</w:t>
      </w:r>
      <w:r w:rsidRPr="0049233F">
        <w:rPr>
          <w:rFonts w:ascii="Times New Roman" w:hAnsi="Times New Roman"/>
          <w:sz w:val="26"/>
          <w:szCs w:val="26"/>
        </w:rPr>
        <w:t xml:space="preserve"> (batch learning).</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Mặc dù giải thuật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rFonts w:ascii="Times New Roman" w:hAnsi="Times New Roman"/>
          <w:i/>
          <w:sz w:val="26"/>
          <w:szCs w:val="26"/>
        </w:rPr>
        <w:t>giao động</w:t>
      </w:r>
      <w:r w:rsidRPr="0049233F">
        <w:rPr>
          <w:rFonts w:ascii="Times New Roman" w:hAnsi="Times New Roman"/>
          <w:sz w:val="26"/>
          <w:szCs w:val="26"/>
        </w:rPr>
        <w:t xml:space="preserve"> (</w:t>
      </w:r>
      <w:bookmarkStart w:id="4690" w:name="OLE_LINK1"/>
      <w:r w:rsidRPr="0049233F">
        <w:rPr>
          <w:rFonts w:ascii="Times New Roman" w:hAnsi="Times New Roman"/>
          <w:sz w:val="26"/>
          <w:szCs w:val="26"/>
        </w:rPr>
        <w:t>oscillation</w:t>
      </w:r>
      <w:bookmarkEnd w:id="4690"/>
      <w:r w:rsidRPr="0049233F">
        <w:rPr>
          <w:rFonts w:ascii="Times New Roman" w:hAnsi="Times New Roman"/>
          <w:sz w:val="26"/>
          <w:szCs w:val="26"/>
        </w:rPr>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w:t>
      </w:r>
      <w:r w:rsidRPr="0049233F">
        <w:rPr>
          <w:rFonts w:ascii="Times New Roman" w:hAnsi="Times New Roman"/>
          <w:sz w:val="26"/>
          <w:szCs w:val="26"/>
        </w:rPr>
        <w:lastRenderedPageBreak/>
        <w:t xml:space="preserve">ảnh hướng đến sự cập nhập các trọng số. </w:t>
      </w:r>
      <w:proofErr w:type="gramStart"/>
      <w:r w:rsidRPr="0049233F">
        <w:rPr>
          <w:rFonts w:ascii="Times New Roman" w:hAnsi="Times New Roman"/>
          <w:sz w:val="26"/>
          <w:szCs w:val="26"/>
        </w:rPr>
        <w:t xml:space="preserve">Nếu đạo hàm riêng phần quá nhỏ thì </w:t>
      </w:r>
      <w:r w:rsidRPr="00AF1345">
        <w:rPr>
          <w:rFonts w:ascii="Times New Roman" w:hAnsi="Times New Roman"/>
          <w:position w:val="-6"/>
          <w:sz w:val="26"/>
          <w:szCs w:val="26"/>
        </w:rPr>
        <w:object w:dxaOrig="380" w:dyaOrig="279">
          <v:shape id="_x0000_i1135" type="#_x0000_t75" style="width:18pt;height:14.25pt" o:ole="">
            <v:imagedata r:id="rId264" o:title=""/>
          </v:shape>
          <o:OLEObject Type="Embed" ProgID="Equation.DSMT4" ShapeID="_x0000_i1135" DrawAspect="Content" ObjectID="_1416806466" r:id="rId265"/>
        </w:object>
      </w:r>
      <w:r w:rsidRPr="0049233F">
        <w:rPr>
          <w:rFonts w:ascii="Times New Roman" w:hAnsi="Times New Roman"/>
          <w:sz w:val="26"/>
          <w:szCs w:val="26"/>
        </w:rPr>
        <w:t xml:space="preserve"> nhỏ, nếu đạo hàm riêng phần lớn thì </w:t>
      </w:r>
      <w:r w:rsidRPr="0049233F">
        <w:rPr>
          <w:rFonts w:ascii="Times New Roman" w:hAnsi="Times New Roman"/>
          <w:position w:val="-6"/>
          <w:sz w:val="26"/>
          <w:szCs w:val="26"/>
          <w:rPrChange w:id="4691" w:author="The Si Tran" w:date="2012-12-05T23:02:00Z">
            <w:rPr>
              <w:rFonts w:ascii="Times New Roman" w:hAnsi="Times New Roman"/>
              <w:position w:val="-6"/>
              <w:sz w:val="26"/>
              <w:szCs w:val="26"/>
            </w:rPr>
          </w:rPrChange>
        </w:rPr>
        <w:object w:dxaOrig="380" w:dyaOrig="279">
          <v:shape id="_x0000_i1136" type="#_x0000_t75" style="width:18pt;height:14.25pt" o:ole="">
            <v:imagedata r:id="rId264" o:title=""/>
          </v:shape>
          <o:OLEObject Type="Embed" ProgID="Equation.DSMT4" ShapeID="_x0000_i1136" DrawAspect="Content" ObjectID="_1416806467" r:id="rId266"/>
        </w:object>
      </w:r>
      <w:r w:rsidRPr="0049233F">
        <w:rPr>
          <w:rFonts w:ascii="Times New Roman" w:hAnsi="Times New Roman"/>
          <w:sz w:val="26"/>
          <w:szCs w:val="26"/>
        </w:rPr>
        <w:t xml:space="preserve"> lớn.</w:t>
      </w:r>
      <w:proofErr w:type="gramEnd"/>
      <w:r w:rsidRPr="0049233F">
        <w:rPr>
          <w:rFonts w:ascii="Times New Roman" w:hAnsi="Times New Roman"/>
          <w:sz w:val="26"/>
          <w:szCs w:val="26"/>
        </w:rPr>
        <w:t xml:space="preserve"> Độ lớn của đạo hàm riêng phần thay đổi không thể biết trước được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ình dạng của hàm lỗi </w:t>
      </w:r>
      <w:r w:rsidRPr="0049233F">
        <w:rPr>
          <w:rFonts w:ascii="Times New Roman" w:hAnsi="Times New Roman"/>
          <w:i/>
          <w:sz w:val="26"/>
          <w:szCs w:val="26"/>
        </w:rPr>
        <w:t>E</w:t>
      </w:r>
      <w:r w:rsidRPr="0049233F">
        <w:rPr>
          <w:rFonts w:ascii="Times New Roman" w:hAnsi="Times New Roman"/>
          <w:sz w:val="26"/>
          <w:szCs w:val="26"/>
        </w:rPr>
        <w:t xml:space="preserve"> trong mỗi lần lặp. Do đó quá trình học không ổn định.</w:t>
      </w:r>
    </w:p>
    <w:p w:rsidR="00673068" w:rsidRPr="00673068" w:rsidDel="003B3962" w:rsidRDefault="0088753F">
      <w:pPr>
        <w:pStyle w:val="ListParagraph"/>
        <w:spacing w:after="0" w:line="360" w:lineRule="auto"/>
        <w:ind w:left="0" w:firstLine="720"/>
        <w:rPr>
          <w:del w:id="4692" w:author="The Si Tran" w:date="2012-12-06T03:34:00Z"/>
          <w:rFonts w:ascii="Times New Roman" w:hAnsi="Times New Roman"/>
          <w:sz w:val="26"/>
          <w:szCs w:val="26"/>
        </w:rPr>
      </w:pPr>
      <w:r w:rsidRPr="0049233F">
        <w:rPr>
          <w:rFonts w:ascii="Times New Roman" w:hAnsi="Times New Roman"/>
          <w:sz w:val="26"/>
          <w:szCs w:val="26"/>
        </w:rPr>
        <w:t xml:space="preserve">Để cho quá trình học ổn định người ta thêm vào một </w:t>
      </w:r>
      <w:r w:rsidRPr="0049233F">
        <w:rPr>
          <w:rFonts w:ascii="Times New Roman" w:hAnsi="Times New Roman"/>
          <w:i/>
          <w:sz w:val="26"/>
          <w:szCs w:val="26"/>
        </w:rPr>
        <w:t>hệ số quán tính</w:t>
      </w:r>
      <w:r w:rsidRPr="0049233F">
        <w:rPr>
          <w:rFonts w:ascii="Times New Roman" w:hAnsi="Times New Roman"/>
          <w:sz w:val="26"/>
          <w:szCs w:val="26"/>
        </w:rPr>
        <w:t xml:space="preserve"> (momentum term)</w:t>
      </w:r>
    </w:p>
    <w:p w:rsidR="0088753F" w:rsidRPr="003B3962" w:rsidRDefault="0088753F">
      <w:pPr>
        <w:pStyle w:val="ListParagraph"/>
        <w:spacing w:after="0" w:line="360" w:lineRule="auto"/>
        <w:ind w:left="0" w:firstLine="720"/>
        <w:rPr>
          <w:ins w:id="4693" w:author="The Si Tran" w:date="2012-12-06T03:31:00Z"/>
          <w:rFonts w:ascii="Times New Roman" w:hAnsi="Times New Roman"/>
          <w:sz w:val="26"/>
          <w:rPrChange w:id="4694" w:author="The Si Tran" w:date="2012-12-06T03:34:00Z">
            <w:rPr>
              <w:ins w:id="4695" w:author="The Si Tran" w:date="2012-12-06T03:31:00Z"/>
            </w:rPr>
          </w:rPrChange>
        </w:rPr>
      </w:pPr>
      <w:del w:id="4696" w:author="The Si Tran" w:date="2012-12-06T03:34:00Z">
        <w:r w:rsidRPr="0049233F" w:rsidDel="003B3962">
          <w:rPr>
            <w:rPrChange w:id="4697" w:author="The Si Tran" w:date="2012-12-05T23:02:00Z">
              <w:rPr/>
            </w:rPrChange>
          </w:rPr>
          <w:object w:dxaOrig="4760" w:dyaOrig="700">
            <v:shape id="_x0000_i1137" type="#_x0000_t75" style="width:304.5pt;height:45.75pt" o:ole="">
              <v:imagedata r:id="rId267" o:title=""/>
            </v:shape>
            <o:OLEObject Type="Embed" ProgID="Equation.DSMT4" ShapeID="_x0000_i1137" DrawAspect="Content" ObjectID="_1416806468" r:id="rId268"/>
          </w:object>
        </w:r>
      </w:del>
    </w:p>
    <w:p w:rsidR="00673068" w:rsidRPr="003B3962" w:rsidRDefault="00FE3D1E">
      <w:pPr>
        <w:pStyle w:val="ListParagraph"/>
        <w:spacing w:after="0" w:line="360" w:lineRule="auto"/>
        <w:ind w:firstLine="720"/>
        <w:rPr>
          <w:rFonts w:ascii="Times New Roman" w:hAnsi="Times New Roman"/>
          <w:sz w:val="26"/>
          <w:szCs w:val="26"/>
        </w:rPr>
        <w:pPrChange w:id="4698" w:author="The Si Tran" w:date="2012-12-06T03:34:00Z">
          <w:pPr>
            <w:pStyle w:val="ListParagraph"/>
            <w:spacing w:after="0" w:line="360" w:lineRule="auto"/>
            <w:ind w:left="0" w:firstLine="720"/>
          </w:pPr>
        </w:pPrChange>
      </w:pPr>
      <m:oMathPara>
        <m:oMathParaPr>
          <m:jc m:val="left"/>
        </m:oMathParaPr>
        <m:oMath>
          <m:f>
            <m:fPr>
              <m:ctrlPr>
                <w:ins w:id="4699" w:author="The Si Tran" w:date="2012-12-06T03:32:00Z">
                  <w:rPr>
                    <w:rFonts w:ascii="Cambria Math" w:eastAsia="Times New Roman" w:hAnsi="Cambria Math"/>
                    <w:i/>
                    <w:sz w:val="26"/>
                    <w:szCs w:val="26"/>
                  </w:rPr>
                </w:ins>
              </m:ctrlPr>
            </m:fPr>
            <m:num>
              <w:ins w:id="4700" w:author="The Si Tran" w:date="2012-12-06T03:32:00Z">
                <m:r>
                  <w:rPr>
                    <w:rFonts w:ascii="Cambria Math" w:hAnsi="Cambria Math"/>
                    <w:sz w:val="26"/>
                    <w:szCs w:val="26"/>
                  </w:rPr>
                  <m:t>∂E</m:t>
                </m:r>
              </w:ins>
            </m:num>
            <m:den>
              <w:ins w:id="4701" w:author="The Si Tran" w:date="2012-12-06T03:32:00Z">
                <m:r>
                  <w:rPr>
                    <w:rFonts w:ascii="Cambria Math" w:hAnsi="Cambria Math"/>
                    <w:sz w:val="26"/>
                    <w:szCs w:val="26"/>
                  </w:rPr>
                  <m:t>∂</m:t>
                </m:r>
              </w:ins>
              <m:sSub>
                <m:sSubPr>
                  <m:ctrlPr>
                    <w:ins w:id="4702" w:author="The Si Tran" w:date="2012-12-06T03:32:00Z">
                      <w:rPr>
                        <w:rFonts w:ascii="Cambria Math" w:eastAsia="Times New Roman" w:hAnsi="Cambria Math"/>
                        <w:i/>
                        <w:sz w:val="26"/>
                        <w:szCs w:val="26"/>
                      </w:rPr>
                    </w:ins>
                  </m:ctrlPr>
                </m:sSubPr>
                <m:e>
                  <w:ins w:id="4703" w:author="The Si Tran" w:date="2012-12-06T03:32:00Z">
                    <m:r>
                      <w:rPr>
                        <w:rFonts w:ascii="Cambria Math" w:hAnsi="Cambria Math"/>
                        <w:sz w:val="26"/>
                        <w:szCs w:val="26"/>
                      </w:rPr>
                      <m:t>w</m:t>
                    </m:r>
                  </w:ins>
                </m:e>
                <m:sub>
                  <w:ins w:id="4704" w:author="The Si Tran" w:date="2012-12-06T03:32:00Z">
                    <m:r>
                      <w:rPr>
                        <w:rFonts w:ascii="Cambria Math" w:hAnsi="Cambria Math"/>
                        <w:sz w:val="26"/>
                        <w:szCs w:val="26"/>
                      </w:rPr>
                      <m:t>ij</m:t>
                    </m:r>
                  </w:ins>
                </m:sub>
              </m:sSub>
            </m:den>
          </m:f>
          <w:ins w:id="4705" w:author="The Si Tran" w:date="2012-12-06T03:32:00Z">
            <m:r>
              <w:rPr>
                <w:rFonts w:ascii="Cambria Math" w:hAnsi="Cambria Math"/>
                <w:sz w:val="26"/>
                <w:szCs w:val="26"/>
              </w:rPr>
              <m:t xml:space="preserve">  ∆</m:t>
            </m:r>
          </w:ins>
          <m:sSub>
            <m:sSubPr>
              <m:ctrlPr>
                <w:ins w:id="4706" w:author="The Si Tran" w:date="2012-12-06T03:32:00Z">
                  <w:rPr>
                    <w:rFonts w:ascii="Cambria Math" w:hAnsi="Cambria Math"/>
                    <w:i/>
                    <w:sz w:val="26"/>
                    <w:szCs w:val="26"/>
                  </w:rPr>
                </w:ins>
              </m:ctrlPr>
            </m:sSubPr>
            <m:e>
              <w:ins w:id="4707" w:author="The Si Tran" w:date="2012-12-06T03:32:00Z">
                <m:r>
                  <w:rPr>
                    <w:rFonts w:ascii="Cambria Math" w:hAnsi="Cambria Math"/>
                    <w:sz w:val="26"/>
                    <w:szCs w:val="26"/>
                  </w:rPr>
                  <m:t>w</m:t>
                </m:r>
              </w:ins>
            </m:e>
            <m:sub>
              <w:ins w:id="4708" w:author="The Si Tran" w:date="2012-12-06T03:32:00Z">
                <m:r>
                  <w:rPr>
                    <w:rFonts w:ascii="Cambria Math" w:hAnsi="Cambria Math"/>
                    <w:sz w:val="26"/>
                    <w:szCs w:val="26"/>
                  </w:rPr>
                  <m:t>ij</m:t>
                </m:r>
              </w:ins>
            </m:sub>
          </m:sSub>
          <m:d>
            <m:dPr>
              <m:ctrlPr>
                <w:ins w:id="4709" w:author="The Si Tran" w:date="2012-12-06T03:32:00Z">
                  <w:rPr>
                    <w:rFonts w:ascii="Cambria Math" w:hAnsi="Cambria Math"/>
                    <w:i/>
                    <w:sz w:val="26"/>
                    <w:szCs w:val="26"/>
                  </w:rPr>
                </w:ins>
              </m:ctrlPr>
            </m:dPr>
            <m:e>
              <w:ins w:id="4710" w:author="The Si Tran" w:date="2012-12-06T03:32:00Z">
                <m:r>
                  <w:rPr>
                    <w:rFonts w:ascii="Cambria Math" w:hAnsi="Cambria Math"/>
                    <w:sz w:val="26"/>
                    <w:szCs w:val="26"/>
                  </w:rPr>
                  <m:t>t</m:t>
                </m:r>
              </w:ins>
            </m:e>
          </m:d>
          <w:ins w:id="4711" w:author="The Si Tran" w:date="2012-12-06T03:32:00Z">
            <m:r>
              <w:rPr>
                <w:rFonts w:ascii="Cambria Math" w:hAnsi="Cambria Math"/>
                <w:sz w:val="26"/>
                <w:szCs w:val="26"/>
              </w:rPr>
              <m:t>=-</m:t>
            </m:r>
          </w:ins>
          <w:ins w:id="4712" w:author="The Si Tran" w:date="2012-12-06T03:33:00Z">
            <m:r>
              <w:rPr>
                <w:rFonts w:ascii="Cambria Math" w:hAnsi="Cambria Math"/>
                <w:sz w:val="26"/>
                <w:szCs w:val="26"/>
              </w:rPr>
              <m:t>η</m:t>
            </m:r>
          </w:ins>
          <m:f>
            <m:fPr>
              <m:ctrlPr>
                <w:ins w:id="4713" w:author="The Si Tran" w:date="2012-12-06T03:33:00Z">
                  <w:rPr>
                    <w:rFonts w:ascii="Cambria Math" w:hAnsi="Cambria Math"/>
                    <w:i/>
                    <w:sz w:val="26"/>
                    <w:szCs w:val="26"/>
                  </w:rPr>
                </w:ins>
              </m:ctrlPr>
            </m:fPr>
            <m:num>
              <w:ins w:id="4714" w:author="The Si Tran" w:date="2012-12-06T03:33:00Z">
                <m:r>
                  <w:rPr>
                    <w:rFonts w:ascii="Cambria Math" w:hAnsi="Cambria Math"/>
                    <w:sz w:val="26"/>
                    <w:szCs w:val="26"/>
                  </w:rPr>
                  <m:t>∂E</m:t>
                </m:r>
              </w:ins>
            </m:num>
            <m:den>
              <w:ins w:id="4715" w:author="The Si Tran" w:date="2012-12-06T03:33:00Z">
                <m:r>
                  <w:rPr>
                    <w:rFonts w:ascii="Cambria Math" w:hAnsi="Cambria Math"/>
                    <w:sz w:val="26"/>
                    <w:szCs w:val="26"/>
                  </w:rPr>
                  <m:t>∂</m:t>
                </m:r>
              </w:ins>
              <m:sSub>
                <m:sSubPr>
                  <m:ctrlPr>
                    <w:ins w:id="4716" w:author="The Si Tran" w:date="2012-12-06T03:33:00Z">
                      <w:rPr>
                        <w:rFonts w:ascii="Cambria Math" w:hAnsi="Cambria Math"/>
                        <w:i/>
                        <w:sz w:val="26"/>
                        <w:szCs w:val="26"/>
                      </w:rPr>
                    </w:ins>
                  </m:ctrlPr>
                </m:sSubPr>
                <m:e>
                  <w:ins w:id="4717" w:author="The Si Tran" w:date="2012-12-06T03:33:00Z">
                    <m:r>
                      <w:rPr>
                        <w:rFonts w:ascii="Cambria Math" w:hAnsi="Cambria Math"/>
                        <w:sz w:val="26"/>
                        <w:szCs w:val="26"/>
                      </w:rPr>
                      <m:t>w</m:t>
                    </m:r>
                  </w:ins>
                </m:e>
                <m:sub>
                  <w:ins w:id="4718" w:author="The Si Tran" w:date="2012-12-06T03:33:00Z">
                    <m:r>
                      <w:rPr>
                        <w:rFonts w:ascii="Cambria Math" w:hAnsi="Cambria Math"/>
                        <w:sz w:val="26"/>
                        <w:szCs w:val="26"/>
                      </w:rPr>
                      <m:t>ij</m:t>
                    </m:r>
                  </w:ins>
                </m:sub>
              </m:sSub>
            </m:den>
          </m:f>
          <m:d>
            <m:dPr>
              <m:ctrlPr>
                <w:ins w:id="4719" w:author="The Si Tran" w:date="2012-12-06T03:33:00Z">
                  <w:rPr>
                    <w:rFonts w:ascii="Cambria Math" w:hAnsi="Cambria Math"/>
                    <w:i/>
                    <w:sz w:val="26"/>
                    <w:szCs w:val="26"/>
                  </w:rPr>
                </w:ins>
              </m:ctrlPr>
            </m:dPr>
            <m:e>
              <w:ins w:id="4720" w:author="The Si Tran" w:date="2012-12-06T03:33:00Z">
                <m:r>
                  <w:rPr>
                    <w:rFonts w:ascii="Cambria Math" w:hAnsi="Cambria Math"/>
                    <w:sz w:val="26"/>
                    <w:szCs w:val="26"/>
                  </w:rPr>
                  <m:t>t</m:t>
                </m:r>
              </w:ins>
            </m:e>
          </m:d>
          <w:ins w:id="4721" w:author="The Si Tran" w:date="2012-12-06T03:33:00Z">
            <m:r>
              <w:rPr>
                <w:rFonts w:ascii="Cambria Math" w:hAnsi="Cambria Math"/>
                <w:sz w:val="26"/>
                <w:szCs w:val="26"/>
              </w:rPr>
              <m:t>+μ*∆</m:t>
            </m:r>
          </w:ins>
          <m:sSub>
            <m:sSubPr>
              <m:ctrlPr>
                <w:ins w:id="4722" w:author="The Si Tran" w:date="2012-12-06T03:34:00Z">
                  <w:rPr>
                    <w:rFonts w:ascii="Cambria Math" w:hAnsi="Cambria Math"/>
                    <w:i/>
                    <w:sz w:val="26"/>
                    <w:szCs w:val="26"/>
                  </w:rPr>
                </w:ins>
              </m:ctrlPr>
            </m:sSubPr>
            <m:e>
              <w:ins w:id="4723" w:author="The Si Tran" w:date="2012-12-06T03:34:00Z">
                <m:r>
                  <w:rPr>
                    <w:rFonts w:ascii="Cambria Math" w:hAnsi="Cambria Math"/>
                    <w:sz w:val="26"/>
                    <w:szCs w:val="26"/>
                  </w:rPr>
                  <m:t>w</m:t>
                </m:r>
              </w:ins>
            </m:e>
            <m:sub>
              <w:ins w:id="4724" w:author="The Si Tran" w:date="2012-12-06T03:34:00Z">
                <m:r>
                  <w:rPr>
                    <w:rFonts w:ascii="Cambria Math" w:hAnsi="Cambria Math"/>
                    <w:sz w:val="26"/>
                    <w:szCs w:val="26"/>
                  </w:rPr>
                  <m:t>ij</m:t>
                </m:r>
              </w:ins>
            </m:sub>
          </m:sSub>
          <m:d>
            <m:dPr>
              <m:ctrlPr>
                <w:ins w:id="4725" w:author="The Si Tran" w:date="2012-12-06T03:34:00Z">
                  <w:rPr>
                    <w:rFonts w:ascii="Cambria Math" w:hAnsi="Cambria Math"/>
                    <w:i/>
                    <w:sz w:val="26"/>
                    <w:szCs w:val="26"/>
                  </w:rPr>
                </w:ins>
              </m:ctrlPr>
            </m:dPr>
            <m:e>
              <w:ins w:id="4726" w:author="The Si Tran" w:date="2012-12-06T03:34:00Z">
                <m:r>
                  <w:rPr>
                    <w:rFonts w:ascii="Cambria Math" w:hAnsi="Cambria Math"/>
                    <w:sz w:val="26"/>
                    <w:szCs w:val="26"/>
                  </w:rPr>
                  <m:t>t-1</m:t>
                </m:r>
              </w:ins>
            </m:e>
          </m:d>
          <w:ins w:id="4727" w:author="The Si Tran" w:date="2012-12-06T03:34:00Z">
            <m:r>
              <w:rPr>
                <w:rFonts w:ascii="Cambria Math" w:hAnsi="Cambria Math"/>
                <w:sz w:val="26"/>
                <w:szCs w:val="26"/>
              </w:rPr>
              <m:t xml:space="preserve">        (2.14)</m:t>
            </m:r>
          </w:ins>
        </m:oMath>
      </m:oMathPara>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Hệ số quán tính </w:t>
      </w:r>
      <w:r w:rsidRPr="00AF1345">
        <w:rPr>
          <w:rFonts w:ascii="Times New Roman" w:hAnsi="Times New Roman"/>
          <w:position w:val="-10"/>
          <w:sz w:val="26"/>
          <w:szCs w:val="26"/>
        </w:rPr>
        <w:object w:dxaOrig="240" w:dyaOrig="260">
          <v:shape id="_x0000_i1138" type="#_x0000_t75" style="width:11.25pt;height:12pt" o:ole="">
            <v:imagedata r:id="rId269" o:title=""/>
          </v:shape>
          <o:OLEObject Type="Embed" ProgID="Equation.DSMT4" ShapeID="_x0000_i1138" DrawAspect="Content" ObjectID="_1416806469" r:id="rId270"/>
        </w:object>
      </w:r>
      <w:r w:rsidRPr="0049233F">
        <w:rPr>
          <w:rFonts w:ascii="Times New Roman" w:hAnsi="Times New Roman"/>
          <w:sz w:val="26"/>
          <w:szCs w:val="26"/>
        </w:rPr>
        <w:t xml:space="preserve">có tác dụng điều chỉnh mức độ ảnh hưởng của giá trị </w:t>
      </w:r>
      <w:r w:rsidRPr="00AF1345">
        <w:rPr>
          <w:rFonts w:ascii="Times New Roman" w:hAnsi="Times New Roman"/>
          <w:position w:val="-14"/>
          <w:sz w:val="26"/>
          <w:szCs w:val="26"/>
        </w:rPr>
        <w:object w:dxaOrig="999" w:dyaOrig="380">
          <v:shape id="_x0000_i1139" type="#_x0000_t75" style="width:50.25pt;height:18pt" o:ole="">
            <v:imagedata r:id="rId271" o:title=""/>
          </v:shape>
          <o:OLEObject Type="Embed" ProgID="Equation.DSMT4" ShapeID="_x0000_i1139" DrawAspect="Content" ObjectID="_1416806470" r:id="rId272"/>
        </w:object>
      </w:r>
      <w:r w:rsidRPr="0049233F">
        <w:rPr>
          <w:rFonts w:ascii="Times New Roman" w:hAnsi="Times New Roman"/>
          <w:sz w:val="26"/>
          <w:szCs w:val="26"/>
        </w:rPr>
        <w:t xml:space="preserve">ở bước lặp trước lên giá </w:t>
      </w:r>
      <w:proofErr w:type="gramStart"/>
      <w:r w:rsidRPr="0049233F">
        <w:rPr>
          <w:rFonts w:ascii="Times New Roman" w:hAnsi="Times New Roman"/>
          <w:sz w:val="26"/>
          <w:szCs w:val="26"/>
        </w:rPr>
        <w:t xml:space="preserve">trị </w:t>
      </w:r>
      <w:proofErr w:type="gramEnd"/>
      <w:r w:rsidRPr="00AF1345">
        <w:rPr>
          <w:rFonts w:ascii="Times New Roman" w:hAnsi="Times New Roman"/>
          <w:position w:val="-14"/>
          <w:sz w:val="26"/>
          <w:szCs w:val="26"/>
        </w:rPr>
        <w:object w:dxaOrig="720" w:dyaOrig="380">
          <v:shape id="_x0000_i1140" type="#_x0000_t75" style="width:36pt;height:18pt" o:ole="">
            <v:imagedata r:id="rId273" o:title=""/>
          </v:shape>
          <o:OLEObject Type="Embed" ProgID="Equation.DSMT4" ShapeID="_x0000_i1140" DrawAspect="Content" ObjectID="_1416806471" r:id="rId274"/>
        </w:object>
      </w:r>
      <w:r w:rsidRPr="0049233F">
        <w:rPr>
          <w:rFonts w:ascii="Times New Roman" w:hAnsi="Times New Roman"/>
          <w:sz w:val="26"/>
          <w:szCs w:val="26"/>
        </w:rPr>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Sau đây là mã giả cho giải thuật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ngược theo phương pháp học trực tuyến có áp dụng hệ số quán tính:</w:t>
      </w: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rsidTr="00FE0A1C">
        <w:tc>
          <w:tcPr>
            <w:tcW w:w="8208" w:type="dxa"/>
            <w:tcBorders>
              <w:right w:val="single" w:sz="4" w:space="0" w:color="auto"/>
            </w:tcBorders>
          </w:tcPr>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t>Khởi tạo tất cả các trọng số bằng các số nhỏ ngẫu nhiên</w:t>
            </w:r>
          </w:p>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v:shape id="_x0000_i1141" type="#_x0000_t75" style="width:25.5pt;height:35.25pt" o:ole="">
                  <v:imagedata r:id="rId275" o:title=""/>
                </v:shape>
                <o:OLEObject Type="Embed" ProgID="Equation.DSMT4" ShapeID="_x0000_i1141" DrawAspect="Content" ObjectID="_1416806472" r:id="rId276"/>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4728" w:author="The Si Tran" w:date="2012-12-05T23:02:00Z">
                  <w:rPr>
                    <w:rFonts w:ascii="Times New Roman" w:hAnsi="Times New Roman"/>
                    <w:i/>
                    <w:position w:val="-32"/>
                    <w:sz w:val="26"/>
                    <w:szCs w:val="26"/>
                  </w:rPr>
                </w:rPrChange>
              </w:rPr>
              <w:object w:dxaOrig="520" w:dyaOrig="700">
                <v:shape id="_x0000_i1142" type="#_x0000_t75" style="width:25.5pt;height:35.25pt" o:ole="">
                  <v:imagedata r:id="rId277" o:title=""/>
                </v:shape>
                <o:OLEObject Type="Embed" ProgID="Equation.DSMT4" ShapeID="_x0000_i1142" DrawAspect="Content" ObjectID="_1416806473" r:id="rId278"/>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lastRenderedPageBreak/>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4729" w:author="The Si Tran" w:date="2012-12-05T23:02:00Z">
                  <w:rPr>
                    <w:rFonts w:ascii="Times New Roman" w:hAnsi="Times New Roman"/>
                    <w:i/>
                    <w:position w:val="-32"/>
                    <w:sz w:val="26"/>
                    <w:szCs w:val="26"/>
                  </w:rPr>
                </w:rPrChange>
              </w:rPr>
              <w:object w:dxaOrig="3400" w:dyaOrig="700">
                <v:shape id="_x0000_i1143" type="#_x0000_t75" style="width:169.5pt;height:35.25pt" o:ole="">
                  <v:imagedata r:id="rId279" o:title=""/>
                </v:shape>
                <o:OLEObject Type="Embed" ProgID="Equation.DSMT4" ShapeID="_x0000_i1143" DrawAspect="Content" ObjectID="_1416806474" r:id="rId280"/>
              </w:objec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4730" w:author="The Si Tran" w:date="2012-12-05T23:02:00Z">
                  <w:rPr>
                    <w:rFonts w:ascii="Times New Roman" w:hAnsi="Times New Roman"/>
                    <w:i/>
                    <w:position w:val="-14"/>
                    <w:sz w:val="26"/>
                    <w:szCs w:val="26"/>
                  </w:rPr>
                </w:rPrChange>
              </w:rPr>
              <w:object w:dxaOrig="2480" w:dyaOrig="380">
                <v:shape id="_x0000_i1144" type="#_x0000_t75" style="width:123.75pt;height:18pt" o:ole="">
                  <v:imagedata r:id="rId281" o:title=""/>
                </v:shape>
                <o:OLEObject Type="Embed" ProgID="Equation.DSMT4" ShapeID="_x0000_i1144" DrawAspect="Content" ObjectID="_1416806475" r:id="rId282"/>
              </w:object>
            </w:r>
          </w:p>
          <w:p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rsidR="0088753F" w:rsidRPr="0049233F" w:rsidRDefault="0088753F" w:rsidP="00FE0A1C">
            <w:pPr>
              <w:pStyle w:val="ListParagraph"/>
              <w:spacing w:after="0" w:line="360" w:lineRule="auto"/>
              <w:ind w:left="0"/>
              <w:rPr>
                <w:rFonts w:ascii="Times New Roman" w:hAnsi="Times New Roman"/>
                <w:sz w:val="26"/>
                <w:szCs w:val="26"/>
              </w:rPr>
            </w:pPr>
          </w:p>
        </w:tc>
      </w:tr>
    </w:tbl>
    <w:p w:rsidR="0088753F" w:rsidRDefault="0088753F">
      <w:pPr>
        <w:pStyle w:val="Hinh"/>
        <w:jc w:val="center"/>
        <w:rPr>
          <w:ins w:id="4731" w:author="The Si Tran" w:date="2012-12-11T23:37:00Z"/>
          <w:b w:val="0"/>
        </w:rPr>
        <w:pPrChange w:id="4732" w:author="The Si Tran" w:date="2012-12-11T23:37:00Z">
          <w:pPr>
            <w:pStyle w:val="Caption"/>
            <w:ind w:left="2160" w:firstLine="720"/>
          </w:pPr>
        </w:pPrChange>
      </w:pPr>
      <w:bookmarkStart w:id="4733" w:name="_Toc327348217"/>
      <w:bookmarkStart w:id="4734" w:name="_Toc343029967"/>
      <w:bookmarkStart w:id="4735" w:name="_Toc343062500"/>
      <w:r w:rsidRPr="0049233F">
        <w:lastRenderedPageBreak/>
        <w:t>Hình</w:t>
      </w:r>
      <w:ins w:id="4736" w:author="The Si Tran" w:date="2012-12-11T23:36:00Z">
        <w:r w:rsidR="002400FD">
          <w:t xml:space="preserve"> 4.8</w:t>
        </w:r>
      </w:ins>
      <w:del w:id="4737"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4738"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4739"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2400FD">
        <w:rPr>
          <w:b w:val="0"/>
          <w:rPrChange w:id="4740" w:author="The Si Tran" w:date="2012-12-11T23:37:00Z">
            <w:rPr/>
          </w:rPrChange>
        </w:rPr>
        <w:t xml:space="preserve">Giải thuật </w:t>
      </w:r>
      <w:proofErr w:type="gramStart"/>
      <w:r w:rsidRPr="002400FD">
        <w:rPr>
          <w:b w:val="0"/>
          <w:rPrChange w:id="4741" w:author="The Si Tran" w:date="2012-12-11T23:37:00Z">
            <w:rPr/>
          </w:rPrChange>
        </w:rPr>
        <w:t>lan</w:t>
      </w:r>
      <w:proofErr w:type="gramEnd"/>
      <w:r w:rsidRPr="002400FD">
        <w:rPr>
          <w:b w:val="0"/>
          <w:rPrChange w:id="4742" w:author="The Si Tran" w:date="2012-12-11T23:37:00Z">
            <w:rPr/>
          </w:rPrChange>
        </w:rPr>
        <w:t xml:space="preserve"> truyền ngược</w:t>
      </w:r>
      <w:bookmarkEnd w:id="4733"/>
      <w:bookmarkEnd w:id="4734"/>
      <w:bookmarkEnd w:id="4735"/>
    </w:p>
    <w:p w:rsidR="002400FD" w:rsidRPr="002400FD" w:rsidRDefault="002400FD">
      <w:pPr>
        <w:pStyle w:val="Hinh"/>
        <w:jc w:val="center"/>
        <w:rPr>
          <w:b w:val="0"/>
          <w:rPrChange w:id="4743" w:author="The Si Tran" w:date="2012-12-11T23:37:00Z">
            <w:rPr/>
          </w:rPrChange>
        </w:rPr>
        <w:pPrChange w:id="4744" w:author="The Si Tran" w:date="2012-12-11T23:37:00Z">
          <w:pPr>
            <w:pStyle w:val="Caption"/>
            <w:ind w:left="2160" w:firstLine="720"/>
          </w:pPr>
        </w:pPrChange>
      </w:pPr>
    </w:p>
    <w:p w:rsidR="0088753F" w:rsidRPr="0049233F" w:rsidRDefault="0088753F" w:rsidP="0088753F">
      <w:pPr>
        <w:spacing w:before="0"/>
        <w:ind w:firstLine="720"/>
        <w:rPr>
          <w:szCs w:val="26"/>
        </w:rPr>
      </w:pPr>
      <w:r w:rsidRPr="0049233F">
        <w:rPr>
          <w:szCs w:val="26"/>
        </w:rPr>
        <w:t xml:space="preserve">Giải thuật </w:t>
      </w:r>
      <w:proofErr w:type="gramStart"/>
      <w:r w:rsidRPr="0049233F">
        <w:rPr>
          <w:szCs w:val="26"/>
        </w:rPr>
        <w:t>lan</w:t>
      </w:r>
      <w:proofErr w:type="gramEnd"/>
      <w:r w:rsidRPr="0049233F">
        <w:rPr>
          <w:szCs w:val="26"/>
        </w:rPr>
        <w:t xml:space="preserve">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rsidR="0088753F" w:rsidRPr="0049233F" w:rsidRDefault="0088753F" w:rsidP="0088753F">
      <w:pPr>
        <w:spacing w:before="0"/>
        <w:ind w:firstLine="720"/>
        <w:rPr>
          <w:szCs w:val="26"/>
        </w:rPr>
      </w:pPr>
    </w:p>
    <w:p w:rsidR="0088753F" w:rsidRPr="0049233F" w:rsidRDefault="0088753F" w:rsidP="0088753F">
      <w:pPr>
        <w:pStyle w:val="Heading3"/>
      </w:pPr>
      <w:bookmarkStart w:id="4745" w:name="_Toc327348175"/>
      <w:r w:rsidRPr="0049233F">
        <w:t>Giải thuật RPROP</w:t>
      </w:r>
      <w:bookmarkEnd w:id="4745"/>
    </w:p>
    <w:p w:rsidR="0088753F" w:rsidRPr="0049233F" w:rsidRDefault="0088753F" w:rsidP="0088753F">
      <w:pPr>
        <w:spacing w:before="0"/>
        <w:ind w:firstLine="720"/>
        <w:rPr>
          <w:szCs w:val="26"/>
        </w:rPr>
      </w:pPr>
      <w:r w:rsidRPr="0049233F">
        <w:rPr>
          <w:szCs w:val="26"/>
        </w:rPr>
        <w:t xml:space="preserve">Giải thuật </w:t>
      </w:r>
      <w:proofErr w:type="gramStart"/>
      <w:r w:rsidRPr="0049233F">
        <w:rPr>
          <w:szCs w:val="26"/>
        </w:rPr>
        <w:t>lan</w:t>
      </w:r>
      <w:proofErr w:type="gramEnd"/>
      <w:r w:rsidRPr="0049233F">
        <w:rPr>
          <w:szCs w:val="26"/>
        </w:rPr>
        <w:t xml:space="preserve"> truyền ngược gặp một vấn đề ở chỗ giá trị cập nhập trọng số (</w:t>
      </w:r>
      <w:r w:rsidRPr="00AF1345">
        <w:rPr>
          <w:position w:val="-14"/>
          <w:szCs w:val="26"/>
        </w:rPr>
        <w:object w:dxaOrig="720" w:dyaOrig="380">
          <v:shape id="_x0000_i1145" type="#_x0000_t75" style="width:36pt;height:18pt" o:ole="">
            <v:imagedata r:id="rId283" o:title=""/>
          </v:shape>
          <o:OLEObject Type="Embed" ProgID="Equation.DSMT4" ShapeID="_x0000_i1145" DrawAspect="Content" ObjectID="_1416806476" r:id="rId284"/>
        </w:object>
      </w:r>
      <w:r w:rsidRPr="0049233F">
        <w:rPr>
          <w:szCs w:val="26"/>
        </w:rPr>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rsidR="0088753F" w:rsidRPr="0049233F" w:rsidRDefault="0088753F" w:rsidP="0088753F">
      <w:pPr>
        <w:spacing w:before="0"/>
        <w:ind w:firstLine="720"/>
        <w:rPr>
          <w:szCs w:val="26"/>
        </w:rPr>
      </w:pPr>
      <w:r w:rsidRPr="0049233F">
        <w:rPr>
          <w:szCs w:val="26"/>
        </w:rPr>
        <w:t xml:space="preserve">Nhiều giải thuật đã được phát minh để giải quyết các vấn đề trên, chúng có thể được phân ra làm hai loại: </w:t>
      </w:r>
      <w:r w:rsidRPr="0049233F">
        <w:rPr>
          <w:i/>
          <w:szCs w:val="26"/>
        </w:rPr>
        <w:t>chiến lược toàn cục</w:t>
      </w:r>
      <w:r w:rsidRPr="0049233F">
        <w:rPr>
          <w:szCs w:val="26"/>
        </w:rPr>
        <w:t xml:space="preserve"> (global strategy) và </w:t>
      </w:r>
      <w:r w:rsidRPr="0049233F">
        <w:rPr>
          <w:i/>
          <w:szCs w:val="26"/>
        </w:rPr>
        <w:t>chiến lược cục bộ</w:t>
      </w:r>
      <w:r w:rsidRPr="0049233F">
        <w:rPr>
          <w:szCs w:val="26"/>
        </w:rPr>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rsidR="0088753F" w:rsidRDefault="0088753F" w:rsidP="0088753F">
      <w:pPr>
        <w:spacing w:before="0"/>
        <w:ind w:firstLine="720"/>
        <w:rPr>
          <w:ins w:id="4746" w:author="The Si Tran" w:date="2012-12-06T03:35:00Z"/>
          <w:szCs w:val="26"/>
        </w:rPr>
      </w:pPr>
      <w:r w:rsidRPr="0049233F">
        <w:rPr>
          <w:szCs w:val="26"/>
        </w:rPr>
        <w:t xml:space="preserve">RPROP là viết tắt của từ ‘resilient propagation’, nghĩa là </w:t>
      </w:r>
      <w:proofErr w:type="gramStart"/>
      <w:r w:rsidRPr="0049233F">
        <w:rPr>
          <w:szCs w:val="26"/>
        </w:rPr>
        <w:t>lan</w:t>
      </w:r>
      <w:proofErr w:type="gramEnd"/>
      <w:r w:rsidRPr="0049233F">
        <w:rPr>
          <w:szCs w:val="26"/>
        </w:rPr>
        <w:t xml:space="preserve"> truyền đàn hồi là một phương pháp thích nghi cục bộ. RPROP thực hiện cập nhập các trọng số </w:t>
      </w:r>
      <w:r w:rsidRPr="0049233F">
        <w:rPr>
          <w:i/>
          <w:szCs w:val="26"/>
        </w:rPr>
        <w:t>w</w:t>
      </w:r>
      <w:r w:rsidRPr="0049233F">
        <w:rPr>
          <w:i/>
          <w:szCs w:val="26"/>
          <w:vertAlign w:val="subscript"/>
        </w:rPr>
        <w:t>ij</w:t>
      </w:r>
      <w:r w:rsidRPr="0049233F">
        <w:rPr>
          <w:szCs w:val="26"/>
        </w:rPr>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Pr="00AF1345">
        <w:rPr>
          <w:position w:val="-14"/>
          <w:szCs w:val="26"/>
        </w:rPr>
        <w:object w:dxaOrig="320" w:dyaOrig="380">
          <v:shape id="_x0000_i1146" type="#_x0000_t75" style="width:17.25pt;height:18pt" o:ole="">
            <v:imagedata r:id="rId285" o:title=""/>
          </v:shape>
          <o:OLEObject Type="Embed" ProgID="Equation.DSMT4" ShapeID="_x0000_i1146" DrawAspect="Content" ObjectID="_1416806477" r:id="rId286"/>
        </w:object>
      </w:r>
      <w:r w:rsidRPr="0049233F">
        <w:rPr>
          <w:szCs w:val="26"/>
        </w:rPr>
        <w:t xml:space="preserve">chỉ phụ thuộc vào dấu </w:t>
      </w:r>
      <w:proofErr w:type="gramStart"/>
      <w:r w:rsidRPr="0049233F">
        <w:rPr>
          <w:szCs w:val="26"/>
        </w:rPr>
        <w:t xml:space="preserve">của </w:t>
      </w:r>
      <w:proofErr w:type="gramEnd"/>
      <w:r w:rsidRPr="00AF1345">
        <w:rPr>
          <w:position w:val="-32"/>
          <w:szCs w:val="26"/>
        </w:rPr>
        <w:object w:dxaOrig="480" w:dyaOrig="700">
          <v:shape id="_x0000_i1147" type="#_x0000_t75" style="width:24.75pt;height:35.25pt" o:ole="">
            <v:imagedata r:id="rId287" o:title=""/>
          </v:shape>
          <o:OLEObject Type="Embed" ProgID="Equation.DSMT4" ShapeID="_x0000_i1147" DrawAspect="Content" ObjectID="_1416806478" r:id="rId288"/>
        </w:object>
      </w:r>
      <w:r w:rsidRPr="0049233F">
        <w:rPr>
          <w:szCs w:val="26"/>
        </w:rPr>
        <w:t xml:space="preserve">. Giá trị này được cập nhập trong quá trình học </w:t>
      </w:r>
      <w:proofErr w:type="gramStart"/>
      <w:r w:rsidRPr="0049233F">
        <w:rPr>
          <w:szCs w:val="26"/>
        </w:rPr>
        <w:t>theo</w:t>
      </w:r>
      <w:proofErr w:type="gramEnd"/>
      <w:r w:rsidRPr="0049233F">
        <w:rPr>
          <w:szCs w:val="26"/>
        </w:rPr>
        <w:t xml:space="preserve"> quy luật sau:</w:t>
      </w:r>
    </w:p>
    <w:p w:rsidR="003B3962" w:rsidRPr="006B6122" w:rsidDel="00E40F7B" w:rsidRDefault="00FE3D1E">
      <w:pPr>
        <w:spacing w:before="0"/>
        <w:ind w:left="720" w:firstLine="720"/>
        <w:rPr>
          <w:del w:id="4747" w:author="The Si Tran" w:date="2012-12-06T03:40:00Z"/>
          <w:szCs w:val="26"/>
        </w:rPr>
        <w:pPrChange w:id="4748" w:author="The Si Tran" w:date="2012-12-06T03:40:00Z">
          <w:pPr>
            <w:spacing w:before="0"/>
            <w:ind w:firstLine="720"/>
          </w:pPr>
        </w:pPrChange>
      </w:pPr>
      <m:oMathPara>
        <m:oMathParaPr>
          <m:jc m:val="left"/>
        </m:oMathParaPr>
        <m:oMath>
          <m:sSubSup>
            <m:sSubSupPr>
              <m:ctrlPr>
                <w:ins w:id="4749" w:author="The Si Tran" w:date="2012-12-06T03:36:00Z">
                  <w:rPr>
                    <w:rFonts w:ascii="Cambria Math" w:hAnsi="Cambria Math"/>
                    <w:i/>
                    <w:szCs w:val="26"/>
                  </w:rPr>
                </w:ins>
              </m:ctrlPr>
            </m:sSubSupPr>
            <m:e>
              <w:ins w:id="4750" w:author="The Si Tran" w:date="2012-12-06T03:36:00Z">
                <m:r>
                  <w:rPr>
                    <w:rFonts w:ascii="Cambria Math" w:hAnsi="Cambria Math"/>
                    <w:szCs w:val="26"/>
                  </w:rPr>
                  <m:t>∆</m:t>
                </m:r>
              </w:ins>
            </m:e>
            <m:sub>
              <w:ins w:id="4751" w:author="The Si Tran" w:date="2012-12-06T03:36:00Z">
                <m:r>
                  <w:rPr>
                    <w:rFonts w:ascii="Cambria Math" w:hAnsi="Cambria Math"/>
                    <w:szCs w:val="26"/>
                  </w:rPr>
                  <m:t>ij</m:t>
                </m:r>
              </w:ins>
            </m:sub>
            <m:sup>
              <w:ins w:id="4752" w:author="The Si Tran" w:date="2012-12-06T03:36:00Z">
                <m:r>
                  <w:rPr>
                    <w:rFonts w:ascii="Cambria Math" w:hAnsi="Cambria Math"/>
                    <w:szCs w:val="26"/>
                  </w:rPr>
                  <m:t>(t)</m:t>
                </m:r>
              </w:ins>
            </m:sup>
          </m:sSubSup>
          <w:ins w:id="4753" w:author="The Si Tran" w:date="2012-12-06T03:36:00Z">
            <m:r>
              <w:rPr>
                <w:rFonts w:ascii="Cambria Math" w:hAnsi="Cambria Math"/>
                <w:szCs w:val="26"/>
              </w:rPr>
              <m:t>=</m:t>
            </m:r>
          </w:ins>
          <m:d>
            <m:dPr>
              <m:begChr m:val="{"/>
              <m:endChr m:val=""/>
              <m:ctrlPr>
                <w:ins w:id="4754" w:author="The Si Tran" w:date="2012-12-06T03:38:00Z">
                  <w:rPr>
                    <w:rFonts w:ascii="Cambria Math" w:hAnsi="Cambria Math"/>
                    <w:i/>
                    <w:szCs w:val="26"/>
                  </w:rPr>
                </w:ins>
              </m:ctrlPr>
            </m:dPr>
            <m:e>
              <m:eqArr>
                <m:eqArrPr>
                  <m:ctrlPr>
                    <w:ins w:id="4755" w:author="The Si Tran" w:date="2012-12-06T03:38:00Z">
                      <w:rPr>
                        <w:rFonts w:ascii="Cambria Math" w:hAnsi="Cambria Math"/>
                        <w:i/>
                        <w:szCs w:val="26"/>
                      </w:rPr>
                    </w:ins>
                  </m:ctrlPr>
                </m:eqArrPr>
                <m:e>
                  <m:sSup>
                    <m:sSupPr>
                      <m:ctrlPr>
                        <w:ins w:id="4756" w:author="The Si Tran" w:date="2012-12-06T03:38:00Z">
                          <w:rPr>
                            <w:rFonts w:ascii="Cambria Math" w:hAnsi="Cambria Math"/>
                            <w:i/>
                            <w:szCs w:val="26"/>
                          </w:rPr>
                        </w:ins>
                      </m:ctrlPr>
                    </m:sSupPr>
                    <m:e>
                      <w:ins w:id="4757" w:author="The Si Tran" w:date="2012-12-06T03:38:00Z">
                        <m:r>
                          <w:rPr>
                            <w:rFonts w:ascii="Cambria Math" w:hAnsi="Cambria Math"/>
                            <w:szCs w:val="26"/>
                          </w:rPr>
                          <m:t>η</m:t>
                        </m:r>
                      </w:ins>
                    </m:e>
                    <m:sup>
                      <w:ins w:id="4758" w:author="The Si Tran" w:date="2012-12-06T03:38:00Z">
                        <m:r>
                          <w:rPr>
                            <w:rFonts w:ascii="Cambria Math" w:hAnsi="Cambria Math"/>
                            <w:szCs w:val="26"/>
                          </w:rPr>
                          <m:t>+</m:t>
                        </m:r>
                      </w:ins>
                    </m:sup>
                  </m:sSup>
                  <w:ins w:id="4759" w:author="The Si Tran" w:date="2012-12-06T03:38:00Z">
                    <m:r>
                      <w:rPr>
                        <w:rFonts w:ascii="Cambria Math" w:hAnsi="Cambria Math"/>
                        <w:szCs w:val="26"/>
                      </w:rPr>
                      <m:t>*</m:t>
                    </m:r>
                  </w:ins>
                  <m:sSubSup>
                    <m:sSubSupPr>
                      <m:ctrlPr>
                        <w:ins w:id="4760" w:author="The Si Tran" w:date="2012-12-06T03:38:00Z">
                          <w:rPr>
                            <w:rFonts w:ascii="Cambria Math" w:hAnsi="Cambria Math"/>
                            <w:i/>
                            <w:szCs w:val="26"/>
                          </w:rPr>
                        </w:ins>
                      </m:ctrlPr>
                    </m:sSubSupPr>
                    <m:e>
                      <w:ins w:id="4761" w:author="The Si Tran" w:date="2012-12-06T03:38:00Z">
                        <m:r>
                          <w:rPr>
                            <w:rFonts w:ascii="Cambria Math" w:hAnsi="Cambria Math"/>
                            <w:szCs w:val="26"/>
                          </w:rPr>
                          <m:t>∆</m:t>
                        </m:r>
                      </w:ins>
                    </m:e>
                    <m:sub>
                      <w:ins w:id="4762" w:author="The Si Tran" w:date="2012-12-06T03:38:00Z">
                        <m:r>
                          <w:rPr>
                            <w:rFonts w:ascii="Cambria Math" w:hAnsi="Cambria Math"/>
                            <w:szCs w:val="26"/>
                          </w:rPr>
                          <m:t>ij</m:t>
                        </m:r>
                      </w:ins>
                    </m:sub>
                    <m:sup>
                      <m:d>
                        <m:dPr>
                          <m:ctrlPr>
                            <w:ins w:id="4763" w:author="The Si Tran" w:date="2012-12-06T03:38:00Z">
                              <w:rPr>
                                <w:rFonts w:ascii="Cambria Math" w:hAnsi="Cambria Math"/>
                                <w:i/>
                                <w:szCs w:val="26"/>
                              </w:rPr>
                            </w:ins>
                          </m:ctrlPr>
                        </m:dPr>
                        <m:e>
                          <w:ins w:id="4764" w:author="The Si Tran" w:date="2012-12-06T03:38:00Z">
                            <m:r>
                              <w:rPr>
                                <w:rFonts w:ascii="Cambria Math" w:hAnsi="Cambria Math"/>
                                <w:szCs w:val="26"/>
                              </w:rPr>
                              <m:t>t</m:t>
                            </m:r>
                          </w:ins>
                        </m:e>
                      </m:d>
                    </m:sup>
                  </m:sSubSup>
                  <w:ins w:id="4765" w:author="The Si Tran" w:date="2012-12-06T03:38:00Z">
                    <m:r>
                      <w:rPr>
                        <w:rFonts w:ascii="Cambria Math" w:hAnsi="Cambria Math"/>
                        <w:szCs w:val="26"/>
                      </w:rPr>
                      <m:t>, if</m:t>
                    </m:r>
                  </w:ins>
                  <w:ins w:id="4766" w:author="The Si Tran" w:date="2012-12-06T03:39:00Z">
                    <m:r>
                      <w:rPr>
                        <w:rFonts w:ascii="Cambria Math" w:hAnsi="Cambria Math"/>
                        <w:szCs w:val="26"/>
                      </w:rPr>
                      <m:t xml:space="preserve"> </m:t>
                    </m:r>
                  </w:ins>
                  <m:f>
                    <m:fPr>
                      <m:ctrlPr>
                        <w:ins w:id="4767" w:author="The Si Tran" w:date="2012-12-06T03:39:00Z">
                          <w:rPr>
                            <w:rFonts w:ascii="Cambria Math" w:hAnsi="Cambria Math"/>
                            <w:i/>
                            <w:szCs w:val="26"/>
                          </w:rPr>
                        </w:ins>
                      </m:ctrlPr>
                    </m:fPr>
                    <m:num>
                      <w:ins w:id="4768" w:author="The Si Tran" w:date="2012-12-06T03:39:00Z">
                        <m:r>
                          <w:rPr>
                            <w:rFonts w:ascii="Cambria Math" w:hAnsi="Cambria Math"/>
                            <w:szCs w:val="26"/>
                          </w:rPr>
                          <m:t>∂</m:t>
                        </m:r>
                      </w:ins>
                      <m:sSup>
                        <m:sSupPr>
                          <m:ctrlPr>
                            <w:ins w:id="4769" w:author="The Si Tran" w:date="2012-12-06T03:39:00Z">
                              <w:rPr>
                                <w:rFonts w:ascii="Cambria Math" w:hAnsi="Cambria Math"/>
                                <w:i/>
                                <w:szCs w:val="26"/>
                              </w:rPr>
                            </w:ins>
                          </m:ctrlPr>
                        </m:sSupPr>
                        <m:e>
                          <w:ins w:id="4770" w:author="The Si Tran" w:date="2012-12-06T03:39:00Z">
                            <m:r>
                              <w:rPr>
                                <w:rFonts w:ascii="Cambria Math" w:hAnsi="Cambria Math"/>
                                <w:szCs w:val="26"/>
                              </w:rPr>
                              <m:t>E</m:t>
                            </m:r>
                          </w:ins>
                        </m:e>
                        <m:sup>
                          <m:d>
                            <m:dPr>
                              <m:ctrlPr>
                                <w:ins w:id="4771" w:author="The Si Tran" w:date="2012-12-06T03:39:00Z">
                                  <w:rPr>
                                    <w:rFonts w:ascii="Cambria Math" w:hAnsi="Cambria Math"/>
                                    <w:i/>
                                    <w:szCs w:val="26"/>
                                  </w:rPr>
                                </w:ins>
                              </m:ctrlPr>
                            </m:dPr>
                            <m:e>
                              <w:ins w:id="4772" w:author="The Si Tran" w:date="2012-12-06T03:39:00Z">
                                <m:r>
                                  <w:rPr>
                                    <w:rFonts w:ascii="Cambria Math" w:hAnsi="Cambria Math"/>
                                    <w:szCs w:val="26"/>
                                  </w:rPr>
                                  <m:t>t-1</m:t>
                                </m:r>
                              </w:ins>
                            </m:e>
                          </m:d>
                        </m:sup>
                      </m:sSup>
                    </m:num>
                    <m:den>
                      <w:ins w:id="4773" w:author="The Si Tran" w:date="2012-12-06T03:39:00Z">
                        <m:r>
                          <w:rPr>
                            <w:rFonts w:ascii="Cambria Math" w:hAnsi="Cambria Math"/>
                            <w:szCs w:val="26"/>
                          </w:rPr>
                          <m:t>∂</m:t>
                        </m:r>
                      </w:ins>
                      <m:sSub>
                        <m:sSubPr>
                          <m:ctrlPr>
                            <w:ins w:id="4774" w:author="The Si Tran" w:date="2012-12-06T03:39:00Z">
                              <w:rPr>
                                <w:rFonts w:ascii="Cambria Math" w:hAnsi="Cambria Math"/>
                                <w:i/>
                                <w:szCs w:val="26"/>
                              </w:rPr>
                            </w:ins>
                          </m:ctrlPr>
                        </m:sSubPr>
                        <m:e>
                          <w:ins w:id="4775" w:author="The Si Tran" w:date="2012-12-06T03:39:00Z">
                            <m:r>
                              <w:rPr>
                                <w:rFonts w:ascii="Cambria Math" w:hAnsi="Cambria Math"/>
                                <w:szCs w:val="26"/>
                              </w:rPr>
                              <m:t>w</m:t>
                            </m:r>
                          </w:ins>
                        </m:e>
                        <m:sub>
                          <w:ins w:id="4776" w:author="The Si Tran" w:date="2012-12-06T03:39:00Z">
                            <m:r>
                              <w:rPr>
                                <w:rFonts w:ascii="Cambria Math" w:hAnsi="Cambria Math"/>
                                <w:szCs w:val="26"/>
                              </w:rPr>
                              <m:t>ij</m:t>
                            </m:r>
                          </w:ins>
                        </m:sub>
                      </m:sSub>
                    </m:den>
                  </m:f>
                  <w:ins w:id="4777" w:author="The Si Tran" w:date="2012-12-06T03:39:00Z">
                    <m:r>
                      <w:rPr>
                        <w:rFonts w:ascii="Cambria Math" w:hAnsi="Cambria Math"/>
                        <w:szCs w:val="26"/>
                      </w:rPr>
                      <m:t>*</m:t>
                    </m:r>
                  </w:ins>
                  <m:f>
                    <m:fPr>
                      <m:ctrlPr>
                        <w:ins w:id="4778" w:author="The Si Tran" w:date="2012-12-06T03:39:00Z">
                          <w:rPr>
                            <w:rFonts w:ascii="Cambria Math" w:hAnsi="Cambria Math"/>
                            <w:i/>
                            <w:szCs w:val="26"/>
                          </w:rPr>
                        </w:ins>
                      </m:ctrlPr>
                    </m:fPr>
                    <m:num>
                      <w:ins w:id="4779" w:author="The Si Tran" w:date="2012-12-06T03:39:00Z">
                        <m:r>
                          <w:rPr>
                            <w:rFonts w:ascii="Cambria Math" w:hAnsi="Cambria Math"/>
                            <w:szCs w:val="26"/>
                          </w:rPr>
                          <m:t>∂</m:t>
                        </m:r>
                      </w:ins>
                      <m:sSup>
                        <m:sSupPr>
                          <m:ctrlPr>
                            <w:ins w:id="4780" w:author="The Si Tran" w:date="2012-12-06T03:39:00Z">
                              <w:rPr>
                                <w:rFonts w:ascii="Cambria Math" w:hAnsi="Cambria Math"/>
                                <w:i/>
                                <w:szCs w:val="26"/>
                              </w:rPr>
                            </w:ins>
                          </m:ctrlPr>
                        </m:sSupPr>
                        <m:e>
                          <w:ins w:id="4781" w:author="The Si Tran" w:date="2012-12-06T03:39:00Z">
                            <m:r>
                              <w:rPr>
                                <w:rFonts w:ascii="Cambria Math" w:hAnsi="Cambria Math"/>
                                <w:szCs w:val="26"/>
                              </w:rPr>
                              <m:t>E</m:t>
                            </m:r>
                          </w:ins>
                        </m:e>
                        <m:sup>
                          <m:d>
                            <m:dPr>
                              <m:ctrlPr>
                                <w:ins w:id="4782" w:author="The Si Tran" w:date="2012-12-06T03:39:00Z">
                                  <w:rPr>
                                    <w:rFonts w:ascii="Cambria Math" w:hAnsi="Cambria Math"/>
                                    <w:i/>
                                    <w:szCs w:val="26"/>
                                  </w:rPr>
                                </w:ins>
                              </m:ctrlPr>
                            </m:dPr>
                            <m:e>
                              <w:ins w:id="4783" w:author="The Si Tran" w:date="2012-12-06T03:39:00Z">
                                <m:r>
                                  <w:rPr>
                                    <w:rFonts w:ascii="Cambria Math" w:hAnsi="Cambria Math"/>
                                    <w:szCs w:val="26"/>
                                  </w:rPr>
                                  <m:t>t</m:t>
                                </m:r>
                              </w:ins>
                            </m:e>
                          </m:d>
                        </m:sup>
                      </m:sSup>
                    </m:num>
                    <m:den>
                      <w:ins w:id="4784" w:author="The Si Tran" w:date="2012-12-06T03:39:00Z">
                        <m:r>
                          <w:rPr>
                            <w:rFonts w:ascii="Cambria Math" w:hAnsi="Cambria Math"/>
                            <w:szCs w:val="26"/>
                          </w:rPr>
                          <m:t>∂</m:t>
                        </m:r>
                      </w:ins>
                      <m:sSub>
                        <m:sSubPr>
                          <m:ctrlPr>
                            <w:ins w:id="4785" w:author="The Si Tran" w:date="2012-12-06T03:39:00Z">
                              <w:rPr>
                                <w:rFonts w:ascii="Cambria Math" w:hAnsi="Cambria Math"/>
                                <w:i/>
                                <w:szCs w:val="26"/>
                              </w:rPr>
                            </w:ins>
                          </m:ctrlPr>
                        </m:sSubPr>
                        <m:e>
                          <w:ins w:id="4786" w:author="The Si Tran" w:date="2012-12-06T03:39:00Z">
                            <m:r>
                              <w:rPr>
                                <w:rFonts w:ascii="Cambria Math" w:hAnsi="Cambria Math"/>
                                <w:szCs w:val="26"/>
                              </w:rPr>
                              <m:t>w</m:t>
                            </m:r>
                          </w:ins>
                        </m:e>
                        <m:sub>
                          <w:ins w:id="4787" w:author="The Si Tran" w:date="2012-12-06T03:39:00Z">
                            <m:r>
                              <w:rPr>
                                <w:rFonts w:ascii="Cambria Math" w:hAnsi="Cambria Math"/>
                                <w:szCs w:val="26"/>
                              </w:rPr>
                              <m:t>ij</m:t>
                            </m:r>
                          </w:ins>
                        </m:sub>
                      </m:sSub>
                    </m:den>
                  </m:f>
                  <w:ins w:id="4788" w:author="The Si Tran" w:date="2012-12-06T03:39:00Z">
                    <m:r>
                      <w:rPr>
                        <w:rFonts w:ascii="Cambria Math" w:hAnsi="Cambria Math"/>
                        <w:szCs w:val="26"/>
                      </w:rPr>
                      <m:t>&gt;0</m:t>
                    </m:r>
                  </w:ins>
                </m:e>
                <m:e>
                  <m:sSup>
                    <m:sSupPr>
                      <m:ctrlPr>
                        <w:ins w:id="4789" w:author="The Si Tran" w:date="2012-12-06T03:39:00Z">
                          <w:rPr>
                            <w:rFonts w:ascii="Cambria Math" w:hAnsi="Cambria Math"/>
                            <w:i/>
                            <w:szCs w:val="26"/>
                          </w:rPr>
                        </w:ins>
                      </m:ctrlPr>
                    </m:sSupPr>
                    <m:e>
                      <w:ins w:id="4790" w:author="The Si Tran" w:date="2012-12-06T03:39:00Z">
                        <m:r>
                          <w:rPr>
                            <w:rFonts w:ascii="Cambria Math" w:hAnsi="Cambria Math"/>
                            <w:szCs w:val="26"/>
                          </w:rPr>
                          <m:t>η</m:t>
                        </m:r>
                      </w:ins>
                    </m:e>
                    <m:sup>
                      <w:ins w:id="4791" w:author="The Si Tran" w:date="2012-12-06T03:39:00Z">
                        <m:r>
                          <w:rPr>
                            <w:rFonts w:ascii="Cambria Math" w:hAnsi="Cambria Math"/>
                            <w:szCs w:val="26"/>
                          </w:rPr>
                          <m:t>-</m:t>
                        </m:r>
                      </w:ins>
                    </m:sup>
                  </m:sSup>
                  <w:ins w:id="4792" w:author="The Si Tran" w:date="2012-12-06T03:39:00Z">
                    <m:r>
                      <w:rPr>
                        <w:rFonts w:ascii="Cambria Math" w:hAnsi="Cambria Math"/>
                        <w:szCs w:val="26"/>
                      </w:rPr>
                      <m:t>*</m:t>
                    </m:r>
                  </w:ins>
                  <m:sSubSup>
                    <m:sSubSupPr>
                      <m:ctrlPr>
                        <w:ins w:id="4793" w:author="The Si Tran" w:date="2012-12-06T03:39:00Z">
                          <w:rPr>
                            <w:rFonts w:ascii="Cambria Math" w:hAnsi="Cambria Math"/>
                            <w:i/>
                            <w:szCs w:val="26"/>
                          </w:rPr>
                        </w:ins>
                      </m:ctrlPr>
                    </m:sSubSupPr>
                    <m:e>
                      <w:ins w:id="4794" w:author="The Si Tran" w:date="2012-12-06T03:39:00Z">
                        <m:r>
                          <w:rPr>
                            <w:rFonts w:ascii="Cambria Math" w:hAnsi="Cambria Math"/>
                            <w:szCs w:val="26"/>
                          </w:rPr>
                          <m:t>∆</m:t>
                        </m:r>
                      </w:ins>
                    </m:e>
                    <m:sub>
                      <w:ins w:id="4795" w:author="The Si Tran" w:date="2012-12-06T03:39:00Z">
                        <m:r>
                          <w:rPr>
                            <w:rFonts w:ascii="Cambria Math" w:hAnsi="Cambria Math"/>
                            <w:szCs w:val="26"/>
                          </w:rPr>
                          <m:t>ij</m:t>
                        </m:r>
                      </w:ins>
                    </m:sub>
                    <m:sup>
                      <m:d>
                        <m:dPr>
                          <m:ctrlPr>
                            <w:ins w:id="4796" w:author="The Si Tran" w:date="2012-12-06T03:39:00Z">
                              <w:rPr>
                                <w:rFonts w:ascii="Cambria Math" w:hAnsi="Cambria Math"/>
                                <w:i/>
                                <w:szCs w:val="26"/>
                              </w:rPr>
                            </w:ins>
                          </m:ctrlPr>
                        </m:dPr>
                        <m:e>
                          <w:ins w:id="4797" w:author="The Si Tran" w:date="2012-12-06T03:39:00Z">
                            <m:r>
                              <w:rPr>
                                <w:rFonts w:ascii="Cambria Math" w:hAnsi="Cambria Math"/>
                                <w:szCs w:val="26"/>
                              </w:rPr>
                              <m:t>t</m:t>
                            </m:r>
                          </w:ins>
                        </m:e>
                      </m:d>
                    </m:sup>
                  </m:sSubSup>
                  <w:ins w:id="4798" w:author="The Si Tran" w:date="2012-12-06T03:39:00Z">
                    <m:r>
                      <w:rPr>
                        <w:rFonts w:ascii="Cambria Math" w:hAnsi="Cambria Math"/>
                        <w:szCs w:val="26"/>
                      </w:rPr>
                      <m:t>, i</m:t>
                    </m:r>
                    <m:r>
                      <w:rPr>
                        <w:rFonts w:ascii="Cambria Math" w:hAnsi="Cambria Math"/>
                        <w:szCs w:val="26"/>
                      </w:rPr>
                      <m:t xml:space="preserve">f </m:t>
                    </m:r>
                  </w:ins>
                  <m:f>
                    <m:fPr>
                      <m:ctrlPr>
                        <w:ins w:id="4799" w:author="The Si Tran" w:date="2012-12-06T03:39:00Z">
                          <w:rPr>
                            <w:rFonts w:ascii="Cambria Math" w:hAnsi="Cambria Math"/>
                            <w:i/>
                            <w:szCs w:val="26"/>
                          </w:rPr>
                        </w:ins>
                      </m:ctrlPr>
                    </m:fPr>
                    <m:num>
                      <w:ins w:id="4800" w:author="The Si Tran" w:date="2012-12-06T03:39:00Z">
                        <m:r>
                          <w:rPr>
                            <w:rFonts w:ascii="Cambria Math" w:hAnsi="Cambria Math"/>
                            <w:szCs w:val="26"/>
                          </w:rPr>
                          <m:t>∂</m:t>
                        </m:r>
                      </w:ins>
                      <m:sSup>
                        <m:sSupPr>
                          <m:ctrlPr>
                            <w:ins w:id="4801" w:author="The Si Tran" w:date="2012-12-06T03:39:00Z">
                              <w:rPr>
                                <w:rFonts w:ascii="Cambria Math" w:hAnsi="Cambria Math"/>
                                <w:i/>
                                <w:szCs w:val="26"/>
                              </w:rPr>
                            </w:ins>
                          </m:ctrlPr>
                        </m:sSupPr>
                        <m:e>
                          <w:ins w:id="4802" w:author="The Si Tran" w:date="2012-12-06T03:39:00Z">
                            <m:r>
                              <w:rPr>
                                <w:rFonts w:ascii="Cambria Math" w:hAnsi="Cambria Math"/>
                                <w:szCs w:val="26"/>
                              </w:rPr>
                              <m:t>E</m:t>
                            </m:r>
                          </w:ins>
                        </m:e>
                        <m:sup>
                          <m:d>
                            <m:dPr>
                              <m:ctrlPr>
                                <w:ins w:id="4803" w:author="The Si Tran" w:date="2012-12-06T03:39:00Z">
                                  <w:rPr>
                                    <w:rFonts w:ascii="Cambria Math" w:hAnsi="Cambria Math"/>
                                    <w:i/>
                                    <w:szCs w:val="26"/>
                                  </w:rPr>
                                </w:ins>
                              </m:ctrlPr>
                            </m:dPr>
                            <m:e>
                              <w:ins w:id="4804" w:author="The Si Tran" w:date="2012-12-06T03:39:00Z">
                                <m:r>
                                  <w:rPr>
                                    <w:rFonts w:ascii="Cambria Math" w:hAnsi="Cambria Math"/>
                                    <w:szCs w:val="26"/>
                                  </w:rPr>
                                  <m:t>t-1</m:t>
                                </m:r>
                              </w:ins>
                            </m:e>
                          </m:d>
                        </m:sup>
                      </m:sSup>
                    </m:num>
                    <m:den>
                      <w:ins w:id="4805" w:author="The Si Tran" w:date="2012-12-06T03:39:00Z">
                        <m:r>
                          <w:rPr>
                            <w:rFonts w:ascii="Cambria Math" w:hAnsi="Cambria Math"/>
                            <w:szCs w:val="26"/>
                          </w:rPr>
                          <m:t>∂</m:t>
                        </m:r>
                      </w:ins>
                      <m:sSub>
                        <m:sSubPr>
                          <m:ctrlPr>
                            <w:ins w:id="4806" w:author="The Si Tran" w:date="2012-12-06T03:39:00Z">
                              <w:rPr>
                                <w:rFonts w:ascii="Cambria Math" w:hAnsi="Cambria Math"/>
                                <w:i/>
                                <w:szCs w:val="26"/>
                              </w:rPr>
                            </w:ins>
                          </m:ctrlPr>
                        </m:sSubPr>
                        <m:e>
                          <w:ins w:id="4807" w:author="The Si Tran" w:date="2012-12-06T03:39:00Z">
                            <m:r>
                              <w:rPr>
                                <w:rFonts w:ascii="Cambria Math" w:hAnsi="Cambria Math"/>
                                <w:szCs w:val="26"/>
                              </w:rPr>
                              <m:t>w</m:t>
                            </m:r>
                          </w:ins>
                        </m:e>
                        <m:sub>
                          <w:ins w:id="4808" w:author="The Si Tran" w:date="2012-12-06T03:39:00Z">
                            <m:r>
                              <w:rPr>
                                <w:rFonts w:ascii="Cambria Math" w:hAnsi="Cambria Math"/>
                                <w:szCs w:val="26"/>
                              </w:rPr>
                              <m:t>ij</m:t>
                            </m:r>
                          </w:ins>
                        </m:sub>
                      </m:sSub>
                    </m:den>
                  </m:f>
                  <w:ins w:id="4809" w:author="The Si Tran" w:date="2012-12-06T03:39:00Z">
                    <m:r>
                      <w:rPr>
                        <w:rFonts w:ascii="Cambria Math" w:hAnsi="Cambria Math"/>
                        <w:szCs w:val="26"/>
                      </w:rPr>
                      <m:t>*</m:t>
                    </m:r>
                  </w:ins>
                  <m:f>
                    <m:fPr>
                      <m:ctrlPr>
                        <w:ins w:id="4810" w:author="The Si Tran" w:date="2012-12-06T03:39:00Z">
                          <w:rPr>
                            <w:rFonts w:ascii="Cambria Math" w:hAnsi="Cambria Math"/>
                            <w:i/>
                            <w:szCs w:val="26"/>
                          </w:rPr>
                        </w:ins>
                      </m:ctrlPr>
                    </m:fPr>
                    <m:num>
                      <w:ins w:id="4811" w:author="The Si Tran" w:date="2012-12-06T03:39:00Z">
                        <m:r>
                          <w:rPr>
                            <w:rFonts w:ascii="Cambria Math" w:hAnsi="Cambria Math"/>
                            <w:szCs w:val="26"/>
                          </w:rPr>
                          <m:t>∂</m:t>
                        </m:r>
                      </w:ins>
                      <m:sSup>
                        <m:sSupPr>
                          <m:ctrlPr>
                            <w:ins w:id="4812" w:author="The Si Tran" w:date="2012-12-06T03:39:00Z">
                              <w:rPr>
                                <w:rFonts w:ascii="Cambria Math" w:hAnsi="Cambria Math"/>
                                <w:i/>
                                <w:szCs w:val="26"/>
                              </w:rPr>
                            </w:ins>
                          </m:ctrlPr>
                        </m:sSupPr>
                        <m:e>
                          <w:ins w:id="4813" w:author="The Si Tran" w:date="2012-12-06T03:39:00Z">
                            <m:r>
                              <w:rPr>
                                <w:rFonts w:ascii="Cambria Math" w:hAnsi="Cambria Math"/>
                                <w:szCs w:val="26"/>
                              </w:rPr>
                              <m:t>E</m:t>
                            </m:r>
                          </w:ins>
                        </m:e>
                        <m:sup>
                          <m:d>
                            <m:dPr>
                              <m:ctrlPr>
                                <w:ins w:id="4814" w:author="The Si Tran" w:date="2012-12-06T03:39:00Z">
                                  <w:rPr>
                                    <w:rFonts w:ascii="Cambria Math" w:hAnsi="Cambria Math"/>
                                    <w:i/>
                                    <w:szCs w:val="26"/>
                                  </w:rPr>
                                </w:ins>
                              </m:ctrlPr>
                            </m:dPr>
                            <m:e>
                              <w:ins w:id="4815" w:author="The Si Tran" w:date="2012-12-06T03:39:00Z">
                                <m:r>
                                  <w:rPr>
                                    <w:rFonts w:ascii="Cambria Math" w:hAnsi="Cambria Math"/>
                                    <w:szCs w:val="26"/>
                                  </w:rPr>
                                  <m:t>t</m:t>
                                </m:r>
                              </w:ins>
                            </m:e>
                          </m:d>
                        </m:sup>
                      </m:sSup>
                    </m:num>
                    <m:den>
                      <w:ins w:id="4816" w:author="The Si Tran" w:date="2012-12-06T03:39:00Z">
                        <m:r>
                          <w:rPr>
                            <w:rFonts w:ascii="Cambria Math" w:hAnsi="Cambria Math"/>
                            <w:szCs w:val="26"/>
                          </w:rPr>
                          <m:t>∂</m:t>
                        </m:r>
                      </w:ins>
                      <m:sSub>
                        <m:sSubPr>
                          <m:ctrlPr>
                            <w:ins w:id="4817" w:author="The Si Tran" w:date="2012-12-06T03:39:00Z">
                              <w:rPr>
                                <w:rFonts w:ascii="Cambria Math" w:hAnsi="Cambria Math"/>
                                <w:i/>
                                <w:szCs w:val="26"/>
                              </w:rPr>
                            </w:ins>
                          </m:ctrlPr>
                        </m:sSubPr>
                        <m:e>
                          <w:ins w:id="4818" w:author="The Si Tran" w:date="2012-12-06T03:39:00Z">
                            <m:r>
                              <w:rPr>
                                <w:rFonts w:ascii="Cambria Math" w:hAnsi="Cambria Math"/>
                                <w:szCs w:val="26"/>
                              </w:rPr>
                              <m:t>w</m:t>
                            </m:r>
                          </w:ins>
                        </m:e>
                        <m:sub>
                          <w:ins w:id="4819" w:author="The Si Tran" w:date="2012-12-06T03:39:00Z">
                            <m:r>
                              <w:rPr>
                                <w:rFonts w:ascii="Cambria Math" w:hAnsi="Cambria Math"/>
                                <w:szCs w:val="26"/>
                              </w:rPr>
                              <m:t>ij</m:t>
                            </m:r>
                          </w:ins>
                        </m:sub>
                      </m:sSub>
                    </m:den>
                  </m:f>
                  <w:ins w:id="4820" w:author="The Si Tran" w:date="2012-12-06T03:39:00Z">
                    <m:r>
                      <w:rPr>
                        <w:rFonts w:ascii="Cambria Math" w:hAnsi="Cambria Math"/>
                        <w:szCs w:val="26"/>
                      </w:rPr>
                      <m:t>&lt;0</m:t>
                    </m:r>
                  </w:ins>
                </m:e>
                <m:e>
                  <m:sSubSup>
                    <m:sSubSupPr>
                      <m:ctrlPr>
                        <w:ins w:id="4821" w:author="The Si Tran" w:date="2012-12-06T03:40:00Z">
                          <w:rPr>
                            <w:rFonts w:ascii="Cambria Math" w:hAnsi="Cambria Math"/>
                            <w:i/>
                            <w:szCs w:val="26"/>
                          </w:rPr>
                        </w:ins>
                      </m:ctrlPr>
                    </m:sSubSupPr>
                    <m:e>
                      <w:ins w:id="4822" w:author="The Si Tran" w:date="2012-12-06T03:40:00Z">
                        <m:r>
                          <w:rPr>
                            <w:rFonts w:ascii="Cambria Math" w:hAnsi="Cambria Math"/>
                            <w:szCs w:val="26"/>
                          </w:rPr>
                          <m:t>∆</m:t>
                        </m:r>
                      </w:ins>
                    </m:e>
                    <m:sub>
                      <w:ins w:id="4823" w:author="The Si Tran" w:date="2012-12-06T03:40:00Z">
                        <m:r>
                          <w:rPr>
                            <w:rFonts w:ascii="Cambria Math" w:hAnsi="Cambria Math"/>
                            <w:szCs w:val="26"/>
                          </w:rPr>
                          <m:t>ij</m:t>
                        </m:r>
                      </w:ins>
                    </m:sub>
                    <m:sup>
                      <w:ins w:id="4824" w:author="The Si Tran" w:date="2012-12-06T03:40:00Z">
                        <m:r>
                          <w:rPr>
                            <w:rFonts w:ascii="Cambria Math" w:hAnsi="Cambria Math"/>
                            <w:szCs w:val="26"/>
                          </w:rPr>
                          <m:t>(t-1)</m:t>
                        </m:r>
                      </w:ins>
                    </m:sup>
                  </m:sSubSup>
                  <w:ins w:id="4825" w:author="The Si Tran" w:date="2012-12-06T03:40:00Z">
                    <m:r>
                      <w:rPr>
                        <w:rFonts w:ascii="Cambria Math" w:hAnsi="Cambria Math"/>
                        <w:szCs w:val="26"/>
                      </w:rPr>
                      <m:t>, else</m:t>
                    </m:r>
                  </w:ins>
                </m:e>
              </m:eqArr>
            </m:e>
          </m:d>
          <w:ins w:id="4826" w:author="The Si Tran" w:date="2012-12-06T03:40:00Z">
            <m:r>
              <w:rPr>
                <w:rFonts w:ascii="Cambria Math" w:hAnsi="Cambria Math"/>
                <w:szCs w:val="26"/>
              </w:rPr>
              <m:t xml:space="preserve">     (2.15)</m:t>
            </m:r>
          </w:ins>
        </m:oMath>
      </m:oMathPara>
    </w:p>
    <w:p w:rsidR="0088753F" w:rsidRPr="0049233F" w:rsidRDefault="0088753F">
      <w:pPr>
        <w:spacing w:before="0"/>
        <w:ind w:left="720" w:firstLine="720"/>
        <w:rPr>
          <w:szCs w:val="26"/>
        </w:rPr>
        <w:pPrChange w:id="4827" w:author="The Si Tran" w:date="2012-12-06T03:40:00Z">
          <w:pPr>
            <w:spacing w:before="0"/>
            <w:ind w:firstLine="720"/>
          </w:pPr>
        </w:pPrChange>
      </w:pPr>
      <w:del w:id="4828" w:author="The Si Tran" w:date="2012-12-06T03:40:00Z">
        <w:r w:rsidRPr="00AF1345" w:rsidDel="00BA6E4C">
          <w:rPr>
            <w:position w:val="-108"/>
            <w:szCs w:val="26"/>
          </w:rPr>
          <w:object w:dxaOrig="4660" w:dyaOrig="2280">
            <v:shape id="_x0000_i1148" type="#_x0000_t75" style="width:277.5pt;height:136.5pt" o:ole="">
              <v:imagedata r:id="rId289" o:title=""/>
            </v:shape>
            <o:OLEObject Type="Embed" ProgID="Equation.DSMT4" ShapeID="_x0000_i1148" DrawAspect="Content" ObjectID="_1416806479" r:id="rId290"/>
          </w:object>
        </w:r>
      </w:del>
    </w:p>
    <w:p w:rsidR="0088753F" w:rsidRPr="0049233F" w:rsidRDefault="0088753F" w:rsidP="0088753F">
      <w:pPr>
        <w:spacing w:before="0"/>
        <w:ind w:firstLine="720"/>
        <w:rPr>
          <w:szCs w:val="26"/>
        </w:rPr>
      </w:pPr>
      <w:r w:rsidRPr="0049233F">
        <w:rPr>
          <w:szCs w:val="26"/>
        </w:rPr>
        <w:t xml:space="preserve">Ở đây </w:t>
      </w:r>
      <w:ins w:id="4829" w:author="The Si Tran" w:date="2012-12-06T03:40:00Z">
        <m:oMath>
          <m:r>
            <w:rPr>
              <w:rFonts w:ascii="Cambria Math" w:hAnsi="Cambria Math"/>
              <w:szCs w:val="26"/>
            </w:rPr>
            <m:t>0&lt;</m:t>
          </m:r>
          <m:sSup>
            <m:sSupPr>
              <m:ctrlPr>
                <w:rPr>
                  <w:rFonts w:ascii="Cambria Math" w:hAnsi="Cambria Math"/>
                  <w:i/>
                  <w:szCs w:val="26"/>
                </w:rPr>
              </m:ctrlPr>
            </m:sSupPr>
            <m:e>
              <m:r>
                <w:rPr>
                  <w:rFonts w:ascii="Cambria Math" w:hAnsi="Cambria Math"/>
                  <w:szCs w:val="26"/>
                </w:rPr>
                <m:t>η</m:t>
              </m:r>
            </m:e>
            <m:sup>
              <m:r>
                <w:rPr>
                  <w:rFonts w:ascii="Cambria Math" w:hAnsi="Cambria Math"/>
                  <w:szCs w:val="26"/>
                </w:rPr>
                <m:t>-</m:t>
              </m:r>
            </m:sup>
          </m:sSup>
          <m:r>
            <w:rPr>
              <w:rFonts w:ascii="Cambria Math" w:hAnsi="Cambria Math"/>
              <w:szCs w:val="26"/>
            </w:rPr>
            <m:t>&lt;1&lt;</m:t>
          </m:r>
        </m:oMath>
      </w:ins>
      <m:oMath>
        <m:sSup>
          <m:sSupPr>
            <m:ctrlPr>
              <w:ins w:id="4830" w:author="The Si Tran" w:date="2012-12-06T03:41:00Z">
                <w:rPr>
                  <w:rFonts w:ascii="Cambria Math" w:hAnsi="Cambria Math"/>
                  <w:i/>
                  <w:szCs w:val="26"/>
                </w:rPr>
              </w:ins>
            </m:ctrlPr>
          </m:sSupPr>
          <m:e>
            <w:ins w:id="4831" w:author="The Si Tran" w:date="2012-12-06T03:41:00Z">
              <m:r>
                <w:rPr>
                  <w:rFonts w:ascii="Cambria Math" w:hAnsi="Cambria Math"/>
                  <w:szCs w:val="26"/>
                </w:rPr>
                <m:t>η</m:t>
              </m:r>
            </w:ins>
          </m:e>
          <m:sup>
            <w:ins w:id="4832" w:author="The Si Tran" w:date="2012-12-06T03:41:00Z">
              <m:r>
                <w:rPr>
                  <w:rFonts w:ascii="Cambria Math" w:hAnsi="Cambria Math"/>
                  <w:szCs w:val="26"/>
                </w:rPr>
                <m:t>+</m:t>
              </m:r>
            </w:ins>
          </m:sup>
        </m:sSup>
      </m:oMath>
      <w:del w:id="4833" w:author="The Si Tran" w:date="2012-12-06T03:41:00Z">
        <w:r w:rsidRPr="00AF1345" w:rsidDel="00E40F7B">
          <w:rPr>
            <w:position w:val="-10"/>
            <w:szCs w:val="26"/>
          </w:rPr>
          <w:object w:dxaOrig="1440" w:dyaOrig="360">
            <v:shape id="_x0000_i1149" type="#_x0000_t75" style="width:1in;height:18pt" o:ole="">
              <v:imagedata r:id="rId291" o:title=""/>
            </v:shape>
            <o:OLEObject Type="Embed" ProgID="Equation.DSMT4" ShapeID="_x0000_i1149" DrawAspect="Content" ObjectID="_1416806480" r:id="rId292"/>
          </w:object>
        </w:r>
      </w:del>
      <w:r w:rsidRPr="0049233F">
        <w:rPr>
          <w:szCs w:val="26"/>
        </w:rPr>
        <w:t xml:space="preserve"> là các hệ số cố định của quá trình học dùng để hiệu chỉnh các giá trị cập nhập cho từng trọng số tùy </w:t>
      </w:r>
      <w:proofErr w:type="gramStart"/>
      <w:r w:rsidRPr="0049233F">
        <w:rPr>
          <w:szCs w:val="26"/>
        </w:rPr>
        <w:t>theo</w:t>
      </w:r>
      <w:proofErr w:type="gramEnd"/>
      <w:r w:rsidRPr="0049233F">
        <w:rPr>
          <w:szCs w:val="26"/>
        </w:rPr>
        <w:t xml:space="preserve"> hình dạng của hàm lỗi. </w:t>
      </w:r>
    </w:p>
    <w:p w:rsidR="0088753F" w:rsidRDefault="0088753F" w:rsidP="0088753F">
      <w:pPr>
        <w:spacing w:before="0"/>
        <w:ind w:firstLine="720"/>
        <w:rPr>
          <w:ins w:id="4834" w:author="The Si Tran" w:date="2012-12-06T03:41:00Z"/>
          <w:szCs w:val="26"/>
        </w:rPr>
      </w:pPr>
      <w:r w:rsidRPr="0049233F">
        <w:rPr>
          <w:szCs w:val="26"/>
        </w:rPr>
        <w:t xml:space="preserve">Mỗi lần đạo hàm riêng phần theo trọng số </w:t>
      </w:r>
      <w:r w:rsidRPr="0049233F">
        <w:rPr>
          <w:i/>
          <w:szCs w:val="26"/>
        </w:rPr>
        <w:t>w</w:t>
      </w:r>
      <w:r w:rsidRPr="0049233F">
        <w:rPr>
          <w:i/>
          <w:szCs w:val="26"/>
          <w:vertAlign w:val="subscript"/>
        </w:rPr>
        <w:t>ij</w:t>
      </w:r>
      <w:r w:rsidRPr="0049233F">
        <w:rPr>
          <w:szCs w:val="26"/>
        </w:rPr>
        <w:t xml:space="preserve"> của hàm lỗi </w:t>
      </w:r>
      <w:r w:rsidRPr="0049233F">
        <w:rPr>
          <w:i/>
          <w:szCs w:val="26"/>
        </w:rPr>
        <w:t>E</w:t>
      </w:r>
      <w:r w:rsidRPr="0049233F">
        <w:rPr>
          <w:szCs w:val="26"/>
        </w:rPr>
        <w:t xml:space="preserve"> đổi dấu, nghĩa là giá trị cập nhập vừa thực hiện là quá lớn và giải thuật đã nhảy vượt qua điểm tối ưu cục bộ thì giá trị cập nhập </w:t>
      </w:r>
      <w:r w:rsidRPr="00AF1345">
        <w:rPr>
          <w:position w:val="-14"/>
          <w:szCs w:val="26"/>
        </w:rPr>
        <w:object w:dxaOrig="320" w:dyaOrig="380">
          <v:shape id="_x0000_i1150" type="#_x0000_t75" style="width:17.25pt;height:18pt" o:ole="">
            <v:imagedata r:id="rId293" o:title=""/>
          </v:shape>
          <o:OLEObject Type="Embed" ProgID="Equation.DSMT4" ShapeID="_x0000_i1150" DrawAspect="Content" ObjectID="_1416806481" r:id="rId294"/>
        </w:object>
      </w:r>
      <w:r w:rsidRPr="0049233F">
        <w:rPr>
          <w:szCs w:val="26"/>
        </w:rPr>
        <w:t xml:space="preserve">sẽ giảm đi theo một thừa </w:t>
      </w:r>
      <w:proofErr w:type="gramStart"/>
      <w:r w:rsidRPr="0049233F">
        <w:rPr>
          <w:szCs w:val="26"/>
        </w:rPr>
        <w:t xml:space="preserve">số </w:t>
      </w:r>
      <w:proofErr w:type="gramEnd"/>
      <w:r w:rsidRPr="00AF1345">
        <w:rPr>
          <w:position w:val="-10"/>
          <w:szCs w:val="26"/>
        </w:rPr>
        <w:object w:dxaOrig="300" w:dyaOrig="360">
          <v:shape id="_x0000_i1151" type="#_x0000_t75" style="width:15pt;height:18pt" o:ole="">
            <v:imagedata r:id="rId295" o:title=""/>
          </v:shape>
          <o:OLEObject Type="Embed" ProgID="Equation.DSMT4" ShapeID="_x0000_i1151" DrawAspect="Content" ObjectID="_1416806482" r:id="rId296"/>
        </w:object>
      </w:r>
      <w:r w:rsidRPr="0049233F">
        <w:rPr>
          <w:szCs w:val="26"/>
        </w:rPr>
        <w:t xml:space="preserve">. Ngược lại nếu đạo hàm riêng phần vẫn giữ nguyên dấu thì giá trị cập nhập </w:t>
      </w:r>
      <w:r w:rsidRPr="00AF1345">
        <w:rPr>
          <w:position w:val="-14"/>
          <w:szCs w:val="26"/>
        </w:rPr>
        <w:object w:dxaOrig="320" w:dyaOrig="380">
          <v:shape id="_x0000_i1152" type="#_x0000_t75" style="width:17.25pt;height:18pt" o:ole="">
            <v:imagedata r:id="rId293" o:title=""/>
          </v:shape>
          <o:OLEObject Type="Embed" ProgID="Equation.DSMT4" ShapeID="_x0000_i1152" DrawAspect="Content" ObjectID="_1416806483" r:id="rId297"/>
        </w:object>
      </w:r>
      <w:r w:rsidRPr="0049233F">
        <w:rPr>
          <w:szCs w:val="26"/>
        </w:rPr>
        <w:t xml:space="preserve">sẽ được tăng lên để tăng tốc độ hội tụ. Cứ mỗi lần giá trị cập nhập được biết thì các trọng số được điều chỉnh </w:t>
      </w:r>
      <w:proofErr w:type="gramStart"/>
      <w:r w:rsidRPr="0049233F">
        <w:rPr>
          <w:szCs w:val="26"/>
        </w:rPr>
        <w:t>theo</w:t>
      </w:r>
      <w:proofErr w:type="gramEnd"/>
      <w:r w:rsidRPr="0049233F">
        <w:rPr>
          <w:szCs w:val="26"/>
        </w:rPr>
        <w:t xml:space="preserve"> luật sau: nếu đạo hàm riêng phần dương thì trọng số được giảm đi một lượng bằng với giá trị cập nhập (</w:t>
      </w:r>
      <w:r w:rsidRPr="00AF1345">
        <w:rPr>
          <w:position w:val="-14"/>
          <w:szCs w:val="26"/>
        </w:rPr>
        <w:object w:dxaOrig="320" w:dyaOrig="380">
          <v:shape id="_x0000_i1153" type="#_x0000_t75" style="width:17.25pt;height:18pt" o:ole="">
            <v:imagedata r:id="rId293" o:title=""/>
          </v:shape>
          <o:OLEObject Type="Embed" ProgID="Equation.DSMT4" ShapeID="_x0000_i1153" DrawAspect="Content" ObjectID="_1416806484" r:id="rId298"/>
        </w:object>
      </w:r>
      <w:r w:rsidRPr="0049233F">
        <w:rPr>
          <w:szCs w:val="26"/>
        </w:rPr>
        <w:t>), nếu đạo hàm riêng phần âm thì giá trị cập nhập được cộng thêm vào trọng số.</w:t>
      </w:r>
    </w:p>
    <w:p w:rsidR="00E40F7B" w:rsidRPr="00FF00CB" w:rsidRDefault="00FE3D1E">
      <w:pPr>
        <w:spacing w:before="0"/>
        <w:ind w:left="720" w:firstLine="720"/>
        <w:rPr>
          <w:ins w:id="4835" w:author="The Si Tran" w:date="2012-12-06T03:44:00Z"/>
          <w:szCs w:val="26"/>
        </w:rPr>
        <w:pPrChange w:id="4836" w:author="The Si Tran" w:date="2012-12-06T03:43:00Z">
          <w:pPr>
            <w:spacing w:before="0"/>
            <w:ind w:firstLine="720"/>
          </w:pPr>
        </w:pPrChange>
      </w:pPr>
      <m:oMathPara>
        <m:oMathParaPr>
          <m:jc m:val="left"/>
        </m:oMathParaPr>
        <m:oMath>
          <m:sSubSup>
            <m:sSubSupPr>
              <m:ctrlPr>
                <w:ins w:id="4837" w:author="The Si Tran" w:date="2012-12-06T03:41:00Z">
                  <w:rPr>
                    <w:rFonts w:ascii="Cambria Math" w:hAnsi="Cambria Math"/>
                    <w:i/>
                    <w:szCs w:val="26"/>
                  </w:rPr>
                </w:ins>
              </m:ctrlPr>
            </m:sSubSupPr>
            <m:e>
              <w:ins w:id="4838" w:author="The Si Tran" w:date="2012-12-06T03:41:00Z">
                <m:r>
                  <w:rPr>
                    <w:rFonts w:ascii="Cambria Math" w:hAnsi="Cambria Math"/>
                    <w:szCs w:val="26"/>
                  </w:rPr>
                  <m:t>∆w</m:t>
                </m:r>
              </w:ins>
            </m:e>
            <m:sub>
              <w:ins w:id="4839" w:author="The Si Tran" w:date="2012-12-06T03:41:00Z">
                <m:r>
                  <w:rPr>
                    <w:rFonts w:ascii="Cambria Math" w:hAnsi="Cambria Math"/>
                    <w:szCs w:val="26"/>
                  </w:rPr>
                  <m:t>ij</m:t>
                </m:r>
              </w:ins>
            </m:sub>
            <m:sup>
              <w:ins w:id="4840" w:author="The Si Tran" w:date="2012-12-06T03:41:00Z">
                <m:r>
                  <w:rPr>
                    <w:rFonts w:ascii="Cambria Math" w:hAnsi="Cambria Math"/>
                    <w:szCs w:val="26"/>
                  </w:rPr>
                  <m:t>(t)</m:t>
                </m:r>
              </w:ins>
            </m:sup>
          </m:sSubSup>
          <w:ins w:id="4841" w:author="The Si Tran" w:date="2012-12-06T03:41:00Z">
            <m:r>
              <w:rPr>
                <w:rFonts w:ascii="Cambria Math" w:hAnsi="Cambria Math"/>
                <w:szCs w:val="26"/>
              </w:rPr>
              <m:t>=</m:t>
            </m:r>
          </w:ins>
          <m:d>
            <m:dPr>
              <m:begChr m:val="{"/>
              <m:endChr m:val=""/>
              <m:ctrlPr>
                <w:ins w:id="4842" w:author="The Si Tran" w:date="2012-12-06T03:41:00Z">
                  <w:rPr>
                    <w:rFonts w:ascii="Cambria Math" w:hAnsi="Cambria Math"/>
                    <w:i/>
                    <w:szCs w:val="26"/>
                  </w:rPr>
                </w:ins>
              </m:ctrlPr>
            </m:dPr>
            <m:e>
              <m:eqArr>
                <m:eqArrPr>
                  <m:ctrlPr>
                    <w:ins w:id="4843" w:author="The Si Tran" w:date="2012-12-06T03:41:00Z">
                      <w:rPr>
                        <w:rFonts w:ascii="Cambria Math" w:hAnsi="Cambria Math"/>
                        <w:i/>
                        <w:szCs w:val="26"/>
                      </w:rPr>
                    </w:ins>
                  </m:ctrlPr>
                </m:eqArrPr>
                <m:e>
                  <w:ins w:id="4844" w:author="The Si Tran" w:date="2012-12-06T03:42:00Z">
                    <m:r>
                      <w:rPr>
                        <w:rFonts w:ascii="Cambria Math" w:hAnsi="Cambria Math"/>
                        <w:szCs w:val="26"/>
                      </w:rPr>
                      <m:t>-</m:t>
                    </m:r>
                  </w:ins>
                  <m:sSubSup>
                    <m:sSubSupPr>
                      <m:ctrlPr>
                        <w:ins w:id="4845" w:author="The Si Tran" w:date="2012-12-06T03:41:00Z">
                          <w:rPr>
                            <w:rFonts w:ascii="Cambria Math" w:hAnsi="Cambria Math"/>
                            <w:i/>
                            <w:szCs w:val="26"/>
                          </w:rPr>
                        </w:ins>
                      </m:ctrlPr>
                    </m:sSubSupPr>
                    <m:e>
                      <w:ins w:id="4846" w:author="The Si Tran" w:date="2012-12-06T03:41:00Z">
                        <m:r>
                          <w:rPr>
                            <w:rFonts w:ascii="Cambria Math" w:hAnsi="Cambria Math"/>
                            <w:szCs w:val="26"/>
                          </w:rPr>
                          <m:t>∆</m:t>
                        </m:r>
                      </w:ins>
                    </m:e>
                    <m:sub>
                      <w:ins w:id="4847" w:author="The Si Tran" w:date="2012-12-06T03:41:00Z">
                        <m:r>
                          <w:rPr>
                            <w:rFonts w:ascii="Cambria Math" w:hAnsi="Cambria Math"/>
                            <w:szCs w:val="26"/>
                          </w:rPr>
                          <m:t>ij</m:t>
                        </m:r>
                      </w:ins>
                    </m:sub>
                    <m:sup>
                      <m:d>
                        <m:dPr>
                          <m:ctrlPr>
                            <w:ins w:id="4848" w:author="The Si Tran" w:date="2012-12-06T03:41:00Z">
                              <w:rPr>
                                <w:rFonts w:ascii="Cambria Math" w:hAnsi="Cambria Math"/>
                                <w:i/>
                                <w:szCs w:val="26"/>
                              </w:rPr>
                            </w:ins>
                          </m:ctrlPr>
                        </m:dPr>
                        <m:e>
                          <w:ins w:id="4849" w:author="The Si Tran" w:date="2012-12-06T03:41:00Z">
                            <m:r>
                              <w:rPr>
                                <w:rFonts w:ascii="Cambria Math" w:hAnsi="Cambria Math"/>
                                <w:szCs w:val="26"/>
                              </w:rPr>
                              <m:t>t</m:t>
                            </m:r>
                          </w:ins>
                        </m:e>
                      </m:d>
                    </m:sup>
                  </m:sSubSup>
                  <w:ins w:id="4850" w:author="The Si Tran" w:date="2012-12-06T03:41:00Z">
                    <m:r>
                      <w:rPr>
                        <w:rFonts w:ascii="Cambria Math" w:hAnsi="Cambria Math"/>
                        <w:szCs w:val="26"/>
                      </w:rPr>
                      <m:t xml:space="preserve">, if </m:t>
                    </m:r>
                  </w:ins>
                  <m:f>
                    <m:fPr>
                      <m:ctrlPr>
                        <w:ins w:id="4851" w:author="The Si Tran" w:date="2012-12-06T03:41:00Z">
                          <w:rPr>
                            <w:rFonts w:ascii="Cambria Math" w:hAnsi="Cambria Math"/>
                            <w:i/>
                            <w:szCs w:val="26"/>
                          </w:rPr>
                        </w:ins>
                      </m:ctrlPr>
                    </m:fPr>
                    <m:num>
                      <w:ins w:id="4852" w:author="The Si Tran" w:date="2012-12-06T03:41:00Z">
                        <m:r>
                          <w:rPr>
                            <w:rFonts w:ascii="Cambria Math" w:hAnsi="Cambria Math"/>
                            <w:szCs w:val="26"/>
                          </w:rPr>
                          <m:t>∂</m:t>
                        </m:r>
                      </w:ins>
                      <m:sSup>
                        <m:sSupPr>
                          <m:ctrlPr>
                            <w:ins w:id="4853" w:author="The Si Tran" w:date="2012-12-06T03:41:00Z">
                              <w:rPr>
                                <w:rFonts w:ascii="Cambria Math" w:hAnsi="Cambria Math"/>
                                <w:i/>
                                <w:szCs w:val="26"/>
                              </w:rPr>
                            </w:ins>
                          </m:ctrlPr>
                        </m:sSupPr>
                        <m:e>
                          <w:ins w:id="4854" w:author="The Si Tran" w:date="2012-12-06T03:41:00Z">
                            <m:r>
                              <w:rPr>
                                <w:rFonts w:ascii="Cambria Math" w:hAnsi="Cambria Math"/>
                                <w:szCs w:val="26"/>
                              </w:rPr>
                              <m:t>E</m:t>
                            </m:r>
                          </w:ins>
                        </m:e>
                        <m:sup>
                          <m:d>
                            <m:dPr>
                              <m:ctrlPr>
                                <w:ins w:id="4855" w:author="The Si Tran" w:date="2012-12-06T03:41:00Z">
                                  <w:rPr>
                                    <w:rFonts w:ascii="Cambria Math" w:hAnsi="Cambria Math"/>
                                    <w:i/>
                                    <w:szCs w:val="26"/>
                                  </w:rPr>
                                </w:ins>
                              </m:ctrlPr>
                            </m:dPr>
                            <m:e>
                              <w:ins w:id="4856" w:author="The Si Tran" w:date="2012-12-06T03:41:00Z">
                                <m:r>
                                  <w:rPr>
                                    <w:rFonts w:ascii="Cambria Math" w:hAnsi="Cambria Math"/>
                                    <w:szCs w:val="26"/>
                                  </w:rPr>
                                  <m:t>t</m:t>
                                </m:r>
                              </w:ins>
                            </m:e>
                          </m:d>
                        </m:sup>
                      </m:sSup>
                    </m:num>
                    <m:den>
                      <w:ins w:id="4857" w:author="The Si Tran" w:date="2012-12-06T03:41:00Z">
                        <m:r>
                          <w:rPr>
                            <w:rFonts w:ascii="Cambria Math" w:hAnsi="Cambria Math"/>
                            <w:szCs w:val="26"/>
                          </w:rPr>
                          <m:t>∂</m:t>
                        </m:r>
                      </w:ins>
                      <m:sSub>
                        <m:sSubPr>
                          <m:ctrlPr>
                            <w:ins w:id="4858" w:author="The Si Tran" w:date="2012-12-06T03:41:00Z">
                              <w:rPr>
                                <w:rFonts w:ascii="Cambria Math" w:hAnsi="Cambria Math"/>
                                <w:i/>
                                <w:szCs w:val="26"/>
                              </w:rPr>
                            </w:ins>
                          </m:ctrlPr>
                        </m:sSubPr>
                        <m:e>
                          <w:ins w:id="4859" w:author="The Si Tran" w:date="2012-12-06T03:41:00Z">
                            <m:r>
                              <w:rPr>
                                <w:rFonts w:ascii="Cambria Math" w:hAnsi="Cambria Math"/>
                                <w:szCs w:val="26"/>
                              </w:rPr>
                              <m:t>w</m:t>
                            </m:r>
                          </w:ins>
                        </m:e>
                        <m:sub>
                          <w:ins w:id="4860" w:author="The Si Tran" w:date="2012-12-06T03:41:00Z">
                            <m:r>
                              <w:rPr>
                                <w:rFonts w:ascii="Cambria Math" w:hAnsi="Cambria Math"/>
                                <w:szCs w:val="26"/>
                              </w:rPr>
                              <m:t>ij</m:t>
                            </m:r>
                          </w:ins>
                        </m:sub>
                      </m:sSub>
                    </m:den>
                  </m:f>
                  <w:ins w:id="4861" w:author="The Si Tran" w:date="2012-12-06T03:41:00Z">
                    <m:r>
                      <w:rPr>
                        <w:rFonts w:ascii="Cambria Math" w:hAnsi="Cambria Math"/>
                        <w:szCs w:val="26"/>
                      </w:rPr>
                      <m:t>&gt;0</m:t>
                    </m:r>
                  </w:ins>
                </m:e>
                <m:e>
                  <w:ins w:id="4862" w:author="The Si Tran" w:date="2012-12-06T03:42:00Z">
                    <m:r>
                      <w:rPr>
                        <w:rFonts w:ascii="Cambria Math" w:hAnsi="Cambria Math"/>
                        <w:szCs w:val="26"/>
                      </w:rPr>
                      <m:t>+</m:t>
                    </m:r>
                  </w:ins>
                  <m:sSubSup>
                    <m:sSubSupPr>
                      <m:ctrlPr>
                        <w:ins w:id="4863" w:author="The Si Tran" w:date="2012-12-06T03:43:00Z">
                          <w:rPr>
                            <w:rFonts w:ascii="Cambria Math" w:hAnsi="Cambria Math"/>
                            <w:i/>
                            <w:szCs w:val="26"/>
                          </w:rPr>
                        </w:ins>
                      </m:ctrlPr>
                    </m:sSubSupPr>
                    <m:e>
                      <w:ins w:id="4864" w:author="The Si Tran" w:date="2012-12-06T03:43:00Z">
                        <m:r>
                          <w:rPr>
                            <w:rFonts w:ascii="Cambria Math" w:hAnsi="Cambria Math"/>
                            <w:szCs w:val="26"/>
                          </w:rPr>
                          <m:t>∆</m:t>
                        </m:r>
                      </w:ins>
                    </m:e>
                    <m:sub>
                      <w:ins w:id="4865" w:author="The Si Tran" w:date="2012-12-06T03:43:00Z">
                        <m:r>
                          <w:rPr>
                            <w:rFonts w:ascii="Cambria Math" w:hAnsi="Cambria Math"/>
                            <w:szCs w:val="26"/>
                          </w:rPr>
                          <m:t>ij</m:t>
                        </m:r>
                      </w:ins>
                    </m:sub>
                    <m:sup>
                      <m:d>
                        <m:dPr>
                          <m:ctrlPr>
                            <w:ins w:id="4866" w:author="The Si Tran" w:date="2012-12-06T03:43:00Z">
                              <w:rPr>
                                <w:rFonts w:ascii="Cambria Math" w:hAnsi="Cambria Math"/>
                                <w:i/>
                                <w:szCs w:val="26"/>
                              </w:rPr>
                            </w:ins>
                          </m:ctrlPr>
                        </m:dPr>
                        <m:e>
                          <w:ins w:id="4867" w:author="The Si Tran" w:date="2012-12-06T03:43:00Z">
                            <m:r>
                              <w:rPr>
                                <w:rFonts w:ascii="Cambria Math" w:hAnsi="Cambria Math"/>
                                <w:szCs w:val="26"/>
                              </w:rPr>
                              <m:t>t</m:t>
                            </m:r>
                          </w:ins>
                        </m:e>
                      </m:d>
                    </m:sup>
                  </m:sSubSup>
                  <w:ins w:id="4868" w:author="The Si Tran" w:date="2012-12-06T03:42:00Z">
                    <m:r>
                      <w:rPr>
                        <w:rFonts w:ascii="Cambria Math" w:hAnsi="Cambria Math"/>
                        <w:szCs w:val="26"/>
                      </w:rPr>
                      <m:t xml:space="preserve">, if </m:t>
                    </m:r>
                  </w:ins>
                  <m:f>
                    <m:fPr>
                      <m:ctrlPr>
                        <w:ins w:id="4869" w:author="The Si Tran" w:date="2012-12-06T03:42:00Z">
                          <w:rPr>
                            <w:rFonts w:ascii="Cambria Math" w:hAnsi="Cambria Math"/>
                            <w:i/>
                            <w:szCs w:val="26"/>
                          </w:rPr>
                        </w:ins>
                      </m:ctrlPr>
                    </m:fPr>
                    <m:num>
                      <w:ins w:id="4870" w:author="The Si Tran" w:date="2012-12-06T03:42:00Z">
                        <m:r>
                          <w:rPr>
                            <w:rFonts w:ascii="Cambria Math" w:hAnsi="Cambria Math"/>
                            <w:szCs w:val="26"/>
                          </w:rPr>
                          <m:t>∂</m:t>
                        </m:r>
                      </w:ins>
                      <m:sSup>
                        <m:sSupPr>
                          <m:ctrlPr>
                            <w:ins w:id="4871" w:author="The Si Tran" w:date="2012-12-06T03:42:00Z">
                              <w:rPr>
                                <w:rFonts w:ascii="Cambria Math" w:hAnsi="Cambria Math"/>
                                <w:i/>
                                <w:szCs w:val="26"/>
                              </w:rPr>
                            </w:ins>
                          </m:ctrlPr>
                        </m:sSupPr>
                        <m:e>
                          <w:ins w:id="4872" w:author="The Si Tran" w:date="2012-12-06T03:42:00Z">
                            <m:r>
                              <w:rPr>
                                <w:rFonts w:ascii="Cambria Math" w:hAnsi="Cambria Math"/>
                                <w:szCs w:val="26"/>
                              </w:rPr>
                              <m:t>E</m:t>
                            </m:r>
                          </w:ins>
                        </m:e>
                        <m:sup>
                          <m:d>
                            <m:dPr>
                              <m:ctrlPr>
                                <w:ins w:id="4873" w:author="The Si Tran" w:date="2012-12-06T03:42:00Z">
                                  <w:rPr>
                                    <w:rFonts w:ascii="Cambria Math" w:hAnsi="Cambria Math"/>
                                    <w:i/>
                                    <w:szCs w:val="26"/>
                                  </w:rPr>
                                </w:ins>
                              </m:ctrlPr>
                            </m:dPr>
                            <m:e>
                              <w:ins w:id="4874" w:author="The Si Tran" w:date="2012-12-06T03:42:00Z">
                                <m:r>
                                  <w:rPr>
                                    <w:rFonts w:ascii="Cambria Math" w:hAnsi="Cambria Math"/>
                                    <w:szCs w:val="26"/>
                                  </w:rPr>
                                  <m:t>t</m:t>
                                </m:r>
                              </w:ins>
                            </m:e>
                          </m:d>
                        </m:sup>
                      </m:sSup>
                    </m:num>
                    <m:den>
                      <w:ins w:id="4875" w:author="The Si Tran" w:date="2012-12-06T03:42:00Z">
                        <m:r>
                          <w:rPr>
                            <w:rFonts w:ascii="Cambria Math" w:hAnsi="Cambria Math"/>
                            <w:szCs w:val="26"/>
                          </w:rPr>
                          <m:t>∂</m:t>
                        </m:r>
                      </w:ins>
                      <m:sSub>
                        <m:sSubPr>
                          <m:ctrlPr>
                            <w:ins w:id="4876" w:author="The Si Tran" w:date="2012-12-06T03:42:00Z">
                              <w:rPr>
                                <w:rFonts w:ascii="Cambria Math" w:hAnsi="Cambria Math"/>
                                <w:i/>
                                <w:szCs w:val="26"/>
                              </w:rPr>
                            </w:ins>
                          </m:ctrlPr>
                        </m:sSubPr>
                        <m:e>
                          <w:ins w:id="4877" w:author="The Si Tran" w:date="2012-12-06T03:42:00Z">
                            <m:r>
                              <w:rPr>
                                <w:rFonts w:ascii="Cambria Math" w:hAnsi="Cambria Math"/>
                                <w:szCs w:val="26"/>
                              </w:rPr>
                              <m:t>w</m:t>
                            </m:r>
                          </w:ins>
                        </m:e>
                        <m:sub>
                          <w:ins w:id="4878" w:author="The Si Tran" w:date="2012-12-06T03:42:00Z">
                            <m:r>
                              <w:rPr>
                                <w:rFonts w:ascii="Cambria Math" w:hAnsi="Cambria Math"/>
                                <w:szCs w:val="26"/>
                              </w:rPr>
                              <m:t>ij</m:t>
                            </m:r>
                          </w:ins>
                        </m:sub>
                      </m:sSub>
                    </m:den>
                  </m:f>
                  <w:ins w:id="4879" w:author="The Si Tran" w:date="2012-12-06T03:42:00Z">
                    <m:r>
                      <w:rPr>
                        <w:rFonts w:ascii="Cambria Math" w:hAnsi="Cambria Math"/>
                        <w:szCs w:val="26"/>
                      </w:rPr>
                      <m:t>&lt;0</m:t>
                    </m:r>
                  </w:ins>
                </m:e>
                <m:e>
                  <w:ins w:id="4880" w:author="The Si Tran" w:date="2012-12-06T03:43:00Z">
                    <m:r>
                      <w:rPr>
                        <w:rFonts w:ascii="Cambria Math" w:hAnsi="Cambria Math"/>
                        <w:szCs w:val="26"/>
                      </w:rPr>
                      <m:t>0</m:t>
                    </m:r>
                  </w:ins>
                  <w:ins w:id="4881" w:author="The Si Tran" w:date="2012-12-06T03:41:00Z">
                    <m:r>
                      <w:rPr>
                        <w:rFonts w:ascii="Cambria Math" w:hAnsi="Cambria Math"/>
                        <w:szCs w:val="26"/>
                      </w:rPr>
                      <m:t>, else</m:t>
                    </m:r>
                  </w:ins>
                </m:e>
              </m:eqArr>
            </m:e>
          </m:d>
          <w:ins w:id="4882" w:author="The Si Tran" w:date="2012-12-06T03:41:00Z">
            <m:r>
              <w:rPr>
                <w:rFonts w:ascii="Cambria Math" w:hAnsi="Cambria Math"/>
                <w:szCs w:val="26"/>
              </w:rPr>
              <m:t xml:space="preserve">     (2.1</m:t>
            </m:r>
          </w:ins>
          <w:ins w:id="4883" w:author="The Si Tran" w:date="2012-12-06T03:43:00Z">
            <m:r>
              <w:rPr>
                <w:rFonts w:ascii="Cambria Math" w:hAnsi="Cambria Math"/>
                <w:szCs w:val="26"/>
              </w:rPr>
              <m:t>6</m:t>
            </m:r>
          </w:ins>
          <w:ins w:id="4884" w:author="The Si Tran" w:date="2012-12-06T03:41:00Z">
            <m:r>
              <w:rPr>
                <w:rFonts w:ascii="Cambria Math" w:hAnsi="Cambria Math"/>
                <w:szCs w:val="26"/>
              </w:rPr>
              <m:t>)</m:t>
            </m:r>
          </w:ins>
        </m:oMath>
      </m:oMathPara>
    </w:p>
    <w:p w:rsidR="00FF00CB" w:rsidRPr="001B4DDE" w:rsidRDefault="00FF00CB">
      <w:pPr>
        <w:spacing w:before="0"/>
        <w:ind w:left="720" w:firstLine="720"/>
        <w:rPr>
          <w:szCs w:val="26"/>
        </w:rPr>
        <w:pPrChange w:id="4885" w:author="The Si Tran" w:date="2012-12-06T03:43:00Z">
          <w:pPr>
            <w:spacing w:before="0"/>
            <w:ind w:firstLine="720"/>
          </w:pPr>
        </w:pPrChange>
      </w:pPr>
    </w:p>
    <w:p w:rsidR="0088753F" w:rsidRPr="0049233F" w:rsidRDefault="00FE3D1E" w:rsidP="0088753F">
      <w:pPr>
        <w:spacing w:before="0"/>
        <w:ind w:firstLine="720"/>
        <w:rPr>
          <w:szCs w:val="26"/>
        </w:rPr>
      </w:pPr>
      <m:oMath>
        <m:sSubSup>
          <m:sSubSupPr>
            <m:ctrlPr>
              <w:ins w:id="4886" w:author="The Si Tran" w:date="2012-12-06T03:45:00Z">
                <w:rPr>
                  <w:rFonts w:ascii="Cambria Math" w:hAnsi="Cambria Math"/>
                  <w:i/>
                  <w:szCs w:val="26"/>
                </w:rPr>
              </w:ins>
            </m:ctrlPr>
          </m:sSubSupPr>
          <m:e>
            <w:ins w:id="4887" w:author="The Si Tran" w:date="2012-12-06T03:45:00Z">
              <m:r>
                <w:rPr>
                  <w:rFonts w:ascii="Cambria Math" w:hAnsi="Cambria Math"/>
                  <w:szCs w:val="26"/>
                </w:rPr>
                <m:t>w</m:t>
              </m:r>
            </w:ins>
          </m:e>
          <m:sub>
            <w:ins w:id="4888" w:author="The Si Tran" w:date="2012-12-06T03:45:00Z">
              <m:r>
                <w:rPr>
                  <w:rFonts w:ascii="Cambria Math" w:hAnsi="Cambria Math"/>
                  <w:szCs w:val="26"/>
                </w:rPr>
                <m:t>ij</m:t>
              </m:r>
            </w:ins>
          </m:sub>
          <m:sup>
            <w:ins w:id="4889" w:author="The Si Tran" w:date="2012-12-06T03:45:00Z">
              <m:r>
                <w:rPr>
                  <w:rFonts w:ascii="Cambria Math" w:hAnsi="Cambria Math"/>
                  <w:szCs w:val="26"/>
                </w:rPr>
                <m:t>(t+1)</m:t>
              </m:r>
            </w:ins>
          </m:sup>
        </m:sSubSup>
        <w:ins w:id="4890" w:author="The Si Tran" w:date="2012-12-06T03:45:00Z">
          <m:r>
            <w:rPr>
              <w:rFonts w:ascii="Cambria Math" w:hAnsi="Cambria Math"/>
              <w:szCs w:val="26"/>
            </w:rPr>
            <m:t>=</m:t>
          </m:r>
        </w:ins>
        <m:sSubSup>
          <m:sSubSupPr>
            <m:ctrlPr>
              <w:ins w:id="4891" w:author="The Si Tran" w:date="2012-12-06T03:45:00Z">
                <w:rPr>
                  <w:rFonts w:ascii="Cambria Math" w:hAnsi="Cambria Math"/>
                  <w:i/>
                  <w:szCs w:val="26"/>
                </w:rPr>
              </w:ins>
            </m:ctrlPr>
          </m:sSubSupPr>
          <m:e>
            <w:ins w:id="4892" w:author="The Si Tran" w:date="2012-12-06T03:45:00Z">
              <m:r>
                <w:rPr>
                  <w:rFonts w:ascii="Cambria Math" w:hAnsi="Cambria Math"/>
                  <w:szCs w:val="26"/>
                </w:rPr>
                <m:t>w</m:t>
              </m:r>
            </w:ins>
          </m:e>
          <m:sub>
            <w:ins w:id="4893" w:author="The Si Tran" w:date="2012-12-06T03:45:00Z">
              <m:r>
                <w:rPr>
                  <w:rFonts w:ascii="Cambria Math" w:hAnsi="Cambria Math"/>
                  <w:szCs w:val="26"/>
                </w:rPr>
                <m:t>ij</m:t>
              </m:r>
            </w:ins>
          </m:sub>
          <m:sup>
            <w:ins w:id="4894" w:author="The Si Tran" w:date="2012-12-06T03:45:00Z">
              <m:r>
                <w:rPr>
                  <w:rFonts w:ascii="Cambria Math" w:hAnsi="Cambria Math"/>
                  <w:szCs w:val="26"/>
                </w:rPr>
                <m:t>(t)</m:t>
              </m:r>
            </w:ins>
          </m:sup>
        </m:sSubSup>
        <w:ins w:id="4895" w:author="The Si Tran" w:date="2012-12-06T03:45:00Z">
          <m:r>
            <w:rPr>
              <w:rFonts w:ascii="Cambria Math" w:hAnsi="Cambria Math"/>
              <w:szCs w:val="26"/>
            </w:rPr>
            <m:t>+</m:t>
          </m:r>
        </w:ins>
        <m:sSubSup>
          <m:sSubSupPr>
            <m:ctrlPr>
              <w:ins w:id="4896" w:author="The Si Tran" w:date="2012-12-06T03:45:00Z">
                <w:rPr>
                  <w:rFonts w:ascii="Cambria Math" w:hAnsi="Cambria Math"/>
                  <w:i/>
                  <w:szCs w:val="26"/>
                </w:rPr>
              </w:ins>
            </m:ctrlPr>
          </m:sSubSupPr>
          <m:e>
            <w:ins w:id="4897" w:author="The Si Tran" w:date="2012-12-06T03:45:00Z">
              <m:r>
                <w:rPr>
                  <w:rFonts w:ascii="Cambria Math" w:hAnsi="Cambria Math"/>
                  <w:szCs w:val="26"/>
                </w:rPr>
                <m:t>∆w</m:t>
              </m:r>
            </w:ins>
          </m:e>
          <m:sub>
            <w:ins w:id="4898" w:author="The Si Tran" w:date="2012-12-06T03:45:00Z">
              <m:r>
                <w:rPr>
                  <w:rFonts w:ascii="Cambria Math" w:hAnsi="Cambria Math"/>
                  <w:szCs w:val="26"/>
                </w:rPr>
                <m:t>ij</m:t>
              </m:r>
            </w:ins>
          </m:sub>
          <m:sup>
            <w:ins w:id="4899" w:author="The Si Tran" w:date="2012-12-06T03:45:00Z">
              <m:r>
                <w:rPr>
                  <w:rFonts w:ascii="Cambria Math" w:hAnsi="Cambria Math"/>
                  <w:szCs w:val="26"/>
                </w:rPr>
                <m:t>(t)</m:t>
              </m:r>
            </w:ins>
          </m:sup>
        </m:sSubSup>
        <w:ins w:id="4900" w:author="The Si Tran" w:date="2012-12-06T03:45:00Z">
          <m:r>
            <w:rPr>
              <w:rFonts w:ascii="Cambria Math" w:hAnsi="Cambria Math"/>
              <w:szCs w:val="26"/>
            </w:rPr>
            <m:t xml:space="preserve">       </m:t>
          </m:r>
        </w:ins>
        <w:ins w:id="4901" w:author="The Si Tran" w:date="2012-12-06T03:46:00Z">
          <m:r>
            <w:rPr>
              <w:rFonts w:ascii="Cambria Math" w:hAnsi="Cambria Math"/>
              <w:szCs w:val="26"/>
            </w:rPr>
            <m:t>(2.17)</m:t>
          </m:r>
        </w:ins>
      </m:oMath>
      <w:ins w:id="4902" w:author="The Si Tran" w:date="2012-12-06T03:45:00Z">
        <w:r w:rsidR="00A51995">
          <w:rPr>
            <w:szCs w:val="26"/>
          </w:rPr>
          <w:t xml:space="preserve"> </w:t>
        </w:r>
      </w:ins>
      <w:del w:id="4903" w:author="The Si Tran" w:date="2012-12-06T03:43:00Z">
        <w:r w:rsidR="0088753F" w:rsidRPr="00AF1345" w:rsidDel="001B4DDE">
          <w:rPr>
            <w:position w:val="-108"/>
            <w:szCs w:val="26"/>
          </w:rPr>
          <w:object w:dxaOrig="3879" w:dyaOrig="2280">
            <v:shape id="_x0000_i1154" type="#_x0000_t75" style="width:228pt;height:133.5pt" o:ole="">
              <v:imagedata r:id="rId299" o:title=""/>
            </v:shape>
            <o:OLEObject Type="Embed" ProgID="Equation.DSMT4" ShapeID="_x0000_i1154" DrawAspect="Content" ObjectID="_1416806485" r:id="rId300"/>
          </w:object>
        </w:r>
        <w:r w:rsidR="0088753F" w:rsidRPr="0049233F" w:rsidDel="001B4DDE">
          <w:rPr>
            <w:szCs w:val="26"/>
          </w:rPr>
          <w:delText xml:space="preserve"> </w:delText>
        </w:r>
      </w:del>
    </w:p>
    <w:p w:rsidR="0088753F" w:rsidRPr="0049233F" w:rsidRDefault="0088753F" w:rsidP="0088753F">
      <w:pPr>
        <w:spacing w:before="0"/>
        <w:ind w:firstLine="720"/>
        <w:rPr>
          <w:szCs w:val="26"/>
        </w:rPr>
      </w:pPr>
      <w:del w:id="4904" w:author="The Si Tran" w:date="2012-12-06T03:46:00Z">
        <w:r w:rsidRPr="00AF1345" w:rsidDel="00477F6C">
          <w:rPr>
            <w:position w:val="-14"/>
            <w:szCs w:val="26"/>
          </w:rPr>
          <w:object w:dxaOrig="2840" w:dyaOrig="400">
            <v:shape id="_x0000_i1155" type="#_x0000_t75" style="width:205.5pt;height:29.25pt" o:ole="">
              <v:imagedata r:id="rId301" o:title=""/>
            </v:shape>
            <o:OLEObject Type="Embed" ProgID="Equation.DSMT4" ShapeID="_x0000_i1155" DrawAspect="Content" ObjectID="_1416806486" r:id="rId302"/>
          </w:object>
        </w:r>
      </w:del>
    </w:p>
    <w:p w:rsidR="0088753F" w:rsidRDefault="0088753F" w:rsidP="0088753F">
      <w:pPr>
        <w:spacing w:before="0"/>
        <w:ind w:firstLine="720"/>
        <w:rPr>
          <w:ins w:id="4905" w:author="The Si Tran" w:date="2012-12-06T03:46:00Z"/>
          <w:szCs w:val="26"/>
        </w:rPr>
      </w:pPr>
      <w:r w:rsidRPr="0049233F">
        <w:rPr>
          <w:szCs w:val="26"/>
        </w:rPr>
        <w:t xml:space="preserve">Tuy nhiên có một trường hợp đặc biệt đó là khi đạo hàm riêng phần đổi dấu, nghĩa là bước cập nhập trước quá lớn làm cho điểm tối ưu bị nhảy vượt qua. </w:t>
      </w:r>
      <w:proofErr w:type="gramStart"/>
      <w:r w:rsidRPr="0049233F">
        <w:rPr>
          <w:szCs w:val="26"/>
        </w:rPr>
        <w:t xml:space="preserve">Giá trị trọng số phải được trả về giá trị trước khi thay đổi, giá trị cập nhập </w:t>
      </w:r>
      <w:r w:rsidRPr="00AF1345">
        <w:rPr>
          <w:position w:val="-14"/>
          <w:szCs w:val="26"/>
        </w:rPr>
        <w:object w:dxaOrig="320" w:dyaOrig="380">
          <v:shape id="_x0000_i1156" type="#_x0000_t75" style="width:17.25pt;height:18pt" o:ole="">
            <v:imagedata r:id="rId293" o:title=""/>
          </v:shape>
          <o:OLEObject Type="Embed" ProgID="Equation.DSMT4" ShapeID="_x0000_i1156" DrawAspect="Content" ObjectID="_1416806487" r:id="rId303"/>
        </w:object>
      </w:r>
      <w:r w:rsidRPr="0049233F">
        <w:rPr>
          <w:szCs w:val="26"/>
        </w:rPr>
        <w:t xml:space="preserve"> sẽ được giảm xuống và ở bước kế sau ta sẽ không cập nhập giá trị này.</w:t>
      </w:r>
      <w:proofErr w:type="gramEnd"/>
      <w:r w:rsidRPr="0049233F">
        <w:rPr>
          <w:szCs w:val="26"/>
        </w:rPr>
        <w:t xml:space="preserve"> Thực tế ta có thể làm việc này bằng cách gán</w:t>
      </w:r>
    </w:p>
    <w:p w:rsidR="00477F6C" w:rsidRPr="00B63318" w:rsidRDefault="00FE3D1E">
      <w:pPr>
        <w:spacing w:before="0"/>
        <w:ind w:left="720" w:firstLine="720"/>
        <w:rPr>
          <w:szCs w:val="26"/>
        </w:rPr>
        <w:pPrChange w:id="4906" w:author="The Si Tran" w:date="2012-12-06T03:47:00Z">
          <w:pPr>
            <w:spacing w:before="0"/>
            <w:ind w:firstLine="720"/>
          </w:pPr>
        </w:pPrChange>
      </w:pPr>
      <m:oMathPara>
        <m:oMathParaPr>
          <m:jc m:val="left"/>
        </m:oMathParaPr>
        <m:oMath>
          <m:sSubSup>
            <m:sSubSupPr>
              <m:ctrlPr>
                <w:ins w:id="4907" w:author="The Si Tran" w:date="2012-12-06T03:47:00Z">
                  <w:rPr>
                    <w:rFonts w:ascii="Cambria Math" w:hAnsi="Cambria Math"/>
                    <w:i/>
                    <w:szCs w:val="26"/>
                  </w:rPr>
                </w:ins>
              </m:ctrlPr>
            </m:sSubSupPr>
            <m:e>
              <w:ins w:id="4908" w:author="The Si Tran" w:date="2012-12-06T03:47:00Z">
                <m:r>
                  <w:rPr>
                    <w:rFonts w:ascii="Cambria Math" w:hAnsi="Cambria Math"/>
                    <w:szCs w:val="26"/>
                  </w:rPr>
                  <m:t>∆w</m:t>
                </m:r>
              </w:ins>
            </m:e>
            <m:sub>
              <w:ins w:id="4909" w:author="The Si Tran" w:date="2012-12-06T03:47:00Z">
                <m:r>
                  <w:rPr>
                    <w:rFonts w:ascii="Cambria Math" w:hAnsi="Cambria Math"/>
                    <w:szCs w:val="26"/>
                  </w:rPr>
                  <m:t>ij</m:t>
                </m:r>
              </w:ins>
            </m:sub>
            <m:sup>
              <w:ins w:id="4910" w:author="The Si Tran" w:date="2012-12-06T03:47:00Z">
                <m:r>
                  <w:rPr>
                    <w:rFonts w:ascii="Cambria Math" w:hAnsi="Cambria Math"/>
                    <w:szCs w:val="26"/>
                  </w:rPr>
                  <m:t>(t)</m:t>
                </m:r>
              </w:ins>
            </m:sup>
          </m:sSubSup>
          <w:ins w:id="4911" w:author="The Si Tran" w:date="2012-12-06T03:47:00Z">
            <m:r>
              <w:rPr>
                <w:rFonts w:ascii="Cambria Math" w:hAnsi="Cambria Math"/>
                <w:szCs w:val="26"/>
              </w:rPr>
              <m:t>=</m:t>
            </m:r>
          </w:ins>
          <m:sSubSup>
            <m:sSubSupPr>
              <m:ctrlPr>
                <w:ins w:id="4912" w:author="The Si Tran" w:date="2012-12-06T03:47:00Z">
                  <w:rPr>
                    <w:rFonts w:ascii="Cambria Math" w:hAnsi="Cambria Math"/>
                    <w:i/>
                    <w:szCs w:val="26"/>
                  </w:rPr>
                </w:ins>
              </m:ctrlPr>
            </m:sSubSupPr>
            <m:e>
              <w:ins w:id="4913" w:author="The Si Tran" w:date="2012-12-06T03:47:00Z">
                <m:r>
                  <w:rPr>
                    <w:rFonts w:ascii="Cambria Math" w:hAnsi="Cambria Math"/>
                    <w:szCs w:val="26"/>
                  </w:rPr>
                  <m:t>-∆w</m:t>
                </m:r>
              </w:ins>
            </m:e>
            <m:sub>
              <w:ins w:id="4914" w:author="The Si Tran" w:date="2012-12-06T03:47:00Z">
                <m:r>
                  <w:rPr>
                    <w:rFonts w:ascii="Cambria Math" w:hAnsi="Cambria Math"/>
                    <w:szCs w:val="26"/>
                  </w:rPr>
                  <m:t>ij</m:t>
                </m:r>
              </w:ins>
            </m:sub>
            <m:sup>
              <w:ins w:id="4915" w:author="The Si Tran" w:date="2012-12-06T03:47:00Z">
                <m:r>
                  <w:rPr>
                    <w:rFonts w:ascii="Cambria Math" w:hAnsi="Cambria Math"/>
                    <w:szCs w:val="26"/>
                  </w:rPr>
                  <m:t>(t-1)</m:t>
                </m:r>
              </w:ins>
            </m:sup>
          </m:sSubSup>
          <w:ins w:id="4916" w:author="The Si Tran" w:date="2012-12-06T03:46:00Z">
            <m:r>
              <w:rPr>
                <w:rFonts w:ascii="Cambria Math" w:hAnsi="Cambria Math"/>
                <w:szCs w:val="26"/>
              </w:rPr>
              <m:t xml:space="preserve"> v</m:t>
            </m:r>
          </w:ins>
          <w:ins w:id="4917" w:author="The Si Tran" w:date="2012-12-06T03:47:00Z">
            <m:r>
              <w:rPr>
                <w:rFonts w:ascii="Cambria Math" w:hAnsi="Cambria Math"/>
                <w:szCs w:val="26"/>
              </w:rPr>
              <m:t xml:space="preserve">à </m:t>
            </m:r>
          </w:ins>
          <m:f>
            <m:fPr>
              <m:ctrlPr>
                <w:ins w:id="4918" w:author="The Si Tran" w:date="2012-12-06T03:47:00Z">
                  <w:rPr>
                    <w:rFonts w:ascii="Cambria Math" w:hAnsi="Cambria Math"/>
                    <w:i/>
                    <w:szCs w:val="26"/>
                  </w:rPr>
                </w:ins>
              </m:ctrlPr>
            </m:fPr>
            <m:num>
              <w:ins w:id="4919" w:author="The Si Tran" w:date="2012-12-06T03:47:00Z">
                <m:r>
                  <w:rPr>
                    <w:rFonts w:ascii="Cambria Math" w:hAnsi="Cambria Math"/>
                    <w:szCs w:val="26"/>
                  </w:rPr>
                  <m:t>∂</m:t>
                </m:r>
              </w:ins>
              <m:sSup>
                <m:sSupPr>
                  <m:ctrlPr>
                    <w:ins w:id="4920" w:author="The Si Tran" w:date="2012-12-06T03:47:00Z">
                      <w:rPr>
                        <w:rFonts w:ascii="Cambria Math" w:hAnsi="Cambria Math"/>
                        <w:i/>
                        <w:szCs w:val="26"/>
                      </w:rPr>
                    </w:ins>
                  </m:ctrlPr>
                </m:sSupPr>
                <m:e>
                  <w:ins w:id="4921" w:author="The Si Tran" w:date="2012-12-06T03:47:00Z">
                    <m:r>
                      <w:rPr>
                        <w:rFonts w:ascii="Cambria Math" w:hAnsi="Cambria Math"/>
                        <w:szCs w:val="26"/>
                      </w:rPr>
                      <m:t>E</m:t>
                    </m:r>
                  </w:ins>
                </m:e>
                <m:sup>
                  <m:d>
                    <m:dPr>
                      <m:ctrlPr>
                        <w:ins w:id="4922" w:author="The Si Tran" w:date="2012-12-06T03:47:00Z">
                          <w:rPr>
                            <w:rFonts w:ascii="Cambria Math" w:hAnsi="Cambria Math"/>
                            <w:i/>
                            <w:szCs w:val="26"/>
                          </w:rPr>
                        </w:ins>
                      </m:ctrlPr>
                    </m:dPr>
                    <m:e>
                      <w:ins w:id="4923" w:author="The Si Tran" w:date="2012-12-06T03:47:00Z">
                        <m:r>
                          <w:rPr>
                            <w:rFonts w:ascii="Cambria Math" w:hAnsi="Cambria Math"/>
                            <w:szCs w:val="26"/>
                          </w:rPr>
                          <m:t>t</m:t>
                        </m:r>
                      </w:ins>
                    </m:e>
                  </m:d>
                </m:sup>
              </m:sSup>
            </m:num>
            <m:den>
              <w:ins w:id="4924" w:author="The Si Tran" w:date="2012-12-06T03:47:00Z">
                <m:r>
                  <w:rPr>
                    <w:rFonts w:ascii="Cambria Math" w:hAnsi="Cambria Math"/>
                    <w:szCs w:val="26"/>
                  </w:rPr>
                  <m:t>∂</m:t>
                </m:r>
              </w:ins>
              <m:sSub>
                <m:sSubPr>
                  <m:ctrlPr>
                    <w:ins w:id="4925" w:author="The Si Tran" w:date="2012-12-06T03:47:00Z">
                      <w:rPr>
                        <w:rFonts w:ascii="Cambria Math" w:hAnsi="Cambria Math"/>
                        <w:i/>
                        <w:szCs w:val="26"/>
                      </w:rPr>
                    </w:ins>
                  </m:ctrlPr>
                </m:sSubPr>
                <m:e>
                  <w:ins w:id="4926" w:author="The Si Tran" w:date="2012-12-06T03:47:00Z">
                    <m:r>
                      <w:rPr>
                        <w:rFonts w:ascii="Cambria Math" w:hAnsi="Cambria Math"/>
                        <w:szCs w:val="26"/>
                      </w:rPr>
                      <m:t>w</m:t>
                    </m:r>
                  </w:ins>
                </m:e>
                <m:sub>
                  <w:ins w:id="4927" w:author="The Si Tran" w:date="2012-12-06T03:47:00Z">
                    <m:r>
                      <w:rPr>
                        <w:rFonts w:ascii="Cambria Math" w:hAnsi="Cambria Math"/>
                        <w:szCs w:val="26"/>
                      </w:rPr>
                      <m:t>ij</m:t>
                    </m:r>
                  </w:ins>
                </m:sub>
              </m:sSub>
            </m:den>
          </m:f>
        </m:oMath>
      </m:oMathPara>
    </w:p>
    <w:p w:rsidR="0088753F" w:rsidRPr="0049233F" w:rsidDel="00B63318" w:rsidRDefault="0088753F" w:rsidP="0088753F">
      <w:pPr>
        <w:spacing w:before="0"/>
        <w:ind w:firstLine="720"/>
        <w:rPr>
          <w:del w:id="4928" w:author="The Si Tran" w:date="2012-12-06T03:47:00Z"/>
          <w:szCs w:val="26"/>
        </w:rPr>
      </w:pPr>
      <w:r w:rsidRPr="0049233F">
        <w:rPr>
          <w:szCs w:val="26"/>
        </w:rPr>
        <w:lastRenderedPageBreak/>
        <w:t xml:space="preserve"> </w:t>
      </w:r>
      <w:del w:id="4929" w:author="The Si Tran" w:date="2012-12-06T03:47:00Z">
        <w:r w:rsidRPr="00AF1345" w:rsidDel="00B63318">
          <w:rPr>
            <w:position w:val="-14"/>
            <w:szCs w:val="26"/>
          </w:rPr>
          <w:object w:dxaOrig="1540" w:dyaOrig="400">
            <v:shape id="_x0000_i1157" type="#_x0000_t75" style="width:85.5pt;height:22.5pt" o:ole="">
              <v:imagedata r:id="rId304" o:title=""/>
            </v:shape>
            <o:OLEObject Type="Embed" ProgID="Equation.DSMT4" ShapeID="_x0000_i1157" DrawAspect="Content" ObjectID="_1416806488" r:id="rId305"/>
          </w:object>
        </w:r>
        <w:r w:rsidRPr="0049233F" w:rsidDel="00B63318">
          <w:rPr>
            <w:szCs w:val="26"/>
          </w:rPr>
          <w:delText xml:space="preserve"> và </w:delText>
        </w:r>
        <w:r w:rsidRPr="00AF1345" w:rsidDel="00B63318">
          <w:rPr>
            <w:position w:val="-32"/>
            <w:szCs w:val="26"/>
          </w:rPr>
          <w:object w:dxaOrig="920" w:dyaOrig="740">
            <v:shape id="_x0000_i1158" type="#_x0000_t75" style="width:60.75pt;height:47.25pt" o:ole="">
              <v:imagedata r:id="rId306" o:title=""/>
            </v:shape>
            <o:OLEObject Type="Embed" ProgID="Equation.DSMT4" ShapeID="_x0000_i1158" DrawAspect="Content" ObjectID="_1416806489" r:id="rId307"/>
          </w:object>
        </w:r>
      </w:del>
    </w:p>
    <w:p w:rsidR="0088753F" w:rsidRPr="0049233F" w:rsidRDefault="0088753F" w:rsidP="0088753F">
      <w:pPr>
        <w:spacing w:before="0"/>
        <w:ind w:firstLine="720"/>
        <w:rPr>
          <w:szCs w:val="26"/>
        </w:rPr>
      </w:pPr>
      <w:r w:rsidRPr="0049233F">
        <w:rPr>
          <w:szCs w:val="26"/>
        </w:rPr>
        <w:t>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rsidR="0088753F" w:rsidRPr="0049233F" w:rsidRDefault="0088753F" w:rsidP="0088753F">
      <w:pPr>
        <w:spacing w:before="0"/>
        <w:ind w:firstLine="720"/>
        <w:rPr>
          <w:szCs w:val="26"/>
        </w:rPr>
      </w:pPr>
      <w:r w:rsidRPr="0049233F">
        <w:rPr>
          <w:szCs w:val="26"/>
        </w:rPr>
        <w:t xml:space="preserve">Giải thuật RPROP ban đầu cũng thực hiện các bước giống như giải thuật </w:t>
      </w:r>
      <w:proofErr w:type="gramStart"/>
      <w:r w:rsidRPr="0049233F">
        <w:rPr>
          <w:szCs w:val="26"/>
        </w:rPr>
        <w:t>lan</w:t>
      </w:r>
      <w:proofErr w:type="gramEnd"/>
      <w:r w:rsidRPr="0049233F">
        <w:rPr>
          <w:szCs w:val="26"/>
        </w:rPr>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49233F">
        <w:rPr>
          <w:szCs w:val="26"/>
        </w:rPr>
        <w:t>theo</w:t>
      </w:r>
      <w:proofErr w:type="gramEnd"/>
      <w:r w:rsidRPr="0049233F">
        <w:rPr>
          <w:szCs w:val="26"/>
        </w:rPr>
        <w:t xml:space="preserve"> các quy tắc nêu ở trên.</w:t>
      </w:r>
    </w:p>
    <w:p w:rsidR="0088753F" w:rsidRPr="0049233F" w:rsidRDefault="0088753F" w:rsidP="0088753F">
      <w:pPr>
        <w:spacing w:before="0"/>
        <w:ind w:firstLine="720"/>
        <w:rPr>
          <w:szCs w:val="26"/>
        </w:rPr>
      </w:pPr>
      <w:r w:rsidRPr="0049233F">
        <w:rPr>
          <w:szCs w:val="26"/>
        </w:rPr>
        <w:t>Mã giả cho phần cập nhập trọng số của giải thuật RPROP như sau:</w:t>
      </w:r>
    </w:p>
    <w:p w:rsidR="0088753F" w:rsidRPr="0049233F" w:rsidDel="00922A77" w:rsidRDefault="0088753F" w:rsidP="0088753F">
      <w:pPr>
        <w:spacing w:before="0"/>
        <w:ind w:firstLine="720"/>
        <w:rPr>
          <w:del w:id="4930" w:author="The Si Tran" w:date="2012-12-06T03:49:00Z"/>
          <w:szCs w:val="26"/>
        </w:rPr>
      </w:pPr>
    </w:p>
    <w:p w:rsidR="0088753F" w:rsidRPr="0049233F" w:rsidRDefault="0088753F" w:rsidP="0088753F">
      <w:pPr>
        <w:spacing w:before="0"/>
        <w:ind w:firstLine="72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rsidTr="00FE0A1C">
        <w:tc>
          <w:tcPr>
            <w:tcW w:w="9288" w:type="dxa"/>
            <w:shd w:val="clear" w:color="auto" w:fill="auto"/>
          </w:tcPr>
          <w:p w:rsidR="0088753F" w:rsidRPr="0049233F" w:rsidRDefault="0088753F" w:rsidP="00FE0A1C">
            <w:pPr>
              <w:spacing w:before="0"/>
              <w:ind w:firstLine="720"/>
              <w:rPr>
                <w:i/>
                <w:szCs w:val="26"/>
              </w:rPr>
            </w:pPr>
            <w:r w:rsidRPr="0049233F">
              <w:rPr>
                <w:b/>
                <w:i/>
                <w:szCs w:val="26"/>
              </w:rPr>
              <w:t>For</w:t>
            </w:r>
            <w:r w:rsidRPr="0049233F">
              <w:rPr>
                <w:i/>
                <w:szCs w:val="26"/>
              </w:rPr>
              <w:t xml:space="preserve">  mọi trọng số và độ lệch { </w:t>
            </w:r>
          </w:p>
          <w:p w:rsidR="0088753F" w:rsidRPr="0049233F" w:rsidRDefault="0088753F" w:rsidP="00FE0A1C">
            <w:pPr>
              <w:spacing w:before="0"/>
              <w:ind w:firstLine="720"/>
              <w:rPr>
                <w:i/>
                <w:szCs w:val="26"/>
              </w:rPr>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v:shape id="_x0000_i1159" type="#_x0000_t75" style="width:81.75pt;height:34.5pt" o:ole="">
                  <v:imagedata r:id="rId308" o:title=""/>
                </v:shape>
                <o:OLEObject Type="Embed" ProgID="Equation.DSMT4" ShapeID="_x0000_i1159" DrawAspect="Content" ObjectID="_1416806490" r:id="rId309"/>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400" w:dyaOrig="400">
                <v:shape id="_x0000_i1160" type="#_x0000_t75" style="width:20.25pt;height:20.25pt" o:ole="">
                  <v:imagedata r:id="rId310" o:title=""/>
                </v:shape>
                <o:OLEObject Type="Embed" ProgID="Equation.DSMT4" ShapeID="_x0000_i1160" DrawAspect="Content" ObjectID="_1416806491" r:id="rId311"/>
              </w:object>
            </w:r>
            <w:r w:rsidRPr="0049233F">
              <w:rPr>
                <w:i/>
                <w:szCs w:val="26"/>
              </w:rPr>
              <w:t xml:space="preserve"> = minimum (</w:t>
            </w:r>
            <w:r w:rsidRPr="00AF1345">
              <w:rPr>
                <w:i/>
                <w:position w:val="-14"/>
                <w:szCs w:val="26"/>
              </w:rPr>
              <w:object w:dxaOrig="1460" w:dyaOrig="400">
                <v:shape id="_x0000_i1161" type="#_x0000_t75" style="width:73.5pt;height:20.25pt" o:ole="">
                  <v:imagedata r:id="rId312" o:title=""/>
                </v:shape>
                <o:OLEObject Type="Embed" ProgID="Equation.DSMT4" ShapeID="_x0000_i1161" DrawAspect="Content" ObjectID="_1416806492" r:id="rId313"/>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2" type="#_x0000_t75" style="width:26.25pt;height:20.25pt" o:ole="">
                  <v:imagedata r:id="rId314" o:title=""/>
                </v:shape>
                <o:OLEObject Type="Embed" ProgID="Equation.DSMT4" ShapeID="_x0000_i1162" DrawAspect="Content" ObjectID="_1416806493" r:id="rId315"/>
              </w:object>
            </w:r>
            <w:r w:rsidRPr="0049233F">
              <w:rPr>
                <w:i/>
                <w:szCs w:val="26"/>
              </w:rPr>
              <w:t xml:space="preserve"> = - sign (</w:t>
            </w:r>
            <w:r w:rsidRPr="00AF1345">
              <w:rPr>
                <w:i/>
                <w:position w:val="-32"/>
                <w:szCs w:val="26"/>
              </w:rPr>
              <w:object w:dxaOrig="580" w:dyaOrig="740">
                <v:shape id="_x0000_i1163" type="#_x0000_t75" style="width:29.25pt;height:36.75pt" o:ole="">
                  <v:imagedata r:id="rId316" o:title=""/>
                </v:shape>
                <o:OLEObject Type="Embed" ProgID="Equation.DSMT4" ShapeID="_x0000_i1163" DrawAspect="Content" ObjectID="_1416806494" r:id="rId317"/>
              </w:object>
            </w:r>
            <w:r w:rsidRPr="0049233F">
              <w:rPr>
                <w:i/>
                <w:szCs w:val="26"/>
              </w:rPr>
              <w:t>)*</w:t>
            </w:r>
            <w:r w:rsidRPr="00AF1345">
              <w:rPr>
                <w:i/>
                <w:position w:val="-14"/>
                <w:szCs w:val="26"/>
              </w:rPr>
              <w:object w:dxaOrig="400" w:dyaOrig="400">
                <v:shape id="_x0000_i1164" type="#_x0000_t75" style="width:20.25pt;height:20.25pt" o:ole="">
                  <v:imagedata r:id="rId310" o:title=""/>
                </v:shape>
                <o:OLEObject Type="Embed" ProgID="Equation.DSMT4" ShapeID="_x0000_i1164" DrawAspect="Content" ObjectID="_1416806495" r:id="rId318"/>
              </w:objec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5" type="#_x0000_t75" style="width:26.25pt;height:20.25pt" o:ole="">
                  <v:imagedata r:id="rId319" o:title=""/>
                </v:shape>
                <o:OLEObject Type="Embed" ProgID="Equation.DSMT4" ShapeID="_x0000_i1165" DrawAspect="Content" ObjectID="_1416806496" r:id="rId320"/>
              </w:object>
            </w:r>
            <w:r w:rsidRPr="0049233F">
              <w:rPr>
                <w:i/>
                <w:szCs w:val="26"/>
              </w:rPr>
              <w:t xml:space="preserve">  = </w:t>
            </w:r>
            <w:r w:rsidRPr="00AF1345">
              <w:rPr>
                <w:i/>
                <w:position w:val="-14"/>
                <w:szCs w:val="26"/>
              </w:rPr>
              <w:object w:dxaOrig="400" w:dyaOrig="400">
                <v:shape id="_x0000_i1166" type="#_x0000_t75" style="width:20.25pt;height:20.25pt" o:ole="">
                  <v:imagedata r:id="rId321" o:title=""/>
                </v:shape>
                <o:OLEObject Type="Embed" ProgID="Equation.DSMT4" ShapeID="_x0000_i1166" DrawAspect="Content" ObjectID="_1416806497" r:id="rId322"/>
              </w:object>
            </w:r>
            <w:r w:rsidRPr="0049233F">
              <w:rPr>
                <w:i/>
                <w:szCs w:val="26"/>
              </w:rPr>
              <w:t xml:space="preserve">+  </w:t>
            </w:r>
            <w:r w:rsidRPr="00AF1345">
              <w:rPr>
                <w:i/>
                <w:position w:val="-14"/>
                <w:szCs w:val="26"/>
              </w:rPr>
              <w:object w:dxaOrig="540" w:dyaOrig="400">
                <v:shape id="_x0000_i1167" type="#_x0000_t75" style="width:26.25pt;height:20.25pt" o:ole="">
                  <v:imagedata r:id="rId314" o:title=""/>
                </v:shape>
                <o:OLEObject Type="Embed" ProgID="Equation.DSMT4" ShapeID="_x0000_i1167" DrawAspect="Content" ObjectID="_1416806498" r:id="rId323"/>
              </w:object>
            </w:r>
          </w:p>
          <w:p w:rsidR="0088753F" w:rsidRPr="0049233F" w:rsidRDefault="0088753F" w:rsidP="00FE0A1C">
            <w:pPr>
              <w:spacing w:before="0"/>
              <w:ind w:firstLine="720"/>
              <w:rPr>
                <w:i/>
                <w:szCs w:val="26"/>
              </w:rPr>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v:shape id="_x0000_i1168" type="#_x0000_t75" style="width:78pt;height:32.25pt" o:ole="">
                  <v:imagedata r:id="rId324" o:title=""/>
                </v:shape>
                <o:OLEObject Type="Embed" ProgID="Equation.DSMT4" ShapeID="_x0000_i1168" DrawAspect="Content" ObjectID="_1416806499" r:id="rId325"/>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400" w:dyaOrig="400">
                <v:shape id="_x0000_i1169" type="#_x0000_t75" style="width:20.25pt;height:20.25pt" o:ole="">
                  <v:imagedata r:id="rId310" o:title=""/>
                </v:shape>
                <o:OLEObject Type="Embed" ProgID="Equation.DSMT4" ShapeID="_x0000_i1169" DrawAspect="Content" ObjectID="_1416806500" r:id="rId326"/>
              </w:object>
            </w:r>
            <w:r w:rsidRPr="0049233F">
              <w:rPr>
                <w:i/>
                <w:szCs w:val="26"/>
              </w:rPr>
              <w:t xml:space="preserve"> = maximum (</w:t>
            </w:r>
            <w:r w:rsidRPr="00AF1345">
              <w:rPr>
                <w:i/>
                <w:position w:val="-14"/>
                <w:szCs w:val="26"/>
              </w:rPr>
              <w:object w:dxaOrig="1440" w:dyaOrig="400">
                <v:shape id="_x0000_i1170" type="#_x0000_t75" style="width:1in;height:20.25pt" o:ole="">
                  <v:imagedata r:id="rId327" o:title=""/>
                </v:shape>
                <o:OLEObject Type="Embed" ProgID="Equation.DSMT4" ShapeID="_x0000_i1170" DrawAspect="Content" ObjectID="_1416806501" r:id="rId328"/>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1" type="#_x0000_t75" style="width:26.25pt;height:20.25pt" o:ole="">
                  <v:imagedata r:id="rId319" o:title=""/>
                </v:shape>
                <o:OLEObject Type="Embed" ProgID="Equation.DSMT4" ShapeID="_x0000_i1171" DrawAspect="Content" ObjectID="_1416806502" r:id="rId329"/>
              </w:object>
            </w:r>
            <w:r w:rsidRPr="0049233F">
              <w:rPr>
                <w:i/>
                <w:szCs w:val="26"/>
              </w:rPr>
              <w:t xml:space="preserve">  = </w:t>
            </w:r>
            <w:r w:rsidRPr="00AF1345">
              <w:rPr>
                <w:i/>
                <w:position w:val="-14"/>
                <w:szCs w:val="26"/>
              </w:rPr>
              <w:object w:dxaOrig="400" w:dyaOrig="400">
                <v:shape id="_x0000_i1172" type="#_x0000_t75" style="width:20.25pt;height:20.25pt" o:ole="">
                  <v:imagedata r:id="rId321" o:title=""/>
                </v:shape>
                <o:OLEObject Type="Embed" ProgID="Equation.DSMT4" ShapeID="_x0000_i1172" DrawAspect="Content" ObjectID="_1416806503" r:id="rId330"/>
              </w:object>
            </w:r>
            <w:r w:rsidRPr="0049233F">
              <w:rPr>
                <w:i/>
                <w:szCs w:val="26"/>
              </w:rPr>
              <w:t xml:space="preserve">- </w:t>
            </w:r>
            <w:r w:rsidRPr="00AF1345">
              <w:rPr>
                <w:i/>
                <w:position w:val="-14"/>
                <w:szCs w:val="26"/>
              </w:rPr>
              <w:object w:dxaOrig="680" w:dyaOrig="400">
                <v:shape id="_x0000_i1173" type="#_x0000_t75" style="width:33pt;height:20.25pt" o:ole="">
                  <v:imagedata r:id="rId331" o:title=""/>
                </v:shape>
                <o:OLEObject Type="Embed" ProgID="Equation.DSMT4" ShapeID="_x0000_i1173" DrawAspect="Content" ObjectID="_1416806504" r:id="rId332"/>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32"/>
                <w:szCs w:val="26"/>
              </w:rPr>
              <w:object w:dxaOrig="920" w:dyaOrig="740">
                <v:shape id="_x0000_i1174" type="#_x0000_t75" style="width:46.5pt;height:36.75pt" o:ole="">
                  <v:imagedata r:id="rId306" o:title=""/>
                </v:shape>
                <o:OLEObject Type="Embed" ProgID="Equation.DSMT4" ShapeID="_x0000_i1174" DrawAspect="Content" ObjectID="_1416806505" r:id="rId333"/>
              </w:object>
            </w:r>
          </w:p>
          <w:p w:rsidR="0088753F" w:rsidRPr="0049233F" w:rsidRDefault="0088753F" w:rsidP="00FE0A1C">
            <w:pPr>
              <w:spacing w:before="0"/>
              <w:ind w:firstLine="720"/>
              <w:rPr>
                <w:i/>
                <w:szCs w:val="26"/>
              </w:rPr>
            </w:pPr>
            <w:r w:rsidRPr="0049233F">
              <w:rPr>
                <w:i/>
                <w:szCs w:val="26"/>
              </w:rPr>
              <w:t xml:space="preserve">     } </w:t>
            </w:r>
          </w:p>
          <w:p w:rsidR="0088753F" w:rsidRPr="0049233F" w:rsidRDefault="0088753F" w:rsidP="00FE0A1C">
            <w:pPr>
              <w:spacing w:before="0"/>
              <w:ind w:firstLine="720"/>
              <w:rPr>
                <w:i/>
                <w:szCs w:val="26"/>
              </w:rPr>
            </w:pPr>
            <w:r w:rsidRPr="0049233F">
              <w:rPr>
                <w:b/>
                <w:i/>
                <w:szCs w:val="26"/>
              </w:rPr>
              <w:t xml:space="preserve">     else if</w:t>
            </w:r>
            <w:r w:rsidRPr="0049233F">
              <w:rPr>
                <w:i/>
                <w:szCs w:val="26"/>
              </w:rPr>
              <w:t xml:space="preserve">  (</w:t>
            </w:r>
            <w:r w:rsidRPr="00AF1345">
              <w:rPr>
                <w:i/>
                <w:position w:val="-32"/>
                <w:szCs w:val="26"/>
              </w:rPr>
              <w:object w:dxaOrig="1740" w:dyaOrig="740">
                <v:shape id="_x0000_i1175" type="#_x0000_t75" style="width:81.75pt;height:34.5pt" o:ole="">
                  <v:imagedata r:id="rId334" o:title=""/>
                </v:shape>
                <o:OLEObject Type="Embed" ProgID="Equation.DSMT4" ShapeID="_x0000_i1175" DrawAspect="Content" ObjectID="_1416806506" r:id="rId335"/>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lastRenderedPageBreak/>
              <w:t xml:space="preserve">             </w:t>
            </w:r>
            <w:r w:rsidRPr="00AF1345">
              <w:rPr>
                <w:i/>
                <w:position w:val="-14"/>
                <w:szCs w:val="26"/>
              </w:rPr>
              <w:object w:dxaOrig="540" w:dyaOrig="400">
                <v:shape id="_x0000_i1176" type="#_x0000_t75" style="width:26.25pt;height:20.25pt" o:ole="">
                  <v:imagedata r:id="rId314" o:title=""/>
                </v:shape>
                <o:OLEObject Type="Embed" ProgID="Equation.DSMT4" ShapeID="_x0000_i1176" DrawAspect="Content" ObjectID="_1416806507" r:id="rId336"/>
              </w:object>
            </w:r>
            <w:r w:rsidRPr="0049233F">
              <w:rPr>
                <w:i/>
                <w:szCs w:val="26"/>
              </w:rPr>
              <w:t xml:space="preserve"> = - sign (</w:t>
            </w:r>
            <w:r w:rsidRPr="00AF1345">
              <w:rPr>
                <w:i/>
                <w:position w:val="-32"/>
                <w:szCs w:val="26"/>
              </w:rPr>
              <w:object w:dxaOrig="580" w:dyaOrig="740">
                <v:shape id="_x0000_i1177" type="#_x0000_t75" style="width:29.25pt;height:36.75pt" o:ole="">
                  <v:imagedata r:id="rId316" o:title=""/>
                </v:shape>
                <o:OLEObject Type="Embed" ProgID="Equation.DSMT4" ShapeID="_x0000_i1177" DrawAspect="Content" ObjectID="_1416806508" r:id="rId337"/>
              </w:object>
            </w:r>
            <w:r w:rsidRPr="0049233F">
              <w:rPr>
                <w:i/>
                <w:szCs w:val="26"/>
              </w:rPr>
              <w:t>)*</w:t>
            </w:r>
            <w:r w:rsidRPr="00AF1345">
              <w:rPr>
                <w:i/>
                <w:position w:val="-14"/>
                <w:szCs w:val="26"/>
              </w:rPr>
              <w:object w:dxaOrig="400" w:dyaOrig="400">
                <v:shape id="_x0000_i1178" type="#_x0000_t75" style="width:20.25pt;height:20.25pt" o:ole="">
                  <v:imagedata r:id="rId310" o:title=""/>
                </v:shape>
                <o:OLEObject Type="Embed" ProgID="Equation.DSMT4" ShapeID="_x0000_i1178" DrawAspect="Content" ObjectID="_1416806509" r:id="rId338"/>
              </w:objec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9" type="#_x0000_t75" style="width:26.25pt;height:20.25pt" o:ole="">
                  <v:imagedata r:id="rId319" o:title=""/>
                </v:shape>
                <o:OLEObject Type="Embed" ProgID="Equation.DSMT4" ShapeID="_x0000_i1179" DrawAspect="Content" ObjectID="_1416806510" r:id="rId339"/>
              </w:object>
            </w:r>
            <w:r w:rsidRPr="0049233F">
              <w:rPr>
                <w:i/>
                <w:szCs w:val="26"/>
              </w:rPr>
              <w:t xml:space="preserve">  = </w:t>
            </w:r>
            <w:r w:rsidRPr="00AF1345">
              <w:rPr>
                <w:i/>
                <w:position w:val="-14"/>
                <w:szCs w:val="26"/>
              </w:rPr>
              <w:object w:dxaOrig="400" w:dyaOrig="400">
                <v:shape id="_x0000_i1180" type="#_x0000_t75" style="width:20.25pt;height:20.25pt" o:ole="">
                  <v:imagedata r:id="rId321" o:title=""/>
                </v:shape>
                <o:OLEObject Type="Embed" ProgID="Equation.DSMT4" ShapeID="_x0000_i1180" DrawAspect="Content" ObjectID="_1416806511" r:id="rId340"/>
              </w:object>
            </w:r>
            <w:r w:rsidRPr="0049233F">
              <w:rPr>
                <w:i/>
                <w:szCs w:val="26"/>
              </w:rPr>
              <w:t xml:space="preserve">+  </w:t>
            </w:r>
            <w:r w:rsidRPr="00AF1345">
              <w:rPr>
                <w:i/>
                <w:position w:val="-14"/>
                <w:szCs w:val="26"/>
              </w:rPr>
              <w:object w:dxaOrig="540" w:dyaOrig="400">
                <v:shape id="_x0000_i1181" type="#_x0000_t75" style="width:26.25pt;height:20.25pt" o:ole="">
                  <v:imagedata r:id="rId314" o:title=""/>
                </v:shape>
                <o:OLEObject Type="Embed" ProgID="Equation.DSMT4" ShapeID="_x0000_i1181" DrawAspect="Content" ObjectID="_1416806512" r:id="rId341"/>
              </w:object>
            </w:r>
          </w:p>
          <w:p w:rsidR="0088753F" w:rsidRPr="0049233F" w:rsidRDefault="0088753F" w:rsidP="00FE0A1C">
            <w:pPr>
              <w:spacing w:before="0"/>
              <w:ind w:firstLine="720"/>
              <w:rPr>
                <w:i/>
                <w:szCs w:val="26"/>
              </w:rPr>
            </w:pPr>
            <w:r w:rsidRPr="0049233F">
              <w:rPr>
                <w:i/>
                <w:szCs w:val="26"/>
              </w:rPr>
              <w:t xml:space="preserve">      }</w:t>
            </w:r>
          </w:p>
          <w:p w:rsidR="0088753F" w:rsidRPr="0049233F" w:rsidRDefault="0088753F" w:rsidP="00FE0A1C">
            <w:pPr>
              <w:spacing w:before="0"/>
              <w:ind w:firstLine="720"/>
              <w:rPr>
                <w:szCs w:val="26"/>
              </w:rPr>
            </w:pPr>
            <w:r w:rsidRPr="0049233F">
              <w:rPr>
                <w:i/>
                <w:szCs w:val="26"/>
              </w:rPr>
              <w:t>}</w:t>
            </w:r>
          </w:p>
        </w:tc>
      </w:tr>
    </w:tbl>
    <w:p w:rsidR="0088753F" w:rsidRDefault="0088753F">
      <w:pPr>
        <w:pStyle w:val="Hinh"/>
        <w:jc w:val="center"/>
        <w:rPr>
          <w:ins w:id="4931" w:author="The Si Tran" w:date="2012-12-11T23:37:00Z"/>
          <w:b w:val="0"/>
        </w:rPr>
        <w:pPrChange w:id="4932" w:author="The Si Tran" w:date="2012-12-11T23:37:00Z">
          <w:pPr>
            <w:pStyle w:val="Caption"/>
            <w:ind w:left="2160" w:firstLine="720"/>
          </w:pPr>
        </w:pPrChange>
      </w:pPr>
      <w:bookmarkStart w:id="4933" w:name="_Toc327348218"/>
      <w:bookmarkStart w:id="4934" w:name="_Toc343029968"/>
      <w:bookmarkStart w:id="4935" w:name="_Toc343062501"/>
      <w:r w:rsidRPr="0049233F">
        <w:lastRenderedPageBreak/>
        <w:t>Hình</w:t>
      </w:r>
      <w:ins w:id="4936" w:author="The Si Tran" w:date="2012-12-11T23:37:00Z">
        <w:r w:rsidR="0015202E">
          <w:t xml:space="preserve"> 4.9</w:t>
        </w:r>
      </w:ins>
      <w:del w:id="4937" w:author="The Si Tran" w:date="2012-12-11T23:37: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4938" w:author="The Si Tran" w:date="2012-12-05T23:02:00Z">
              <w:rPr/>
            </w:rPrChange>
          </w:rPr>
          <w:fldChar w:fldCharType="separate"/>
        </w:r>
        <w:r w:rsidRPr="0049233F" w:rsidDel="0015202E">
          <w:rPr>
            <w:noProof/>
          </w:rPr>
          <w:delText>2</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4939" w:author="The Si Tran" w:date="2012-12-05T23:02:00Z">
              <w:rPr/>
            </w:rPrChange>
          </w:rPr>
          <w:fldChar w:fldCharType="separate"/>
        </w:r>
        <w:r w:rsidRPr="0049233F" w:rsidDel="0015202E">
          <w:rPr>
            <w:noProof/>
          </w:rPr>
          <w:delText>10</w:delText>
        </w:r>
        <w:r w:rsidRPr="00082976" w:rsidDel="0015202E">
          <w:fldChar w:fldCharType="end"/>
        </w:r>
      </w:del>
      <w:r w:rsidRPr="0049233F">
        <w:t xml:space="preserve">: </w:t>
      </w:r>
      <w:r w:rsidRPr="0015202E">
        <w:rPr>
          <w:b w:val="0"/>
          <w:rPrChange w:id="4940" w:author="The Si Tran" w:date="2012-12-11T23:37:00Z">
            <w:rPr/>
          </w:rPrChange>
        </w:rPr>
        <w:t>Giải thuật RPROP</w:t>
      </w:r>
      <w:bookmarkEnd w:id="4933"/>
      <w:bookmarkEnd w:id="4934"/>
      <w:bookmarkEnd w:id="4935"/>
    </w:p>
    <w:p w:rsidR="0015202E" w:rsidRPr="0049233F" w:rsidRDefault="0015202E">
      <w:pPr>
        <w:pStyle w:val="Hinh"/>
        <w:jc w:val="center"/>
        <w:pPrChange w:id="4941" w:author="The Si Tran" w:date="2012-12-11T23:37:00Z">
          <w:pPr>
            <w:pStyle w:val="Caption"/>
            <w:ind w:left="2160" w:firstLine="720"/>
          </w:pPr>
        </w:pPrChange>
      </w:pPr>
    </w:p>
    <w:p w:rsidR="0088753F" w:rsidRPr="0049233F" w:rsidRDefault="0088753F" w:rsidP="0088753F">
      <w:pPr>
        <w:spacing w:before="0"/>
        <w:ind w:firstLine="720"/>
        <w:rPr>
          <w:szCs w:val="26"/>
        </w:rPr>
      </w:pPr>
      <w:r w:rsidRPr="0049233F">
        <w:rPr>
          <w:szCs w:val="26"/>
        </w:rPr>
        <w:t xml:space="preserve">Ở đây hàm số </w:t>
      </w:r>
      <w:r w:rsidRPr="0049233F">
        <w:rPr>
          <w:i/>
          <w:szCs w:val="26"/>
        </w:rPr>
        <w:t>minimum</w:t>
      </w:r>
      <w:r w:rsidRPr="0049233F">
        <w:rPr>
          <w:szCs w:val="26"/>
        </w:rPr>
        <w:t xml:space="preserve"> và </w:t>
      </w:r>
      <w:r w:rsidRPr="0049233F">
        <w:rPr>
          <w:i/>
          <w:szCs w:val="26"/>
        </w:rPr>
        <w:t>maximum</w:t>
      </w:r>
      <w:r w:rsidRPr="0049233F">
        <w:rPr>
          <w:szCs w:val="26"/>
        </w:rPr>
        <w:t xml:space="preserve"> lần lược là hai hàm trả về giá trị nhỏ nhất và lớn nhất của hai số. Hàm số </w:t>
      </w:r>
      <w:r w:rsidRPr="0049233F">
        <w:rPr>
          <w:i/>
          <w:szCs w:val="26"/>
        </w:rPr>
        <w:t>sign(x)</w:t>
      </w:r>
      <w:r w:rsidRPr="0049233F">
        <w:rPr>
          <w:szCs w:val="26"/>
        </w:rPr>
        <w:t xml:space="preserve"> trả về 1 nếu x dương, trả về -1 nếu x âm và trả về 0 trong các trường hợp còn lại.</w:t>
      </w:r>
    </w:p>
    <w:p w:rsidR="0088753F" w:rsidRPr="0049233F" w:rsidRDefault="0088753F" w:rsidP="0088753F">
      <w:pPr>
        <w:spacing w:before="0"/>
        <w:ind w:firstLine="720"/>
        <w:rPr>
          <w:szCs w:val="26"/>
        </w:rPr>
      </w:pPr>
      <w:r w:rsidRPr="0049233F">
        <w:rPr>
          <w:szCs w:val="26"/>
        </w:rPr>
        <w:t xml:space="preserve">Ban đầu các giá trị cập nhập </w:t>
      </w:r>
      <w:r w:rsidRPr="00AF1345">
        <w:rPr>
          <w:position w:val="-14"/>
          <w:szCs w:val="26"/>
        </w:rPr>
        <w:object w:dxaOrig="320" w:dyaOrig="380">
          <v:shape id="_x0000_i1182" type="#_x0000_t75" style="width:17.25pt;height:18pt" o:ole="">
            <v:imagedata r:id="rId293" o:title=""/>
          </v:shape>
          <o:OLEObject Type="Embed" ProgID="Equation.DSMT4" ShapeID="_x0000_i1182" DrawAspect="Content" ObjectID="_1416806513" r:id="rId342"/>
        </w:object>
      </w:r>
      <w:r w:rsidRPr="0049233F">
        <w:rPr>
          <w:szCs w:val="26"/>
        </w:rPr>
        <w:t xml:space="preserve"> sẽ được khởi tạo một giá trị dương ban </w:t>
      </w:r>
      <w:proofErr w:type="gramStart"/>
      <w:r w:rsidRPr="0049233F">
        <w:rPr>
          <w:szCs w:val="26"/>
        </w:rPr>
        <w:t xml:space="preserve">đầu </w:t>
      </w:r>
      <w:proofErr w:type="gramEnd"/>
      <w:r w:rsidRPr="00AF1345">
        <w:rPr>
          <w:position w:val="-12"/>
          <w:szCs w:val="26"/>
        </w:rPr>
        <w:object w:dxaOrig="300" w:dyaOrig="360">
          <v:shape id="_x0000_i1183" type="#_x0000_t75" style="width:15pt;height:18pt" o:ole="">
            <v:imagedata r:id="rId343" o:title=""/>
          </v:shape>
          <o:OLEObject Type="Embed" ProgID="Equation.DSMT4" ShapeID="_x0000_i1183" DrawAspect="Content" ObjectID="_1416806514" r:id="rId344"/>
        </w:object>
      </w:r>
      <w:r w:rsidRPr="0049233F">
        <w:rPr>
          <w:szCs w:val="26"/>
        </w:rPr>
        <w:t xml:space="preserve">. Lựa chọn tốt cho </w:t>
      </w:r>
      <w:r w:rsidRPr="00AF1345">
        <w:rPr>
          <w:position w:val="-12"/>
          <w:szCs w:val="26"/>
        </w:rPr>
        <w:object w:dxaOrig="300" w:dyaOrig="360">
          <v:shape id="_x0000_i1184" type="#_x0000_t75" style="width:15pt;height:18pt" o:ole="">
            <v:imagedata r:id="rId343" o:title=""/>
          </v:shape>
          <o:OLEObject Type="Embed" ProgID="Equation.DSMT4" ShapeID="_x0000_i1184" DrawAspect="Content" ObjectID="_1416806515" r:id="rId345"/>
        </w:object>
      </w:r>
      <w:r w:rsidRPr="0049233F">
        <w:rPr>
          <w:szCs w:val="26"/>
        </w:rPr>
        <w:t xml:space="preserve"> là 0.1 nhưng </w:t>
      </w:r>
      <w:proofErr w:type="gramStart"/>
      <w:r w:rsidRPr="0049233F">
        <w:rPr>
          <w:szCs w:val="26"/>
        </w:rPr>
        <w:t>theo</w:t>
      </w:r>
      <w:proofErr w:type="gramEnd"/>
      <w:r w:rsidRPr="0049233F">
        <w:rPr>
          <w:szCs w:val="26"/>
        </w:rPr>
        <w:t xml:space="preserve"> các nghiên cứu thì việc lựa chọn tham số này không ảnh hưởng nhiều đến tốc độ hội tụ của giải thuật [4]. </w:t>
      </w:r>
      <w:proofErr w:type="gramStart"/>
      <w:r w:rsidRPr="0049233F">
        <w:rPr>
          <w:szCs w:val="26"/>
        </w:rPr>
        <w:t xml:space="preserve">Các thông số về </w:t>
      </w:r>
      <w:r w:rsidRPr="00AF1345">
        <w:rPr>
          <w:position w:val="-12"/>
          <w:szCs w:val="26"/>
        </w:rPr>
        <w:object w:dxaOrig="460" w:dyaOrig="360">
          <v:shape id="_x0000_i1185" type="#_x0000_t75" style="width:22.5pt;height:18pt" o:ole="">
            <v:imagedata r:id="rId346" o:title=""/>
          </v:shape>
          <o:OLEObject Type="Embed" ProgID="Equation.DSMT4" ShapeID="_x0000_i1185" DrawAspect="Content" ObjectID="_1416806516" r:id="rId347"/>
        </w:object>
      </w:r>
      <w:r w:rsidRPr="0049233F">
        <w:rPr>
          <w:szCs w:val="26"/>
        </w:rPr>
        <w:t xml:space="preserve"> và </w:t>
      </w:r>
      <w:r w:rsidRPr="00AF1345">
        <w:rPr>
          <w:position w:val="-12"/>
          <w:szCs w:val="26"/>
        </w:rPr>
        <w:object w:dxaOrig="480" w:dyaOrig="360">
          <v:shape id="_x0000_i1186" type="#_x0000_t75" style="width:24.75pt;height:18pt" o:ole="">
            <v:imagedata r:id="rId348" o:title=""/>
          </v:shape>
          <o:OLEObject Type="Embed" ProgID="Equation.DSMT4" ShapeID="_x0000_i1186" DrawAspect="Content" ObjectID="_1416806517" r:id="rId349"/>
        </w:object>
      </w:r>
      <w:r w:rsidRPr="0049233F">
        <w:rPr>
          <w:szCs w:val="26"/>
        </w:rPr>
        <w:t>để tránh vấn đề tràn số của các biến thực.</w:t>
      </w:r>
      <w:proofErr w:type="gramEnd"/>
      <w:r w:rsidRPr="0049233F">
        <w:rPr>
          <w:szCs w:val="26"/>
        </w:rPr>
        <w:t xml:space="preserve"> </w:t>
      </w:r>
      <w:proofErr w:type="gramStart"/>
      <w:r w:rsidRPr="0049233F">
        <w:rPr>
          <w:szCs w:val="26"/>
        </w:rPr>
        <w:t xml:space="preserve">Giá trị </w:t>
      </w:r>
      <w:r w:rsidRPr="00AF1345">
        <w:rPr>
          <w:position w:val="-12"/>
          <w:szCs w:val="26"/>
        </w:rPr>
        <w:object w:dxaOrig="460" w:dyaOrig="360">
          <v:shape id="_x0000_i1187" type="#_x0000_t75" style="width:22.5pt;height:18pt" o:ole="">
            <v:imagedata r:id="rId346" o:title=""/>
          </v:shape>
          <o:OLEObject Type="Embed" ProgID="Equation.DSMT4" ShapeID="_x0000_i1187" DrawAspect="Content" ObjectID="_1416806518" r:id="rId350"/>
        </w:object>
      </w:r>
      <w:r w:rsidRPr="0049233F">
        <w:rPr>
          <w:szCs w:val="26"/>
        </w:rPr>
        <w:t xml:space="preserve"> được thiết lập thường là 1.0e-6, còn giá trị </w:t>
      </w:r>
      <w:r w:rsidRPr="00AF1345">
        <w:rPr>
          <w:position w:val="-12"/>
          <w:szCs w:val="26"/>
        </w:rPr>
        <w:object w:dxaOrig="480" w:dyaOrig="360">
          <v:shape id="_x0000_i1188" type="#_x0000_t75" style="width:24.75pt;height:18pt" o:ole="">
            <v:imagedata r:id="rId348" o:title=""/>
          </v:shape>
          <o:OLEObject Type="Embed" ProgID="Equation.DSMT4" ShapeID="_x0000_i1188" DrawAspect="Content" ObjectID="_1416806519" r:id="rId351"/>
        </w:object>
      </w:r>
      <w:r w:rsidRPr="0049233F">
        <w:rPr>
          <w:szCs w:val="26"/>
        </w:rPr>
        <w:t xml:space="preserve"> là 50.0.</w:t>
      </w:r>
      <w:proofErr w:type="gramEnd"/>
      <w:r w:rsidRPr="0049233F">
        <w:rPr>
          <w:szCs w:val="26"/>
        </w:rPr>
        <w:t xml:space="preserve">  </w:t>
      </w:r>
      <w:proofErr w:type="gramStart"/>
      <w:r w:rsidRPr="0049233F">
        <w:rPr>
          <w:szCs w:val="26"/>
        </w:rPr>
        <w:t xml:space="preserve">Thông thường độ hội tụ của giải thuật không bị ảnh hưởng bởi các thông số này nhưng đôi khi thông số </w:t>
      </w:r>
      <w:r w:rsidRPr="00AF1345">
        <w:rPr>
          <w:position w:val="-12"/>
          <w:szCs w:val="26"/>
        </w:rPr>
        <w:object w:dxaOrig="480" w:dyaOrig="360">
          <v:shape id="_x0000_i1189" type="#_x0000_t75" style="width:24.75pt;height:18pt" o:ole="">
            <v:imagedata r:id="rId352" o:title=""/>
          </v:shape>
          <o:OLEObject Type="Embed" ProgID="Equation.DSMT4" ShapeID="_x0000_i1189" DrawAspect="Content" ObjectID="_1416806520" r:id="rId353"/>
        </w:object>
      </w:r>
      <w:r w:rsidRPr="0049233F">
        <w:rPr>
          <w:szCs w:val="26"/>
        </w:rPr>
        <w:t xml:space="preserve"> được chọn là một giá trị nhỏ (ví dụ 1.0) để ngăn giải thuật không rơi quá nhanh vào một cực tiểu cục bộ [4].</w:t>
      </w:r>
      <w:proofErr w:type="gramEnd"/>
      <w:r w:rsidRPr="0049233F">
        <w:rPr>
          <w:szCs w:val="26"/>
        </w:rPr>
        <w:t xml:space="preserve"> Hai thông số </w:t>
      </w:r>
      <w:r w:rsidRPr="00AF1345">
        <w:rPr>
          <w:position w:val="-10"/>
          <w:szCs w:val="26"/>
        </w:rPr>
        <w:object w:dxaOrig="300" w:dyaOrig="360">
          <v:shape id="_x0000_i1190" type="#_x0000_t75" style="width:15pt;height:18pt" o:ole="">
            <v:imagedata r:id="rId354" o:title=""/>
          </v:shape>
          <o:OLEObject Type="Embed" ProgID="Equation.DSMT4" ShapeID="_x0000_i1190" DrawAspect="Content" ObjectID="_1416806521" r:id="rId355"/>
        </w:object>
      </w:r>
      <w:r w:rsidRPr="0049233F">
        <w:rPr>
          <w:szCs w:val="26"/>
        </w:rPr>
        <w:t xml:space="preserve"> và </w:t>
      </w:r>
      <w:r w:rsidRPr="00AF1345">
        <w:rPr>
          <w:position w:val="-10"/>
          <w:szCs w:val="26"/>
        </w:rPr>
        <w:object w:dxaOrig="300" w:dyaOrig="360">
          <v:shape id="_x0000_i1191" type="#_x0000_t75" style="width:15pt;height:18pt" o:ole="">
            <v:imagedata r:id="rId356" o:title=""/>
          </v:shape>
          <o:OLEObject Type="Embed" ProgID="Equation.DSMT4" ShapeID="_x0000_i1191" DrawAspect="Content" ObjectID="_1416806522" r:id="rId357"/>
        </w:object>
      </w:r>
      <w:r w:rsidRPr="0049233F">
        <w:rPr>
          <w:szCs w:val="26"/>
        </w:rPr>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szCs w:val="26"/>
        </w:rPr>
        <w:object w:dxaOrig="300" w:dyaOrig="360">
          <v:shape id="_x0000_i1192" type="#_x0000_t75" style="width:15pt;height:18pt" o:ole="">
            <v:imagedata r:id="rId343" o:title=""/>
          </v:shape>
          <o:OLEObject Type="Embed" ProgID="Equation.DSMT4" ShapeID="_x0000_i1192" DrawAspect="Content" ObjectID="_1416806523" r:id="rId358"/>
        </w:object>
      </w:r>
      <w:r w:rsidRPr="0049233F">
        <w:rPr>
          <w:szCs w:val="26"/>
        </w:rPr>
        <w:t xml:space="preserve"> </w:t>
      </w:r>
      <w:proofErr w:type="gramStart"/>
      <w:r w:rsidRPr="0049233F">
        <w:rPr>
          <w:szCs w:val="26"/>
        </w:rPr>
        <w:t xml:space="preserve">và </w:t>
      </w:r>
      <w:proofErr w:type="gramEnd"/>
      <w:r w:rsidRPr="00AF1345">
        <w:rPr>
          <w:position w:val="-12"/>
          <w:szCs w:val="26"/>
        </w:rPr>
        <w:object w:dxaOrig="480" w:dyaOrig="360">
          <v:shape id="_x0000_i1193" type="#_x0000_t75" style="width:24.75pt;height:18pt" o:ole="">
            <v:imagedata r:id="rId348" o:title=""/>
          </v:shape>
          <o:OLEObject Type="Embed" ProgID="Equation.DSMT4" ShapeID="_x0000_i1193" DrawAspect="Content" ObjectID="_1416806524" r:id="rId359"/>
        </w:object>
      </w:r>
      <w:r w:rsidRPr="0049233F">
        <w:rPr>
          <w:szCs w:val="26"/>
        </w:rPr>
        <w:t>.</w:t>
      </w:r>
    </w:p>
    <w:p w:rsidR="0088753F" w:rsidRPr="0049233F" w:rsidRDefault="0088753F" w:rsidP="0088753F">
      <w:pPr>
        <w:spacing w:before="0"/>
        <w:ind w:firstLine="720"/>
        <w:rPr>
          <w:szCs w:val="26"/>
        </w:rPr>
      </w:pPr>
      <w:r w:rsidRPr="0049233F">
        <w:rPr>
          <w:szCs w:val="26"/>
        </w:rPr>
        <w:t>Một trong các thuận tiện của RPROP là trong nhiều bào toán không cần phải lựa chọn các tham số một các cẩn thận cũng đạt được tốc độ hội tụ tối ưu hay gần tối ưu [4].</w:t>
      </w:r>
    </w:p>
    <w:p w:rsidR="0088753F" w:rsidRPr="0049233F" w:rsidRDefault="0088753F" w:rsidP="0088753F">
      <w:pPr>
        <w:spacing w:before="0"/>
        <w:ind w:firstLine="720"/>
        <w:rPr>
          <w:szCs w:val="26"/>
        </w:rPr>
      </w:pPr>
      <w:r w:rsidRPr="0049233F">
        <w:rPr>
          <w:szCs w:val="26"/>
        </w:rPr>
        <w:t xml:space="preserve">Trong giải thuật </w:t>
      </w:r>
      <w:proofErr w:type="gramStart"/>
      <w:r w:rsidRPr="0049233F">
        <w:rPr>
          <w:szCs w:val="26"/>
        </w:rPr>
        <w:t>lan</w:t>
      </w:r>
      <w:proofErr w:type="gramEnd"/>
      <w:r w:rsidRPr="0049233F">
        <w:rPr>
          <w:szCs w:val="26"/>
        </w:rPr>
        <w:t xml:space="preserve">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w:t>
      </w:r>
      <w:proofErr w:type="gramStart"/>
      <w:r w:rsidRPr="0049233F">
        <w:rPr>
          <w:szCs w:val="26"/>
        </w:rPr>
        <w:t>nhập  cũng</w:t>
      </w:r>
      <w:proofErr w:type="gramEnd"/>
      <w:r w:rsidRPr="0049233F">
        <w:rPr>
          <w:szCs w:val="26"/>
        </w:rPr>
        <w:t xml:space="preserve"> có cơ hội được cập nhập và phát triển ngang với các trọng số gần lớp xuất [4].</w:t>
      </w:r>
    </w:p>
    <w:p w:rsidR="0088753F" w:rsidRPr="0049233F" w:rsidRDefault="0088753F" w:rsidP="0088753F">
      <w:pPr>
        <w:pStyle w:val="Heading3"/>
      </w:pPr>
      <w:bookmarkStart w:id="4942" w:name="_Toc327348176"/>
      <w:r w:rsidRPr="0049233F">
        <w:lastRenderedPageBreak/>
        <w:t>Hiện tượng quá khớp</w:t>
      </w:r>
      <w:bookmarkEnd w:id="4942"/>
    </w:p>
    <w:p w:rsidR="0088753F" w:rsidRPr="0049233F" w:rsidRDefault="0088753F" w:rsidP="0088753F">
      <w:pPr>
        <w:spacing w:before="0"/>
        <w:jc w:val="left"/>
        <w:rPr>
          <w:szCs w:val="26"/>
        </w:rPr>
      </w:pPr>
      <w:r w:rsidRPr="0049233F">
        <w:rPr>
          <w:szCs w:val="26"/>
        </w:rPr>
        <w:t xml:space="preserve">Trong việc huấn luyện mạng neuron,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szCs w:val="26"/>
        </w:rPr>
        <w:t>quá khớp</w:t>
      </w:r>
      <w:r w:rsidRPr="0049233F">
        <w:rPr>
          <w:szCs w:val="26"/>
        </w:rPr>
        <w:t xml:space="preserve"> (overfitting).</w:t>
      </w:r>
    </w:p>
    <w:p w:rsidR="006E3FE4" w:rsidRPr="002B1464" w:rsidRDefault="0088753F" w:rsidP="0088753F">
      <w:pPr>
        <w:rPr>
          <w:szCs w:val="26"/>
        </w:rPr>
      </w:pPr>
      <w:r w:rsidRPr="0049233F">
        <w:rPr>
          <w:szCs w:val="26"/>
        </w:rPr>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r w:rsidRPr="0049233F">
        <w:rPr>
          <w:szCs w:val="26"/>
        </w:rPr>
        <w:br w:type="page"/>
      </w:r>
    </w:p>
    <w:p w:rsidR="00BE27EE" w:rsidRPr="002B1464" w:rsidRDefault="00BE27EE" w:rsidP="00BE27EE">
      <w:pPr>
        <w:rPr>
          <w:szCs w:val="26"/>
        </w:rPr>
      </w:pPr>
    </w:p>
    <w:p w:rsidR="00A02652" w:rsidRPr="0049233F" w:rsidRDefault="00A02652" w:rsidP="00A02652">
      <w:pPr>
        <w:pStyle w:val="Heading2"/>
        <w:rPr>
          <w:sz w:val="26"/>
          <w:szCs w:val="26"/>
          <w:rPrChange w:id="4943" w:author="The Si Tran" w:date="2012-12-05T23:02:00Z">
            <w:rPr/>
          </w:rPrChange>
        </w:rPr>
      </w:pPr>
      <w:bookmarkStart w:id="4944" w:name="_Toc326315155"/>
      <w:bookmarkStart w:id="4945" w:name="_Toc327348181"/>
      <w:r w:rsidRPr="0049233F">
        <w:rPr>
          <w:sz w:val="26"/>
          <w:szCs w:val="26"/>
          <w:rPrChange w:id="4946" w:author="The Si Tran" w:date="2012-12-05T23:02:00Z">
            <w:rPr>
              <w:rFonts w:cs="Times New Roman"/>
              <w:iCs w:val="0"/>
              <w:sz w:val="20"/>
              <w:szCs w:val="20"/>
            </w:rPr>
          </w:rPrChange>
        </w:rPr>
        <w:t>Áp dụng mạng Neuron vào dự báo dữ liệu chuỗi thời gian</w:t>
      </w:r>
      <w:bookmarkEnd w:id="4944"/>
      <w:bookmarkEnd w:id="4945"/>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 xml:space="preserve">Việc sử dụng mạng neuron nhân tạo vào việc dự báo dữ liệu chuỗi thời gian dựa chủ yếu vào dữ liệu mà ta </w:t>
      </w:r>
      <w:proofErr w:type="gramStart"/>
      <w:r w:rsidRPr="0049233F">
        <w:rPr>
          <w:rFonts w:ascii="Times New Roman" w:hAnsi="Times New Roman"/>
          <w:sz w:val="26"/>
          <w:szCs w:val="26"/>
        </w:rPr>
        <w:t>thu</w:t>
      </w:r>
      <w:proofErr w:type="gramEnd"/>
      <w:r w:rsidRPr="0049233F">
        <w:rPr>
          <w:rFonts w:ascii="Times New Roman" w:hAnsi="Times New Roman"/>
          <w:sz w:val="26"/>
          <w:szCs w:val="26"/>
        </w:rPr>
        <w:t xml:space="preserve"> nhập. Mạng neuron nhân tạo truyền thẳng với ít nhất một lớp ẩn và đủ số đơn vị cho lớp ẩn có thể xấp xỉ bất kỳ </w:t>
      </w:r>
      <w:r w:rsidRPr="0049233F">
        <w:rPr>
          <w:rFonts w:ascii="Times New Roman" w:hAnsi="Times New Roman"/>
          <w:i/>
          <w:sz w:val="26"/>
          <w:szCs w:val="26"/>
        </w:rPr>
        <w:t>hàm khả đánh giá</w:t>
      </w:r>
      <w:r w:rsidRPr="0049233F">
        <w:rPr>
          <w:rFonts w:ascii="Times New Roman" w:hAnsi="Times New Roman"/>
          <w:sz w:val="26"/>
          <w:szCs w:val="26"/>
        </w:rPr>
        <w:t xml:space="preserve"> (measurable function) tuyến tính hay phi tuyến </w:t>
      </w:r>
      <w:proofErr w:type="gramStart"/>
      <w:r w:rsidRPr="0049233F">
        <w:rPr>
          <w:rFonts w:ascii="Times New Roman" w:hAnsi="Times New Roman"/>
          <w:sz w:val="26"/>
          <w:szCs w:val="26"/>
        </w:rPr>
        <w:t>nào[</w:t>
      </w:r>
      <w:proofErr w:type="gramEnd"/>
      <w:r w:rsidRPr="0049233F">
        <w:rPr>
          <w:rFonts w:ascii="Times New Roman" w:hAnsi="Times New Roman"/>
          <w:sz w:val="26"/>
          <w:szCs w:val="26"/>
        </w:rPr>
        <w:t>6].</w:t>
      </w:r>
    </w:p>
    <w:p w:rsidR="00A02652" w:rsidRPr="0049233F" w:rsidRDefault="00A02652" w:rsidP="00A02652">
      <w:pPr>
        <w:pStyle w:val="ListParagraph"/>
        <w:spacing w:after="0" w:line="360" w:lineRule="auto"/>
        <w:ind w:firstLine="720"/>
        <w:rPr>
          <w:rFonts w:ascii="Times New Roman" w:hAnsi="Times New Roman"/>
          <w:noProof/>
          <w:sz w:val="26"/>
          <w:szCs w:val="26"/>
        </w:rPr>
      </w:pPr>
      <w:r w:rsidRPr="002B1464">
        <w:rPr>
          <w:rFonts w:ascii="Times New Roman" w:hAnsi="Times New Roman"/>
          <w:noProof/>
          <w:sz w:val="26"/>
          <w:szCs w:val="26"/>
        </w:rPr>
        <w:drawing>
          <wp:inline distT="0" distB="0" distL="0" distR="0">
            <wp:extent cx="3943350" cy="514350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3943350" cy="5143500"/>
                    </a:xfrm>
                    <a:prstGeom prst="rect">
                      <a:avLst/>
                    </a:prstGeom>
                    <a:noFill/>
                    <a:ln>
                      <a:noFill/>
                    </a:ln>
                  </pic:spPr>
                </pic:pic>
              </a:graphicData>
            </a:graphic>
          </wp:inline>
        </w:drawing>
      </w:r>
    </w:p>
    <w:p w:rsidR="00A02652" w:rsidRDefault="00A02652">
      <w:pPr>
        <w:pStyle w:val="Hinh"/>
        <w:jc w:val="center"/>
        <w:rPr>
          <w:ins w:id="4947" w:author="The Si Tran" w:date="2012-12-11T23:38:00Z"/>
          <w:b w:val="0"/>
        </w:rPr>
        <w:pPrChange w:id="4948" w:author="The Si Tran" w:date="2012-12-11T23:38:00Z">
          <w:pPr>
            <w:pStyle w:val="Caption"/>
            <w:ind w:left="1440" w:firstLine="720"/>
          </w:pPr>
        </w:pPrChange>
      </w:pPr>
      <w:bookmarkStart w:id="4949" w:name="_Toc326299578"/>
      <w:bookmarkStart w:id="4950" w:name="_Toc327348223"/>
      <w:bookmarkStart w:id="4951" w:name="_Toc343029969"/>
      <w:bookmarkStart w:id="4952" w:name="_Toc343062502"/>
      <w:r w:rsidRPr="0049233F">
        <w:t>Hình</w:t>
      </w:r>
      <w:ins w:id="4953" w:author="The Si Tran" w:date="2012-12-11T23:38:00Z">
        <w:r w:rsidR="0015202E">
          <w:t xml:space="preserve"> 4.10</w:t>
        </w:r>
      </w:ins>
      <w:del w:id="4954"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4955"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4956"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15202E">
        <w:rPr>
          <w:b w:val="0"/>
          <w:rPrChange w:id="4957" w:author="The Si Tran" w:date="2012-12-11T23:38:00Z">
            <w:rPr/>
          </w:rPrChange>
        </w:rPr>
        <w:t>Mô hình học với chuỗi thời gian</w:t>
      </w:r>
      <w:bookmarkEnd w:id="4949"/>
      <w:bookmarkEnd w:id="4950"/>
      <w:bookmarkEnd w:id="4951"/>
      <w:bookmarkEnd w:id="4952"/>
    </w:p>
    <w:p w:rsidR="0015202E" w:rsidRPr="0049233F" w:rsidRDefault="0015202E">
      <w:pPr>
        <w:pStyle w:val="Hinh"/>
        <w:jc w:val="center"/>
        <w:pPrChange w:id="4958" w:author="The Si Tran" w:date="2012-12-11T23:38:00Z">
          <w:pPr>
            <w:pStyle w:val="Caption"/>
            <w:ind w:left="1440" w:firstLine="720"/>
          </w:pPr>
        </w:pPrChange>
      </w:pP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Như đã đề cập ở trên, dữ liệu chuỗi thời gian là dữ liệu được thu nhập, lưu trữ và quan sát theo sự tăng dần của thời gian X</w:t>
      </w:r>
      <w:r w:rsidRPr="0049233F">
        <w:rPr>
          <w:rFonts w:ascii="Times New Roman" w:hAnsi="Times New Roman"/>
          <w:sz w:val="26"/>
          <w:szCs w:val="26"/>
          <w:vertAlign w:val="subscript"/>
        </w:rPr>
        <w:t>1</w:t>
      </w:r>
      <w:r w:rsidRPr="0049233F">
        <w:rPr>
          <w:rFonts w:ascii="Times New Roman" w:hAnsi="Times New Roman"/>
          <w:sz w:val="26"/>
          <w:szCs w:val="26"/>
        </w:rPr>
        <w:t>, X</w:t>
      </w:r>
      <w:r w:rsidRPr="0049233F">
        <w:rPr>
          <w:rFonts w:ascii="Times New Roman" w:hAnsi="Times New Roman"/>
          <w:sz w:val="26"/>
          <w:szCs w:val="26"/>
          <w:vertAlign w:val="subscript"/>
        </w:rPr>
        <w:t>2</w:t>
      </w:r>
      <w:proofErr w:type="gramStart"/>
      <w:r w:rsidRPr="0049233F">
        <w:rPr>
          <w:rFonts w:ascii="Times New Roman" w:hAnsi="Times New Roman"/>
          <w:sz w:val="26"/>
          <w:szCs w:val="26"/>
        </w:rPr>
        <w:t>, …,</w:t>
      </w:r>
      <w:proofErr w:type="gramEnd"/>
      <w:r w:rsidRPr="0049233F">
        <w:rPr>
          <w:rFonts w:ascii="Times New Roman" w:hAnsi="Times New Roman"/>
          <w:sz w:val="26"/>
          <w:szCs w:val="26"/>
        </w:rPr>
        <w:t xml:space="preserve"> X</w:t>
      </w:r>
      <w:r w:rsidRPr="0049233F">
        <w:rPr>
          <w:rFonts w:ascii="Times New Roman" w:hAnsi="Times New Roman"/>
          <w:sz w:val="26"/>
          <w:szCs w:val="26"/>
          <w:vertAlign w:val="subscript"/>
        </w:rPr>
        <w:t>n</w:t>
      </w:r>
      <w:r w:rsidRPr="0049233F">
        <w:rPr>
          <w:rFonts w:ascii="Times New Roman" w:hAnsi="Times New Roman"/>
          <w:sz w:val="26"/>
          <w:szCs w:val="26"/>
        </w:rPr>
        <w:t>.</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Mạng neuron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rFonts w:ascii="Times New Roman" w:hAnsi="Times New Roman"/>
          <w:sz w:val="26"/>
          <w:szCs w:val="26"/>
          <w:vertAlign w:val="subscript"/>
        </w:rPr>
        <w:t>t-s</w:t>
      </w:r>
      <w:r w:rsidRPr="0049233F">
        <w:rPr>
          <w:rFonts w:ascii="Times New Roman" w:hAnsi="Times New Roman"/>
          <w:sz w:val="26"/>
          <w:szCs w:val="26"/>
        </w:rPr>
        <w:t>, X</w:t>
      </w:r>
      <w:r w:rsidRPr="0049233F">
        <w:rPr>
          <w:rFonts w:ascii="Times New Roman" w:hAnsi="Times New Roman"/>
          <w:sz w:val="26"/>
          <w:szCs w:val="26"/>
          <w:vertAlign w:val="subscript"/>
        </w:rPr>
        <w:t>t-s+1</w:t>
      </w:r>
      <w:proofErr w:type="gramStart"/>
      <w:r w:rsidRPr="0049233F">
        <w:rPr>
          <w:rFonts w:ascii="Times New Roman" w:hAnsi="Times New Roman"/>
          <w:sz w:val="26"/>
          <w:szCs w:val="26"/>
        </w:rPr>
        <w:t>, …,</w:t>
      </w:r>
      <w:proofErr w:type="gramEnd"/>
      <w:r w:rsidRPr="0049233F">
        <w:rPr>
          <w:rFonts w:ascii="Times New Roman" w:hAnsi="Times New Roman"/>
          <w:sz w:val="26"/>
          <w:szCs w:val="26"/>
        </w:rPr>
        <w:t xml:space="preserve"> X</w:t>
      </w:r>
      <w:r w:rsidRPr="0049233F">
        <w:rPr>
          <w:rFonts w:ascii="Times New Roman" w:hAnsi="Times New Roman"/>
          <w:sz w:val="26"/>
          <w:szCs w:val="26"/>
          <w:vertAlign w:val="subscript"/>
        </w:rPr>
        <w:t>t</w:t>
      </w:r>
      <w:r w:rsidRPr="0049233F">
        <w:rPr>
          <w:rFonts w:ascii="Times New Roman" w:hAnsi="Times New Roman"/>
          <w:sz w:val="26"/>
          <w:szCs w:val="26"/>
        </w:rPr>
        <w:t xml:space="preserve">) được ánh xạ sang khoảng thích </w:t>
      </w:r>
      <w:r w:rsidRPr="0049233F">
        <w:rPr>
          <w:rFonts w:ascii="Times New Roman" w:hAnsi="Times New Roman"/>
          <w:sz w:val="26"/>
          <w:szCs w:val="26"/>
        </w:rPr>
        <w:lastRenderedPageBreak/>
        <w:t>hợp (ví dụ [0,1] hoặc [-1,1]) và được sử dụng  như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p>
    <w:p w:rsidR="00A02652" w:rsidRPr="0049233F" w:rsidRDefault="00A02652" w:rsidP="00A02652">
      <w:pPr>
        <w:pStyle w:val="Heading2"/>
        <w:rPr>
          <w:sz w:val="26"/>
          <w:szCs w:val="26"/>
          <w:rPrChange w:id="4959" w:author="The Si Tran" w:date="2012-12-05T23:02:00Z">
            <w:rPr/>
          </w:rPrChange>
        </w:rPr>
      </w:pPr>
      <w:bookmarkStart w:id="4960" w:name="_Toc327348182"/>
      <w:r w:rsidRPr="0049233F">
        <w:rPr>
          <w:sz w:val="26"/>
          <w:szCs w:val="26"/>
          <w:rPrChange w:id="4961" w:author="The Si Tran" w:date="2012-12-05T23:02:00Z">
            <w:rPr>
              <w:rFonts w:cs="Times New Roman"/>
              <w:iCs w:val="0"/>
              <w:sz w:val="20"/>
              <w:szCs w:val="20"/>
            </w:rPr>
          </w:rPrChange>
        </w:rPr>
        <w:t>Các bước xây dựng một mô hình mạng neuron để dự báo dữ liệu chuỗi thời gian</w:t>
      </w:r>
      <w:bookmarkEnd w:id="4960"/>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Theo Kaastra và các cộng sự [7], quá trình xây dựng một mô hình mạng neuron cho bài toán dự báo thường gồm 8 bước:</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rsidR="00A02652" w:rsidRPr="0049233F" w:rsidRDefault="00A02652" w:rsidP="00A02652">
      <w:pPr>
        <w:spacing w:before="0"/>
        <w:ind w:firstLine="720"/>
        <w:rPr>
          <w:szCs w:val="26"/>
        </w:rPr>
      </w:pPr>
      <w:r w:rsidRPr="0049233F">
        <w:rPr>
          <w:szCs w:val="26"/>
        </w:rPr>
        <w:t>Quá trình này thường không phải là một quá trình liêm tiếp các bước, một số bước có thể được lặp lại đặc biệt là: lựa chọn các biến và huấn luyện mạng</w:t>
      </w:r>
    </w:p>
    <w:p w:rsidR="00A02652" w:rsidRPr="0049233F" w:rsidRDefault="00A02652" w:rsidP="00A02652">
      <w:pPr>
        <w:pStyle w:val="Heading3"/>
      </w:pPr>
      <w:bookmarkStart w:id="4962" w:name="_Toc327348183"/>
      <w:r w:rsidRPr="0049233F">
        <w:t>Lựa chọn các biến</w:t>
      </w:r>
      <w:bookmarkEnd w:id="4962"/>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 xml:space="preserve">Thành công trong việc xây dựng một mạng neuron phụ thuộc vào việc hiểu rõ ràng vấn đề cần giải quyết. Biết được những biến nào cần được xem xét là điểm mấu chốt. </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 xml:space="preserve">Trong bài toán dự báo các dữ liệu thương mại thì các học thuyết kinh tế có thể giúp chọn lựa các biến là các chỉ số kinh tế quan trọng. Đối với một bài toán cụ thể cần </w:t>
      </w:r>
      <w:r w:rsidRPr="0049233F">
        <w:rPr>
          <w:rFonts w:ascii="Times New Roman" w:hAnsi="Times New Roman"/>
          <w:sz w:val="26"/>
          <w:szCs w:val="26"/>
          <w:lang w:val="fr-FR"/>
        </w:rPr>
        <w:lastRenderedPageBreak/>
        <w:t>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neuron đơn giản nhất sử dụng các dữ liệu của biến kĩ thuật hoặc </w:t>
      </w:r>
      <w:r w:rsidRPr="0049233F">
        <w:rPr>
          <w:rFonts w:ascii="Times New Roman" w:hAnsi="Times New Roman"/>
          <w:i/>
          <w:sz w:val="26"/>
          <w:szCs w:val="26"/>
          <w:lang w:val="fr-FR"/>
        </w:rPr>
        <w:t>lấy hiệu</w:t>
      </w:r>
      <w:r w:rsidRPr="0049233F">
        <w:rPr>
          <w:rFonts w:ascii="Times New Roman" w:hAnsi="Times New Roman"/>
          <w:sz w:val="26"/>
          <w:szCs w:val="26"/>
          <w:lang w:val="fr-FR"/>
        </w:rPr>
        <w:t xml:space="preserve"> (differencing) của nó như dữ liệu đầu vào của mạng. Hiệu của một chuỗi thời gian </w:t>
      </w:r>
      <w:r w:rsidRPr="0049233F">
        <w:rPr>
          <w:rFonts w:ascii="Times New Roman" w:hAnsi="Times New Roman"/>
          <w:i/>
          <w:sz w:val="26"/>
          <w:szCs w:val="26"/>
          <w:lang w:val="fr-FR"/>
        </w:rPr>
        <w:t>{X</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cũng là một chuỗi thời gian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với các giá trị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 X</w:t>
      </w:r>
      <w:r w:rsidRPr="0049233F">
        <w:rPr>
          <w:rFonts w:ascii="Times New Roman" w:hAnsi="Times New Roman"/>
          <w:i/>
          <w:sz w:val="26"/>
          <w:szCs w:val="26"/>
          <w:vertAlign w:val="subscript"/>
          <w:lang w:val="fr-FR"/>
        </w:rPr>
        <w:t xml:space="preserve">t+1 </w:t>
      </w:r>
      <w:r w:rsidRPr="0049233F">
        <w:rPr>
          <w:rFonts w:ascii="Times New Roman" w:hAnsi="Times New Roman"/>
          <w:i/>
          <w:sz w:val="26"/>
          <w:szCs w:val="26"/>
          <w:lang w:val="fr-FR"/>
        </w:rPr>
        <w:t>- X</w:t>
      </w:r>
      <w:r w:rsidRPr="0049233F">
        <w:rPr>
          <w:rFonts w:ascii="Times New Roman" w:hAnsi="Times New Roman"/>
          <w:i/>
          <w:sz w:val="26"/>
          <w:szCs w:val="26"/>
          <w:vertAlign w:val="subscript"/>
          <w:lang w:val="fr-FR"/>
        </w:rPr>
        <w:t>t</w:t>
      </w:r>
      <w:r w:rsidRPr="0049233F">
        <w:rPr>
          <w:rFonts w:ascii="Times New Roman" w:hAnsi="Times New Roman"/>
          <w:sz w:val="26"/>
          <w:szCs w:val="26"/>
          <w:lang w:val="fr-FR"/>
        </w:rPr>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neuron.</w:t>
      </w:r>
    </w:p>
    <w:p w:rsidR="00A02652" w:rsidRPr="0049233F" w:rsidRDefault="00A02652" w:rsidP="00A02652">
      <w:pPr>
        <w:pStyle w:val="Heading3"/>
      </w:pPr>
      <w:bookmarkStart w:id="4963" w:name="_Toc327348184"/>
      <w:r w:rsidRPr="0049233F">
        <w:rPr>
          <w:lang w:val="fr-FR"/>
        </w:rPr>
        <w:t>Thu thập dữ liệu</w:t>
      </w:r>
      <w:bookmarkEnd w:id="4963"/>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a cần phải xem xét chi phí và khả năng có thể </w:t>
      </w:r>
      <w:proofErr w:type="gramStart"/>
      <w:r w:rsidRPr="0049233F">
        <w:rPr>
          <w:rFonts w:ascii="Times New Roman" w:hAnsi="Times New Roman"/>
          <w:sz w:val="26"/>
          <w:szCs w:val="26"/>
        </w:rPr>
        <w:t>thu</w:t>
      </w:r>
      <w:proofErr w:type="gramEnd"/>
      <w:r w:rsidRPr="0049233F">
        <w:rPr>
          <w:rFonts w:ascii="Times New Roman" w:hAnsi="Times New Roman"/>
          <w:sz w:val="26"/>
          <w:szCs w:val="26"/>
        </w:rPr>
        <w:t xml:space="preserve"> thập được dữ liệu của các biến đã chọn ra ở bước trước. </w:t>
      </w:r>
      <w:r w:rsidRPr="0049233F">
        <w:rPr>
          <w:rFonts w:ascii="Times New Roman" w:hAnsi="Times New Roman"/>
          <w:sz w:val="26"/>
          <w:szCs w:val="26"/>
          <w:lang w:val="fr-FR"/>
        </w:rPr>
        <w:t>Các dữ liệu kỹ thuật có thể thu thập được dễ dàng và chi phí ít tốn kém hơn là các dữ liệu cơ bản. Để đảm bảo tính chính xác của mạng neuron, ta phải đảm dữ liệu có chất lượng cao. Sau khi được thu thập, các dữ liệu phải được kiểm tra để đảm tính hợp lệ, tính nhất quán và tránh các dữ liệu bị thiếu só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A02652" w:rsidRPr="0049233F" w:rsidRDefault="00A02652" w:rsidP="00A02652">
      <w:pPr>
        <w:pStyle w:val="Heading3"/>
      </w:pPr>
      <w:bookmarkStart w:id="4964" w:name="_Toc327348185"/>
      <w:r w:rsidRPr="0049233F">
        <w:lastRenderedPageBreak/>
        <w:t>Tiền xử lý dữ liệu</w:t>
      </w:r>
      <w:bookmarkEnd w:id="4964"/>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Tiền xử lý dữ liệu liên quan đến việc phân tích và chuyển đổi giá trị các tham số đầu vào, đầu ra mạng để tối thiểu hóa nhiễu, nhấn mạnh các đặc trưng quan trọng, phát hiện các xu hướng và cân bằng phân bố của dữ liệu. Bởi vì, mạng neuron dùng để học mẫu từ tập dữ liệu, sự biểu diễn dữ liệu có vai trò quyết định trong việc học các mẫu thích hợp. Các dữ liệu dùng cho đầu vào, đầu ra của mạng neuron hiếm khi được đưa trực tiếp vào mạng dưới dạng dữ liệu thô. Chúng thường được chuẩn hóa vào khoảng giữa cận trên và cận dưới của hàm chuyển (thường là giữa đoạn [0</w:t>
      </w:r>
      <w:proofErr w:type="gramStart"/>
      <w:r w:rsidRPr="0049233F">
        <w:rPr>
          <w:rFonts w:ascii="Times New Roman" w:hAnsi="Times New Roman"/>
          <w:sz w:val="26"/>
          <w:szCs w:val="26"/>
        </w:rPr>
        <w:t>;1</w:t>
      </w:r>
      <w:proofErr w:type="gramEnd"/>
      <w:r w:rsidRPr="0049233F">
        <w:rPr>
          <w:rFonts w:ascii="Times New Roman" w:hAnsi="Times New Roman"/>
          <w:sz w:val="26"/>
          <w:szCs w:val="26"/>
        </w:rPr>
        <w:t>] hoặc [-1;1]).</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Hai phương pháp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4965" w:name="OLE_LINK5"/>
      <w:bookmarkStart w:id="4966" w:name="OLE_LINK6"/>
      <w:r w:rsidRPr="0049233F">
        <w:rPr>
          <w:rFonts w:ascii="Times New Roman" w:hAnsi="Times New Roman"/>
          <w:sz w:val="26"/>
          <w:szCs w:val="26"/>
        </w:rPr>
        <w:t xml:space="preserve">Việc lấy logarit tự nhiên </w:t>
      </w:r>
      <w:bookmarkEnd w:id="4965"/>
      <w:bookmarkEnd w:id="4966"/>
      <w:r w:rsidRPr="0049233F">
        <w:rPr>
          <w:rFonts w:ascii="Times New Roman" w:hAnsi="Times New Roman"/>
          <w:sz w:val="26"/>
          <w:szCs w:val="26"/>
        </w:rPr>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Ngoài phườ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rsidR="00A02652" w:rsidRPr="0049233F" w:rsidRDefault="00A02652" w:rsidP="00A02652">
      <w:pPr>
        <w:pStyle w:val="Heading3"/>
      </w:pPr>
      <w:bookmarkStart w:id="4967" w:name="_Toc327348186"/>
      <w:r w:rsidRPr="0049233F">
        <w:t>Phân chia tập dữ liệu</w:t>
      </w:r>
      <w:bookmarkEnd w:id="4967"/>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w:t>
      </w:r>
      <w:proofErr w:type="gramStart"/>
      <w:r w:rsidRPr="0049233F">
        <w:rPr>
          <w:rFonts w:ascii="Times New Roman" w:hAnsi="Times New Roman"/>
          <w:sz w:val="26"/>
          <w:szCs w:val="26"/>
        </w:rPr>
        <w:t>pha</w:t>
      </w:r>
      <w:proofErr w:type="gramEnd"/>
      <w:r w:rsidRPr="0049233F">
        <w:rPr>
          <w:rFonts w:ascii="Times New Roman" w:hAnsi="Times New Roman"/>
          <w:sz w:val="26"/>
          <w:szCs w:val="26"/>
        </w:rPr>
        <w:t xml:space="preserve"> huấn luyện và kiểm tra. Tập kiểm định nên bao gồm các giá trị liên tục mới nhấ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Có hai cách thực hiện xác định tập kiểm tra. Một là lấy ngẫu nhiên các mẫu từ tập huấn luyện ban đầu. Lợi điểm của cách này là có thể tránh được nguy hiểm </w:t>
      </w:r>
      <w:r w:rsidRPr="0049233F">
        <w:rPr>
          <w:rFonts w:ascii="Times New Roman" w:hAnsi="Times New Roman"/>
          <w:sz w:val="26"/>
          <w:szCs w:val="26"/>
        </w:rPr>
        <w:lastRenderedPageBreak/>
        <w:t>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ập dữ liệu kiểm tra ngẫu nhiên không nên lặp lại trong tập huấn luyện, bởi vì điều này có thể làm mất khả năng tổng quát hóa của mạng neuron, đặc biệc trong trường hợp kích thước của tập kiểm tra tương đối lớn so với tập huấn luyện </w:t>
      </w:r>
      <w:proofErr w:type="gramStart"/>
      <w:r w:rsidRPr="0049233F">
        <w:rPr>
          <w:rFonts w:ascii="Times New Roman" w:hAnsi="Times New Roman"/>
          <w:sz w:val="26"/>
          <w:szCs w:val="26"/>
        </w:rPr>
        <w:t>( khoảng</w:t>
      </w:r>
      <w:proofErr w:type="gramEnd"/>
      <w:r w:rsidRPr="0049233F">
        <w:rPr>
          <w:rFonts w:ascii="Times New Roman" w:hAnsi="Times New Roman"/>
          <w:sz w:val="26"/>
          <w:szCs w:val="26"/>
        </w:rPr>
        <w:t xml:space="preserve"> 30 %). Phương pháp tất định, như sử dụng mỗi dữ liệu thứ n làm dữ liệu kiểm tra, cũng không nên được sử dụng bởi vì nó chịu ảnh hưởng bởi tính </w:t>
      </w:r>
      <w:proofErr w:type="gramStart"/>
      <w:r w:rsidRPr="0049233F">
        <w:rPr>
          <w:rFonts w:ascii="Times New Roman" w:hAnsi="Times New Roman"/>
          <w:sz w:val="26"/>
          <w:szCs w:val="26"/>
        </w:rPr>
        <w:t>chu</w:t>
      </w:r>
      <w:proofErr w:type="gramEnd"/>
      <w:r w:rsidRPr="0049233F">
        <w:rPr>
          <w:rFonts w:ascii="Times New Roman" w:hAnsi="Times New Roman"/>
          <w:sz w:val="26"/>
          <w:szCs w:val="26"/>
        </w:rPr>
        <w:t xml:space="preserve"> kỳ của dữ liệu.</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Một phương pháp chặt chẽ dùng để đánh giá mạng neuron là walk-forward. Phương pháp walk-forward chia tập dữ liệu thành một chuỗi các tập dữ liệu nhỏ hơn huấn luyện-kiểm tra-kiểm định gối chồng lên nhau.</w:t>
      </w:r>
    </w:p>
    <w:p w:rsidR="00A02652" w:rsidRPr="0049233F" w:rsidRDefault="00A02652" w:rsidP="00A02652">
      <w:pPr>
        <w:pStyle w:val="ListParagraph"/>
        <w:spacing w:after="0" w:line="360" w:lineRule="auto"/>
        <w:ind w:left="0"/>
        <w:rPr>
          <w:rFonts w:ascii="Times New Roman" w:hAnsi="Times New Roman"/>
          <w:sz w:val="26"/>
          <w:szCs w:val="26"/>
          <w:u w:val="single"/>
        </w:rPr>
      </w:pPr>
    </w:p>
    <w:p w:rsidR="00A02652" w:rsidRPr="0049233F" w:rsidRDefault="00A02652" w:rsidP="00A02652">
      <w:pPr>
        <w:pStyle w:val="ListParagraph"/>
        <w:spacing w:after="0" w:line="360" w:lineRule="auto"/>
        <w:ind w:left="630"/>
        <w:rPr>
          <w:rFonts w:ascii="Times New Roman" w:hAnsi="Times New Roman"/>
          <w:sz w:val="26"/>
          <w:szCs w:val="26"/>
        </w:rPr>
      </w:pPr>
      <w:r w:rsidRPr="002B1464">
        <w:rPr>
          <w:rFonts w:ascii="Times New Roman" w:hAnsi="Times New Roman"/>
          <w:noProof/>
          <w:sz w:val="26"/>
          <w:szCs w:val="26"/>
        </w:rPr>
        <w:drawing>
          <wp:inline distT="0" distB="0" distL="0" distR="0">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rsidR="00A02652" w:rsidRPr="0049233F" w:rsidRDefault="00A02652">
      <w:pPr>
        <w:pStyle w:val="Hinh"/>
        <w:jc w:val="center"/>
        <w:pPrChange w:id="4968" w:author="The Si Tran" w:date="2012-12-11T23:39:00Z">
          <w:pPr>
            <w:pStyle w:val="Caption"/>
            <w:ind w:left="360" w:firstLine="720"/>
          </w:pPr>
        </w:pPrChange>
      </w:pPr>
      <w:bookmarkStart w:id="4969" w:name="_Toc327348224"/>
      <w:bookmarkStart w:id="4970" w:name="_Toc343029970"/>
      <w:bookmarkStart w:id="4971" w:name="_Toc343062503"/>
      <w:r w:rsidRPr="0049233F">
        <w:t>Hình</w:t>
      </w:r>
      <w:ins w:id="4972" w:author="The Si Tran" w:date="2012-12-11T23:38:00Z">
        <w:r w:rsidR="00BD0062">
          <w:t xml:space="preserve"> 4.11</w:t>
        </w:r>
      </w:ins>
      <w:del w:id="4973"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4974"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4975"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BD0062">
        <w:rPr>
          <w:b w:val="0"/>
          <w:rPrChange w:id="4976" w:author="The Si Tran" w:date="2012-12-11T23:39:00Z">
            <w:rPr/>
          </w:rPrChange>
        </w:rPr>
        <w:t>Thủ tục sử dụng phương pháp walk-forward chia tập dữ liệu</w:t>
      </w:r>
      <w:bookmarkEnd w:id="4969"/>
      <w:bookmarkEnd w:id="4970"/>
      <w:bookmarkEnd w:id="4971"/>
    </w:p>
    <w:p w:rsidR="00A02652" w:rsidRPr="0049233F" w:rsidRDefault="00A02652" w:rsidP="00A02652">
      <w:pPr>
        <w:pStyle w:val="Heading3"/>
      </w:pPr>
      <w:bookmarkStart w:id="4977" w:name="_Toc327348187"/>
      <w:r w:rsidRPr="0049233F">
        <w:t>Xây dựng cấu trúc mạng</w:t>
      </w:r>
      <w:bookmarkEnd w:id="4977"/>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Phương pháp thực hiện xây dựng cấu trúc mạng neuron bao gồm việc xác định sự liên kết giữa các neuron, đồng thời xác định cấu trúc của mạng bao gồm số lớp ẩn, số neuron trong từng lớp. Ta có thể thực hiện lựa chọn số neuron trong các lớp ẩn bằng cách bắt đầu bằng một số nào đó dựa trên các luật. Sau khi thực </w:t>
      </w:r>
      <w:r w:rsidRPr="0049233F">
        <w:rPr>
          <w:rFonts w:ascii="Times New Roman" w:hAnsi="Times New Roman"/>
          <w:sz w:val="26"/>
          <w:szCs w:val="26"/>
        </w:rPr>
        <w:lastRenderedPageBreak/>
        <w:t>hiện huấn luyện, kiểm tra lỗi tổng quát hóa của từng cấu trúc, có thể tăng hoặc giảm số các neuron.</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Việc thiết kế cấu hình một mạng neuron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neuron giải thích tập dữ liệu huấn luyện rất tốt, nhưng lại không có khả năng tổng quát hóa, vì thế không thể dùng cấu hình này để dự đoán. Tuy nhiên số tầng hoặc số đơn vị trên mỗi tầng quá ít thì mạng neuron không có khả năng giải thích và dự đoán tốt các chuỗi thời gian phức tạp.</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Thực tế đã chứng minh: một mạng neuron với một tầng đầu vào, một tầng ẩn, một tầng đầu ra cùng với sự thay đổi số đơn vị tại mỗi tầng là đủ để xấp xỉ bất kì một hàm liên tục nào [7]. Thông thường các mạng neuron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Số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w:t>
      </w:r>
      <w:r w:rsidRPr="0049233F">
        <w:rPr>
          <w:rFonts w:ascii="Times New Roman" w:hAnsi="Times New Roman"/>
          <w:sz w:val="26"/>
          <w:szCs w:val="26"/>
        </w:rPr>
        <w:lastRenderedPageBreak/>
        <w:t xml:space="preserve">chuẩn bị một nhóm các mạng neuron chỉ khác nhau số đơn vị ở lớp ẩn (số lượng đơn vị có thể tăng dầ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ai hoặc ba), sau đó ta thực hiện huấn luyện và kiểm tra các mạng này trên tập dữ liệu đã chuẩn bị. Mạng neuron có sai s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neuron riêng biệt nhưng lại rất phức tạp. Rất ít các hệ thống thương mại cho phép việc thay đổi số đơn vị trong quá trình huấn </w:t>
      </w:r>
      <w:proofErr w:type="gramStart"/>
      <w:r w:rsidRPr="0049233F">
        <w:rPr>
          <w:rFonts w:ascii="Times New Roman" w:hAnsi="Times New Roman"/>
          <w:sz w:val="26"/>
          <w:szCs w:val="26"/>
        </w:rPr>
        <w:t>luyện[</w:t>
      </w:r>
      <w:proofErr w:type="gramEnd"/>
      <w:r w:rsidRPr="0049233F">
        <w:rPr>
          <w:rFonts w:ascii="Times New Roman" w:hAnsi="Times New Roman"/>
          <w:sz w:val="26"/>
          <w:szCs w:val="26"/>
        </w:rPr>
        <w:t xml:space="preserve">7]. </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Nhiều mô hình mạng neuron tầng vào-tầng ẩn-tầng ra đã được sử dụng hiệu quả trong bài toán dự báo chuỗi thời gian như: 8-8-1, 6-6-1, 5-5-1 [6].</w:t>
      </w:r>
    </w:p>
    <w:p w:rsidR="00A02652" w:rsidRPr="0049233F" w:rsidRDefault="00A02652" w:rsidP="00A02652">
      <w:pPr>
        <w:pStyle w:val="Heading3"/>
      </w:pPr>
      <w:bookmarkStart w:id="4978" w:name="_Toc327348188"/>
      <w:r w:rsidRPr="0049233F">
        <w:t>Xác định tiêu chuẩn đánh giá</w:t>
      </w:r>
      <w:bookmarkEnd w:id="4978"/>
    </w:p>
    <w:p w:rsidR="00A02652" w:rsidRPr="0049233F" w:rsidRDefault="00A02652" w:rsidP="00A02652">
      <w:pPr>
        <w:pStyle w:val="ListParagraph"/>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Để đánh giá khả năng xấp xỉ một chuỗi thời gian của mạng neuron người ta thường dùng hàm </w:t>
      </w:r>
      <w:r w:rsidRPr="0049233F">
        <w:rPr>
          <w:rFonts w:ascii="Times New Roman" w:hAnsi="Times New Roman"/>
          <w:i/>
          <w:sz w:val="26"/>
          <w:szCs w:val="26"/>
        </w:rPr>
        <w:t xml:space="preserve">tổng bình phương lỗi </w:t>
      </w:r>
      <w:r w:rsidRPr="0049233F">
        <w:rPr>
          <w:rFonts w:ascii="Times New Roman" w:hAnsi="Times New Roman"/>
          <w:sz w:val="26"/>
          <w:szCs w:val="26"/>
        </w:rPr>
        <w:t>(sum of squared errors) sau:</w:t>
      </w:r>
    </w:p>
    <w:p w:rsidR="00A02652" w:rsidRPr="0049233F" w:rsidRDefault="00A02652" w:rsidP="00A02652">
      <w:pPr>
        <w:pStyle w:val="ListParagraph"/>
        <w:spacing w:after="0" w:line="360" w:lineRule="auto"/>
        <w:ind w:left="630"/>
        <w:jc w:val="center"/>
        <w:rPr>
          <w:rFonts w:ascii="Times New Roman" w:hAnsi="Times New Roman"/>
          <w:sz w:val="26"/>
          <w:szCs w:val="26"/>
        </w:rPr>
      </w:pPr>
      <w:r w:rsidRPr="0049233F">
        <w:rPr>
          <w:rFonts w:ascii="Times New Roman" w:hAnsi="Times New Roman"/>
          <w:position w:val="-28"/>
          <w:sz w:val="26"/>
          <w:szCs w:val="26"/>
          <w:rPrChange w:id="4979" w:author="The Si Tran" w:date="2012-12-05T23:02:00Z">
            <w:rPr>
              <w:rFonts w:ascii="Times New Roman" w:hAnsi="Times New Roman"/>
              <w:position w:val="-28"/>
              <w:sz w:val="26"/>
              <w:szCs w:val="26"/>
            </w:rPr>
          </w:rPrChange>
        </w:rPr>
        <w:object w:dxaOrig="2700" w:dyaOrig="680">
          <v:shape id="_x0000_i1194" type="#_x0000_t75" style="width:183.75pt;height:46.5pt" o:ole="">
            <v:imagedata r:id="rId362" o:title=""/>
          </v:shape>
          <o:OLEObject Type="Embed" ProgID="Equation.DSMT4" ShapeID="_x0000_i1194" DrawAspect="Content" ObjectID="_1416806525" r:id="rId363"/>
        </w:objec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n</w:t>
      </w:r>
      <w:r w:rsidRPr="0049233F">
        <w:rPr>
          <w:rFonts w:ascii="Times New Roman" w:hAnsi="Times New Roman"/>
          <w:sz w:val="26"/>
          <w:szCs w:val="26"/>
        </w:rPr>
        <w:t xml:space="preserve"> là số điểm trong tập dữ liệu dùng để kiểm tra mạng, </w:t>
      </w:r>
      <w:r w:rsidRPr="0049233F">
        <w:rPr>
          <w:rFonts w:ascii="Times New Roman" w:hAnsi="Times New Roman"/>
          <w:i/>
          <w:sz w:val="26"/>
          <w:szCs w:val="26"/>
        </w:rPr>
        <w:t>t</w:t>
      </w:r>
      <w:r w:rsidRPr="0049233F">
        <w:rPr>
          <w:rFonts w:ascii="Times New Roman" w:hAnsi="Times New Roman"/>
          <w:i/>
          <w:sz w:val="26"/>
          <w:szCs w:val="26"/>
          <w:vertAlign w:val="subscript"/>
        </w:rPr>
        <w:t>k</w:t>
      </w:r>
      <w:r w:rsidRPr="0049233F">
        <w:rPr>
          <w:rFonts w:ascii="Times New Roman" w:hAnsi="Times New Roman"/>
          <w:sz w:val="26"/>
          <w:szCs w:val="26"/>
        </w:rPr>
        <w:t xml:space="preserve"> và </w:t>
      </w:r>
      <w:r w:rsidRPr="0049233F">
        <w:rPr>
          <w:rFonts w:ascii="Times New Roman" w:hAnsi="Times New Roman"/>
          <w:i/>
          <w:sz w:val="26"/>
          <w:szCs w:val="26"/>
        </w:rPr>
        <w:t>o</w:t>
      </w:r>
      <w:r w:rsidRPr="0049233F">
        <w:rPr>
          <w:rFonts w:ascii="Times New Roman" w:hAnsi="Times New Roman"/>
          <w:i/>
          <w:sz w:val="26"/>
          <w:szCs w:val="26"/>
          <w:vertAlign w:val="subscript"/>
        </w:rPr>
        <w:t>k</w:t>
      </w:r>
      <w:r w:rsidRPr="0049233F">
        <w:rPr>
          <w:rFonts w:ascii="Times New Roman" w:hAnsi="Times New Roman"/>
          <w:i/>
          <w:sz w:val="26"/>
          <w:szCs w:val="26"/>
        </w:rPr>
        <w:t xml:space="preserve"> </w:t>
      </w:r>
      <w:r w:rsidRPr="0049233F">
        <w:rPr>
          <w:rFonts w:ascii="Times New Roman" w:hAnsi="Times New Roman"/>
          <w:sz w:val="26"/>
          <w:szCs w:val="26"/>
        </w:rPr>
        <w:t>lần lượt là giá trị mong muốn trong bộ dữ liệu và giá trị xuất của mạng neuron. Mạng neuron có tổng bình phương lỗi càng nhỏ càng tốt.</w: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 Ngoài ra người ta còn dùng các hàm khác là hàm </w:t>
      </w:r>
      <w:r w:rsidRPr="0049233F">
        <w:rPr>
          <w:rFonts w:ascii="Times New Roman" w:hAnsi="Times New Roman"/>
          <w:i/>
          <w:sz w:val="26"/>
          <w:szCs w:val="26"/>
        </w:rPr>
        <w:t>độ lệch tuyệt đối nhỏ nhất</w:t>
      </w:r>
      <w:r w:rsidRPr="0049233F">
        <w:rPr>
          <w:rFonts w:ascii="Times New Roman" w:hAnsi="Times New Roman"/>
          <w:sz w:val="26"/>
          <w:szCs w:val="26"/>
        </w:rPr>
        <w:t xml:space="preserve"> (least absolute deviation), </w:t>
      </w:r>
      <w:r w:rsidRPr="0049233F">
        <w:rPr>
          <w:rFonts w:ascii="Times New Roman" w:hAnsi="Times New Roman"/>
          <w:i/>
          <w:sz w:val="26"/>
          <w:szCs w:val="26"/>
        </w:rPr>
        <w:t>hiệu phần trăm</w:t>
      </w:r>
      <w:r w:rsidRPr="0049233F">
        <w:rPr>
          <w:rFonts w:ascii="Times New Roman" w:hAnsi="Times New Roman"/>
          <w:sz w:val="26"/>
          <w:szCs w:val="26"/>
        </w:rPr>
        <w:t xml:space="preserve"> (percentage differences).</w:t>
      </w:r>
    </w:p>
    <w:p w:rsidR="00A02652" w:rsidRPr="0049233F" w:rsidRDefault="00A02652" w:rsidP="00A02652">
      <w:pPr>
        <w:pStyle w:val="Heading3"/>
        <w:rPr>
          <w:lang w:val="fr-FR"/>
        </w:rPr>
      </w:pPr>
      <w:bookmarkStart w:id="4980" w:name="_Toc327348189"/>
      <w:r w:rsidRPr="0049233F">
        <w:rPr>
          <w:lang w:val="fr-FR"/>
        </w:rPr>
        <w:t>Huấn luyện mạng</w:t>
      </w:r>
      <w:bookmarkEnd w:id="4980"/>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Một vấn đề quan trọng trong quá trình huấn luyên mạng neuron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w:t>
      </w:r>
      <w:r w:rsidRPr="0049233F">
        <w:rPr>
          <w:rFonts w:ascii="Times New Roman" w:hAnsi="Times New Roman"/>
          <w:sz w:val="26"/>
          <w:szCs w:val="26"/>
          <w:lang w:val="fr-FR"/>
        </w:rPr>
        <w:lastRenderedPageBreak/>
        <w:t xml:space="preserve">nào của hàm lỗi. Điểm mà mạng </w:t>
      </w:r>
      <w:r w:rsidRPr="0049233F">
        <w:rPr>
          <w:rFonts w:ascii="Times New Roman" w:hAnsi="Times New Roman"/>
          <w:sz w:val="26"/>
          <w:szCs w:val="26"/>
        </w:rPr>
        <w:t>neuron</w:t>
      </w:r>
      <w:r w:rsidRPr="0049233F">
        <w:rPr>
          <w:rFonts w:ascii="Times New Roman" w:hAnsi="Times New Roman"/>
          <w:sz w:val="26"/>
          <w:szCs w:val="26"/>
          <w:lang w:val="fr-FR"/>
        </w:rPr>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Pr="0049233F">
        <w:rPr>
          <w:rFonts w:ascii="Times New Roman" w:hAnsi="Times New Roman"/>
          <w:sz w:val="26"/>
          <w:szCs w:val="26"/>
        </w:rPr>
        <w:t>neuron</w:t>
      </w:r>
      <w:r w:rsidRPr="0049233F">
        <w:rPr>
          <w:rFonts w:ascii="Times New Roman" w:hAnsi="Times New Roman"/>
          <w:sz w:val="26"/>
          <w:szCs w:val="26"/>
          <w:lang w:val="fr-FR"/>
        </w:rPr>
        <w:t xml:space="preserve"> sẽ được kiểm tra, nếu kết quả không tốt thì quá trình học sẽ được tiếp tục lại. Cách thứ ba là ta sử dụng một tập dữ liệu ngoài dữ liệu huấn luyện gọi là tập </w:t>
      </w:r>
      <w:r w:rsidRPr="0049233F">
        <w:rPr>
          <w:rFonts w:ascii="Times New Roman" w:hAnsi="Times New Roman"/>
          <w:i/>
          <w:sz w:val="26"/>
          <w:szCs w:val="26"/>
          <w:lang w:val="fr-FR"/>
        </w:rPr>
        <w:t>dữ liệu xác thực</w:t>
      </w:r>
      <w:r w:rsidRPr="0049233F">
        <w:rPr>
          <w:rFonts w:ascii="Times New Roman" w:hAnsi="Times New Roman"/>
          <w:sz w:val="26"/>
          <w:szCs w:val="26"/>
          <w:lang w:val="fr-FR"/>
        </w:rPr>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rsidR="00A02652" w:rsidRPr="0049233F" w:rsidRDefault="00A02652" w:rsidP="00A02652">
      <w:pPr>
        <w:pStyle w:val="Heading3"/>
        <w:rPr>
          <w:lang w:val="fr-FR"/>
        </w:rPr>
      </w:pPr>
      <w:bookmarkStart w:id="4981" w:name="_Toc327348190"/>
      <w:r w:rsidRPr="0049233F">
        <w:rPr>
          <w:lang w:val="fr-FR"/>
        </w:rPr>
        <w:t>Dự đoán và cải tiến</w:t>
      </w:r>
      <w:bookmarkEnd w:id="4981"/>
    </w:p>
    <w:p w:rsidR="00A02652" w:rsidRPr="0049233F" w:rsidRDefault="00A02652" w:rsidP="00A02652">
      <w:pPr>
        <w:pStyle w:val="ListParagraph"/>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Sau khi đã thực hiện các bước trên, ta có được một mô hình mạng neuron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rsidR="006A21F7" w:rsidRPr="0049233F" w:rsidDel="00AF1345" w:rsidRDefault="00584351" w:rsidP="00584351">
      <w:pPr>
        <w:pStyle w:val="Heading2"/>
        <w:rPr>
          <w:del w:id="4982" w:author="The Si Tran" w:date="2012-12-06T21:13:00Z"/>
          <w:sz w:val="26"/>
          <w:szCs w:val="26"/>
          <w:rPrChange w:id="4983" w:author="The Si Tran" w:date="2012-12-05T23:02:00Z">
            <w:rPr>
              <w:del w:id="4984" w:author="The Si Tran" w:date="2012-12-06T21:13:00Z"/>
            </w:rPr>
          </w:rPrChange>
        </w:rPr>
      </w:pPr>
      <w:del w:id="4985" w:author="The Si Tran" w:date="2012-12-06T21:13:00Z">
        <w:r w:rsidRPr="0049233F" w:rsidDel="00AF1345">
          <w:rPr>
            <w:sz w:val="26"/>
            <w:szCs w:val="26"/>
            <w:rPrChange w:id="4986" w:author="The Si Tran" w:date="2012-12-05T23:02:00Z">
              <w:rPr>
                <w:sz w:val="20"/>
                <w:szCs w:val="20"/>
              </w:rPr>
            </w:rPrChange>
          </w:rPr>
          <w:delText>Kết quả thực nghiệm</w:delText>
        </w:r>
      </w:del>
    </w:p>
    <w:p w:rsidR="00393709" w:rsidRPr="0049233F" w:rsidDel="00AF1345" w:rsidRDefault="00393709" w:rsidP="00393709">
      <w:pPr>
        <w:ind w:left="144"/>
        <w:rPr>
          <w:del w:id="4987" w:author="The Si Tran" w:date="2012-12-06T21:13:00Z"/>
          <w:color w:val="FF0000"/>
          <w:szCs w:val="26"/>
          <w:rPrChange w:id="4988" w:author="The Si Tran" w:date="2012-12-05T23:02:00Z">
            <w:rPr>
              <w:del w:id="4989" w:author="The Si Tran" w:date="2012-12-06T21:13:00Z"/>
              <w:color w:val="FF0000"/>
              <w:sz w:val="32"/>
            </w:rPr>
          </w:rPrChange>
        </w:rPr>
      </w:pPr>
      <w:del w:id="4990" w:author="The Si Tran" w:date="2012-12-06T21:13:00Z">
        <w:r w:rsidRPr="0049233F" w:rsidDel="00AF1345">
          <w:rPr>
            <w:color w:val="FF0000"/>
            <w:szCs w:val="26"/>
            <w:rPrChange w:id="4991" w:author="The Si Tran" w:date="2012-12-05T23:02:00Z">
              <w:rPr>
                <w:b/>
                <w:bCs/>
                <w:color w:val="FF0000"/>
                <w:sz w:val="32"/>
                <w:szCs w:val="20"/>
              </w:rPr>
            </w:rPrChange>
          </w:rPr>
          <w:delText>Bổ sung</w:delText>
        </w:r>
      </w:del>
    </w:p>
    <w:p w:rsidR="00393709" w:rsidRPr="0049233F" w:rsidRDefault="00001A0C" w:rsidP="00001A0C">
      <w:pPr>
        <w:pStyle w:val="Heading2"/>
        <w:rPr>
          <w:sz w:val="26"/>
          <w:szCs w:val="26"/>
          <w:rPrChange w:id="4992" w:author="The Si Tran" w:date="2012-12-05T23:02:00Z">
            <w:rPr/>
          </w:rPrChange>
        </w:rPr>
      </w:pPr>
      <w:r w:rsidRPr="0049233F">
        <w:rPr>
          <w:sz w:val="26"/>
          <w:szCs w:val="26"/>
          <w:rPrChange w:id="4993" w:author="The Si Tran" w:date="2012-12-05T23:02:00Z">
            <w:rPr>
              <w:rFonts w:cs="Times New Roman"/>
              <w:iCs w:val="0"/>
              <w:sz w:val="20"/>
              <w:szCs w:val="20"/>
            </w:rPr>
          </w:rPrChange>
        </w:rPr>
        <w:t>Kết luận</w:t>
      </w:r>
    </w:p>
    <w:p w:rsidR="006625BC" w:rsidRPr="0049233F" w:rsidRDefault="006625BC" w:rsidP="006625BC">
      <w:pPr>
        <w:spacing w:before="0"/>
        <w:ind w:firstLine="720"/>
        <w:rPr>
          <w:szCs w:val="26"/>
        </w:rPr>
      </w:pPr>
      <w:r w:rsidRPr="0049233F">
        <w:rPr>
          <w:szCs w:val="26"/>
        </w:rPr>
        <w:t xml:space="preserve">Chất lượng dự báo của mạng neuron nhân tạo phụ thuộc nhiều vào cấu hình của mạng (số lớp, số đơn vị mỗi lớp) và các tham số của giải thuật huấn luyện </w:t>
      </w:r>
    </w:p>
    <w:p w:rsidR="006625BC" w:rsidRPr="0049233F" w:rsidRDefault="006625BC" w:rsidP="006625BC">
      <w:pPr>
        <w:spacing w:before="0"/>
        <w:ind w:firstLine="720"/>
        <w:rPr>
          <w:szCs w:val="26"/>
        </w:rPr>
      </w:pPr>
      <w:r w:rsidRPr="0049233F">
        <w:rPr>
          <w:szCs w:val="26"/>
        </w:rPr>
        <w:t xml:space="preserve">Về mặt lý thuyết mạng neuron nhân tạo có khả năng xấp xỉ bất cứ hàm liên tục nào, điều này đã làm cho mạng neuron trở thành một công cụ mạnh trong công tác dự báo chuỗi thời gian. Tuy nhiên để tìm một cấu hình tối ưu cho một mạng neuron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w:t>
      </w:r>
      <w:proofErr w:type="gramStart"/>
      <w:r w:rsidRPr="0049233F">
        <w:rPr>
          <w:szCs w:val="26"/>
        </w:rPr>
        <w:t>thu</w:t>
      </w:r>
      <w:proofErr w:type="gramEnd"/>
      <w:r w:rsidRPr="0049233F">
        <w:rPr>
          <w:szCs w:val="26"/>
        </w:rPr>
        <w:t xml:space="preserve"> nhập sai số nhiều so với kết quả dự báo, ta cần phải tiến hành huấn luyện lại mạng với các dữ liệu mới.</w:t>
      </w:r>
    </w:p>
    <w:p w:rsidR="006625BC" w:rsidRPr="0049233F" w:rsidRDefault="006625BC" w:rsidP="006625BC">
      <w:pPr>
        <w:spacing w:before="0"/>
        <w:ind w:firstLine="720"/>
        <w:rPr>
          <w:szCs w:val="26"/>
        </w:rPr>
      </w:pPr>
      <w:r w:rsidRPr="0049233F">
        <w:rPr>
          <w:szCs w:val="26"/>
        </w:rPr>
        <w:lastRenderedPageBreak/>
        <w:t xml:space="preserve"> Giải thuật RPROP tốc độ hội tụ và độ chính xác nhìn </w:t>
      </w:r>
      <w:proofErr w:type="gramStart"/>
      <w:r w:rsidRPr="0049233F">
        <w:rPr>
          <w:szCs w:val="26"/>
        </w:rPr>
        <w:t>chung</w:t>
      </w:r>
      <w:proofErr w:type="gramEnd"/>
      <w:r w:rsidRPr="0049233F">
        <w:rPr>
          <w:szCs w:val="26"/>
        </w:rPr>
        <w:t xml:space="preserve">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neuron nhân tạo ta nên xem xét lựa chọn và thử nghiệm trên nhiều cấu hình và giải thuật khác nhau để tìm ra một mô hình tốt nhất.</w:t>
      </w:r>
    </w:p>
    <w:p w:rsidR="006625BC" w:rsidRPr="0049233F" w:rsidRDefault="006625BC" w:rsidP="006625BC">
      <w:pPr>
        <w:spacing w:before="0"/>
        <w:ind w:firstLine="720"/>
        <w:rPr>
          <w:szCs w:val="26"/>
        </w:rPr>
      </w:pPr>
      <w:r w:rsidRPr="0049233F">
        <w:rPr>
          <w:szCs w:val="26"/>
        </w:rPr>
        <w:t>Đối với những chuỗi thời gian có xu hướng và tính mùa chương trình dự đoán với độ chính xác chưa cao.</w:t>
      </w:r>
    </w:p>
    <w:p w:rsidR="00D139B5" w:rsidRDefault="00D139B5">
      <w:pPr>
        <w:spacing w:before="0" w:after="200" w:line="276" w:lineRule="auto"/>
        <w:jc w:val="left"/>
        <w:rPr>
          <w:ins w:id="4994" w:author="The Si Tran" w:date="2012-12-12T07:57:00Z"/>
          <w:szCs w:val="26"/>
        </w:rPr>
      </w:pPr>
      <w:ins w:id="4995" w:author="The Si Tran" w:date="2012-12-12T07:57:00Z">
        <w:r>
          <w:rPr>
            <w:szCs w:val="26"/>
          </w:rPr>
          <w:br w:type="page"/>
        </w:r>
      </w:ins>
    </w:p>
    <w:p w:rsidR="006625BC" w:rsidRPr="002B1464" w:rsidDel="00D139B5" w:rsidRDefault="006625BC" w:rsidP="006625BC">
      <w:pPr>
        <w:rPr>
          <w:del w:id="4996" w:author="The Si Tran" w:date="2012-12-12T07:57:00Z"/>
          <w:szCs w:val="26"/>
        </w:rPr>
      </w:pPr>
    </w:p>
    <w:p w:rsidR="006A21F7" w:rsidRPr="0049233F" w:rsidRDefault="00FD0937" w:rsidP="00FD0937">
      <w:pPr>
        <w:pStyle w:val="Heading1"/>
        <w:jc w:val="left"/>
        <w:rPr>
          <w:sz w:val="26"/>
          <w:szCs w:val="26"/>
          <w:rPrChange w:id="4997" w:author="The Si Tran" w:date="2012-12-05T23:02:00Z">
            <w:rPr/>
          </w:rPrChange>
        </w:rPr>
      </w:pPr>
      <w:r w:rsidRPr="0049233F">
        <w:rPr>
          <w:sz w:val="26"/>
          <w:szCs w:val="26"/>
          <w:rPrChange w:id="4998" w:author="The Si Tran" w:date="2012-12-05T23:02:00Z">
            <w:rPr>
              <w:rFonts w:cs="Times New Roman"/>
              <w:kern w:val="0"/>
              <w:sz w:val="20"/>
              <w:szCs w:val="20"/>
            </w:rPr>
          </w:rPrChange>
        </w:rPr>
        <w:t>Mô hình kết hợp giữa ARIMA và ANN</w:t>
      </w:r>
    </w:p>
    <w:p w:rsidR="006A21F7" w:rsidRPr="00805B17" w:rsidRDefault="00CA12FA" w:rsidP="00D1749C">
      <w:pPr>
        <w:ind w:left="360" w:firstLine="360"/>
        <w:rPr>
          <w:szCs w:val="26"/>
        </w:rPr>
      </w:pPr>
      <w:r w:rsidRPr="002B1464">
        <w:rPr>
          <w:szCs w:val="26"/>
        </w:rPr>
        <w:t xml:space="preserve">Cả 2 mô hình ARIMA và ANN đều cho kết quả dự đoán với độ tin cậy </w:t>
      </w:r>
      <w:r w:rsidRPr="00082976">
        <w:rPr>
          <w:szCs w:val="26"/>
        </w:rPr>
        <w:t xml:space="preserve">cao trong môi trường tuyến </w:t>
      </w:r>
      <w:r w:rsidR="00BA63E2" w:rsidRPr="00263465">
        <w:rPr>
          <w:szCs w:val="26"/>
        </w:rPr>
        <w:t xml:space="preserve">tính </w:t>
      </w:r>
      <w:r w:rsidRPr="00B312F5">
        <w:rPr>
          <w:szCs w:val="26"/>
        </w:rPr>
        <w:t xml:space="preserve">và </w:t>
      </w:r>
      <w:r w:rsidR="00BA63E2" w:rsidRPr="00AF1345">
        <w:rPr>
          <w:szCs w:val="26"/>
        </w:rPr>
        <w:t xml:space="preserve">phi </w:t>
      </w:r>
      <w:r w:rsidRPr="000C119A">
        <w:rPr>
          <w:szCs w:val="26"/>
        </w:rPr>
        <w:t>tuyến tính. Tuy nhiên cả 2 mô hình đều không dự báo tốt cho những chuỗi thời gian tổng quát có chứa cả 2 thành phần trên</w:t>
      </w:r>
      <w:r w:rsidRPr="00AC1C82">
        <w:rPr>
          <w:szCs w:val="26"/>
        </w:rPr>
        <w:t>.</w:t>
      </w:r>
    </w:p>
    <w:p w:rsidR="00D1749C" w:rsidRPr="007C782C" w:rsidRDefault="00D1749C" w:rsidP="00D1749C">
      <w:pPr>
        <w:ind w:left="360" w:firstLine="360"/>
        <w:rPr>
          <w:szCs w:val="26"/>
        </w:rPr>
      </w:pPr>
      <w:r w:rsidRPr="00945B99">
        <w:rPr>
          <w:szCs w:val="26"/>
        </w:rPr>
        <w:t>Đ</w:t>
      </w:r>
      <w:r w:rsidRPr="00662C01">
        <w:rPr>
          <w:szCs w:val="26"/>
        </w:rPr>
        <w:t>ể gi</w:t>
      </w:r>
      <w:r w:rsidRPr="003336F3">
        <w:rPr>
          <w:szCs w:val="26"/>
        </w:rPr>
        <w:t>ả</w:t>
      </w:r>
      <w:r w:rsidRPr="008B2578">
        <w:rPr>
          <w:szCs w:val="26"/>
        </w:rPr>
        <w:t>i quy</w:t>
      </w:r>
      <w:r w:rsidRPr="00835F6C">
        <w:rPr>
          <w:szCs w:val="26"/>
        </w:rPr>
        <w:t>ết v</w:t>
      </w:r>
      <w:r w:rsidRPr="008E61D1">
        <w:rPr>
          <w:szCs w:val="26"/>
        </w:rPr>
        <w:t>ấ</w:t>
      </w:r>
      <w:r w:rsidRPr="0049233F">
        <w:rPr>
          <w:szCs w:val="26"/>
          <w:rPrChange w:id="4999" w:author="The Si Tran" w:date="2012-12-05T23:02:00Z">
            <w:rPr>
              <w:b/>
              <w:bCs/>
              <w:sz w:val="20"/>
              <w:szCs w:val="20"/>
            </w:rPr>
          </w:rPrChange>
        </w:rPr>
        <w:t>n đề trên, người ta xấp xỉ chuỗi thời gian về dạng tuyến</w:t>
      </w:r>
      <w:r w:rsidR="00711ADB" w:rsidRPr="0049233F">
        <w:rPr>
          <w:szCs w:val="26"/>
          <w:rPrChange w:id="5000" w:author="The Si Tran" w:date="2012-12-05T23:02:00Z">
            <w:rPr>
              <w:b/>
              <w:bCs/>
              <w:sz w:val="20"/>
              <w:szCs w:val="20"/>
            </w:rPr>
          </w:rPrChange>
        </w:rPr>
        <w:t xml:space="preserve"> tính</w:t>
      </w:r>
      <w:r w:rsidRPr="0049233F">
        <w:rPr>
          <w:szCs w:val="26"/>
          <w:rPrChange w:id="5001"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szCs w:val="26"/>
          <w:rPrChange w:id="5002" w:author="The Si Tran" w:date="2012-12-05T23:02:00Z">
            <w:rPr>
              <w:b/>
              <w:bCs/>
              <w:sz w:val="20"/>
              <w:szCs w:val="20"/>
            </w:rPr>
          </w:rPrChange>
        </w:rPr>
        <w:t xml:space="preserve">an tổng quát về chuỗi thuần </w:t>
      </w:r>
      <w:r w:rsidRPr="0049233F">
        <w:rPr>
          <w:szCs w:val="26"/>
          <w:rPrChange w:id="5003" w:author="The Si Tran" w:date="2012-12-05T23:02:00Z">
            <w:rPr>
              <w:b/>
              <w:bCs/>
              <w:sz w:val="20"/>
              <w:szCs w:val="20"/>
            </w:rPr>
          </w:rPrChange>
        </w:rPr>
        <w:t xml:space="preserve">tuyến </w:t>
      </w:r>
      <w:r w:rsidR="00711ADB" w:rsidRPr="0049233F">
        <w:rPr>
          <w:szCs w:val="26"/>
          <w:rPrChange w:id="5004" w:author="The Si Tran" w:date="2012-12-05T23:02:00Z">
            <w:rPr>
              <w:b/>
              <w:bCs/>
              <w:sz w:val="20"/>
              <w:szCs w:val="20"/>
            </w:rPr>
          </w:rPrChange>
        </w:rPr>
        <w:t xml:space="preserve">tính </w:t>
      </w:r>
      <w:r w:rsidRPr="0049233F">
        <w:rPr>
          <w:szCs w:val="26"/>
          <w:rPrChange w:id="5005" w:author="The Si Tran" w:date="2012-12-05T23:02:00Z">
            <w:rPr>
              <w:b/>
              <w:bCs/>
              <w:sz w:val="20"/>
              <w:szCs w:val="20"/>
            </w:rPr>
          </w:rPrChange>
        </w:rPr>
        <w:t xml:space="preserve">sẽ làm mất đi tính </w:t>
      </w:r>
      <w:r w:rsidR="00711ADB" w:rsidRPr="0049233F">
        <w:rPr>
          <w:szCs w:val="26"/>
          <w:rPrChange w:id="5006" w:author="The Si Tran" w:date="2012-12-05T23:02:00Z">
            <w:rPr>
              <w:b/>
              <w:bCs/>
              <w:sz w:val="20"/>
              <w:szCs w:val="20"/>
            </w:rPr>
          </w:rPrChange>
        </w:rPr>
        <w:t xml:space="preserve">phi </w:t>
      </w:r>
      <w:r w:rsidRPr="0049233F">
        <w:rPr>
          <w:szCs w:val="26"/>
          <w:rPrChange w:id="5007" w:author="The Si Tran" w:date="2012-12-05T23:02:00Z">
            <w:rPr>
              <w:b/>
              <w:bCs/>
              <w:sz w:val="20"/>
              <w:szCs w:val="20"/>
            </w:rPr>
          </w:rPrChange>
        </w:rPr>
        <w:t>tuyến tính của chuỗi thời gian và việc xấp xỉ rất phức tạp và tốn chi phí cao.</w:t>
      </w:r>
    </w:p>
    <w:p w:rsidR="00D1749C" w:rsidRPr="007C782C" w:rsidRDefault="00D1749C" w:rsidP="00D1749C">
      <w:pPr>
        <w:ind w:left="360" w:firstLine="360"/>
        <w:rPr>
          <w:szCs w:val="26"/>
        </w:rPr>
      </w:pPr>
      <w:r w:rsidRPr="0049233F">
        <w:rPr>
          <w:szCs w:val="26"/>
          <w:rPrChange w:id="5008"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szCs w:val="26"/>
          <w:rPrChange w:id="5009" w:author="The Si Tran" w:date="2012-12-05T23:02:00Z">
            <w:rPr>
              <w:b/>
              <w:bCs/>
              <w:sz w:val="20"/>
              <w:szCs w:val="20"/>
            </w:rPr>
          </w:rPrChange>
        </w:rPr>
        <w:t>áo được hoàn toàn thành phần</w:t>
      </w:r>
      <w:r w:rsidRPr="0049233F">
        <w:rPr>
          <w:szCs w:val="26"/>
          <w:rPrChange w:id="5010" w:author="The Si Tran" w:date="2012-12-05T23:02:00Z">
            <w:rPr>
              <w:b/>
              <w:bCs/>
              <w:sz w:val="20"/>
              <w:szCs w:val="20"/>
            </w:rPr>
          </w:rPrChange>
        </w:rPr>
        <w:t xml:space="preserve"> tuyến </w:t>
      </w:r>
      <w:r w:rsidR="00711ADB" w:rsidRPr="0049233F">
        <w:rPr>
          <w:szCs w:val="26"/>
          <w:rPrChange w:id="5011" w:author="The Si Tran" w:date="2012-12-05T23:02:00Z">
            <w:rPr>
              <w:b/>
              <w:bCs/>
              <w:sz w:val="20"/>
              <w:szCs w:val="20"/>
            </w:rPr>
          </w:rPrChange>
        </w:rPr>
        <w:t xml:space="preserve">tính </w:t>
      </w:r>
      <w:r w:rsidRPr="0049233F">
        <w:rPr>
          <w:szCs w:val="26"/>
          <w:rPrChange w:id="5012" w:author="The Si Tran" w:date="2012-12-05T23:02:00Z">
            <w:rPr>
              <w:b/>
              <w:bCs/>
              <w:sz w:val="20"/>
              <w:szCs w:val="20"/>
            </w:rPr>
          </w:rPrChange>
        </w:rPr>
        <w:t>của chuỗi thời gian.</w:t>
      </w:r>
    </w:p>
    <w:p w:rsidR="00D1749C" w:rsidRPr="007C782C" w:rsidDel="006F57E5" w:rsidRDefault="00D1749C" w:rsidP="00D1749C">
      <w:pPr>
        <w:ind w:left="360" w:firstLine="360"/>
        <w:rPr>
          <w:del w:id="5013" w:author="The Si Tran" w:date="2012-12-06T21:17:00Z"/>
          <w:szCs w:val="26"/>
        </w:rPr>
      </w:pPr>
      <w:r w:rsidRPr="0049233F">
        <w:rPr>
          <w:szCs w:val="26"/>
          <w:rPrChange w:id="5014" w:author="The Si Tran" w:date="2012-12-05T23:02:00Z">
            <w:rPr>
              <w:b/>
              <w:bCs/>
              <w:sz w:val="20"/>
              <w:szCs w:val="20"/>
            </w:rPr>
          </w:rPrChange>
        </w:rPr>
        <w:t>1 mô hình mới được đề xuất là kết hợp 2 mô hình để dự báo 1 chuỗi thời gian tổng quát.</w:t>
      </w:r>
    </w:p>
    <w:p w:rsidR="00783FDB" w:rsidRPr="0049233F" w:rsidDel="006F57E5" w:rsidRDefault="00783FDB" w:rsidP="00D1749C">
      <w:pPr>
        <w:ind w:left="360" w:firstLine="360"/>
        <w:rPr>
          <w:del w:id="5015" w:author="The Si Tran" w:date="2012-12-06T21:17:00Z"/>
          <w:szCs w:val="26"/>
          <w:rPrChange w:id="5016" w:author="The Si Tran" w:date="2012-12-05T23:02:00Z">
            <w:rPr>
              <w:del w:id="5017" w:author="The Si Tran" w:date="2012-12-06T21:17:00Z"/>
            </w:rPr>
          </w:rPrChange>
        </w:rPr>
      </w:pPr>
    </w:p>
    <w:p w:rsidR="00B144CE" w:rsidRPr="0049233F" w:rsidRDefault="00B144CE">
      <w:pPr>
        <w:ind w:left="360" w:firstLine="360"/>
        <w:rPr>
          <w:rPrChange w:id="5018" w:author="The Si Tran" w:date="2012-12-05T23:02:00Z">
            <w:rPr/>
          </w:rPrChange>
        </w:rPr>
        <w:pPrChange w:id="5019" w:author="The Si Tran" w:date="2012-12-06T21:17:00Z">
          <w:pPr>
            <w:pStyle w:val="Heading2"/>
          </w:pPr>
        </w:pPrChange>
      </w:pPr>
      <w:del w:id="5020" w:author="The Si Tran" w:date="2012-12-06T21:17:00Z">
        <w:r w:rsidRPr="0049233F" w:rsidDel="00AF1345">
          <w:rPr>
            <w:rPrChange w:id="5021" w:author="The Si Tran" w:date="2012-12-05T23:02:00Z">
              <w:rPr/>
            </w:rPrChange>
          </w:rPr>
          <w:delText xml:space="preserve">Tông kết về mô hình ARIMA </w:delText>
        </w:r>
      </w:del>
    </w:p>
    <w:p w:rsidR="00B144CE" w:rsidRPr="0049233F" w:rsidDel="00AF1345" w:rsidRDefault="00B144CE" w:rsidP="00B144CE">
      <w:pPr>
        <w:pStyle w:val="Heading3"/>
        <w:rPr>
          <w:del w:id="5022" w:author="The Si Tran" w:date="2012-12-06T21:14:00Z"/>
        </w:rPr>
      </w:pPr>
      <w:del w:id="5023" w:author="The Si Tran" w:date="2012-12-06T21:14:00Z">
        <w:r w:rsidRPr="0049233F" w:rsidDel="00AF1345">
          <w:delText>Ưu điểm</w:delText>
        </w:r>
      </w:del>
    </w:p>
    <w:p w:rsidR="00B144CE" w:rsidRPr="0049233F" w:rsidDel="00AF1345" w:rsidRDefault="00B144CE" w:rsidP="00B144CE">
      <w:pPr>
        <w:pStyle w:val="Heading3"/>
        <w:rPr>
          <w:del w:id="5024" w:author="The Si Tran" w:date="2012-12-06T21:14:00Z"/>
        </w:rPr>
      </w:pPr>
      <w:del w:id="5025" w:author="The Si Tran" w:date="2012-12-06T21:14:00Z">
        <w:r w:rsidRPr="0049233F" w:rsidDel="00AF1345">
          <w:delText>Nhược điểm</w:delText>
        </w:r>
      </w:del>
    </w:p>
    <w:p w:rsidR="00B144CE" w:rsidRPr="0049233F" w:rsidDel="00AF1345" w:rsidRDefault="00B144CE" w:rsidP="00B144CE">
      <w:pPr>
        <w:pStyle w:val="Heading2"/>
        <w:rPr>
          <w:del w:id="5026" w:author="The Si Tran" w:date="2012-12-06T21:14:00Z"/>
          <w:sz w:val="26"/>
          <w:szCs w:val="26"/>
          <w:rPrChange w:id="5027" w:author="The Si Tran" w:date="2012-12-05T23:02:00Z">
            <w:rPr>
              <w:del w:id="5028" w:author="The Si Tran" w:date="2012-12-06T21:14:00Z"/>
            </w:rPr>
          </w:rPrChange>
        </w:rPr>
      </w:pPr>
      <w:del w:id="5029" w:author="The Si Tran" w:date="2012-12-06T21:14:00Z">
        <w:r w:rsidRPr="0049233F" w:rsidDel="00AF1345">
          <w:rPr>
            <w:sz w:val="26"/>
            <w:szCs w:val="26"/>
            <w:rPrChange w:id="5030" w:author="The Si Tran" w:date="2012-12-05T23:02:00Z">
              <w:rPr/>
            </w:rPrChange>
          </w:rPr>
          <w:delText xml:space="preserve">Tồng kết về mô hình mạng Neuron </w:delText>
        </w:r>
      </w:del>
    </w:p>
    <w:p w:rsidR="00B144CE" w:rsidRPr="0049233F" w:rsidDel="00AF1345" w:rsidRDefault="00B144CE" w:rsidP="00B144CE">
      <w:pPr>
        <w:pStyle w:val="Heading3"/>
        <w:rPr>
          <w:del w:id="5031" w:author="The Si Tran" w:date="2012-12-06T21:14:00Z"/>
        </w:rPr>
      </w:pPr>
      <w:del w:id="5032" w:author="The Si Tran" w:date="2012-12-06T21:14:00Z">
        <w:r w:rsidRPr="0049233F" w:rsidDel="00AF1345">
          <w:delText>Ưu điểm</w:delText>
        </w:r>
      </w:del>
    </w:p>
    <w:p w:rsidR="00B144CE" w:rsidRPr="0049233F" w:rsidDel="00AF1345" w:rsidRDefault="00B144CE" w:rsidP="00B144CE">
      <w:pPr>
        <w:pStyle w:val="Heading3"/>
        <w:rPr>
          <w:del w:id="5033" w:author="The Si Tran" w:date="2012-12-06T21:14:00Z"/>
        </w:rPr>
      </w:pPr>
      <w:del w:id="5034" w:author="The Si Tran" w:date="2012-12-06T21:14:00Z">
        <w:r w:rsidRPr="0049233F" w:rsidDel="00AF1345">
          <w:delText>Nhược điểm</w:delText>
        </w:r>
      </w:del>
    </w:p>
    <w:p w:rsidR="00231125" w:rsidRDefault="00231125" w:rsidP="00231125">
      <w:pPr>
        <w:pStyle w:val="Heading2"/>
        <w:rPr>
          <w:ins w:id="5035" w:author="The Si Tran" w:date="2012-12-06T21:18:00Z"/>
        </w:rPr>
      </w:pPr>
      <w:del w:id="5036" w:author="The Si Tran" w:date="2012-12-06T21:18:00Z">
        <w:r w:rsidRPr="0049233F" w:rsidDel="006C50E8">
          <w:rPr>
            <w:sz w:val="26"/>
            <w:szCs w:val="26"/>
            <w:rPrChange w:id="5037" w:author="The Si Tran" w:date="2012-12-05T23:02:00Z">
              <w:rPr/>
            </w:rPrChange>
          </w:rPr>
          <w:delText xml:space="preserve">Mô hình kết hợp ARIMA và Neuron </w:delText>
        </w:r>
      </w:del>
      <w:ins w:id="5038" w:author="The Si Tran" w:date="2012-12-06T21:18:00Z">
        <w:r w:rsidR="006C50E8">
          <w:t xml:space="preserve">Nguyên nhân </w:t>
        </w:r>
      </w:ins>
    </w:p>
    <w:p w:rsidR="00AC3890" w:rsidRPr="0049233F" w:rsidRDefault="00AC3890" w:rsidP="00AC3890">
      <w:pPr>
        <w:rPr>
          <w:ins w:id="5039" w:author="The Si Tran" w:date="2012-12-06T21:18:00Z"/>
          <w:szCs w:val="26"/>
        </w:rPr>
      </w:pPr>
      <w:ins w:id="5040" w:author="The Si Tran" w:date="2012-12-06T21:18:00Z">
        <w:r w:rsidRPr="0049233F">
          <w:rPr>
            <w:szCs w:val="26"/>
          </w:rPr>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rsidR="00AC3890" w:rsidRPr="0049233F" w:rsidRDefault="00AC3890" w:rsidP="00AC3890">
      <w:pPr>
        <w:rPr>
          <w:ins w:id="5041" w:author="The Si Tran" w:date="2012-12-06T21:18:00Z"/>
          <w:szCs w:val="26"/>
        </w:rPr>
      </w:pPr>
      <w:ins w:id="5042" w:author="The Si Tran" w:date="2012-12-06T21:18:00Z">
        <w:r w:rsidRPr="0049233F">
          <w:rPr>
            <w:szCs w:val="26"/>
          </w:rPr>
          <w:t xml:space="preserve">Mô hình nơron nhân tạo </w:t>
        </w:r>
        <w:proofErr w:type="gramStart"/>
        <w:r w:rsidRPr="0049233F">
          <w:rPr>
            <w:szCs w:val="26"/>
          </w:rPr>
          <w:t>ANNs</w:t>
        </w:r>
        <w:proofErr w:type="gramEnd"/>
        <w:r w:rsidRPr="0049233F">
          <w:rPr>
            <w:szCs w:val="26"/>
          </w:rPr>
          <w:t xml:space="preserve">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rsidR="00AC3890" w:rsidRPr="0049233F" w:rsidRDefault="00AC3890" w:rsidP="00AC3890">
      <w:pPr>
        <w:rPr>
          <w:ins w:id="5043" w:author="The Si Tran" w:date="2012-12-06T21:18:00Z"/>
          <w:szCs w:val="26"/>
        </w:rPr>
      </w:pPr>
      <w:ins w:id="5044" w:author="The Si Tran" w:date="2012-12-06T21:18:00Z">
        <w:r w:rsidRPr="0049233F">
          <w:rPr>
            <w:szCs w:val="26"/>
          </w:rPr>
          <w:lastRenderedPageBreak/>
          <w:t>Mô hình lai sử dụng cả hai phương pháp:</w:t>
        </w:r>
      </w:ins>
    </w:p>
    <w:p w:rsidR="00AC3890" w:rsidRPr="0049233F" w:rsidRDefault="00AC3890" w:rsidP="00AC3890">
      <w:pPr>
        <w:pStyle w:val="ListParagraph"/>
        <w:numPr>
          <w:ilvl w:val="0"/>
          <w:numId w:val="14"/>
        </w:numPr>
        <w:spacing w:after="0" w:line="259" w:lineRule="auto"/>
        <w:rPr>
          <w:ins w:id="5045" w:author="The Si Tran" w:date="2012-12-06T21:18:00Z"/>
          <w:rFonts w:ascii="Times New Roman" w:hAnsi="Times New Roman"/>
          <w:sz w:val="26"/>
          <w:szCs w:val="26"/>
        </w:rPr>
      </w:pPr>
      <w:ins w:id="5046" w:author="The Si Tran" w:date="2012-12-06T21:18:00Z">
        <w:r w:rsidRPr="0049233F">
          <w:rPr>
            <w:rFonts w:ascii="Times New Roman" w:hAnsi="Times New Roman"/>
            <w:sz w:val="26"/>
            <w:szCs w:val="26"/>
          </w:rPr>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rsidR="00AC3890" w:rsidRPr="0049233F" w:rsidRDefault="00AC3890" w:rsidP="00AC3890">
      <w:pPr>
        <w:pStyle w:val="ListParagraph"/>
        <w:numPr>
          <w:ilvl w:val="0"/>
          <w:numId w:val="14"/>
        </w:numPr>
        <w:spacing w:after="0" w:line="259" w:lineRule="auto"/>
        <w:rPr>
          <w:ins w:id="5047" w:author="The Si Tran" w:date="2012-12-06T21:18:00Z"/>
          <w:rFonts w:ascii="Times New Roman" w:hAnsi="Times New Roman"/>
          <w:sz w:val="26"/>
          <w:szCs w:val="26"/>
        </w:rPr>
      </w:pPr>
      <w:ins w:id="5048" w:author="The Si Tran" w:date="2012-12-06T21:18:00Z">
        <w:r w:rsidRPr="0049233F">
          <w:rPr>
            <w:rFonts w:ascii="Times New Roman" w:hAnsi="Times New Roman"/>
            <w:sz w:val="26"/>
            <w:szCs w:val="26"/>
          </w:rPr>
          <w:t>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rsidR="00AC3890" w:rsidRPr="00FB63A3" w:rsidRDefault="00AC3890">
      <w:pPr>
        <w:pStyle w:val="ListParagraph"/>
        <w:numPr>
          <w:ilvl w:val="0"/>
          <w:numId w:val="14"/>
        </w:numPr>
        <w:spacing w:after="0" w:line="259" w:lineRule="auto"/>
        <w:rPr>
          <w:sz w:val="26"/>
          <w:szCs w:val="26"/>
          <w:rPrChange w:id="5049" w:author="The Si Tran" w:date="2012-12-09T10:23:00Z">
            <w:rPr/>
          </w:rPrChange>
        </w:rPr>
        <w:pPrChange w:id="5050" w:author="The Si Tran" w:date="2012-12-06T21:18:00Z">
          <w:pPr>
            <w:pStyle w:val="Heading2"/>
          </w:pPr>
        </w:pPrChange>
      </w:pPr>
      <w:ins w:id="5051" w:author="The Si Tran" w:date="2012-12-06T21:18:00Z">
        <w:r w:rsidRPr="0049233F">
          <w:rPr>
            <w:rFonts w:ascii="Times New Roman" w:hAnsi="Times New Roman"/>
            <w:sz w:val="26"/>
            <w:szCs w:val="26"/>
          </w:rPr>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rsidR="00EB028F" w:rsidRPr="000C119A" w:rsidRDefault="006C50E8">
      <w:pPr>
        <w:pStyle w:val="Heading2"/>
        <w:rPr>
          <w:ins w:id="5052" w:author="The Si Tran" w:date="2012-12-05T22:38:00Z"/>
          <w:szCs w:val="26"/>
        </w:rPr>
        <w:pPrChange w:id="5053" w:author="The Si Tran" w:date="2012-12-06T21:18:00Z">
          <w:pPr/>
        </w:pPrChange>
      </w:pPr>
      <w:ins w:id="5054" w:author="The Si Tran" w:date="2012-12-06T21:18:00Z">
        <w:r w:rsidRPr="00911BBF">
          <w:rPr>
            <w:sz w:val="26"/>
            <w:szCs w:val="26"/>
          </w:rPr>
          <w:t xml:space="preserve">Mô hình kết hợp ARIMA và </w:t>
        </w:r>
      </w:ins>
      <w:ins w:id="5055" w:author="The Si Tran" w:date="2012-12-09T10:14:00Z">
        <w:r w:rsidR="00385B37">
          <w:rPr>
            <w:sz w:val="26"/>
            <w:szCs w:val="26"/>
          </w:rPr>
          <w:t>Nơron</w:t>
        </w:r>
      </w:ins>
      <w:ins w:id="5056" w:author="The Si Tran" w:date="2012-12-06T21:18:00Z">
        <w:r w:rsidRPr="0049233F" w:rsidDel="006C50E8">
          <w:rPr>
            <w:sz w:val="26"/>
            <w:szCs w:val="26"/>
            <w:rPrChange w:id="5057" w:author="The Si Tran" w:date="2012-12-05T23:02:00Z">
              <w:rPr>
                <w:szCs w:val="26"/>
              </w:rPr>
            </w:rPrChange>
          </w:rPr>
          <w:t xml:space="preserve"> </w:t>
        </w:r>
      </w:ins>
      <w:del w:id="5058" w:author="The Si Tran" w:date="2012-12-06T21:18:00Z">
        <w:r w:rsidR="00BE62E1" w:rsidRPr="0049233F" w:rsidDel="006C50E8">
          <w:rPr>
            <w:sz w:val="26"/>
            <w:szCs w:val="26"/>
            <w:rPrChange w:id="5059" w:author="The Si Tran" w:date="2012-12-05T23:02:00Z">
              <w:rPr/>
            </w:rPrChange>
          </w:rPr>
          <w:delText>Phương thức kết hợp</w:delText>
        </w:r>
      </w:del>
      <w:del w:id="5060" w:author="The Si Tran" w:date="2012-12-11T23:40:00Z">
        <w:r w:rsidR="00BE62E1" w:rsidRPr="0049233F" w:rsidDel="00BD0062">
          <w:rPr>
            <w:sz w:val="26"/>
            <w:szCs w:val="26"/>
            <w:rPrChange w:id="5061" w:author="The Si Tran" w:date="2012-12-05T23:02:00Z">
              <w:rPr/>
            </w:rPrChange>
          </w:rPr>
          <w:delText>:</w:delText>
        </w:r>
      </w:del>
    </w:p>
    <w:p w:rsidR="00EB028F" w:rsidRPr="0049233F" w:rsidRDefault="00EB028F" w:rsidP="00EB028F">
      <w:pPr>
        <w:pStyle w:val="ListParagraph"/>
        <w:numPr>
          <w:ilvl w:val="0"/>
          <w:numId w:val="15"/>
        </w:numPr>
        <w:spacing w:after="0" w:line="259" w:lineRule="auto"/>
        <w:rPr>
          <w:ins w:id="5062" w:author="The Si Tran" w:date="2012-12-05T22:38:00Z"/>
          <w:rFonts w:ascii="Times New Roman" w:hAnsi="Times New Roman"/>
          <w:sz w:val="26"/>
          <w:szCs w:val="26"/>
        </w:rPr>
      </w:pPr>
      <w:ins w:id="5063" w:author="The Si Tran" w:date="2012-12-05T22:38:00Z">
        <w:r w:rsidRPr="0049233F">
          <w:rPr>
            <w:rFonts w:ascii="Times New Roman" w:hAnsi="Times New Roman"/>
            <w:sz w:val="26"/>
            <w:szCs w:val="26"/>
          </w:rPr>
          <w:t>Hiện thực mô hình</w:t>
        </w:r>
      </w:ins>
    </w:p>
    <w:p w:rsidR="00EB028F" w:rsidRPr="0049233F" w:rsidRDefault="00EB028F" w:rsidP="00EB028F">
      <w:pPr>
        <w:rPr>
          <w:ins w:id="5064" w:author="The Si Tran" w:date="2012-12-05T22:38:00Z"/>
          <w:szCs w:val="26"/>
        </w:rPr>
      </w:pPr>
      <w:ins w:id="5065" w:author="The Si Tran" w:date="2012-12-05T22:38:00Z">
        <w:r w:rsidRPr="0049233F">
          <w:rPr>
            <w:szCs w:val="26"/>
          </w:rPr>
          <w:t>Ta giả sử rằng mỗi chuỗi thời gian gồm cả thành phần tuyến tính và thành phần phi tuyến:</w:t>
        </w:r>
      </w:ins>
    </w:p>
    <w:p w:rsidR="00EB028F" w:rsidRPr="0049233F" w:rsidRDefault="00FE3D1E" w:rsidP="00EB028F">
      <w:pPr>
        <w:ind w:left="720" w:firstLine="720"/>
        <w:rPr>
          <w:ins w:id="5066" w:author="The Si Tran" w:date="2012-12-05T22:38:00Z"/>
          <w:szCs w:val="26"/>
        </w:rPr>
      </w:pPr>
      <m:oMathPara>
        <m:oMathParaPr>
          <m:jc m:val="left"/>
        </m:oMathParaPr>
        <m:oMath>
          <m:sSub>
            <m:sSubPr>
              <m:ctrlPr>
                <w:ins w:id="5067" w:author="The Si Tran" w:date="2012-12-05T22:38:00Z">
                  <w:rPr>
                    <w:rFonts w:ascii="Cambria Math" w:hAnsi="Cambria Math"/>
                    <w:i/>
                    <w:szCs w:val="26"/>
                  </w:rPr>
                </w:ins>
              </m:ctrlPr>
            </m:sSubPr>
            <m:e>
              <w:ins w:id="5068" w:author="The Si Tran" w:date="2012-12-05T22:38:00Z">
                <m:r>
                  <w:rPr>
                    <w:rFonts w:ascii="Cambria Math" w:hAnsi="Cambria Math"/>
                    <w:szCs w:val="26"/>
                  </w:rPr>
                  <m:t>Y</m:t>
                </m:r>
              </w:ins>
            </m:e>
            <m:sub>
              <w:ins w:id="5069" w:author="The Si Tran" w:date="2012-12-05T22:38:00Z">
                <m:r>
                  <w:rPr>
                    <w:rFonts w:ascii="Cambria Math" w:hAnsi="Cambria Math"/>
                    <w:szCs w:val="26"/>
                  </w:rPr>
                  <m:t>t</m:t>
                </m:r>
              </w:ins>
            </m:sub>
          </m:sSub>
          <w:ins w:id="5070" w:author="The Si Tran" w:date="2012-12-05T22:38:00Z">
            <m:r>
              <w:rPr>
                <w:rFonts w:ascii="Cambria Math" w:hAnsi="Cambria Math"/>
                <w:szCs w:val="26"/>
              </w:rPr>
              <m:t>=</m:t>
            </m:r>
          </w:ins>
          <m:sSub>
            <m:sSubPr>
              <m:ctrlPr>
                <w:ins w:id="5071" w:author="The Si Tran" w:date="2012-12-05T22:38:00Z">
                  <w:rPr>
                    <w:rFonts w:ascii="Cambria Math" w:hAnsi="Cambria Math"/>
                    <w:i/>
                    <w:szCs w:val="26"/>
                  </w:rPr>
                </w:ins>
              </m:ctrlPr>
            </m:sSubPr>
            <m:e>
              <w:ins w:id="5072" w:author="The Si Tran" w:date="2012-12-05T22:38:00Z">
                <m:r>
                  <w:rPr>
                    <w:rFonts w:ascii="Cambria Math" w:hAnsi="Cambria Math"/>
                    <w:szCs w:val="26"/>
                  </w:rPr>
                  <m:t>L</m:t>
                </m:r>
              </w:ins>
            </m:e>
            <m:sub>
              <w:ins w:id="5073" w:author="The Si Tran" w:date="2012-12-05T22:38:00Z">
                <m:r>
                  <w:rPr>
                    <w:rFonts w:ascii="Cambria Math" w:hAnsi="Cambria Math"/>
                    <w:szCs w:val="26"/>
                  </w:rPr>
                  <m:t>t</m:t>
                </m:r>
              </w:ins>
            </m:sub>
          </m:sSub>
          <w:ins w:id="5074" w:author="The Si Tran" w:date="2012-12-05T22:38:00Z">
            <m:r>
              <w:rPr>
                <w:rFonts w:ascii="Cambria Math" w:hAnsi="Cambria Math"/>
                <w:szCs w:val="26"/>
              </w:rPr>
              <m:t>+</m:t>
            </m:r>
          </w:ins>
          <m:sSub>
            <m:sSubPr>
              <m:ctrlPr>
                <w:ins w:id="5075" w:author="The Si Tran" w:date="2012-12-05T22:38:00Z">
                  <w:rPr>
                    <w:rFonts w:ascii="Cambria Math" w:hAnsi="Cambria Math"/>
                    <w:i/>
                    <w:szCs w:val="26"/>
                  </w:rPr>
                </w:ins>
              </m:ctrlPr>
            </m:sSubPr>
            <m:e>
              <w:ins w:id="5076" w:author="The Si Tran" w:date="2012-12-05T22:38:00Z">
                <m:r>
                  <w:rPr>
                    <w:rFonts w:ascii="Cambria Math" w:hAnsi="Cambria Math"/>
                    <w:szCs w:val="26"/>
                  </w:rPr>
                  <m:t>N</m:t>
                </m:r>
              </w:ins>
            </m:e>
            <m:sub>
              <w:ins w:id="5077" w:author="The Si Tran" w:date="2012-12-05T22:38:00Z">
                <m:r>
                  <w:rPr>
                    <w:rFonts w:ascii="Cambria Math" w:hAnsi="Cambria Math"/>
                    <w:szCs w:val="26"/>
                  </w:rPr>
                  <m:t>t</m:t>
                </m:r>
              </w:ins>
            </m:sub>
          </m:sSub>
        </m:oMath>
      </m:oMathPara>
    </w:p>
    <w:p w:rsidR="00EB028F" w:rsidRPr="0049233F" w:rsidRDefault="00EB028F" w:rsidP="00EB028F">
      <w:pPr>
        <w:rPr>
          <w:ins w:id="5078" w:author="The Si Tran" w:date="2012-12-05T22:38:00Z"/>
          <w:szCs w:val="26"/>
        </w:rPr>
      </w:pPr>
      <w:proofErr w:type="gramStart"/>
      <w:ins w:id="5079" w:author="The Si Tran" w:date="2012-12-05T22:38:00Z">
        <w:r w:rsidRPr="0049233F">
          <w:rPr>
            <w:szCs w:val="26"/>
          </w:rPr>
          <w:t>trong</w:t>
        </w:r>
        <w:proofErr w:type="gramEnd"/>
        <w:r w:rsidRPr="0049233F">
          <w:rPr>
            <w:szCs w:val="26"/>
          </w:rPr>
          <w:t xml:space="preserve"> đó:</w:t>
        </w:r>
      </w:ins>
    </w:p>
    <w:p w:rsidR="00EB028F" w:rsidRPr="0049233F" w:rsidRDefault="00EB028F" w:rsidP="00EB028F">
      <w:pPr>
        <w:rPr>
          <w:ins w:id="5080" w:author="The Si Tran" w:date="2012-12-05T22:38:00Z"/>
          <w:szCs w:val="26"/>
        </w:rPr>
      </w:pPr>
      <w:ins w:id="5081" w:author="The Si Tran" w:date="2012-12-05T22:38:00Z">
        <w:r w:rsidRPr="0049233F">
          <w:rPr>
            <w:szCs w:val="26"/>
          </w:rPr>
          <w:tab/>
          <w:t>L: biểu diễn thành phần tuyến tính của chuỗi thời gian</w:t>
        </w:r>
      </w:ins>
    </w:p>
    <w:p w:rsidR="00EB028F" w:rsidRPr="0049233F" w:rsidRDefault="00EB028F" w:rsidP="00EB028F">
      <w:pPr>
        <w:rPr>
          <w:ins w:id="5082" w:author="The Si Tran" w:date="2012-12-05T22:38:00Z"/>
          <w:szCs w:val="26"/>
        </w:rPr>
      </w:pPr>
      <w:ins w:id="5083" w:author="The Si Tran" w:date="2012-12-05T22:38:00Z">
        <w:r w:rsidRPr="0049233F">
          <w:rPr>
            <w:szCs w:val="26"/>
          </w:rPr>
          <w:tab/>
          <w:t>N: biểu diễn thành phần phi tuyến của chuỗi thời gian</w:t>
        </w:r>
      </w:ins>
    </w:p>
    <w:p w:rsidR="00EB028F" w:rsidRPr="0049233F" w:rsidRDefault="00EB028F" w:rsidP="00EB028F">
      <w:pPr>
        <w:rPr>
          <w:ins w:id="5084" w:author="The Si Tran" w:date="2012-12-05T22:38:00Z"/>
          <w:rFonts w:eastAsiaTheme="minorEastAsia"/>
          <w:szCs w:val="26"/>
        </w:rPr>
      </w:pPr>
      <w:ins w:id="5085" w:author="The Si Tran" w:date="2012-12-05T22:38:00Z">
        <w:r w:rsidRPr="0049233F">
          <w:rPr>
            <w:szCs w:val="26"/>
          </w:rPr>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oMath>
        <w:r w:rsidRPr="0049233F">
          <w:rPr>
            <w:rFonts w:eastAsiaTheme="minorEastAsia"/>
            <w:szCs w:val="26"/>
          </w:rPr>
          <w:t xml:space="preserve"> là lỗi tại thời điểm t của mô hình tuyến tính ARIMA, ta có: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L</m:t>
                  </m:r>
                </m:e>
              </m:acc>
            </m:e>
            <m:sub>
              <m:r>
                <w:rPr>
                  <w:rFonts w:ascii="Cambria Math" w:hAnsi="Cambria Math"/>
                  <w:szCs w:val="26"/>
                </w:rPr>
                <m:t>t</m:t>
              </m:r>
            </m:sub>
          </m:sSub>
        </m:oMath>
        <w:r w:rsidRPr="0049233F">
          <w:rPr>
            <w:rFonts w:eastAsiaTheme="minorEastAsia"/>
            <w:szCs w:val="26"/>
          </w:rPr>
          <w:t xml:space="preserve"> 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tại thời điểm t.</w:t>
        </w:r>
      </w:ins>
    </w:p>
    <w:p w:rsidR="00EB028F" w:rsidRPr="0049233F" w:rsidRDefault="00EB028F" w:rsidP="00EB028F">
      <w:pPr>
        <w:rPr>
          <w:ins w:id="5086" w:author="The Si Tran" w:date="2012-12-05T22:38:00Z"/>
          <w:rFonts w:eastAsiaTheme="minorEastAsia"/>
          <w:szCs w:val="26"/>
        </w:rPr>
      </w:pPr>
      <w:ins w:id="5087" w:author="The Si Tran" w:date="2012-12-05T22:38:00Z">
        <w:r w:rsidRPr="0049233F">
          <w:rPr>
            <w:rFonts w:eastAsiaTheme="minorEastAsia"/>
            <w:szCs w:val="26"/>
          </w:rPr>
          <w:t xml:space="preserve">Sau khi mô hình hóa dữ liệu bằng ARIMA thì lỗi có thể vẫn còn mang tính phi tuyến. Mô hình hóa lỗi này bằng ANNs, ta có thể phát hiện ra được mối liên hệ phi tuyến. Với n giá trị đầu vào, mô hình </w:t>
        </w:r>
        <w:proofErr w:type="gramStart"/>
        <w:r w:rsidRPr="0049233F">
          <w:rPr>
            <w:rFonts w:eastAsiaTheme="minorEastAsia"/>
            <w:szCs w:val="26"/>
          </w:rPr>
          <w:t>ANNs</w:t>
        </w:r>
        <w:proofErr w:type="gramEnd"/>
        <w:r w:rsidRPr="0049233F">
          <w:rPr>
            <w:rFonts w:eastAsiaTheme="minorEastAsia"/>
            <w:szCs w:val="26"/>
          </w:rPr>
          <w:t xml:space="preserve"> cho phần lỗi là:</w:t>
        </w:r>
      </w:ins>
    </w:p>
    <w:p w:rsidR="00EB028F" w:rsidRPr="0049233F" w:rsidRDefault="00EB028F" w:rsidP="00EB028F">
      <w:pPr>
        <w:rPr>
          <w:ins w:id="5088" w:author="The Si Tran" w:date="2012-12-05T22:38:00Z"/>
          <w:rFonts w:eastAsiaTheme="minorEastAsia"/>
          <w:szCs w:val="26"/>
        </w:rPr>
      </w:pPr>
      <w:ins w:id="5089" w:author="The Si Tran" w:date="2012-12-05T22:38:00Z">
        <w:r w:rsidRPr="0049233F">
          <w:rPr>
            <w:rFonts w:eastAsiaTheme="minorEastAsia"/>
            <w:szCs w:val="26"/>
          </w:rPr>
          <w:lastRenderedPageBreak/>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f</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1</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2</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n</m:t>
                  </m:r>
                </m:sub>
              </m:sSub>
            </m:e>
          </m:d>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ins>
    </w:p>
    <w:p w:rsidR="00EB028F" w:rsidRPr="0049233F" w:rsidRDefault="00EB028F" w:rsidP="00EB028F">
      <w:pPr>
        <w:rPr>
          <w:ins w:id="5090" w:author="The Si Tran" w:date="2012-12-05T22:38:00Z"/>
          <w:rFonts w:eastAsiaTheme="minorEastAsia"/>
          <w:szCs w:val="26"/>
        </w:rPr>
      </w:pPr>
      <w:ins w:id="5091" w:author="The Si Tran" w:date="2012-12-05T22:38:00Z">
        <w:r w:rsidRPr="0049233F">
          <w:rPr>
            <w:rFonts w:eastAsiaTheme="minorEastAsia"/>
            <w:szCs w:val="26"/>
          </w:rPr>
          <w:t xml:space="preserve">Trong đó </w:t>
        </w:r>
        <m:oMath>
          <m:r>
            <w:rPr>
              <w:rFonts w:ascii="Cambria Math" w:eastAsiaTheme="minorEastAsia" w:hAnsi="Cambria Math"/>
              <w:szCs w:val="26"/>
            </w:rPr>
            <m:t>f()</m:t>
          </m:r>
        </m:oMath>
        <w:r w:rsidRPr="0049233F">
          <w:rPr>
            <w:rFonts w:eastAsiaTheme="minorEastAsia"/>
            <w:szCs w:val="26"/>
          </w:rPr>
          <w:t xml:space="preserve"> là hàm phi tuyến được xác định bởi mô hình nơron và </w:t>
        </w:r>
        <m:oMath>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r w:rsidRPr="0049233F">
          <w:rPr>
            <w:rFonts w:eastAsiaTheme="minorEastAsia"/>
            <w:szCs w:val="26"/>
          </w:rPr>
          <w:t xml:space="preserve"> lỗi ngẫu nhiên.</w:t>
        </w:r>
      </w:ins>
    </w:p>
    <w:p w:rsidR="00EB028F" w:rsidRPr="0049233F" w:rsidRDefault="00EB028F" w:rsidP="00EB028F">
      <w:pPr>
        <w:rPr>
          <w:ins w:id="5092" w:author="The Si Tran" w:date="2012-12-05T22:38:00Z"/>
          <w:rFonts w:eastAsiaTheme="minorEastAsia"/>
          <w:szCs w:val="26"/>
        </w:rPr>
      </w:pPr>
      <w:ins w:id="5093" w:author="The Si Tran" w:date="2012-12-05T22:38:00Z">
        <w:r w:rsidRPr="0049233F">
          <w:rPr>
            <w:rFonts w:eastAsiaTheme="minorEastAsia"/>
            <w:szCs w:val="26"/>
          </w:rPr>
          <w:t>Sau khi mô hình đã được xây dựng, giá trị dự đoán từ hai mô hình thành phần là:</w:t>
        </w:r>
      </w:ins>
    </w:p>
    <w:p w:rsidR="00EB028F" w:rsidRPr="0049233F" w:rsidRDefault="00EB028F" w:rsidP="00EB028F">
      <w:pPr>
        <w:rPr>
          <w:ins w:id="5094" w:author="The Si Tran" w:date="2012-12-05T22:38:00Z"/>
          <w:rFonts w:eastAsiaTheme="minorEastAsia"/>
          <w:szCs w:val="26"/>
        </w:rPr>
      </w:pPr>
      <w:ins w:id="5095" w:author="The Si Tran" w:date="2012-12-05T22:38:00Z">
        <w:r w:rsidRPr="0049233F">
          <w:rPr>
            <w:rFonts w:eastAsiaTheme="minorEastAsia"/>
            <w:szCs w:val="26"/>
          </w:rPr>
          <w:tab/>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Y</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ins>
    </w:p>
    <w:p w:rsidR="00EB028F" w:rsidRPr="0049233F" w:rsidRDefault="00EB028F" w:rsidP="00EB028F">
      <w:pPr>
        <w:rPr>
          <w:ins w:id="5096" w:author="The Si Tran" w:date="2012-12-05T22:38:00Z"/>
          <w:rFonts w:eastAsiaTheme="minorEastAsia"/>
          <w:szCs w:val="26"/>
        </w:rPr>
      </w:pPr>
      <w:ins w:id="5097"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rsidR="00EB028F" w:rsidRPr="0049233F" w:rsidRDefault="00EB028F" w:rsidP="00EB028F">
      <w:pPr>
        <w:rPr>
          <w:ins w:id="5098" w:author="The Si Tran" w:date="2012-12-05T22:38:00Z"/>
          <w:rFonts w:eastAsiaTheme="minorEastAsia"/>
          <w:szCs w:val="26"/>
        </w:rPr>
      </w:pPr>
      <w:ins w:id="5099" w:author="The Si Tran" w:date="2012-12-05T22:38:00Z">
        <w:r w:rsidRPr="002B1464">
          <w:rPr>
            <w:rFonts w:eastAsiaTheme="minorEastAsia"/>
            <w:noProof/>
            <w:szCs w:val="26"/>
            <w:rPrChange w:id="5100">
              <w:rPr>
                <w:noProof/>
              </w:rPr>
            </w:rPrChange>
          </w:rPr>
          <mc:AlternateContent>
            <mc:Choice Requires="wpc">
              <w:drawing>
                <wp:inline distT="0" distB="0" distL="0" distR="0" wp14:anchorId="22753257" wp14:editId="0518FE50">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30386" w:rsidRPr="00993A8B" w:rsidRDefault="00830386" w:rsidP="00EB028F">
                                <w:pPr>
                                  <w:spacing w:line="240" w:lineRule="auto"/>
                                  <w:jc w:val="center"/>
                                </w:pPr>
                                <w:r w:rsidRPr="00993A8B">
                                  <w:t>Time series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EB028F">
                                <w:pPr>
                                  <w:pStyle w:val="NormalWeb"/>
                                  <w:spacing w:before="0" w:beforeAutospacing="0" w:after="0" w:afterAutospacing="0" w:line="256" w:lineRule="auto"/>
                                  <w:jc w:val="center"/>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EB028F">
                                <w:pPr>
                                  <w:pStyle w:val="NormalWeb"/>
                                  <w:spacing w:before="0" w:beforeAutospacing="0" w:after="0" w:afterAutospacing="0" w:line="256" w:lineRule="auto"/>
                                  <w:jc w:val="center"/>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EB028F">
                                <w:pPr>
                                  <w:pStyle w:val="NormalWeb"/>
                                  <w:spacing w:before="0" w:beforeAutospacing="0" w:after="0" w:afterAutospacing="0" w:line="254" w:lineRule="auto"/>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Pr="00993A8B" w:rsidRDefault="00830386"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57" o:spid="_x0000_s1088"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">
                  <v:shape id="_x0000_s1089" type="#_x0000_t75" style="position:absolute;width:54864;height:27432;visibility:visible;mso-wrap-style:square">
                    <v:fill o:detectmouseclick="t"/>
                    <v:path o:connecttype="none"/>
                  </v:shape>
                  <v:shape id="Text Box 12" o:spid="_x0000_s1090"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rsidR="00830386" w:rsidRPr="00993A8B" w:rsidRDefault="00830386" w:rsidP="00EB028F">
                          <w:pPr>
                            <w:spacing w:line="240" w:lineRule="auto"/>
                            <w:jc w:val="center"/>
                          </w:pPr>
                          <w:r w:rsidRPr="00993A8B">
                            <w:t>Time series data</w:t>
                          </w:r>
                        </w:p>
                      </w:txbxContent>
                    </v:textbox>
                  </v:shape>
                  <v:shape id="Text Box 3" o:spid="_x0000_s1091"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rsidR="00830386" w:rsidRDefault="00830386" w:rsidP="00EB028F">
                          <w:pPr>
                            <w:pStyle w:val="NormalWeb"/>
                            <w:spacing w:before="0" w:beforeAutospacing="0" w:after="0" w:afterAutospacing="0" w:line="256" w:lineRule="auto"/>
                            <w:jc w:val="center"/>
                          </w:pPr>
                          <w:r>
                            <w:rPr>
                              <w:rFonts w:eastAsia="Calibri"/>
                              <w:sz w:val="22"/>
                            </w:rPr>
                            <w:t>Artificial Neural Network</w:t>
                          </w:r>
                        </w:p>
                      </w:txbxContent>
                    </v:textbox>
                  </v:shape>
                  <v:shape id="Text Box 3" o:spid="_x0000_s1092"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rsidR="00830386" w:rsidRDefault="00830386" w:rsidP="00EB028F">
                          <w:pPr>
                            <w:pStyle w:val="NormalWeb"/>
                            <w:spacing w:before="0" w:beforeAutospacing="0" w:after="0" w:afterAutospacing="0" w:line="256" w:lineRule="auto"/>
                            <w:jc w:val="center"/>
                          </w:pPr>
                          <w:r>
                            <w:rPr>
                              <w:rFonts w:eastAsia="Calibri"/>
                              <w:sz w:val="22"/>
                            </w:rPr>
                            <w:t>Seasonal ARIMA model</w:t>
                          </w:r>
                        </w:p>
                      </w:txbxContent>
                    </v:textbox>
                  </v:shape>
                  <v:shape id="Text Box 3" o:spid="_x0000_s1093"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rsidR="00830386" w:rsidRDefault="00830386" w:rsidP="00EB028F">
                          <w:pPr>
                            <w:pStyle w:val="NormalWeb"/>
                            <w:spacing w:before="0" w:beforeAutospacing="0" w:after="0" w:afterAutospacing="0" w:line="254" w:lineRule="auto"/>
                            <w:jc w:val="center"/>
                          </w:pPr>
                          <w:r>
                            <w:rPr>
                              <w:rFonts w:eastAsia="Calibri"/>
                              <w:sz w:val="22"/>
                            </w:rPr>
                            <w:t>Forecast</w:t>
                          </w:r>
                        </w:p>
                      </w:txbxContent>
                    </v:textbox>
                  </v:shape>
                  <v:shape id="Straight Arrow Connector 16" o:spid="_x0000_s1094"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95"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96"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97"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98"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 id="Elbow Connector 55" o:spid="_x0000_s1099"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100"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rsidR="00830386" w:rsidRPr="00993A8B" w:rsidRDefault="00830386"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v:textbox>
                  </v:shape>
                  <w10:anchorlock/>
                </v:group>
              </w:pict>
            </mc:Fallback>
          </mc:AlternateContent>
        </w:r>
      </w:ins>
    </w:p>
    <w:p w:rsidR="00EB028F" w:rsidRDefault="001C2225">
      <w:pPr>
        <w:pStyle w:val="Hinh"/>
        <w:jc w:val="center"/>
        <w:rPr>
          <w:ins w:id="5101" w:author="The Si Tran" w:date="2012-12-11T23:40:00Z"/>
        </w:rPr>
        <w:pPrChange w:id="5102" w:author="The Si Tran" w:date="2012-12-11T23:40:00Z">
          <w:pPr/>
        </w:pPrChange>
      </w:pPr>
      <w:bookmarkStart w:id="5103" w:name="_Toc343062504"/>
      <w:ins w:id="5104" w:author="The Si Tran" w:date="2012-12-11T23:40:00Z">
        <w:r w:rsidRPr="006068E1">
          <w:rPr>
            <w:rStyle w:val="HinhChar"/>
            <w:rFonts w:eastAsiaTheme="minorHAnsi"/>
            <w:b/>
          </w:rPr>
          <w:t xml:space="preserve">Hình </w:t>
        </w:r>
        <w:r>
          <w:rPr>
            <w:rStyle w:val="HinhChar"/>
            <w:rFonts w:eastAsiaTheme="minorHAnsi"/>
            <w:b/>
          </w:rPr>
          <w:t>5.1</w:t>
        </w:r>
        <w:r w:rsidRPr="004D696B">
          <w:t xml:space="preserve"> </w:t>
        </w:r>
        <w:r w:rsidRPr="006068E1">
          <w:rPr>
            <w:b w:val="0"/>
          </w:rPr>
          <w:t>Hàm tự tương quan</w:t>
        </w:r>
        <w:bookmarkEnd w:id="5103"/>
      </w:ins>
    </w:p>
    <w:p w:rsidR="001C2225" w:rsidRPr="001C2225" w:rsidRDefault="001C2225">
      <w:pPr>
        <w:pStyle w:val="Hinh"/>
        <w:jc w:val="center"/>
        <w:rPr>
          <w:ins w:id="5105" w:author="The Si Tran" w:date="2012-12-05T22:38:00Z"/>
          <w:rPrChange w:id="5106" w:author="The Si Tran" w:date="2012-12-11T23:40:00Z">
            <w:rPr>
              <w:ins w:id="5107" w:author="The Si Tran" w:date="2012-12-05T22:38:00Z"/>
              <w:rFonts w:eastAsiaTheme="minorEastAsia"/>
              <w:szCs w:val="26"/>
            </w:rPr>
          </w:rPrChange>
        </w:rPr>
        <w:pPrChange w:id="5108" w:author="The Si Tran" w:date="2012-12-11T23:40:00Z">
          <w:pPr/>
        </w:pPrChange>
      </w:pPr>
    </w:p>
    <w:p w:rsidR="00EB028F" w:rsidRPr="0049233F" w:rsidRDefault="00EB028F" w:rsidP="00EB028F">
      <w:pPr>
        <w:rPr>
          <w:ins w:id="5109" w:author="The Si Tran" w:date="2012-12-05T22:38:00Z"/>
          <w:rFonts w:eastAsiaTheme="minorEastAsia"/>
          <w:szCs w:val="26"/>
        </w:rPr>
      </w:pPr>
      <w:ins w:id="5110" w:author="The Si Tran" w:date="2012-12-05T22:38:00Z">
        <w:r w:rsidRPr="0049233F">
          <w:rPr>
            <w:rFonts w:eastAsiaTheme="minorEastAsia"/>
            <w:szCs w:val="26"/>
          </w:rPr>
          <w:t>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rsidR="00D139B5" w:rsidRDefault="00D139B5">
      <w:pPr>
        <w:spacing w:before="0" w:after="200" w:line="276" w:lineRule="auto"/>
        <w:jc w:val="left"/>
        <w:rPr>
          <w:ins w:id="5111" w:author="The Si Tran" w:date="2012-12-12T07:57:00Z"/>
          <w:szCs w:val="26"/>
        </w:rPr>
      </w:pPr>
      <w:ins w:id="5112" w:author="The Si Tran" w:date="2012-12-12T07:57:00Z">
        <w:r>
          <w:rPr>
            <w:szCs w:val="26"/>
          </w:rPr>
          <w:br w:type="page"/>
        </w:r>
      </w:ins>
    </w:p>
    <w:p w:rsidR="00EB028F" w:rsidRPr="002B1464" w:rsidDel="00D139B5" w:rsidRDefault="00EB028F">
      <w:pPr>
        <w:rPr>
          <w:del w:id="5113" w:author="The Si Tran" w:date="2012-12-12T07:57:00Z"/>
          <w:szCs w:val="26"/>
        </w:rPr>
        <w:pPrChange w:id="5114" w:author="The Si Tran" w:date="2012-12-05T22:37:00Z">
          <w:pPr>
            <w:pStyle w:val="Heading2"/>
          </w:pPr>
        </w:pPrChange>
      </w:pPr>
    </w:p>
    <w:p w:rsidR="00BE62E1" w:rsidRPr="00263465" w:rsidDel="006F07F0" w:rsidRDefault="00BE62E1" w:rsidP="00BE62E1">
      <w:pPr>
        <w:ind w:left="720"/>
        <w:rPr>
          <w:del w:id="5115" w:author="The Si Tran" w:date="2012-12-05T22:36:00Z"/>
          <w:szCs w:val="26"/>
        </w:rPr>
      </w:pPr>
      <w:del w:id="5116" w:author="The Si Tran" w:date="2012-12-05T22:36:00Z">
        <w:r w:rsidRPr="00082976" w:rsidDel="006F07F0">
          <w:rPr>
            <w:szCs w:val="26"/>
          </w:rPr>
          <w:delText>Ta biểu diễn chuỗi thời gian tổng quát theo công thức như bên dưới:</w:delText>
        </w:r>
      </w:del>
    </w:p>
    <w:p w:rsidR="00BE62E1" w:rsidRPr="00662C01" w:rsidDel="006F07F0" w:rsidRDefault="00BE62E1" w:rsidP="00BE62E1">
      <w:pPr>
        <w:ind w:left="720"/>
        <w:rPr>
          <w:del w:id="5117" w:author="The Si Tran" w:date="2012-12-05T22:36:00Z"/>
          <w:szCs w:val="26"/>
        </w:rPr>
      </w:pPr>
      <w:del w:id="5118" w:author="The Si Tran" w:date="2012-12-05T22:36:00Z">
        <w:r w:rsidRPr="00B312F5" w:rsidDel="006F07F0">
          <w:rPr>
            <w:szCs w:val="26"/>
          </w:rPr>
          <w:tab/>
          <w:delText>y</w:delText>
        </w:r>
        <w:r w:rsidRPr="00AF1345" w:rsidDel="006F07F0">
          <w:rPr>
            <w:szCs w:val="26"/>
            <w:vertAlign w:val="subscript"/>
          </w:rPr>
          <w:delText xml:space="preserve">t  </w:delText>
        </w:r>
        <w:r w:rsidRPr="000C119A" w:rsidDel="006F07F0">
          <w:rPr>
            <w:szCs w:val="26"/>
          </w:rPr>
          <w:delText>= L</w:delText>
        </w:r>
        <w:r w:rsidRPr="00AC1C82" w:rsidDel="006F07F0">
          <w:rPr>
            <w:szCs w:val="26"/>
            <w:vertAlign w:val="subscript"/>
          </w:rPr>
          <w:delText xml:space="preserve">t </w:delText>
        </w:r>
        <w:r w:rsidRPr="00805B17" w:rsidDel="006F07F0">
          <w:rPr>
            <w:szCs w:val="26"/>
          </w:rPr>
          <w:delText xml:space="preserve"> + N</w:delText>
        </w:r>
        <w:r w:rsidRPr="00945B99" w:rsidDel="006F07F0">
          <w:rPr>
            <w:szCs w:val="26"/>
            <w:vertAlign w:val="subscript"/>
          </w:rPr>
          <w:delText>t</w:delText>
        </w:r>
      </w:del>
    </w:p>
    <w:p w:rsidR="00BE62E1" w:rsidRPr="008B2578" w:rsidDel="006F07F0" w:rsidRDefault="00BE62E1" w:rsidP="00BE62E1">
      <w:pPr>
        <w:ind w:left="720"/>
        <w:rPr>
          <w:del w:id="5119" w:author="The Si Tran" w:date="2012-12-05T22:36:00Z"/>
          <w:szCs w:val="26"/>
        </w:rPr>
      </w:pPr>
      <w:del w:id="5120" w:author="The Si Tran" w:date="2012-12-05T22:36:00Z">
        <w:r w:rsidRPr="003336F3" w:rsidDel="006F07F0">
          <w:rPr>
            <w:szCs w:val="26"/>
          </w:rPr>
          <w:delText>trong đó:</w:delText>
        </w:r>
      </w:del>
    </w:p>
    <w:p w:rsidR="00BE62E1" w:rsidRPr="007C782C" w:rsidDel="006F07F0" w:rsidRDefault="00BE62E1" w:rsidP="00BE62E1">
      <w:pPr>
        <w:ind w:left="720"/>
        <w:rPr>
          <w:del w:id="5121" w:author="The Si Tran" w:date="2012-12-05T22:36:00Z"/>
          <w:szCs w:val="26"/>
        </w:rPr>
      </w:pPr>
      <w:del w:id="5122" w:author="The Si Tran" w:date="2012-12-05T22:36:00Z">
        <w:r w:rsidRPr="00835F6C" w:rsidDel="006F07F0">
          <w:rPr>
            <w:szCs w:val="26"/>
          </w:rPr>
          <w:tab/>
          <w:delText>L : bi</w:delText>
        </w:r>
        <w:r w:rsidRPr="008E61D1" w:rsidDel="006F07F0">
          <w:rPr>
            <w:szCs w:val="26"/>
          </w:rPr>
          <w:delText>ể</w:delText>
        </w:r>
        <w:r w:rsidRPr="0049233F" w:rsidDel="006F07F0">
          <w:rPr>
            <w:szCs w:val="26"/>
            <w:rPrChange w:id="5123" w:author="The Si Tran" w:date="2012-12-05T23:02:00Z">
              <w:rPr>
                <w:rFonts w:cs="Arial"/>
                <w:b/>
                <w:bCs/>
                <w:iCs/>
                <w:sz w:val="28"/>
                <w:szCs w:val="28"/>
              </w:rPr>
            </w:rPrChange>
          </w:rPr>
          <w:delText>u diễn thành phần tuyến tính của chuỗi thời gian</w:delText>
        </w:r>
      </w:del>
    </w:p>
    <w:p w:rsidR="00BE62E1" w:rsidRPr="007C782C" w:rsidDel="006F07F0" w:rsidRDefault="00BE62E1" w:rsidP="00BE62E1">
      <w:pPr>
        <w:ind w:left="720"/>
        <w:rPr>
          <w:del w:id="5124" w:author="The Si Tran" w:date="2012-12-05T22:36:00Z"/>
          <w:szCs w:val="26"/>
        </w:rPr>
      </w:pPr>
      <w:del w:id="5125" w:author="The Si Tran" w:date="2012-12-05T22:36:00Z">
        <w:r w:rsidRPr="0049233F" w:rsidDel="006F07F0">
          <w:rPr>
            <w:szCs w:val="26"/>
            <w:rPrChange w:id="5126" w:author="The Si Tran" w:date="2012-12-05T23:02:00Z">
              <w:rPr>
                <w:rFonts w:cs="Arial"/>
                <w:b/>
                <w:bCs/>
                <w:iCs/>
                <w:sz w:val="28"/>
                <w:szCs w:val="28"/>
              </w:rPr>
            </w:rPrChange>
          </w:rPr>
          <w:tab/>
          <w:delText>N: biểu diễn thành phần phi tuyến của chuỗi thời gian</w:delText>
        </w:r>
      </w:del>
    </w:p>
    <w:p w:rsidR="00711ADB" w:rsidRPr="0049233F" w:rsidDel="006F07F0" w:rsidRDefault="00711ADB" w:rsidP="00BE62E1">
      <w:pPr>
        <w:ind w:left="720"/>
        <w:rPr>
          <w:del w:id="5127" w:author="The Si Tran" w:date="2012-12-05T22:36:00Z"/>
          <w:szCs w:val="26"/>
          <w:rPrChange w:id="5128" w:author="The Si Tran" w:date="2012-12-05T23:02:00Z">
            <w:rPr>
              <w:del w:id="5129" w:author="The Si Tran" w:date="2012-12-05T22:36:00Z"/>
            </w:rPr>
          </w:rPrChange>
        </w:rPr>
      </w:pPr>
    </w:p>
    <w:p w:rsidR="00711ADB" w:rsidRPr="007C782C" w:rsidDel="006F07F0" w:rsidRDefault="00711ADB" w:rsidP="00BE62E1">
      <w:pPr>
        <w:ind w:left="720"/>
        <w:rPr>
          <w:del w:id="5130" w:author="The Si Tran" w:date="2012-12-05T22:36:00Z"/>
          <w:szCs w:val="26"/>
        </w:rPr>
      </w:pPr>
      <w:del w:id="5131" w:author="The Si Tran" w:date="2012-12-05T22:36:00Z">
        <w:r w:rsidRPr="0049233F" w:rsidDel="006F07F0">
          <w:rPr>
            <w:szCs w:val="26"/>
            <w:rPrChange w:id="5132" w:author="The Si Tran" w:date="2012-12-05T23:02: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del>
    </w:p>
    <w:p w:rsidR="00711ADB" w:rsidRPr="007C782C" w:rsidDel="006F07F0" w:rsidRDefault="00711ADB" w:rsidP="00BE62E1">
      <w:pPr>
        <w:ind w:left="720"/>
        <w:rPr>
          <w:del w:id="5133" w:author="The Si Tran" w:date="2012-12-05T22:36:00Z"/>
          <w:szCs w:val="26"/>
        </w:rPr>
      </w:pPr>
      <w:del w:id="5134" w:author="The Si Tran" w:date="2012-12-05T22:36:00Z">
        <w:r w:rsidRPr="0049233F" w:rsidDel="006F07F0">
          <w:rPr>
            <w:szCs w:val="26"/>
            <w:rPrChange w:id="5135" w:author="The Si Tran" w:date="2012-12-05T23:02:00Z">
              <w:rPr>
                <w:rFonts w:cs="Arial"/>
                <w:b/>
                <w:bCs/>
                <w:iCs/>
                <w:sz w:val="28"/>
                <w:szCs w:val="28"/>
              </w:rPr>
            </w:rPrChange>
          </w:rPr>
          <w:tab/>
          <w:delText>e</w:delText>
        </w:r>
        <w:r w:rsidRPr="0049233F" w:rsidDel="006F07F0">
          <w:rPr>
            <w:szCs w:val="26"/>
            <w:vertAlign w:val="subscript"/>
            <w:rPrChange w:id="5136" w:author="The Si Tran" w:date="2012-12-05T23:02:00Z">
              <w:rPr>
                <w:rFonts w:cs="Arial"/>
                <w:b/>
                <w:bCs/>
                <w:iCs/>
                <w:sz w:val="28"/>
                <w:szCs w:val="28"/>
                <w:vertAlign w:val="subscript"/>
              </w:rPr>
            </w:rPrChange>
          </w:rPr>
          <w:delText xml:space="preserve">t   </w:delText>
        </w:r>
        <w:r w:rsidRPr="0049233F" w:rsidDel="006F07F0">
          <w:rPr>
            <w:szCs w:val="26"/>
            <w:rPrChange w:id="5137" w:author="The Si Tran" w:date="2012-12-05T23:02:00Z">
              <w:rPr>
                <w:rFonts w:cs="Arial"/>
                <w:b/>
                <w:bCs/>
                <w:iCs/>
                <w:sz w:val="28"/>
                <w:szCs w:val="28"/>
              </w:rPr>
            </w:rPrChange>
          </w:rPr>
          <w:delText>= y</w:delText>
        </w:r>
        <w:r w:rsidRPr="0049233F" w:rsidDel="006F07F0">
          <w:rPr>
            <w:szCs w:val="26"/>
            <w:vertAlign w:val="subscript"/>
            <w:rPrChange w:id="5138" w:author="The Si Tran" w:date="2012-12-05T23:02:00Z">
              <w:rPr>
                <w:rFonts w:cs="Arial"/>
                <w:b/>
                <w:bCs/>
                <w:iCs/>
                <w:sz w:val="28"/>
                <w:szCs w:val="28"/>
                <w:vertAlign w:val="subscript"/>
              </w:rPr>
            </w:rPrChange>
          </w:rPr>
          <w:delText xml:space="preserve">t </w:delText>
        </w:r>
        <w:r w:rsidRPr="0049233F" w:rsidDel="006F07F0">
          <w:rPr>
            <w:szCs w:val="26"/>
            <w:rPrChange w:id="5139" w:author="The Si Tran" w:date="2012-12-05T23:02:00Z">
              <w:rPr>
                <w:rFonts w:cs="Arial"/>
                <w:b/>
                <w:bCs/>
                <w:iCs/>
                <w:sz w:val="28"/>
                <w:szCs w:val="28"/>
              </w:rPr>
            </w:rPrChange>
          </w:rPr>
          <w:delText xml:space="preserve"> - ^L</w:delText>
        </w:r>
        <w:r w:rsidRPr="0049233F" w:rsidDel="006F07F0">
          <w:rPr>
            <w:szCs w:val="26"/>
            <w:vertAlign w:val="subscript"/>
            <w:rPrChange w:id="5140" w:author="The Si Tran" w:date="2012-12-05T23:02:00Z">
              <w:rPr>
                <w:rFonts w:cs="Arial"/>
                <w:b/>
                <w:bCs/>
                <w:iCs/>
                <w:sz w:val="28"/>
                <w:szCs w:val="28"/>
                <w:vertAlign w:val="subscript"/>
              </w:rPr>
            </w:rPrChange>
          </w:rPr>
          <w:delText xml:space="preserve">t </w:delText>
        </w:r>
      </w:del>
    </w:p>
    <w:p w:rsidR="00711ADB" w:rsidRPr="007C782C" w:rsidDel="006F07F0" w:rsidRDefault="00711ADB" w:rsidP="00BE62E1">
      <w:pPr>
        <w:ind w:left="720"/>
        <w:rPr>
          <w:del w:id="5141" w:author="The Si Tran" w:date="2012-12-05T22:36:00Z"/>
          <w:szCs w:val="26"/>
        </w:rPr>
      </w:pPr>
      <w:del w:id="5142" w:author="The Si Tran" w:date="2012-12-05T22:36:00Z">
        <w:r w:rsidRPr="0049233F" w:rsidDel="006F07F0">
          <w:rPr>
            <w:szCs w:val="26"/>
            <w:rPrChange w:id="5143" w:author="The Si Tran" w:date="2012-12-05T23:02:00Z">
              <w:rPr>
                <w:rFonts w:cs="Arial"/>
                <w:b/>
                <w:bCs/>
                <w:iCs/>
                <w:sz w:val="28"/>
                <w:szCs w:val="28"/>
              </w:rPr>
            </w:rPrChange>
          </w:rPr>
          <w:delText>trong đó:</w:delText>
        </w:r>
      </w:del>
    </w:p>
    <w:p w:rsidR="00711ADB" w:rsidRPr="007C782C" w:rsidDel="006F07F0" w:rsidRDefault="00711ADB" w:rsidP="00BE62E1">
      <w:pPr>
        <w:ind w:left="720"/>
        <w:rPr>
          <w:del w:id="5144" w:author="The Si Tran" w:date="2012-12-05T22:36:00Z"/>
          <w:szCs w:val="26"/>
        </w:rPr>
      </w:pPr>
      <w:del w:id="5145" w:author="The Si Tran" w:date="2012-12-05T22:36:00Z">
        <w:r w:rsidRPr="0049233F" w:rsidDel="006F07F0">
          <w:rPr>
            <w:szCs w:val="26"/>
            <w:rPrChange w:id="5146" w:author="The Si Tran" w:date="2012-12-05T23:02:00Z">
              <w:rPr>
                <w:rFonts w:cs="Arial"/>
                <w:b/>
                <w:bCs/>
                <w:iCs/>
                <w:sz w:val="28"/>
                <w:szCs w:val="28"/>
              </w:rPr>
            </w:rPrChange>
          </w:rPr>
          <w:tab/>
          <w:delText>e</w:delText>
        </w:r>
        <w:r w:rsidRPr="0049233F" w:rsidDel="006F07F0">
          <w:rPr>
            <w:szCs w:val="26"/>
            <w:vertAlign w:val="subscript"/>
            <w:rPrChange w:id="5147" w:author="The Si Tran" w:date="2012-12-05T23:02:00Z">
              <w:rPr>
                <w:rFonts w:cs="Arial"/>
                <w:b/>
                <w:bCs/>
                <w:iCs/>
                <w:sz w:val="28"/>
                <w:szCs w:val="28"/>
                <w:vertAlign w:val="subscript"/>
              </w:rPr>
            </w:rPrChange>
          </w:rPr>
          <w:delText>t</w:delText>
        </w:r>
        <w:r w:rsidRPr="0049233F" w:rsidDel="006F07F0">
          <w:rPr>
            <w:szCs w:val="26"/>
            <w:rPrChange w:id="5148" w:author="The Si Tran" w:date="2012-12-05T23:02:00Z">
              <w:rPr>
                <w:rFonts w:cs="Arial"/>
                <w:b/>
                <w:bCs/>
                <w:iCs/>
                <w:sz w:val="28"/>
                <w:szCs w:val="28"/>
              </w:rPr>
            </w:rPrChange>
          </w:rPr>
          <w:delText xml:space="preserve"> : là thành phần lỗi của mô hình ARIMA </w:delText>
        </w:r>
      </w:del>
    </w:p>
    <w:p w:rsidR="006A21F7" w:rsidRPr="007C782C" w:rsidDel="006F07F0" w:rsidRDefault="00711ADB" w:rsidP="005A22B0">
      <w:pPr>
        <w:rPr>
          <w:del w:id="5149" w:author="The Si Tran" w:date="2012-12-05T22:36:00Z"/>
          <w:szCs w:val="26"/>
        </w:rPr>
      </w:pPr>
      <w:del w:id="5150" w:author="The Si Tran" w:date="2012-12-05T22:36:00Z">
        <w:r w:rsidRPr="0049233F" w:rsidDel="006F07F0">
          <w:rPr>
            <w:szCs w:val="26"/>
            <w:rPrChange w:id="5151" w:author="The Si Tran" w:date="2012-12-05T23:02:00Z">
              <w:rPr>
                <w:rFonts w:cs="Arial"/>
                <w:b/>
                <w:bCs/>
                <w:iCs/>
                <w:sz w:val="28"/>
                <w:szCs w:val="28"/>
              </w:rPr>
            </w:rPrChange>
          </w:rPr>
          <w:tab/>
          <w:delText>Bước tiếp theo, ta dùng mô hình ANN để phân tích thành phần lỗi bên trên</w:delText>
        </w:r>
      </w:del>
    </w:p>
    <w:p w:rsidR="00711ADB" w:rsidRPr="007C782C" w:rsidDel="006F07F0" w:rsidRDefault="00711ADB" w:rsidP="005A22B0">
      <w:pPr>
        <w:rPr>
          <w:del w:id="5152" w:author="The Si Tran" w:date="2012-12-05T22:36:00Z"/>
          <w:szCs w:val="26"/>
        </w:rPr>
      </w:pPr>
      <w:del w:id="5153" w:author="The Si Tran" w:date="2012-12-05T22:36:00Z">
        <w:r w:rsidRPr="0049233F" w:rsidDel="006F07F0">
          <w:rPr>
            <w:szCs w:val="26"/>
            <w:rPrChange w:id="5154" w:author="The Si Tran" w:date="2012-12-05T23:02:00Z">
              <w:rPr>
                <w:rFonts w:cs="Arial"/>
                <w:b/>
                <w:bCs/>
                <w:iCs/>
                <w:sz w:val="28"/>
                <w:szCs w:val="28"/>
              </w:rPr>
            </w:rPrChange>
          </w:rPr>
          <w:tab/>
        </w:r>
        <w:r w:rsidRPr="0049233F" w:rsidDel="006F07F0">
          <w:rPr>
            <w:szCs w:val="26"/>
            <w:rPrChange w:id="5155" w:author="The Si Tran" w:date="2012-12-05T23:02:00Z">
              <w:rPr>
                <w:rFonts w:cs="Arial"/>
                <w:b/>
                <w:bCs/>
                <w:iCs/>
                <w:sz w:val="28"/>
                <w:szCs w:val="28"/>
              </w:rPr>
            </w:rPrChange>
          </w:rPr>
          <w:tab/>
          <w:delText>et = f(et−1;et−2;:::;et−n)+ t</w:delText>
        </w:r>
      </w:del>
    </w:p>
    <w:p w:rsidR="00711ADB" w:rsidRPr="007C782C" w:rsidDel="006F07F0" w:rsidRDefault="00711ADB" w:rsidP="005A22B0">
      <w:pPr>
        <w:rPr>
          <w:del w:id="5156" w:author="The Si Tran" w:date="2012-12-05T22:36:00Z"/>
          <w:szCs w:val="26"/>
        </w:rPr>
      </w:pPr>
      <w:del w:id="5157" w:author="The Si Tran" w:date="2012-12-05T22:36:00Z">
        <w:r w:rsidRPr="0049233F" w:rsidDel="006F07F0">
          <w:rPr>
            <w:szCs w:val="26"/>
            <w:rPrChange w:id="5158" w:author="The Si Tran" w:date="2012-12-05T23:02:00Z">
              <w:rPr>
                <w:rFonts w:cs="Arial"/>
                <w:b/>
                <w:bCs/>
                <w:iCs/>
                <w:sz w:val="28"/>
                <w:szCs w:val="28"/>
              </w:rPr>
            </w:rPrChange>
          </w:rPr>
          <w:tab/>
          <w:delText>ta thu được kết quả dự đoán của chuỗi thời gian như sau:</w:delText>
        </w:r>
      </w:del>
    </w:p>
    <w:p w:rsidR="00711ADB" w:rsidRPr="007C782C" w:rsidDel="006F07F0" w:rsidRDefault="00165810" w:rsidP="005A22B0">
      <w:pPr>
        <w:rPr>
          <w:del w:id="5159" w:author="The Si Tran" w:date="2012-12-05T22:36:00Z"/>
          <w:szCs w:val="26"/>
        </w:rPr>
      </w:pPr>
      <w:del w:id="5160" w:author="The Si Tran" w:date="2012-12-05T22:36:00Z">
        <w:r w:rsidRPr="0049233F" w:rsidDel="006F07F0">
          <w:rPr>
            <w:szCs w:val="26"/>
            <w:rPrChange w:id="5161" w:author="The Si Tran" w:date="2012-12-05T23:02:00Z">
              <w:rPr>
                <w:rFonts w:cs="Arial"/>
                <w:b/>
                <w:bCs/>
                <w:iCs/>
                <w:sz w:val="28"/>
                <w:szCs w:val="28"/>
              </w:rPr>
            </w:rPrChange>
          </w:rPr>
          <w:tab/>
        </w:r>
        <w:r w:rsidRPr="0049233F" w:rsidDel="006F07F0">
          <w:rPr>
            <w:szCs w:val="26"/>
            <w:rPrChange w:id="5162" w:author="The Si Tran" w:date="2012-12-05T23:02:00Z">
              <w:rPr>
                <w:rFonts w:cs="Arial"/>
                <w:b/>
                <w:bCs/>
                <w:iCs/>
                <w:sz w:val="28"/>
                <w:szCs w:val="28"/>
              </w:rPr>
            </w:rPrChange>
          </w:rPr>
          <w:tab/>
          <w:delText>^y</w:delText>
        </w:r>
        <w:r w:rsidRPr="0049233F" w:rsidDel="006F07F0">
          <w:rPr>
            <w:szCs w:val="26"/>
            <w:vertAlign w:val="subscript"/>
            <w:rPrChange w:id="5163" w:author="The Si Tran" w:date="2012-12-05T23:02:00Z">
              <w:rPr>
                <w:rFonts w:cs="Arial"/>
                <w:b/>
                <w:bCs/>
                <w:iCs/>
                <w:sz w:val="28"/>
                <w:szCs w:val="28"/>
                <w:vertAlign w:val="subscript"/>
              </w:rPr>
            </w:rPrChange>
          </w:rPr>
          <w:delText>t</w:delText>
        </w:r>
        <w:r w:rsidRPr="0049233F" w:rsidDel="006F07F0">
          <w:rPr>
            <w:szCs w:val="26"/>
            <w:rPrChange w:id="5164" w:author="The Si Tran" w:date="2012-12-05T23:02:00Z">
              <w:rPr>
                <w:rFonts w:cs="Arial"/>
                <w:b/>
                <w:bCs/>
                <w:iCs/>
                <w:sz w:val="28"/>
                <w:szCs w:val="28"/>
              </w:rPr>
            </w:rPrChange>
          </w:rPr>
          <w:delText xml:space="preserve"> = ^L</w:delText>
        </w:r>
        <w:r w:rsidRPr="0049233F" w:rsidDel="006F07F0">
          <w:rPr>
            <w:szCs w:val="26"/>
            <w:vertAlign w:val="subscript"/>
            <w:rPrChange w:id="5165" w:author="The Si Tran" w:date="2012-12-05T23:02:00Z">
              <w:rPr>
                <w:rFonts w:cs="Arial"/>
                <w:b/>
                <w:bCs/>
                <w:iCs/>
                <w:sz w:val="28"/>
                <w:szCs w:val="28"/>
                <w:vertAlign w:val="subscript"/>
              </w:rPr>
            </w:rPrChange>
          </w:rPr>
          <w:delText>t</w:delText>
        </w:r>
        <w:r w:rsidRPr="0049233F" w:rsidDel="006F07F0">
          <w:rPr>
            <w:szCs w:val="26"/>
            <w:rPrChange w:id="5166" w:author="The Si Tran" w:date="2012-12-05T23:02:00Z">
              <w:rPr>
                <w:rFonts w:cs="Arial"/>
                <w:b/>
                <w:bCs/>
                <w:iCs/>
                <w:sz w:val="28"/>
                <w:szCs w:val="28"/>
              </w:rPr>
            </w:rPrChange>
          </w:rPr>
          <w:delText xml:space="preserve"> + ^N</w:delText>
        </w:r>
        <w:r w:rsidRPr="0049233F" w:rsidDel="006F07F0">
          <w:rPr>
            <w:szCs w:val="26"/>
            <w:vertAlign w:val="subscript"/>
            <w:rPrChange w:id="5167" w:author="The Si Tran" w:date="2012-12-05T23:02:00Z">
              <w:rPr>
                <w:rFonts w:cs="Arial"/>
                <w:b/>
                <w:bCs/>
                <w:iCs/>
                <w:sz w:val="28"/>
                <w:szCs w:val="28"/>
                <w:vertAlign w:val="subscript"/>
              </w:rPr>
            </w:rPrChange>
          </w:rPr>
          <w:delText>t</w:delText>
        </w:r>
        <w:r w:rsidR="00E47F01" w:rsidRPr="0049233F" w:rsidDel="006F07F0">
          <w:rPr>
            <w:szCs w:val="26"/>
            <w:vertAlign w:val="subscript"/>
            <w:rPrChange w:id="5168" w:author="The Si Tran" w:date="2012-12-05T23:02:00Z">
              <w:rPr>
                <w:rFonts w:cs="Arial"/>
                <w:b/>
                <w:bCs/>
                <w:iCs/>
                <w:sz w:val="28"/>
                <w:szCs w:val="28"/>
                <w:vertAlign w:val="subscript"/>
              </w:rPr>
            </w:rPrChange>
          </w:rPr>
          <w:delText xml:space="preserve"> </w:delText>
        </w:r>
      </w:del>
    </w:p>
    <w:p w:rsidR="00E47F01" w:rsidRPr="007C782C" w:rsidDel="006F07F0" w:rsidRDefault="00E47F01" w:rsidP="005A22B0">
      <w:pPr>
        <w:rPr>
          <w:del w:id="5169" w:author="The Si Tran" w:date="2012-12-05T22:36:00Z"/>
          <w:szCs w:val="26"/>
        </w:rPr>
      </w:pPr>
      <w:del w:id="5170" w:author="The Si Tran" w:date="2012-12-05T22:36:00Z">
        <w:r w:rsidRPr="0049233F" w:rsidDel="006F07F0">
          <w:rPr>
            <w:szCs w:val="26"/>
            <w:rPrChange w:id="5171" w:author="The Si Tran" w:date="2012-12-05T23:02:00Z">
              <w:rPr>
                <w:rFonts w:cs="Arial"/>
                <w:b/>
                <w:bCs/>
                <w:iCs/>
                <w:sz w:val="28"/>
                <w:szCs w:val="28"/>
              </w:rPr>
            </w:rPrChange>
          </w:rPr>
          <w:tab/>
        </w:r>
      </w:del>
    </w:p>
    <w:p w:rsidR="006A21F7" w:rsidRPr="0049233F" w:rsidDel="006F07F0" w:rsidRDefault="006A21F7" w:rsidP="005A22B0">
      <w:pPr>
        <w:rPr>
          <w:del w:id="5172" w:author="The Si Tran" w:date="2012-12-05T22:36:00Z"/>
          <w:szCs w:val="26"/>
          <w:rPrChange w:id="5173" w:author="The Si Tran" w:date="2012-12-05T23:02:00Z">
            <w:rPr>
              <w:del w:id="5174" w:author="The Si Tran" w:date="2012-12-05T22:36:00Z"/>
            </w:rPr>
          </w:rPrChange>
        </w:rPr>
      </w:pPr>
    </w:p>
    <w:p w:rsidR="00783FDB" w:rsidRPr="0049233F" w:rsidDel="006F07F0" w:rsidRDefault="00783FDB">
      <w:pPr>
        <w:spacing w:before="0" w:after="200" w:line="276" w:lineRule="auto"/>
        <w:jc w:val="left"/>
        <w:rPr>
          <w:del w:id="5175" w:author="The Si Tran" w:date="2012-12-05T22:36:00Z"/>
          <w:b/>
          <w:bCs/>
          <w:kern w:val="32"/>
          <w:szCs w:val="26"/>
          <w:rPrChange w:id="5176" w:author="The Si Tran" w:date="2012-12-05T23:02:00Z">
            <w:rPr>
              <w:del w:id="5177" w:author="The Si Tran" w:date="2012-12-05T22:36:00Z"/>
              <w:b/>
              <w:bCs/>
              <w:kern w:val="32"/>
              <w:sz w:val="32"/>
              <w:szCs w:val="32"/>
            </w:rPr>
          </w:rPrChange>
        </w:rPr>
      </w:pPr>
      <w:del w:id="5178" w:author="The Si Tran" w:date="2012-12-05T22:36:00Z">
        <w:r w:rsidRPr="0049233F" w:rsidDel="006F07F0">
          <w:rPr>
            <w:szCs w:val="26"/>
            <w:rPrChange w:id="5179" w:author="The Si Tran" w:date="2012-12-05T23:02:00Z">
              <w:rPr>
                <w:rFonts w:cs="Arial"/>
                <w:b/>
                <w:bCs/>
                <w:iCs/>
                <w:sz w:val="28"/>
                <w:szCs w:val="28"/>
              </w:rPr>
            </w:rPrChange>
          </w:rPr>
          <w:br w:type="page"/>
        </w:r>
      </w:del>
    </w:p>
    <w:p w:rsidR="00EA14F5" w:rsidRDefault="00EF77AD" w:rsidP="00451320">
      <w:pPr>
        <w:pStyle w:val="Heading1"/>
        <w:jc w:val="left"/>
        <w:rPr>
          <w:ins w:id="5180" w:author="The Si Tran" w:date="2012-12-09T14:49:00Z"/>
          <w:rFonts w:cs="Times New Roman"/>
          <w:sz w:val="26"/>
          <w:szCs w:val="26"/>
        </w:rPr>
      </w:pPr>
      <w:ins w:id="5181" w:author="The Si Tran" w:date="2012-12-06T21:19:00Z">
        <w:r>
          <w:rPr>
            <w:rFonts w:cs="Times New Roman"/>
            <w:sz w:val="26"/>
            <w:szCs w:val="26"/>
          </w:rPr>
          <w:t>KẾT QUẢ</w:t>
        </w:r>
      </w:ins>
      <w:del w:id="5182" w:author="The Si Tran" w:date="2012-12-06T21:19:00Z">
        <w:r w:rsidR="00EA14F5" w:rsidRPr="0049233F" w:rsidDel="00EF77AD">
          <w:rPr>
            <w:rFonts w:cs="Times New Roman"/>
            <w:sz w:val="26"/>
            <w:szCs w:val="26"/>
            <w:rPrChange w:id="5183" w:author="The Si Tran" w:date="2012-12-05T23:02:00Z">
              <w:rPr>
                <w:rFonts w:cs="Times New Roman"/>
                <w:iCs/>
                <w:kern w:val="0"/>
                <w:sz w:val="28"/>
                <w:szCs w:val="28"/>
              </w:rPr>
            </w:rPrChange>
          </w:rPr>
          <w:delText>HIỆN THỰC VÀ</w:delText>
        </w:r>
      </w:del>
      <w:r w:rsidR="00EA14F5" w:rsidRPr="0049233F">
        <w:rPr>
          <w:rFonts w:cs="Times New Roman"/>
          <w:sz w:val="26"/>
          <w:szCs w:val="26"/>
          <w:rPrChange w:id="5184" w:author="The Si Tran" w:date="2012-12-05T23:02:00Z">
            <w:rPr>
              <w:rFonts w:cs="Times New Roman"/>
              <w:iCs/>
              <w:kern w:val="0"/>
              <w:sz w:val="28"/>
              <w:szCs w:val="28"/>
            </w:rPr>
          </w:rPrChange>
        </w:rPr>
        <w:t xml:space="preserve"> THỰC NGHIỆM</w:t>
      </w:r>
    </w:p>
    <w:p w:rsidR="00C83C77" w:rsidRDefault="00256858" w:rsidP="00256858">
      <w:pPr>
        <w:spacing w:before="0"/>
        <w:rPr>
          <w:ins w:id="5185" w:author="The Si Tran" w:date="2012-12-09T14:50:00Z"/>
          <w:szCs w:val="26"/>
        </w:rPr>
      </w:pPr>
      <w:ins w:id="5186" w:author="The Si Tran" w:date="2012-12-09T14:49:00Z">
        <w:r w:rsidRPr="00074777">
          <w:rPr>
            <w:szCs w:val="26"/>
          </w:rPr>
          <w:t>Trong đề</w:t>
        </w:r>
        <w:r w:rsidR="00C83C77">
          <w:rPr>
            <w:szCs w:val="26"/>
          </w:rPr>
          <w:t xml:space="preserve"> tài này chúng tôi</w:t>
        </w:r>
        <w:r w:rsidRPr="00074777">
          <w:rPr>
            <w:szCs w:val="26"/>
          </w:rPr>
          <w:t xml:space="preserve"> thực hiện chạy các giải thuật trên các bộ dữ liệu khác nhau để so sánh trên </w:t>
        </w:r>
      </w:ins>
      <w:ins w:id="5187" w:author="The Si Tran" w:date="2012-12-09T14:51:00Z">
        <w:r w:rsidR="00C83C77">
          <w:rPr>
            <w:szCs w:val="26"/>
          </w:rPr>
          <w:t>các</w:t>
        </w:r>
      </w:ins>
      <w:ins w:id="5188" w:author="The Si Tran" w:date="2012-12-09T14:49:00Z">
        <w:r w:rsidRPr="00074777">
          <w:rPr>
            <w:szCs w:val="26"/>
          </w:rPr>
          <w:t xml:space="preserve"> tiêu chí: khả năng tổng quát hóa (thể hiện qua sai số trong quá trình kiể</w:t>
        </w:r>
        <w:r w:rsidR="00C83C77">
          <w:rPr>
            <w:szCs w:val="26"/>
          </w:rPr>
          <w:t>m tra), khả năng phù hợp với các loại dữ liệu khác nhau, khả năng dự đoán.</w:t>
        </w:r>
      </w:ins>
    </w:p>
    <w:p w:rsidR="00256858" w:rsidRDefault="00256858" w:rsidP="00256858">
      <w:pPr>
        <w:spacing w:before="0"/>
        <w:rPr>
          <w:ins w:id="5189" w:author="The Si Tran" w:date="2012-12-09T14:49:00Z"/>
          <w:szCs w:val="26"/>
        </w:rPr>
      </w:pPr>
      <w:ins w:id="5190" w:author="The Si Tran" w:date="2012-12-09T14:49:00Z">
        <w:r>
          <w:rPr>
            <w:szCs w:val="26"/>
          </w:rPr>
          <w:t xml:space="preserve">Các dữ liệu được thực nghiệm là: dữ liệu về (1) Nhu cầu năng lượng ở Italia, (2) Tỉ giá giữa đồng euro và đồng đô la, (3) Chỉ số tiêu dùng xăng dầu của người của người dân thành thị ở Mỹ, (4) Tổng số người sinh theo tháng ở New York. Các bộ dữ liệu trên được lấy từ nguồn internet. </w:t>
        </w:r>
      </w:ins>
    </w:p>
    <w:p w:rsidR="00256858" w:rsidRPr="00945B99" w:rsidRDefault="00256858">
      <w:pPr>
        <w:spacing w:before="0"/>
        <w:rPr>
          <w:ins w:id="5191" w:author="The Si Tran" w:date="2012-12-06T21:19:00Z"/>
          <w:szCs w:val="26"/>
        </w:rPr>
        <w:pPrChange w:id="5192" w:author="The Si Tran" w:date="2012-12-09T14:53:00Z">
          <w:pPr>
            <w:pStyle w:val="Heading1"/>
            <w:jc w:val="left"/>
          </w:pPr>
        </w:pPrChange>
      </w:pPr>
      <w:ins w:id="5193" w:author="The Si Tran" w:date="2012-12-09T14:49:00Z">
        <w:r>
          <w:rPr>
            <w:szCs w:val="26"/>
          </w:rPr>
          <w:t xml:space="preserve">Các kết quả này được các thành viên trong nhóm chạy thực nghiệm với chương trình trên hệ điều hành Window 7/Window 8, cài đặt sẵn .NET framework với cấu hình máy: Ram 2GB, CPU Core 2 Duo 2.0 GHz. </w:t>
        </w:r>
      </w:ins>
    </w:p>
    <w:p w:rsidR="00EF77AD" w:rsidRDefault="00EF77AD">
      <w:pPr>
        <w:pStyle w:val="Heading2"/>
        <w:rPr>
          <w:ins w:id="5194" w:author="The Si Tran" w:date="2012-12-09T14:53:00Z"/>
        </w:rPr>
        <w:pPrChange w:id="5195" w:author="The Si Tran" w:date="2012-12-06T21:19:00Z">
          <w:pPr>
            <w:pStyle w:val="Heading1"/>
            <w:jc w:val="left"/>
          </w:pPr>
        </w:pPrChange>
      </w:pPr>
      <w:ins w:id="5196" w:author="The Si Tran" w:date="2012-12-06T21:19:00Z">
        <w:r>
          <w:t>Dữ liệu thực nghiệm</w:t>
        </w:r>
      </w:ins>
    </w:p>
    <w:p w:rsidR="00314F23" w:rsidRDefault="00314F23" w:rsidP="00314F23">
      <w:pPr>
        <w:rPr>
          <w:ins w:id="5197" w:author="The Si Tran" w:date="2012-12-09T14:53:00Z"/>
          <w:szCs w:val="26"/>
        </w:rPr>
      </w:pPr>
      <w:ins w:id="5198" w:author="The Si Tran" w:date="2012-12-09T14:53:00Z">
        <w:r>
          <w:rPr>
            <w:szCs w:val="26"/>
          </w:rPr>
          <w:t xml:space="preserve">Để đánh giá kết quả, dữ liệu mà chúng tôi sử dụng trong đề tài này được lấy từ Time-Series Data Library (nguồn: </w:t>
        </w:r>
        <w:r>
          <w:fldChar w:fldCharType="begin"/>
        </w:r>
        <w:r>
          <w:instrText xml:space="preserve"> HYPERLINK "http://robjhyndman.com/TSDL/" </w:instrText>
        </w:r>
        <w:r>
          <w:fldChar w:fldCharType="separate"/>
        </w:r>
        <w:r w:rsidRPr="00372EA1">
          <w:rPr>
            <w:rStyle w:val="Hyperlink"/>
          </w:rPr>
          <w:t>http://robjhyndman.com/TSDL/</w:t>
        </w:r>
        <w:r>
          <w:rPr>
            <w:rStyle w:val="Hyperlink"/>
            <w:szCs w:val="26"/>
          </w:rPr>
          <w:fldChar w:fldCharType="end"/>
        </w:r>
        <w:r>
          <w:rPr>
            <w:szCs w:val="26"/>
          </w:rPr>
          <w:t xml:space="preserve">). </w:t>
        </w:r>
      </w:ins>
    </w:p>
    <w:p w:rsidR="00314F23" w:rsidRDefault="00314F23" w:rsidP="00314F23">
      <w:pPr>
        <w:rPr>
          <w:ins w:id="5199" w:author="The Si Tran" w:date="2012-12-09T14:53:00Z"/>
          <w:szCs w:val="26"/>
        </w:rPr>
      </w:pPr>
      <w:ins w:id="5200" w:author="The Si Tran" w:date="2012-12-09T14:53:00Z">
        <w:r>
          <w:rPr>
            <w:szCs w:val="26"/>
          </w:rPr>
          <w:t xml:space="preserve">Các dữ liệu này trải rộng từ dữ liệu thị trường tài chính cho đến các quá trình tự nhiên và được phân thành bốn loại </w:t>
        </w:r>
        <w:r>
          <w:rPr>
            <w:i/>
            <w:szCs w:val="26"/>
          </w:rPr>
          <w:t>Seasonal</w:t>
        </w:r>
        <w:r>
          <w:rPr>
            <w:szCs w:val="26"/>
          </w:rPr>
          <w:t xml:space="preserve">, </w:t>
        </w:r>
        <w:r>
          <w:rPr>
            <w:i/>
            <w:szCs w:val="26"/>
          </w:rPr>
          <w:t>Trended</w:t>
        </w:r>
        <w:r>
          <w:rPr>
            <w:szCs w:val="26"/>
          </w:rPr>
          <w:t xml:space="preserve">, </w:t>
        </w:r>
        <w:r>
          <w:rPr>
            <w:i/>
            <w:szCs w:val="26"/>
          </w:rPr>
          <w:t>Seasonal and Trended</w:t>
        </w:r>
        <w:r>
          <w:rPr>
            <w:szCs w:val="26"/>
          </w:rPr>
          <w:t xml:space="preserve"> and </w:t>
        </w:r>
        <w:r>
          <w:rPr>
            <w:i/>
            <w:szCs w:val="26"/>
          </w:rPr>
          <w:t>Nonlinear</w:t>
        </w:r>
        <w:r>
          <w:rPr>
            <w:szCs w:val="26"/>
          </w:rPr>
          <w:t>.</w:t>
        </w:r>
      </w:ins>
    </w:p>
    <w:tbl>
      <w:tblPr>
        <w:tblStyle w:val="TableGrid"/>
        <w:tblpPr w:leftFromText="180" w:rightFromText="180" w:vertAnchor="text" w:horzAnchor="margin" w:tblpX="108" w:tblpY="34"/>
        <w:tblW w:w="0" w:type="auto"/>
        <w:tblLook w:val="04A0" w:firstRow="1" w:lastRow="0" w:firstColumn="1" w:lastColumn="0" w:noHBand="0" w:noVBand="1"/>
        <w:tblPrChange w:id="5201" w:author="The Si Tran" w:date="2012-12-10T19:53:00Z">
          <w:tblPr>
            <w:tblStyle w:val="TableGrid"/>
            <w:tblpPr w:leftFromText="180" w:rightFromText="180" w:vertAnchor="text" w:horzAnchor="margin" w:tblpX="108" w:tblpY="34"/>
            <w:tblW w:w="0" w:type="auto"/>
            <w:tblLook w:val="04A0" w:firstRow="1" w:lastRow="0" w:firstColumn="1" w:lastColumn="0" w:noHBand="0" w:noVBand="1"/>
          </w:tblPr>
        </w:tblPrChange>
      </w:tblPr>
      <w:tblGrid>
        <w:gridCol w:w="1364"/>
        <w:gridCol w:w="1410"/>
        <w:gridCol w:w="1232"/>
        <w:gridCol w:w="1649"/>
        <w:gridCol w:w="3633"/>
        <w:tblGridChange w:id="5202">
          <w:tblGrid>
            <w:gridCol w:w="1367"/>
            <w:gridCol w:w="1480"/>
            <w:gridCol w:w="1690"/>
            <w:gridCol w:w="1690"/>
            <w:gridCol w:w="4542"/>
          </w:tblGrid>
        </w:tblGridChange>
      </w:tblGrid>
      <w:tr w:rsidR="003632BF" w:rsidTr="003632BF">
        <w:trPr>
          <w:ins w:id="5203" w:author="The Si Tran" w:date="2012-12-09T14:54:00Z"/>
        </w:trPr>
        <w:tc>
          <w:tcPr>
            <w:tcW w:w="1364" w:type="dxa"/>
            <w:tcPrChange w:id="5204" w:author="The Si Tran" w:date="2012-12-10T19:53:00Z">
              <w:tcPr>
                <w:tcW w:w="1367" w:type="dxa"/>
              </w:tcPr>
            </w:tcPrChange>
          </w:tcPr>
          <w:p w:rsidR="003632BF" w:rsidRPr="00D50BA6" w:rsidRDefault="003632BF">
            <w:pPr>
              <w:spacing w:before="0" w:line="276" w:lineRule="auto"/>
              <w:jc w:val="center"/>
              <w:rPr>
                <w:ins w:id="5205" w:author="The Si Tran" w:date="2012-12-09T14:54:00Z"/>
                <w:b/>
                <w:szCs w:val="26"/>
              </w:rPr>
              <w:pPrChange w:id="5206" w:author="The Si Tran" w:date="2012-12-09T14:55:00Z">
                <w:pPr>
                  <w:framePr w:hSpace="180" w:wrap="around" w:vAnchor="text" w:hAnchor="margin" w:x="108" w:y="34"/>
                  <w:jc w:val="center"/>
                </w:pPr>
              </w:pPrChange>
            </w:pPr>
            <w:ins w:id="5207" w:author="The Si Tran" w:date="2012-12-09T14:54:00Z">
              <w:r w:rsidRPr="00D50BA6">
                <w:rPr>
                  <w:b/>
                  <w:szCs w:val="26"/>
                </w:rPr>
                <w:t>Series</w:t>
              </w:r>
            </w:ins>
          </w:p>
        </w:tc>
        <w:tc>
          <w:tcPr>
            <w:tcW w:w="1413" w:type="dxa"/>
            <w:tcPrChange w:id="5208" w:author="The Si Tran" w:date="2012-12-10T19:53:00Z">
              <w:tcPr>
                <w:tcW w:w="1480" w:type="dxa"/>
              </w:tcPr>
            </w:tcPrChange>
          </w:tcPr>
          <w:p w:rsidR="003632BF" w:rsidRPr="00D50BA6" w:rsidRDefault="003632BF">
            <w:pPr>
              <w:spacing w:before="0" w:line="276" w:lineRule="auto"/>
              <w:jc w:val="center"/>
              <w:rPr>
                <w:ins w:id="5209" w:author="The Si Tran" w:date="2012-12-09T14:54:00Z"/>
                <w:b/>
                <w:szCs w:val="26"/>
              </w:rPr>
              <w:pPrChange w:id="5210" w:author="The Si Tran" w:date="2012-12-09T14:55:00Z">
                <w:pPr>
                  <w:framePr w:hSpace="180" w:wrap="around" w:vAnchor="text" w:hAnchor="margin" w:x="108" w:y="34"/>
                  <w:jc w:val="center"/>
                </w:pPr>
              </w:pPrChange>
            </w:pPr>
            <w:ins w:id="5211" w:author="The Si Tran" w:date="2012-12-09T14:54:00Z">
              <w:r w:rsidRPr="00D50BA6">
                <w:rPr>
                  <w:b/>
                  <w:szCs w:val="26"/>
                </w:rPr>
                <w:t>Type</w:t>
              </w:r>
            </w:ins>
          </w:p>
        </w:tc>
        <w:tc>
          <w:tcPr>
            <w:tcW w:w="1251" w:type="dxa"/>
            <w:tcPrChange w:id="5212" w:author="The Si Tran" w:date="2012-12-10T19:53:00Z">
              <w:tcPr>
                <w:tcW w:w="1690" w:type="dxa"/>
              </w:tcPr>
            </w:tcPrChange>
          </w:tcPr>
          <w:p w:rsidR="003632BF" w:rsidRPr="00D50BA6" w:rsidRDefault="003632BF">
            <w:pPr>
              <w:spacing w:before="0" w:line="276" w:lineRule="auto"/>
              <w:jc w:val="center"/>
              <w:rPr>
                <w:ins w:id="5213" w:author="The Si Tran" w:date="2012-12-10T19:53:00Z"/>
                <w:b/>
                <w:szCs w:val="26"/>
              </w:rPr>
            </w:pPr>
          </w:p>
        </w:tc>
        <w:tc>
          <w:tcPr>
            <w:tcW w:w="1651" w:type="dxa"/>
            <w:tcPrChange w:id="5214" w:author="The Si Tran" w:date="2012-12-10T19:53:00Z">
              <w:tcPr>
                <w:tcW w:w="1690" w:type="dxa"/>
              </w:tcPr>
            </w:tcPrChange>
          </w:tcPr>
          <w:p w:rsidR="003632BF" w:rsidRPr="00D50BA6" w:rsidRDefault="003632BF">
            <w:pPr>
              <w:spacing w:before="0" w:line="276" w:lineRule="auto"/>
              <w:jc w:val="center"/>
              <w:rPr>
                <w:ins w:id="5215" w:author="The Si Tran" w:date="2012-12-09T14:54:00Z"/>
                <w:b/>
                <w:szCs w:val="26"/>
              </w:rPr>
              <w:pPrChange w:id="5216" w:author="The Si Tran" w:date="2012-12-09T14:55:00Z">
                <w:pPr>
                  <w:framePr w:hSpace="180" w:wrap="around" w:vAnchor="text" w:hAnchor="margin" w:x="108" w:y="34"/>
                  <w:jc w:val="center"/>
                </w:pPr>
              </w:pPrChange>
            </w:pPr>
            <w:ins w:id="5217" w:author="The Si Tran" w:date="2012-12-09T14:54:00Z">
              <w:r w:rsidRPr="00D50BA6">
                <w:rPr>
                  <w:b/>
                  <w:szCs w:val="26"/>
                </w:rPr>
                <w:t>Domain</w:t>
              </w:r>
            </w:ins>
          </w:p>
        </w:tc>
        <w:tc>
          <w:tcPr>
            <w:tcW w:w="3671" w:type="dxa"/>
            <w:tcPrChange w:id="5218" w:author="The Si Tran" w:date="2012-12-10T19:53:00Z">
              <w:tcPr>
                <w:tcW w:w="4542" w:type="dxa"/>
              </w:tcPr>
            </w:tcPrChange>
          </w:tcPr>
          <w:p w:rsidR="003632BF" w:rsidRPr="00D50BA6" w:rsidRDefault="003632BF">
            <w:pPr>
              <w:spacing w:before="0" w:line="276" w:lineRule="auto"/>
              <w:jc w:val="center"/>
              <w:rPr>
                <w:ins w:id="5219" w:author="The Si Tran" w:date="2012-12-09T14:54:00Z"/>
                <w:b/>
                <w:szCs w:val="26"/>
              </w:rPr>
              <w:pPrChange w:id="5220" w:author="The Si Tran" w:date="2012-12-09T14:55:00Z">
                <w:pPr>
                  <w:framePr w:hSpace="180" w:wrap="around" w:vAnchor="text" w:hAnchor="margin" w:x="108" w:y="34"/>
                  <w:jc w:val="center"/>
                </w:pPr>
              </w:pPrChange>
            </w:pPr>
            <w:ins w:id="5221" w:author="The Si Tran" w:date="2012-12-09T14:54:00Z">
              <w:r w:rsidRPr="00D50BA6">
                <w:rPr>
                  <w:b/>
                  <w:szCs w:val="26"/>
                </w:rPr>
                <w:t>Description</w:t>
              </w:r>
            </w:ins>
          </w:p>
        </w:tc>
      </w:tr>
      <w:tr w:rsidR="003632BF" w:rsidTr="003632BF">
        <w:trPr>
          <w:ins w:id="5222" w:author="The Si Tran" w:date="2012-12-09T14:54:00Z"/>
        </w:trPr>
        <w:tc>
          <w:tcPr>
            <w:tcW w:w="1364" w:type="dxa"/>
            <w:tcPrChange w:id="5223" w:author="The Si Tran" w:date="2012-12-10T19:53:00Z">
              <w:tcPr>
                <w:tcW w:w="1367" w:type="dxa"/>
              </w:tcPr>
            </w:tcPrChange>
          </w:tcPr>
          <w:p w:rsidR="003632BF" w:rsidRDefault="003632BF">
            <w:pPr>
              <w:spacing w:before="0" w:line="276" w:lineRule="auto"/>
              <w:rPr>
                <w:ins w:id="5224" w:author="The Si Tran" w:date="2012-12-09T14:54:00Z"/>
                <w:szCs w:val="26"/>
              </w:rPr>
              <w:pPrChange w:id="5225" w:author="The Si Tran" w:date="2012-12-09T14:55:00Z">
                <w:pPr>
                  <w:framePr w:hSpace="180" w:wrap="around" w:vAnchor="text" w:hAnchor="margin" w:x="108" w:y="34"/>
                </w:pPr>
              </w:pPrChange>
            </w:pPr>
            <w:ins w:id="5226" w:author="The Si Tran" w:date="2012-12-09T14:54:00Z">
              <w:r>
                <w:rPr>
                  <w:szCs w:val="26"/>
                </w:rPr>
                <w:t>Passengers</w:t>
              </w:r>
            </w:ins>
          </w:p>
          <w:p w:rsidR="003632BF" w:rsidRDefault="003632BF">
            <w:pPr>
              <w:spacing w:before="0" w:line="276" w:lineRule="auto"/>
              <w:rPr>
                <w:ins w:id="5227" w:author="The Si Tran" w:date="2012-12-09T14:54:00Z"/>
                <w:szCs w:val="26"/>
              </w:rPr>
              <w:pPrChange w:id="5228" w:author="The Si Tran" w:date="2012-12-09T14:55:00Z">
                <w:pPr>
                  <w:framePr w:hSpace="180" w:wrap="around" w:vAnchor="text" w:hAnchor="margin" w:x="108" w:y="34"/>
                </w:pPr>
              </w:pPrChange>
            </w:pPr>
            <w:ins w:id="5229" w:author="The Si Tran" w:date="2012-12-09T14:54:00Z">
              <w:r>
                <w:rPr>
                  <w:szCs w:val="26"/>
                </w:rPr>
                <w:t>Paper</w:t>
              </w:r>
            </w:ins>
          </w:p>
        </w:tc>
        <w:tc>
          <w:tcPr>
            <w:tcW w:w="1413" w:type="dxa"/>
            <w:tcPrChange w:id="5230" w:author="The Si Tran" w:date="2012-12-10T19:53:00Z">
              <w:tcPr>
                <w:tcW w:w="1480" w:type="dxa"/>
              </w:tcPr>
            </w:tcPrChange>
          </w:tcPr>
          <w:p w:rsidR="003632BF" w:rsidRDefault="003632BF">
            <w:pPr>
              <w:spacing w:before="0" w:line="276" w:lineRule="auto"/>
              <w:rPr>
                <w:ins w:id="5231" w:author="The Si Tran" w:date="2012-12-09T14:54:00Z"/>
                <w:szCs w:val="26"/>
              </w:rPr>
              <w:pPrChange w:id="5232" w:author="The Si Tran" w:date="2012-12-09T14:55:00Z">
                <w:pPr>
                  <w:framePr w:hSpace="180" w:wrap="around" w:vAnchor="text" w:hAnchor="margin" w:x="108" w:y="34"/>
                </w:pPr>
              </w:pPrChange>
            </w:pPr>
            <w:ins w:id="5233" w:author="The Si Tran" w:date="2012-12-09T14:54:00Z">
              <w:r>
                <w:rPr>
                  <w:szCs w:val="26"/>
                </w:rPr>
                <w:t xml:space="preserve">Seasonal </w:t>
              </w:r>
            </w:ins>
          </w:p>
          <w:p w:rsidR="003632BF" w:rsidRDefault="003632BF">
            <w:pPr>
              <w:spacing w:before="0" w:line="276" w:lineRule="auto"/>
              <w:rPr>
                <w:ins w:id="5234" w:author="The Si Tran" w:date="2012-12-09T14:54:00Z"/>
                <w:szCs w:val="26"/>
              </w:rPr>
              <w:pPrChange w:id="5235" w:author="The Si Tran" w:date="2012-12-09T14:55:00Z">
                <w:pPr>
                  <w:framePr w:hSpace="180" w:wrap="around" w:vAnchor="text" w:hAnchor="margin" w:x="108" w:y="34"/>
                </w:pPr>
              </w:pPrChange>
            </w:pPr>
            <w:ins w:id="5236" w:author="The Si Tran" w:date="2012-12-09T14:54:00Z">
              <w:r>
                <w:rPr>
                  <w:szCs w:val="26"/>
                </w:rPr>
                <w:t>&amp; Trended</w:t>
              </w:r>
            </w:ins>
          </w:p>
        </w:tc>
        <w:tc>
          <w:tcPr>
            <w:tcW w:w="1251" w:type="dxa"/>
            <w:tcPrChange w:id="5237" w:author="The Si Tran" w:date="2012-12-10T19:53:00Z">
              <w:tcPr>
                <w:tcW w:w="1690" w:type="dxa"/>
              </w:tcPr>
            </w:tcPrChange>
          </w:tcPr>
          <w:p w:rsidR="003632BF" w:rsidRDefault="003632BF">
            <w:pPr>
              <w:spacing w:before="0" w:line="276" w:lineRule="auto"/>
              <w:rPr>
                <w:ins w:id="5238" w:author="The Si Tran" w:date="2012-12-10T19:53:00Z"/>
                <w:szCs w:val="26"/>
              </w:rPr>
            </w:pPr>
          </w:p>
        </w:tc>
        <w:tc>
          <w:tcPr>
            <w:tcW w:w="1651" w:type="dxa"/>
            <w:tcPrChange w:id="5239" w:author="The Si Tran" w:date="2012-12-10T19:53:00Z">
              <w:tcPr>
                <w:tcW w:w="1690" w:type="dxa"/>
              </w:tcPr>
            </w:tcPrChange>
          </w:tcPr>
          <w:p w:rsidR="003632BF" w:rsidRDefault="003632BF">
            <w:pPr>
              <w:spacing w:before="0" w:line="276" w:lineRule="auto"/>
              <w:rPr>
                <w:ins w:id="5240" w:author="The Si Tran" w:date="2012-12-09T14:54:00Z"/>
                <w:szCs w:val="26"/>
              </w:rPr>
              <w:pPrChange w:id="5241" w:author="The Si Tran" w:date="2012-12-09T14:55:00Z">
                <w:pPr>
                  <w:framePr w:hSpace="180" w:wrap="around" w:vAnchor="text" w:hAnchor="margin" w:x="108" w:y="34"/>
                </w:pPr>
              </w:pPrChange>
            </w:pPr>
            <w:ins w:id="5242" w:author="The Si Tran" w:date="2012-12-09T14:54:00Z">
              <w:r>
                <w:rPr>
                  <w:szCs w:val="26"/>
                </w:rPr>
                <w:t>Tourism</w:t>
              </w:r>
            </w:ins>
          </w:p>
          <w:p w:rsidR="003632BF" w:rsidRDefault="003632BF">
            <w:pPr>
              <w:spacing w:before="0" w:line="276" w:lineRule="auto"/>
              <w:rPr>
                <w:ins w:id="5243" w:author="The Si Tran" w:date="2012-12-09T14:54:00Z"/>
                <w:szCs w:val="26"/>
              </w:rPr>
              <w:pPrChange w:id="5244" w:author="The Si Tran" w:date="2012-12-09T14:55:00Z">
                <w:pPr>
                  <w:framePr w:hSpace="180" w:wrap="around" w:vAnchor="text" w:hAnchor="margin" w:x="108" w:y="34"/>
                </w:pPr>
              </w:pPrChange>
            </w:pPr>
            <w:ins w:id="5245" w:author="The Si Tran" w:date="2012-12-09T14:54:00Z">
              <w:r>
                <w:rPr>
                  <w:szCs w:val="26"/>
                </w:rPr>
                <w:t>Sales</w:t>
              </w:r>
            </w:ins>
          </w:p>
        </w:tc>
        <w:tc>
          <w:tcPr>
            <w:tcW w:w="3671" w:type="dxa"/>
            <w:tcPrChange w:id="5246" w:author="The Si Tran" w:date="2012-12-10T19:53:00Z">
              <w:tcPr>
                <w:tcW w:w="4542" w:type="dxa"/>
              </w:tcPr>
            </w:tcPrChange>
          </w:tcPr>
          <w:p w:rsidR="003632BF" w:rsidRDefault="003632BF">
            <w:pPr>
              <w:spacing w:before="0" w:line="276" w:lineRule="auto"/>
              <w:rPr>
                <w:ins w:id="5247" w:author="The Si Tran" w:date="2012-12-09T14:54:00Z"/>
                <w:szCs w:val="26"/>
              </w:rPr>
              <w:pPrChange w:id="5248" w:author="The Si Tran" w:date="2012-12-09T14:55:00Z">
                <w:pPr>
                  <w:framePr w:hSpace="180" w:wrap="around" w:vAnchor="text" w:hAnchor="margin" w:x="108" w:y="34"/>
                </w:pPr>
              </w:pPrChange>
            </w:pPr>
            <w:ins w:id="5249" w:author="The Si Tran" w:date="2012-12-09T14:54:00Z">
              <w:r>
                <w:rPr>
                  <w:szCs w:val="26"/>
                </w:rPr>
                <w:t>Monthly international airline passengers</w:t>
              </w:r>
            </w:ins>
          </w:p>
          <w:p w:rsidR="003632BF" w:rsidRDefault="003632BF">
            <w:pPr>
              <w:spacing w:before="0" w:line="276" w:lineRule="auto"/>
              <w:rPr>
                <w:ins w:id="5250" w:author="The Si Tran" w:date="2012-12-09T14:54:00Z"/>
                <w:szCs w:val="26"/>
              </w:rPr>
              <w:pPrChange w:id="5251" w:author="The Si Tran" w:date="2012-12-09T14:55:00Z">
                <w:pPr>
                  <w:framePr w:hSpace="180" w:wrap="around" w:vAnchor="text" w:hAnchor="margin" w:x="108" w:y="34"/>
                </w:pPr>
              </w:pPrChange>
            </w:pPr>
            <w:ins w:id="5252" w:author="The Si Tran" w:date="2012-12-09T14:54:00Z">
              <w:r>
                <w:rPr>
                  <w:szCs w:val="26"/>
                </w:rPr>
                <w:t>Monthly sales of French paper</w:t>
              </w:r>
            </w:ins>
          </w:p>
        </w:tc>
      </w:tr>
      <w:tr w:rsidR="003632BF" w:rsidTr="003632BF">
        <w:trPr>
          <w:ins w:id="5253" w:author="The Si Tran" w:date="2012-12-09T14:54:00Z"/>
        </w:trPr>
        <w:tc>
          <w:tcPr>
            <w:tcW w:w="1364" w:type="dxa"/>
            <w:tcPrChange w:id="5254" w:author="The Si Tran" w:date="2012-12-10T19:53:00Z">
              <w:tcPr>
                <w:tcW w:w="1367" w:type="dxa"/>
              </w:tcPr>
            </w:tcPrChange>
          </w:tcPr>
          <w:p w:rsidR="003632BF" w:rsidRDefault="003632BF">
            <w:pPr>
              <w:spacing w:before="0" w:line="276" w:lineRule="auto"/>
              <w:rPr>
                <w:ins w:id="5255" w:author="The Si Tran" w:date="2012-12-09T14:54:00Z"/>
                <w:szCs w:val="26"/>
              </w:rPr>
              <w:pPrChange w:id="5256" w:author="The Si Tran" w:date="2012-12-09T14:55:00Z">
                <w:pPr>
                  <w:framePr w:hSpace="180" w:wrap="around" w:vAnchor="text" w:hAnchor="margin" w:x="108" w:y="34"/>
                </w:pPr>
              </w:pPrChange>
            </w:pPr>
            <w:ins w:id="5257" w:author="The Si Tran" w:date="2012-12-09T14:54:00Z">
              <w:r>
                <w:rPr>
                  <w:szCs w:val="26"/>
                </w:rPr>
                <w:t>Deaths</w:t>
              </w:r>
            </w:ins>
          </w:p>
          <w:p w:rsidR="003632BF" w:rsidRDefault="003632BF">
            <w:pPr>
              <w:spacing w:before="0" w:line="276" w:lineRule="auto"/>
              <w:rPr>
                <w:ins w:id="5258" w:author="The Si Tran" w:date="2012-12-09T14:54:00Z"/>
                <w:szCs w:val="26"/>
              </w:rPr>
              <w:pPrChange w:id="5259" w:author="The Si Tran" w:date="2012-12-09T14:55:00Z">
                <w:pPr>
                  <w:framePr w:hSpace="180" w:wrap="around" w:vAnchor="text" w:hAnchor="margin" w:x="108" w:y="34"/>
                </w:pPr>
              </w:pPrChange>
            </w:pPr>
            <w:ins w:id="5260" w:author="The Si Tran" w:date="2012-12-09T14:54:00Z">
              <w:r>
                <w:rPr>
                  <w:szCs w:val="26"/>
                </w:rPr>
                <w:t>Maxtemp</w:t>
              </w:r>
            </w:ins>
          </w:p>
        </w:tc>
        <w:tc>
          <w:tcPr>
            <w:tcW w:w="1413" w:type="dxa"/>
            <w:tcPrChange w:id="5261" w:author="The Si Tran" w:date="2012-12-10T19:53:00Z">
              <w:tcPr>
                <w:tcW w:w="1480" w:type="dxa"/>
              </w:tcPr>
            </w:tcPrChange>
          </w:tcPr>
          <w:p w:rsidR="003632BF" w:rsidRDefault="003632BF">
            <w:pPr>
              <w:spacing w:before="0" w:line="276" w:lineRule="auto"/>
              <w:rPr>
                <w:ins w:id="5262" w:author="The Si Tran" w:date="2012-12-09T14:54:00Z"/>
                <w:szCs w:val="26"/>
              </w:rPr>
              <w:pPrChange w:id="5263" w:author="The Si Tran" w:date="2012-12-09T14:55:00Z">
                <w:pPr>
                  <w:framePr w:hSpace="180" w:wrap="around" w:vAnchor="text" w:hAnchor="margin" w:x="108" w:y="34"/>
                </w:pPr>
              </w:pPrChange>
            </w:pPr>
            <w:ins w:id="5264" w:author="The Si Tran" w:date="2012-12-09T14:54:00Z">
              <w:r>
                <w:rPr>
                  <w:szCs w:val="26"/>
                </w:rPr>
                <w:t>Seasonal</w:t>
              </w:r>
            </w:ins>
          </w:p>
        </w:tc>
        <w:tc>
          <w:tcPr>
            <w:tcW w:w="1251" w:type="dxa"/>
            <w:tcPrChange w:id="5265" w:author="The Si Tran" w:date="2012-12-10T19:53:00Z">
              <w:tcPr>
                <w:tcW w:w="1690" w:type="dxa"/>
              </w:tcPr>
            </w:tcPrChange>
          </w:tcPr>
          <w:p w:rsidR="003632BF" w:rsidRDefault="003632BF">
            <w:pPr>
              <w:spacing w:before="0" w:line="276" w:lineRule="auto"/>
              <w:rPr>
                <w:ins w:id="5266" w:author="The Si Tran" w:date="2012-12-10T19:53:00Z"/>
                <w:szCs w:val="26"/>
              </w:rPr>
            </w:pPr>
          </w:p>
        </w:tc>
        <w:tc>
          <w:tcPr>
            <w:tcW w:w="1651" w:type="dxa"/>
            <w:tcPrChange w:id="5267" w:author="The Si Tran" w:date="2012-12-10T19:53:00Z">
              <w:tcPr>
                <w:tcW w:w="1690" w:type="dxa"/>
              </w:tcPr>
            </w:tcPrChange>
          </w:tcPr>
          <w:p w:rsidR="003632BF" w:rsidRDefault="003632BF">
            <w:pPr>
              <w:spacing w:before="0" w:line="276" w:lineRule="auto"/>
              <w:rPr>
                <w:ins w:id="5268" w:author="The Si Tran" w:date="2012-12-09T14:54:00Z"/>
                <w:szCs w:val="26"/>
              </w:rPr>
              <w:pPrChange w:id="5269" w:author="The Si Tran" w:date="2012-12-09T14:55:00Z">
                <w:pPr>
                  <w:framePr w:hSpace="180" w:wrap="around" w:vAnchor="text" w:hAnchor="margin" w:x="108" w:y="34"/>
                </w:pPr>
              </w:pPrChange>
            </w:pPr>
            <w:ins w:id="5270" w:author="The Si Tran" w:date="2012-12-09T14:54:00Z">
              <w:r>
                <w:rPr>
                  <w:szCs w:val="26"/>
                </w:rPr>
                <w:t>Traffic</w:t>
              </w:r>
            </w:ins>
          </w:p>
          <w:p w:rsidR="003632BF" w:rsidRDefault="003632BF">
            <w:pPr>
              <w:spacing w:before="0" w:line="276" w:lineRule="auto"/>
              <w:rPr>
                <w:ins w:id="5271" w:author="The Si Tran" w:date="2012-12-09T14:54:00Z"/>
                <w:szCs w:val="26"/>
              </w:rPr>
              <w:pPrChange w:id="5272" w:author="The Si Tran" w:date="2012-12-09T14:55:00Z">
                <w:pPr>
                  <w:framePr w:hSpace="180" w:wrap="around" w:vAnchor="text" w:hAnchor="margin" w:x="108" w:y="34"/>
                </w:pPr>
              </w:pPrChange>
            </w:pPr>
            <w:ins w:id="5273" w:author="The Si Tran" w:date="2012-12-09T14:54:00Z">
              <w:r>
                <w:rPr>
                  <w:szCs w:val="26"/>
                </w:rPr>
                <w:t>Meteorology</w:t>
              </w:r>
            </w:ins>
          </w:p>
        </w:tc>
        <w:tc>
          <w:tcPr>
            <w:tcW w:w="3671" w:type="dxa"/>
            <w:tcPrChange w:id="5274" w:author="The Si Tran" w:date="2012-12-10T19:53:00Z">
              <w:tcPr>
                <w:tcW w:w="4542" w:type="dxa"/>
              </w:tcPr>
            </w:tcPrChange>
          </w:tcPr>
          <w:p w:rsidR="003632BF" w:rsidRDefault="003632BF">
            <w:pPr>
              <w:spacing w:before="0" w:line="276" w:lineRule="auto"/>
              <w:rPr>
                <w:ins w:id="5275" w:author="The Si Tran" w:date="2012-12-09T14:54:00Z"/>
                <w:szCs w:val="26"/>
              </w:rPr>
              <w:pPrChange w:id="5276" w:author="The Si Tran" w:date="2012-12-09T14:55:00Z">
                <w:pPr>
                  <w:framePr w:hSpace="180" w:wrap="around" w:vAnchor="text" w:hAnchor="margin" w:x="108" w:y="34"/>
                </w:pPr>
              </w:pPrChange>
            </w:pPr>
            <w:ins w:id="5277" w:author="The Si Tran" w:date="2012-12-09T14:54:00Z">
              <w:r>
                <w:rPr>
                  <w:szCs w:val="26"/>
                </w:rPr>
                <w:t>Monthly deaths &amp; injuries in UK roads</w:t>
              </w:r>
            </w:ins>
          </w:p>
          <w:p w:rsidR="003632BF" w:rsidRDefault="003632BF">
            <w:pPr>
              <w:spacing w:before="0" w:line="276" w:lineRule="auto"/>
              <w:rPr>
                <w:ins w:id="5278" w:author="The Si Tran" w:date="2012-12-09T14:54:00Z"/>
                <w:szCs w:val="26"/>
              </w:rPr>
              <w:pPrChange w:id="5279" w:author="The Si Tran" w:date="2012-12-09T14:55:00Z">
                <w:pPr>
                  <w:framePr w:hSpace="180" w:wrap="around" w:vAnchor="text" w:hAnchor="margin" w:x="108" w:y="34"/>
                </w:pPr>
              </w:pPrChange>
            </w:pPr>
            <w:ins w:id="5280" w:author="The Si Tran" w:date="2012-12-09T14:54:00Z">
              <w:r>
                <w:rPr>
                  <w:szCs w:val="26"/>
                </w:rPr>
                <w:t>Maximum temperature in Melbourne</w:t>
              </w:r>
            </w:ins>
          </w:p>
        </w:tc>
      </w:tr>
      <w:tr w:rsidR="003632BF" w:rsidTr="003632BF">
        <w:trPr>
          <w:ins w:id="5281" w:author="The Si Tran" w:date="2012-12-09T14:54:00Z"/>
        </w:trPr>
        <w:tc>
          <w:tcPr>
            <w:tcW w:w="1364" w:type="dxa"/>
            <w:tcPrChange w:id="5282" w:author="The Si Tran" w:date="2012-12-10T19:53:00Z">
              <w:tcPr>
                <w:tcW w:w="1367" w:type="dxa"/>
              </w:tcPr>
            </w:tcPrChange>
          </w:tcPr>
          <w:p w:rsidR="003632BF" w:rsidRDefault="003632BF">
            <w:pPr>
              <w:spacing w:before="0" w:line="276" w:lineRule="auto"/>
              <w:rPr>
                <w:ins w:id="5283" w:author="The Si Tran" w:date="2012-12-09T14:54:00Z"/>
                <w:szCs w:val="26"/>
              </w:rPr>
              <w:pPrChange w:id="5284" w:author="The Si Tran" w:date="2012-12-09T14:55:00Z">
                <w:pPr>
                  <w:framePr w:hSpace="180" w:wrap="around" w:vAnchor="text" w:hAnchor="margin" w:x="108" w:y="34"/>
                </w:pPr>
              </w:pPrChange>
            </w:pPr>
            <w:ins w:id="5285" w:author="The Si Tran" w:date="2012-12-09T14:54:00Z">
              <w:r>
                <w:rPr>
                  <w:szCs w:val="26"/>
                </w:rPr>
                <w:t>Chemical</w:t>
              </w:r>
            </w:ins>
          </w:p>
          <w:p w:rsidR="003632BF" w:rsidRDefault="003632BF">
            <w:pPr>
              <w:spacing w:before="0" w:line="276" w:lineRule="auto"/>
              <w:rPr>
                <w:ins w:id="5286" w:author="The Si Tran" w:date="2012-12-09T14:54:00Z"/>
                <w:szCs w:val="26"/>
              </w:rPr>
              <w:pPrChange w:id="5287" w:author="The Si Tran" w:date="2012-12-09T14:55:00Z">
                <w:pPr>
                  <w:framePr w:hSpace="180" w:wrap="around" w:vAnchor="text" w:hAnchor="margin" w:x="108" w:y="34"/>
                </w:pPr>
              </w:pPrChange>
            </w:pPr>
            <w:ins w:id="5288" w:author="The Si Tran" w:date="2012-12-09T14:54:00Z">
              <w:r>
                <w:rPr>
                  <w:szCs w:val="26"/>
                </w:rPr>
                <w:t>Prices</w:t>
              </w:r>
            </w:ins>
          </w:p>
        </w:tc>
        <w:tc>
          <w:tcPr>
            <w:tcW w:w="1413" w:type="dxa"/>
            <w:tcPrChange w:id="5289" w:author="The Si Tran" w:date="2012-12-10T19:53:00Z">
              <w:tcPr>
                <w:tcW w:w="1480" w:type="dxa"/>
              </w:tcPr>
            </w:tcPrChange>
          </w:tcPr>
          <w:p w:rsidR="003632BF" w:rsidRDefault="003632BF">
            <w:pPr>
              <w:spacing w:before="0" w:line="276" w:lineRule="auto"/>
              <w:rPr>
                <w:ins w:id="5290" w:author="The Si Tran" w:date="2012-12-09T14:54:00Z"/>
                <w:szCs w:val="26"/>
              </w:rPr>
              <w:pPrChange w:id="5291" w:author="The Si Tran" w:date="2012-12-09T14:55:00Z">
                <w:pPr>
                  <w:framePr w:hSpace="180" w:wrap="around" w:vAnchor="text" w:hAnchor="margin" w:x="108" w:y="34"/>
                </w:pPr>
              </w:pPrChange>
            </w:pPr>
            <w:ins w:id="5292" w:author="The Si Tran" w:date="2012-12-09T14:54:00Z">
              <w:r>
                <w:rPr>
                  <w:szCs w:val="26"/>
                </w:rPr>
                <w:t>Trended</w:t>
              </w:r>
            </w:ins>
          </w:p>
        </w:tc>
        <w:tc>
          <w:tcPr>
            <w:tcW w:w="1251" w:type="dxa"/>
            <w:tcPrChange w:id="5293" w:author="The Si Tran" w:date="2012-12-10T19:53:00Z">
              <w:tcPr>
                <w:tcW w:w="1690" w:type="dxa"/>
              </w:tcPr>
            </w:tcPrChange>
          </w:tcPr>
          <w:p w:rsidR="003632BF" w:rsidRDefault="003632BF">
            <w:pPr>
              <w:spacing w:before="0" w:line="276" w:lineRule="auto"/>
              <w:rPr>
                <w:ins w:id="5294" w:author="The Si Tran" w:date="2012-12-10T19:53:00Z"/>
                <w:szCs w:val="26"/>
              </w:rPr>
            </w:pPr>
          </w:p>
        </w:tc>
        <w:tc>
          <w:tcPr>
            <w:tcW w:w="1651" w:type="dxa"/>
            <w:tcPrChange w:id="5295" w:author="The Si Tran" w:date="2012-12-10T19:53:00Z">
              <w:tcPr>
                <w:tcW w:w="1690" w:type="dxa"/>
              </w:tcPr>
            </w:tcPrChange>
          </w:tcPr>
          <w:p w:rsidR="003632BF" w:rsidRDefault="003632BF">
            <w:pPr>
              <w:spacing w:before="0" w:line="276" w:lineRule="auto"/>
              <w:rPr>
                <w:ins w:id="5296" w:author="The Si Tran" w:date="2012-12-09T14:54:00Z"/>
                <w:szCs w:val="26"/>
              </w:rPr>
              <w:pPrChange w:id="5297" w:author="The Si Tran" w:date="2012-12-09T14:55:00Z">
                <w:pPr>
                  <w:framePr w:hSpace="180" w:wrap="around" w:vAnchor="text" w:hAnchor="margin" w:x="108" w:y="34"/>
                </w:pPr>
              </w:pPrChange>
            </w:pPr>
            <w:ins w:id="5298" w:author="The Si Tran" w:date="2012-12-09T14:54:00Z">
              <w:r>
                <w:rPr>
                  <w:szCs w:val="26"/>
                </w:rPr>
                <w:t>Chemical</w:t>
              </w:r>
            </w:ins>
          </w:p>
          <w:p w:rsidR="003632BF" w:rsidRDefault="003632BF">
            <w:pPr>
              <w:spacing w:before="0" w:line="276" w:lineRule="auto"/>
              <w:rPr>
                <w:ins w:id="5299" w:author="The Si Tran" w:date="2012-12-09T14:54:00Z"/>
                <w:szCs w:val="26"/>
              </w:rPr>
              <w:pPrChange w:id="5300" w:author="The Si Tran" w:date="2012-12-09T14:55:00Z">
                <w:pPr>
                  <w:framePr w:hSpace="180" w:wrap="around" w:vAnchor="text" w:hAnchor="margin" w:x="108" w:y="34"/>
                </w:pPr>
              </w:pPrChange>
            </w:pPr>
            <w:ins w:id="5301" w:author="The Si Tran" w:date="2012-12-09T14:54:00Z">
              <w:r>
                <w:rPr>
                  <w:szCs w:val="26"/>
                </w:rPr>
                <w:t>Economy</w:t>
              </w:r>
            </w:ins>
          </w:p>
        </w:tc>
        <w:tc>
          <w:tcPr>
            <w:tcW w:w="3671" w:type="dxa"/>
            <w:tcPrChange w:id="5302" w:author="The Si Tran" w:date="2012-12-10T19:53:00Z">
              <w:tcPr>
                <w:tcW w:w="4542" w:type="dxa"/>
              </w:tcPr>
            </w:tcPrChange>
          </w:tcPr>
          <w:p w:rsidR="003632BF" w:rsidRDefault="003632BF">
            <w:pPr>
              <w:spacing w:before="0" w:line="276" w:lineRule="auto"/>
              <w:rPr>
                <w:ins w:id="5303" w:author="The Si Tran" w:date="2012-12-09T14:54:00Z"/>
                <w:szCs w:val="26"/>
              </w:rPr>
              <w:pPrChange w:id="5304" w:author="The Si Tran" w:date="2012-12-09T14:55:00Z">
                <w:pPr>
                  <w:framePr w:hSpace="180" w:wrap="around" w:vAnchor="text" w:hAnchor="margin" w:x="108" w:y="34"/>
                </w:pPr>
              </w:pPrChange>
            </w:pPr>
            <w:ins w:id="5305" w:author="The Si Tran" w:date="2012-12-09T14:54:00Z">
              <w:r>
                <w:rPr>
                  <w:szCs w:val="26"/>
                </w:rPr>
                <w:t>Chemical concentration readings</w:t>
              </w:r>
            </w:ins>
          </w:p>
          <w:p w:rsidR="003632BF" w:rsidRPr="00D50BA6" w:rsidRDefault="003632BF">
            <w:pPr>
              <w:spacing w:before="0" w:line="276" w:lineRule="auto"/>
              <w:rPr>
                <w:ins w:id="5306" w:author="The Si Tran" w:date="2012-12-09T14:54:00Z"/>
                <w:szCs w:val="26"/>
              </w:rPr>
              <w:pPrChange w:id="5307" w:author="The Si Tran" w:date="2012-12-09T14:55:00Z">
                <w:pPr>
                  <w:framePr w:hSpace="180" w:wrap="around" w:vAnchor="text" w:hAnchor="margin" w:x="108" w:y="34"/>
                </w:pPr>
              </w:pPrChange>
            </w:pPr>
            <w:ins w:id="5308" w:author="The Si Tran" w:date="2012-12-09T14:54:00Z">
              <w:r>
                <w:rPr>
                  <w:szCs w:val="26"/>
                </w:rPr>
                <w:t xml:space="preserve">Daily </w:t>
              </w:r>
              <w:r>
                <w:rPr>
                  <w:i/>
                  <w:szCs w:val="26"/>
                </w:rPr>
                <w:t>IBM</w:t>
              </w:r>
              <w:r>
                <w:rPr>
                  <w:szCs w:val="26"/>
                </w:rPr>
                <w:t xml:space="preserve"> common stock closing prices</w:t>
              </w:r>
            </w:ins>
          </w:p>
        </w:tc>
      </w:tr>
      <w:tr w:rsidR="003632BF" w:rsidTr="003632BF">
        <w:trPr>
          <w:ins w:id="5309" w:author="The Si Tran" w:date="2012-12-09T14:54:00Z"/>
        </w:trPr>
        <w:tc>
          <w:tcPr>
            <w:tcW w:w="1364" w:type="dxa"/>
            <w:tcPrChange w:id="5310" w:author="The Si Tran" w:date="2012-12-10T19:53:00Z">
              <w:tcPr>
                <w:tcW w:w="1367" w:type="dxa"/>
              </w:tcPr>
            </w:tcPrChange>
          </w:tcPr>
          <w:p w:rsidR="003632BF" w:rsidRDefault="003632BF">
            <w:pPr>
              <w:spacing w:before="0" w:line="276" w:lineRule="auto"/>
              <w:rPr>
                <w:ins w:id="5311" w:author="The Si Tran" w:date="2012-12-09T14:54:00Z"/>
                <w:szCs w:val="26"/>
              </w:rPr>
              <w:pPrChange w:id="5312" w:author="The Si Tran" w:date="2012-12-09T14:55:00Z">
                <w:pPr>
                  <w:framePr w:hSpace="180" w:wrap="around" w:vAnchor="text" w:hAnchor="margin" w:x="108" w:y="34"/>
                </w:pPr>
              </w:pPrChange>
            </w:pPr>
            <w:ins w:id="5313" w:author="The Si Tran" w:date="2012-12-09T14:54:00Z">
              <w:r>
                <w:rPr>
                  <w:szCs w:val="26"/>
                </w:rPr>
                <w:t>Sunspots</w:t>
              </w:r>
            </w:ins>
          </w:p>
          <w:p w:rsidR="003632BF" w:rsidRDefault="003632BF">
            <w:pPr>
              <w:spacing w:before="0" w:line="276" w:lineRule="auto"/>
              <w:rPr>
                <w:ins w:id="5314" w:author="The Si Tran" w:date="2012-12-09T14:54:00Z"/>
                <w:szCs w:val="26"/>
              </w:rPr>
              <w:pPrChange w:id="5315" w:author="The Si Tran" w:date="2012-12-09T14:55:00Z">
                <w:pPr>
                  <w:framePr w:hSpace="180" w:wrap="around" w:vAnchor="text" w:hAnchor="margin" w:x="108" w:y="34"/>
                </w:pPr>
              </w:pPrChange>
            </w:pPr>
            <w:ins w:id="5316" w:author="The Si Tran" w:date="2012-12-09T14:54:00Z">
              <w:r>
                <w:rPr>
                  <w:szCs w:val="26"/>
                </w:rPr>
                <w:t>Kobe</w:t>
              </w:r>
            </w:ins>
          </w:p>
        </w:tc>
        <w:tc>
          <w:tcPr>
            <w:tcW w:w="1413" w:type="dxa"/>
            <w:tcPrChange w:id="5317" w:author="The Si Tran" w:date="2012-12-10T19:53:00Z">
              <w:tcPr>
                <w:tcW w:w="1480" w:type="dxa"/>
              </w:tcPr>
            </w:tcPrChange>
          </w:tcPr>
          <w:p w:rsidR="003632BF" w:rsidRDefault="003632BF">
            <w:pPr>
              <w:spacing w:before="0" w:line="276" w:lineRule="auto"/>
              <w:rPr>
                <w:ins w:id="5318" w:author="The Si Tran" w:date="2012-12-09T14:54:00Z"/>
                <w:szCs w:val="26"/>
              </w:rPr>
              <w:pPrChange w:id="5319" w:author="The Si Tran" w:date="2012-12-09T14:55:00Z">
                <w:pPr>
                  <w:framePr w:hSpace="180" w:wrap="around" w:vAnchor="text" w:hAnchor="margin" w:x="108" w:y="34"/>
                </w:pPr>
              </w:pPrChange>
            </w:pPr>
            <w:ins w:id="5320" w:author="The Si Tran" w:date="2012-12-09T14:54:00Z">
              <w:r>
                <w:rPr>
                  <w:szCs w:val="26"/>
                </w:rPr>
                <w:t>Nonlinear</w:t>
              </w:r>
            </w:ins>
          </w:p>
        </w:tc>
        <w:tc>
          <w:tcPr>
            <w:tcW w:w="1251" w:type="dxa"/>
            <w:tcPrChange w:id="5321" w:author="The Si Tran" w:date="2012-12-10T19:53:00Z">
              <w:tcPr>
                <w:tcW w:w="1690" w:type="dxa"/>
              </w:tcPr>
            </w:tcPrChange>
          </w:tcPr>
          <w:p w:rsidR="003632BF" w:rsidRDefault="003632BF">
            <w:pPr>
              <w:spacing w:before="0" w:line="276" w:lineRule="auto"/>
              <w:rPr>
                <w:ins w:id="5322" w:author="The Si Tran" w:date="2012-12-10T19:53:00Z"/>
                <w:szCs w:val="26"/>
              </w:rPr>
            </w:pPr>
          </w:p>
        </w:tc>
        <w:tc>
          <w:tcPr>
            <w:tcW w:w="1651" w:type="dxa"/>
            <w:tcPrChange w:id="5323" w:author="The Si Tran" w:date="2012-12-10T19:53:00Z">
              <w:tcPr>
                <w:tcW w:w="1690" w:type="dxa"/>
              </w:tcPr>
            </w:tcPrChange>
          </w:tcPr>
          <w:p w:rsidR="003632BF" w:rsidRDefault="003632BF">
            <w:pPr>
              <w:spacing w:before="0" w:line="276" w:lineRule="auto"/>
              <w:rPr>
                <w:ins w:id="5324" w:author="The Si Tran" w:date="2012-12-09T14:54:00Z"/>
                <w:szCs w:val="26"/>
              </w:rPr>
              <w:pPrChange w:id="5325" w:author="The Si Tran" w:date="2012-12-09T14:55:00Z">
                <w:pPr>
                  <w:framePr w:hSpace="180" w:wrap="around" w:vAnchor="text" w:hAnchor="margin" w:x="108" w:y="34"/>
                </w:pPr>
              </w:pPrChange>
            </w:pPr>
            <w:ins w:id="5326" w:author="The Si Tran" w:date="2012-12-09T14:54:00Z">
              <w:r>
                <w:rPr>
                  <w:szCs w:val="26"/>
                </w:rPr>
                <w:t>Physics</w:t>
              </w:r>
            </w:ins>
          </w:p>
          <w:p w:rsidR="003632BF" w:rsidRDefault="003632BF">
            <w:pPr>
              <w:spacing w:before="0" w:line="276" w:lineRule="auto"/>
              <w:rPr>
                <w:ins w:id="5327" w:author="The Si Tran" w:date="2012-12-09T14:54:00Z"/>
                <w:szCs w:val="26"/>
              </w:rPr>
              <w:pPrChange w:id="5328" w:author="The Si Tran" w:date="2012-12-09T14:55:00Z">
                <w:pPr>
                  <w:framePr w:hSpace="180" w:wrap="around" w:vAnchor="text" w:hAnchor="margin" w:x="108" w:y="34"/>
                </w:pPr>
              </w:pPrChange>
            </w:pPr>
            <w:ins w:id="5329" w:author="The Si Tran" w:date="2012-12-09T14:54:00Z">
              <w:r>
                <w:rPr>
                  <w:szCs w:val="26"/>
                </w:rPr>
                <w:t>Geology</w:t>
              </w:r>
            </w:ins>
          </w:p>
        </w:tc>
        <w:tc>
          <w:tcPr>
            <w:tcW w:w="3671" w:type="dxa"/>
            <w:tcPrChange w:id="5330" w:author="The Si Tran" w:date="2012-12-10T19:53:00Z">
              <w:tcPr>
                <w:tcW w:w="4542" w:type="dxa"/>
              </w:tcPr>
            </w:tcPrChange>
          </w:tcPr>
          <w:p w:rsidR="003632BF" w:rsidRDefault="003632BF">
            <w:pPr>
              <w:spacing w:before="0" w:line="276" w:lineRule="auto"/>
              <w:rPr>
                <w:ins w:id="5331" w:author="The Si Tran" w:date="2012-12-09T14:54:00Z"/>
                <w:szCs w:val="26"/>
              </w:rPr>
              <w:pPrChange w:id="5332" w:author="The Si Tran" w:date="2012-12-09T14:55:00Z">
                <w:pPr>
                  <w:framePr w:hSpace="180" w:wrap="around" w:vAnchor="text" w:hAnchor="margin" w:x="108" w:y="34"/>
                </w:pPr>
              </w:pPrChange>
            </w:pPr>
            <w:ins w:id="5333" w:author="The Si Tran" w:date="2012-12-09T14:54:00Z">
              <w:r>
                <w:rPr>
                  <w:szCs w:val="26"/>
                </w:rPr>
                <w:t>Annual Wolf’s Sunspot Numbers</w:t>
              </w:r>
            </w:ins>
          </w:p>
          <w:p w:rsidR="003632BF" w:rsidRDefault="003632BF">
            <w:pPr>
              <w:spacing w:before="0" w:line="276" w:lineRule="auto"/>
              <w:rPr>
                <w:ins w:id="5334" w:author="The Si Tran" w:date="2012-12-09T14:54:00Z"/>
                <w:szCs w:val="26"/>
              </w:rPr>
              <w:pPrChange w:id="5335" w:author="The Si Tran" w:date="2012-12-09T14:55:00Z">
                <w:pPr>
                  <w:framePr w:hSpace="180" w:wrap="around" w:vAnchor="text" w:hAnchor="margin" w:x="108" w:y="34"/>
                </w:pPr>
              </w:pPrChange>
            </w:pPr>
            <w:ins w:id="5336" w:author="The Si Tran" w:date="2012-12-09T14:54:00Z">
              <w:r>
                <w:rPr>
                  <w:szCs w:val="26"/>
                </w:rPr>
                <w:t>Seismograph of the Kobe earthquake</w:t>
              </w:r>
            </w:ins>
          </w:p>
        </w:tc>
      </w:tr>
    </w:tbl>
    <w:p w:rsidR="00E86F34" w:rsidRPr="007C782C" w:rsidRDefault="00E86F34">
      <w:pPr>
        <w:pStyle w:val="Bang"/>
        <w:rPr>
          <w:ins w:id="5337" w:author="The Si Tran" w:date="2012-12-11T23:53:00Z"/>
        </w:rPr>
        <w:pPrChange w:id="5338" w:author="The Si Tran" w:date="2012-12-11T23:53:00Z">
          <w:pPr/>
        </w:pPrChange>
      </w:pPr>
      <w:bookmarkStart w:id="5339" w:name="_Toc343033793"/>
      <w:bookmarkStart w:id="5340" w:name="_Toc343062512"/>
      <w:ins w:id="5341" w:author="The Si Tran" w:date="2012-12-11T23:53:00Z">
        <w:r w:rsidRPr="006068E1">
          <w:rPr>
            <w:b/>
          </w:rPr>
          <w:lastRenderedPageBreak/>
          <w:t>Bảng 6.1</w:t>
        </w:r>
        <w:r w:rsidRPr="006068E1">
          <w:t xml:space="preserve">: </w:t>
        </w:r>
      </w:ins>
      <w:ins w:id="5342" w:author="The Si Tran" w:date="2012-12-11T23:54:00Z">
        <w:r w:rsidR="004347B6">
          <w:t>Phân loại dữ liệu thực nghiệm</w:t>
        </w:r>
      </w:ins>
      <w:bookmarkEnd w:id="5339"/>
      <w:bookmarkEnd w:id="5340"/>
    </w:p>
    <w:p w:rsidR="00945B99" w:rsidRPr="000620C7" w:rsidRDefault="00945B99" w:rsidP="00945B99">
      <w:pPr>
        <w:rPr>
          <w:ins w:id="5343" w:author="The Si Tran" w:date="2012-12-10T07:15:00Z"/>
          <w:szCs w:val="26"/>
        </w:rPr>
      </w:pPr>
      <w:ins w:id="5344" w:author="The Si Tran" w:date="2012-12-10T07:15:00Z">
        <w:r>
          <w:rPr>
            <w:szCs w:val="26"/>
          </w:rPr>
          <w:t>Các hình biểu diễn đồ thị của các chuỗi dữ liệu thời gian:</w:t>
        </w:r>
      </w:ins>
    </w:p>
    <w:p w:rsidR="00314F23" w:rsidRDefault="00945B99">
      <w:pPr>
        <w:rPr>
          <w:ins w:id="5345" w:author="The Si Tran" w:date="2012-12-10T07:17:00Z"/>
        </w:rPr>
        <w:pPrChange w:id="5346" w:author="The Si Tran" w:date="2012-12-09T14:53:00Z">
          <w:pPr>
            <w:pStyle w:val="Heading1"/>
            <w:jc w:val="left"/>
          </w:pPr>
        </w:pPrChange>
      </w:pPr>
      <w:ins w:id="5347" w:author="The Si Tran" w:date="2012-12-10T07:16:00Z">
        <w:r w:rsidRPr="007C782C">
          <w:rPr>
            <w:noProof/>
          </w:rPr>
          <w:drawing>
            <wp:inline distT="0" distB="0" distL="0" distR="0" wp14:anchorId="7798F4AB" wp14:editId="746D8072">
              <wp:extent cx="5943600" cy="3631565"/>
              <wp:effectExtent l="0" t="0" r="0" b="6985"/>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64"/>
                      <a:stretch>
                        <a:fillRect/>
                      </a:stretch>
                    </pic:blipFill>
                    <pic:spPr>
                      <a:xfrm>
                        <a:off x="0" y="0"/>
                        <a:ext cx="5943600" cy="3631565"/>
                      </a:xfrm>
                      <a:prstGeom prst="rect">
                        <a:avLst/>
                      </a:prstGeom>
                    </pic:spPr>
                  </pic:pic>
                </a:graphicData>
              </a:graphic>
            </wp:inline>
          </w:drawing>
        </w:r>
      </w:ins>
    </w:p>
    <w:p w:rsidR="00945B99" w:rsidRDefault="006234D7">
      <w:pPr>
        <w:pStyle w:val="Hinh"/>
        <w:jc w:val="center"/>
        <w:rPr>
          <w:ins w:id="5348" w:author="The Si Tran" w:date="2012-12-11T23:41:00Z"/>
          <w:b w:val="0"/>
        </w:rPr>
        <w:pPrChange w:id="5349" w:author="The Si Tran" w:date="2012-12-11T23:41:00Z">
          <w:pPr>
            <w:pStyle w:val="Heading1"/>
            <w:jc w:val="left"/>
          </w:pPr>
        </w:pPrChange>
      </w:pPr>
      <w:bookmarkStart w:id="5350" w:name="_Toc343062505"/>
      <w:ins w:id="5351" w:author="The Si Tran" w:date="2012-12-11T20:03:00Z">
        <w:r w:rsidRPr="004D6F02">
          <w:rPr>
            <w:rStyle w:val="Heading6Char"/>
            <w:rFonts w:eastAsiaTheme="minorHAnsi"/>
            <w:bCs/>
            <w:rPrChange w:id="5352" w:author="The Si Tran" w:date="2012-12-11T23:41:00Z">
              <w:rPr>
                <w:b w:val="0"/>
              </w:rPr>
            </w:rPrChange>
          </w:rPr>
          <w:t xml:space="preserve">Hình </w:t>
        </w:r>
      </w:ins>
      <w:ins w:id="5353" w:author="The Si Tran" w:date="2012-12-11T22:47:00Z">
        <w:r w:rsidR="00D742D5" w:rsidRPr="004D6F02">
          <w:rPr>
            <w:rStyle w:val="Heading6Char"/>
            <w:rFonts w:eastAsiaTheme="minorHAnsi"/>
            <w:b/>
            <w:bCs/>
            <w:rPrChange w:id="5354" w:author="The Si Tran" w:date="2012-12-11T23:41:00Z">
              <w:rPr/>
            </w:rPrChange>
          </w:rPr>
          <w:t>6.1</w:t>
        </w:r>
      </w:ins>
      <w:ins w:id="5355" w:author="The Si Tran" w:date="2012-12-11T20:03:00Z">
        <w:r w:rsidRPr="004D6F02">
          <w:rPr>
            <w:rPrChange w:id="5356" w:author="The Si Tran" w:date="2012-12-11T23:41:00Z">
              <w:rPr>
                <w:b w:val="0"/>
              </w:rPr>
            </w:rPrChange>
          </w:rPr>
          <w:t>:</w:t>
        </w:r>
      </w:ins>
      <w:ins w:id="5357" w:author="The Si Tran" w:date="2012-12-11T23:41:00Z">
        <w:r w:rsidR="004D6F02">
          <w:t xml:space="preserve"> </w:t>
        </w:r>
      </w:ins>
      <w:ins w:id="5358" w:author="The Si Tran" w:date="2012-12-10T07:17:00Z">
        <w:r w:rsidR="00945B99" w:rsidRPr="007C782C">
          <w:rPr>
            <w:b w:val="0"/>
          </w:rPr>
          <w:t>Đ</w:t>
        </w:r>
        <w:r w:rsidR="00945B99" w:rsidRPr="004D6F02">
          <w:rPr>
            <w:b w:val="0"/>
            <w:rPrChange w:id="5359" w:author="The Si Tran" w:date="2012-12-11T23:41:00Z">
              <w:rPr>
                <w:b w:val="0"/>
              </w:rPr>
            </w:rPrChange>
          </w:rPr>
          <w:t>ồ thị chuỗi dữ liệu Passengers</w:t>
        </w:r>
      </w:ins>
      <w:bookmarkEnd w:id="5350"/>
    </w:p>
    <w:p w:rsidR="004D6F02" w:rsidRPr="007C782C" w:rsidRDefault="004D6F02">
      <w:pPr>
        <w:pStyle w:val="Hinh"/>
        <w:jc w:val="center"/>
        <w:rPr>
          <w:ins w:id="5360" w:author="The Si Tran" w:date="2012-12-10T07:17:00Z"/>
        </w:rPr>
        <w:pPrChange w:id="5361" w:author="The Si Tran" w:date="2012-12-11T23:41:00Z">
          <w:pPr>
            <w:pStyle w:val="Heading1"/>
            <w:jc w:val="left"/>
          </w:pPr>
        </w:pPrChange>
      </w:pPr>
    </w:p>
    <w:p w:rsidR="00945B99" w:rsidRDefault="00945B99">
      <w:pPr>
        <w:rPr>
          <w:ins w:id="5362" w:author="The Si Tran" w:date="2012-12-11T20:04:00Z"/>
        </w:rPr>
        <w:pPrChange w:id="5363" w:author="The Si Tran" w:date="2012-12-09T14:53:00Z">
          <w:pPr>
            <w:pStyle w:val="Heading1"/>
            <w:jc w:val="left"/>
          </w:pPr>
        </w:pPrChange>
      </w:pPr>
      <w:ins w:id="5364" w:author="The Si Tran" w:date="2012-12-10T07:17:00Z">
        <w:r w:rsidRPr="007C782C">
          <w:rPr>
            <w:noProof/>
          </w:rPr>
          <w:drawing>
            <wp:inline distT="0" distB="0" distL="0" distR="0" wp14:anchorId="40149DDE" wp14:editId="7FBA2914">
              <wp:extent cx="5943600" cy="3638550"/>
              <wp:effectExtent l="0" t="0" r="0" b="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65"/>
                      <a:stretch>
                        <a:fillRect/>
                      </a:stretch>
                    </pic:blipFill>
                    <pic:spPr>
                      <a:xfrm>
                        <a:off x="0" y="0"/>
                        <a:ext cx="5943600" cy="3638550"/>
                      </a:xfrm>
                      <a:prstGeom prst="rect">
                        <a:avLst/>
                      </a:prstGeom>
                    </pic:spPr>
                  </pic:pic>
                </a:graphicData>
              </a:graphic>
            </wp:inline>
          </w:drawing>
        </w:r>
      </w:ins>
    </w:p>
    <w:p w:rsidR="006234D7" w:rsidRPr="004D6F02" w:rsidRDefault="006234D7">
      <w:pPr>
        <w:pStyle w:val="Hinh"/>
        <w:jc w:val="center"/>
        <w:rPr>
          <w:ins w:id="5365" w:author="The Si Tran" w:date="2012-12-11T20:04:00Z"/>
          <w:b w:val="0"/>
          <w:rPrChange w:id="5366" w:author="The Si Tran" w:date="2012-12-11T23:42:00Z">
            <w:rPr>
              <w:ins w:id="5367" w:author="The Si Tran" w:date="2012-12-11T20:04:00Z"/>
            </w:rPr>
          </w:rPrChange>
        </w:rPr>
        <w:pPrChange w:id="5368" w:author="The Si Tran" w:date="2012-12-11T23:41:00Z">
          <w:pPr>
            <w:pStyle w:val="Heading3"/>
            <w:numPr>
              <w:ilvl w:val="0"/>
              <w:numId w:val="0"/>
            </w:numPr>
            <w:tabs>
              <w:tab w:val="clear" w:pos="1080"/>
            </w:tabs>
            <w:ind w:left="0" w:firstLine="0"/>
            <w:jc w:val="center"/>
          </w:pPr>
        </w:pPrChange>
      </w:pPr>
      <w:bookmarkStart w:id="5369" w:name="_Toc343062506"/>
      <w:ins w:id="5370" w:author="The Si Tran" w:date="2012-12-11T20:04:00Z">
        <w:r w:rsidRPr="004D696B">
          <w:t xml:space="preserve">Hình </w:t>
        </w:r>
      </w:ins>
      <w:ins w:id="5371" w:author="The Si Tran" w:date="2012-12-11T23:41:00Z">
        <w:r w:rsidR="004D6F02">
          <w:t>6.2</w:t>
        </w:r>
      </w:ins>
      <w:ins w:id="5372" w:author="The Si Tran" w:date="2012-12-11T20:04:00Z">
        <w:r w:rsidRPr="004D696B">
          <w:t>:</w:t>
        </w:r>
      </w:ins>
      <w:ins w:id="5373" w:author="The Si Tran" w:date="2012-12-11T23:41:00Z">
        <w:r w:rsidR="004D6F02">
          <w:t xml:space="preserve"> </w:t>
        </w:r>
      </w:ins>
      <w:ins w:id="5374" w:author="The Si Tran" w:date="2012-12-11T20:04:00Z">
        <w:r w:rsidRPr="004D6F02">
          <w:rPr>
            <w:b w:val="0"/>
            <w:rPrChange w:id="5375" w:author="The Si Tran" w:date="2012-12-11T23:42:00Z">
              <w:rPr/>
            </w:rPrChange>
          </w:rPr>
          <w:t>Đồ thị chuỗi dữ liệu Paper</w:t>
        </w:r>
        <w:bookmarkEnd w:id="5369"/>
      </w:ins>
    </w:p>
    <w:p w:rsidR="006234D7" w:rsidRDefault="006234D7">
      <w:pPr>
        <w:rPr>
          <w:ins w:id="5376" w:author="The Si Tran" w:date="2012-12-10T07:17:00Z"/>
        </w:rPr>
        <w:pPrChange w:id="5377" w:author="The Si Tran" w:date="2012-12-09T14:53:00Z">
          <w:pPr>
            <w:pStyle w:val="Heading1"/>
            <w:jc w:val="left"/>
          </w:pPr>
        </w:pPrChange>
      </w:pPr>
    </w:p>
    <w:p w:rsidR="00945B99" w:rsidRDefault="00945B99">
      <w:pPr>
        <w:rPr>
          <w:ins w:id="5378" w:author="The Si Tran" w:date="2012-12-11T20:04:00Z"/>
        </w:rPr>
        <w:pPrChange w:id="5379" w:author="The Si Tran" w:date="2012-12-09T14:53:00Z">
          <w:pPr>
            <w:pStyle w:val="Heading1"/>
            <w:jc w:val="left"/>
          </w:pPr>
        </w:pPrChange>
      </w:pPr>
      <w:ins w:id="5380" w:author="The Si Tran" w:date="2012-12-10T07:18:00Z">
        <w:r w:rsidRPr="007C782C">
          <w:rPr>
            <w:noProof/>
          </w:rPr>
          <w:drawing>
            <wp:inline distT="0" distB="0" distL="0" distR="0" wp14:anchorId="7497B5EB" wp14:editId="289BB128">
              <wp:extent cx="5943600" cy="3631565"/>
              <wp:effectExtent l="0" t="0" r="0" b="6985"/>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66"/>
                      <a:stretch>
                        <a:fillRect/>
                      </a:stretch>
                    </pic:blipFill>
                    <pic:spPr>
                      <a:xfrm>
                        <a:off x="0" y="0"/>
                        <a:ext cx="5943600" cy="3631565"/>
                      </a:xfrm>
                      <a:prstGeom prst="rect">
                        <a:avLst/>
                      </a:prstGeom>
                    </pic:spPr>
                  </pic:pic>
                </a:graphicData>
              </a:graphic>
            </wp:inline>
          </w:drawing>
        </w:r>
      </w:ins>
    </w:p>
    <w:p w:rsidR="006234D7" w:rsidRPr="004D696B" w:rsidRDefault="006234D7">
      <w:pPr>
        <w:pStyle w:val="Hinh"/>
        <w:jc w:val="center"/>
        <w:rPr>
          <w:ins w:id="5381" w:author="The Si Tran" w:date="2012-12-11T20:04:00Z"/>
        </w:rPr>
        <w:pPrChange w:id="5382" w:author="The Si Tran" w:date="2012-12-11T23:42:00Z">
          <w:pPr>
            <w:pStyle w:val="Heading3"/>
            <w:numPr>
              <w:ilvl w:val="0"/>
              <w:numId w:val="0"/>
            </w:numPr>
            <w:tabs>
              <w:tab w:val="clear" w:pos="1080"/>
            </w:tabs>
            <w:ind w:left="0" w:firstLine="0"/>
            <w:jc w:val="center"/>
          </w:pPr>
        </w:pPrChange>
      </w:pPr>
      <w:bookmarkStart w:id="5383" w:name="_Toc343062507"/>
      <w:ins w:id="5384" w:author="The Si Tran" w:date="2012-12-11T20:04:00Z">
        <w:r w:rsidRPr="004D696B">
          <w:t xml:space="preserve">Hình </w:t>
        </w:r>
      </w:ins>
      <w:ins w:id="5385" w:author="The Si Tran" w:date="2012-12-11T23:42:00Z">
        <w:r w:rsidR="004D6F02">
          <w:t>6.3</w:t>
        </w:r>
      </w:ins>
      <w:ins w:id="5386" w:author="The Si Tran" w:date="2012-12-11T20:04:00Z">
        <w:r w:rsidRPr="004D696B">
          <w:t>:</w:t>
        </w:r>
      </w:ins>
      <w:ins w:id="5387" w:author="The Si Tran" w:date="2012-12-11T23:42:00Z">
        <w:r w:rsidR="004D6F02">
          <w:t xml:space="preserve"> </w:t>
        </w:r>
      </w:ins>
      <w:ins w:id="5388" w:author="The Si Tran" w:date="2012-12-11T20:04:00Z">
        <w:r w:rsidRPr="004D6F02">
          <w:rPr>
            <w:b w:val="0"/>
            <w:rPrChange w:id="5389" w:author="The Si Tran" w:date="2012-12-11T23:42:00Z">
              <w:rPr/>
            </w:rPrChange>
          </w:rPr>
          <w:t xml:space="preserve">Đồ thị chuỗi dữ liệu </w:t>
        </w:r>
      </w:ins>
      <w:ins w:id="5390" w:author="The Si Tran" w:date="2012-12-11T20:05:00Z">
        <w:r w:rsidRPr="004D6F02">
          <w:rPr>
            <w:b w:val="0"/>
            <w:rPrChange w:id="5391" w:author="The Si Tran" w:date="2012-12-11T23:42:00Z">
              <w:rPr/>
            </w:rPrChange>
          </w:rPr>
          <w:t>Deaths</w:t>
        </w:r>
      </w:ins>
      <w:bookmarkEnd w:id="5383"/>
    </w:p>
    <w:p w:rsidR="006234D7" w:rsidRDefault="006234D7">
      <w:pPr>
        <w:rPr>
          <w:ins w:id="5392" w:author="The Si Tran" w:date="2012-12-10T07:18:00Z"/>
        </w:rPr>
        <w:pPrChange w:id="5393" w:author="The Si Tran" w:date="2012-12-09T14:53:00Z">
          <w:pPr>
            <w:pStyle w:val="Heading1"/>
            <w:jc w:val="left"/>
          </w:pPr>
        </w:pPrChange>
      </w:pPr>
    </w:p>
    <w:p w:rsidR="00945B99" w:rsidRDefault="00945B99">
      <w:pPr>
        <w:rPr>
          <w:ins w:id="5394" w:author="The Si Tran" w:date="2012-12-11T20:05:00Z"/>
        </w:rPr>
        <w:pPrChange w:id="5395" w:author="The Si Tran" w:date="2012-12-09T14:53:00Z">
          <w:pPr>
            <w:pStyle w:val="Heading1"/>
            <w:jc w:val="left"/>
          </w:pPr>
        </w:pPrChange>
      </w:pPr>
      <w:ins w:id="5396" w:author="The Si Tran" w:date="2012-12-10T07:19:00Z">
        <w:r w:rsidRPr="007C782C">
          <w:rPr>
            <w:noProof/>
          </w:rPr>
          <w:drawing>
            <wp:inline distT="0" distB="0" distL="0" distR="0" wp14:anchorId="558DACA2" wp14:editId="11CFF89F">
              <wp:extent cx="5943600" cy="3646170"/>
              <wp:effectExtent l="0" t="0" r="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67"/>
                      <a:stretch>
                        <a:fillRect/>
                      </a:stretch>
                    </pic:blipFill>
                    <pic:spPr>
                      <a:xfrm>
                        <a:off x="0" y="0"/>
                        <a:ext cx="5943600" cy="3646170"/>
                      </a:xfrm>
                      <a:prstGeom prst="rect">
                        <a:avLst/>
                      </a:prstGeom>
                    </pic:spPr>
                  </pic:pic>
                </a:graphicData>
              </a:graphic>
            </wp:inline>
          </w:drawing>
        </w:r>
      </w:ins>
    </w:p>
    <w:p w:rsidR="006234D7" w:rsidRDefault="006234D7">
      <w:pPr>
        <w:pStyle w:val="Hinh"/>
        <w:jc w:val="center"/>
        <w:rPr>
          <w:ins w:id="5397" w:author="The Si Tran" w:date="2012-12-11T23:42:00Z"/>
          <w:b w:val="0"/>
        </w:rPr>
        <w:pPrChange w:id="5398" w:author="The Si Tran" w:date="2012-12-11T23:42:00Z">
          <w:pPr>
            <w:pStyle w:val="Heading1"/>
            <w:jc w:val="left"/>
          </w:pPr>
        </w:pPrChange>
      </w:pPr>
      <w:bookmarkStart w:id="5399" w:name="_Toc343062508"/>
      <w:ins w:id="5400" w:author="The Si Tran" w:date="2012-12-11T20:05:00Z">
        <w:r w:rsidRPr="004D696B">
          <w:t xml:space="preserve">Hình </w:t>
        </w:r>
      </w:ins>
      <w:ins w:id="5401" w:author="The Si Tran" w:date="2012-12-11T23:42:00Z">
        <w:r w:rsidR="004D6F02">
          <w:t>6.4</w:t>
        </w:r>
      </w:ins>
      <w:ins w:id="5402" w:author="The Si Tran" w:date="2012-12-11T20:05:00Z">
        <w:r w:rsidRPr="004D696B">
          <w:t>:</w:t>
        </w:r>
      </w:ins>
      <w:ins w:id="5403" w:author="The Si Tran" w:date="2012-12-11T23:42:00Z">
        <w:r w:rsidR="004D6F02">
          <w:t xml:space="preserve"> </w:t>
        </w:r>
      </w:ins>
      <w:ins w:id="5404" w:author="The Si Tran" w:date="2012-12-11T20:05:00Z">
        <w:r w:rsidRPr="004D6F02">
          <w:rPr>
            <w:b w:val="0"/>
            <w:rPrChange w:id="5405" w:author="The Si Tran" w:date="2012-12-11T23:42:00Z">
              <w:rPr/>
            </w:rPrChange>
          </w:rPr>
          <w:t>Đồ thị chuỗi dữ liệu Maxtemp</w:t>
        </w:r>
      </w:ins>
      <w:bookmarkEnd w:id="5399"/>
    </w:p>
    <w:p w:rsidR="004D6F02" w:rsidRPr="007C782C" w:rsidRDefault="004D6F02">
      <w:pPr>
        <w:pStyle w:val="Hinh"/>
        <w:jc w:val="center"/>
        <w:rPr>
          <w:ins w:id="5406" w:author="The Si Tran" w:date="2012-12-10T07:19:00Z"/>
        </w:rPr>
        <w:pPrChange w:id="5407" w:author="The Si Tran" w:date="2012-12-11T23:42:00Z">
          <w:pPr>
            <w:pStyle w:val="Heading1"/>
            <w:jc w:val="left"/>
          </w:pPr>
        </w:pPrChange>
      </w:pPr>
    </w:p>
    <w:p w:rsidR="001E7EC0" w:rsidRDefault="001E7EC0">
      <w:pPr>
        <w:rPr>
          <w:ins w:id="5408" w:author="The Si Tran" w:date="2012-12-11T20:06:00Z"/>
        </w:rPr>
        <w:pPrChange w:id="5409" w:author="The Si Tran" w:date="2012-12-09T14:53:00Z">
          <w:pPr>
            <w:pStyle w:val="Heading1"/>
            <w:jc w:val="left"/>
          </w:pPr>
        </w:pPrChange>
      </w:pPr>
      <w:ins w:id="5410" w:author="The Si Tran" w:date="2012-12-10T07:20:00Z">
        <w:r w:rsidRPr="007C782C">
          <w:rPr>
            <w:noProof/>
          </w:rPr>
          <w:lastRenderedPageBreak/>
          <w:drawing>
            <wp:inline distT="0" distB="0" distL="0" distR="0" wp14:anchorId="3A062E83" wp14:editId="37453E8B">
              <wp:extent cx="5943600" cy="3631565"/>
              <wp:effectExtent l="0" t="0" r="0" b="6985"/>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68"/>
                      <a:stretch>
                        <a:fillRect/>
                      </a:stretch>
                    </pic:blipFill>
                    <pic:spPr>
                      <a:xfrm>
                        <a:off x="0" y="0"/>
                        <a:ext cx="5943600" cy="3631565"/>
                      </a:xfrm>
                      <a:prstGeom prst="rect">
                        <a:avLst/>
                      </a:prstGeom>
                    </pic:spPr>
                  </pic:pic>
                </a:graphicData>
              </a:graphic>
            </wp:inline>
          </w:drawing>
        </w:r>
      </w:ins>
    </w:p>
    <w:p w:rsidR="006234D7" w:rsidRDefault="006234D7">
      <w:pPr>
        <w:pStyle w:val="Hinh"/>
        <w:jc w:val="center"/>
        <w:rPr>
          <w:ins w:id="5411" w:author="The Si Tran" w:date="2012-12-12T07:58:00Z"/>
          <w:b w:val="0"/>
        </w:rPr>
        <w:pPrChange w:id="5412" w:author="The Si Tran" w:date="2012-12-11T23:43:00Z">
          <w:pPr>
            <w:pStyle w:val="Heading3"/>
            <w:numPr>
              <w:ilvl w:val="0"/>
              <w:numId w:val="0"/>
            </w:numPr>
            <w:tabs>
              <w:tab w:val="clear" w:pos="1080"/>
            </w:tabs>
            <w:ind w:left="0" w:firstLine="0"/>
            <w:jc w:val="center"/>
          </w:pPr>
        </w:pPrChange>
      </w:pPr>
      <w:bookmarkStart w:id="5413" w:name="_Toc343062509"/>
      <w:ins w:id="5414" w:author="The Si Tran" w:date="2012-12-11T20:06:00Z">
        <w:r w:rsidRPr="004D696B">
          <w:t xml:space="preserve">Hình </w:t>
        </w:r>
      </w:ins>
      <w:ins w:id="5415" w:author="The Si Tran" w:date="2012-12-11T23:42:00Z">
        <w:r w:rsidR="004D6F02">
          <w:t>6.5</w:t>
        </w:r>
      </w:ins>
      <w:ins w:id="5416" w:author="The Si Tran" w:date="2012-12-11T20:06:00Z">
        <w:r w:rsidRPr="004D696B">
          <w:t>:</w:t>
        </w:r>
      </w:ins>
      <w:ins w:id="5417" w:author="The Si Tran" w:date="2012-12-11T23:43:00Z">
        <w:r w:rsidR="004D6F02">
          <w:t xml:space="preserve"> </w:t>
        </w:r>
      </w:ins>
      <w:ins w:id="5418" w:author="The Si Tran" w:date="2012-12-11T20:06:00Z">
        <w:r w:rsidRPr="004D6F02">
          <w:rPr>
            <w:b w:val="0"/>
            <w:rPrChange w:id="5419" w:author="The Si Tran" w:date="2012-12-11T23:43:00Z">
              <w:rPr/>
            </w:rPrChange>
          </w:rPr>
          <w:t>Đồ thị chuỗi dữ liệu Chemical</w:t>
        </w:r>
      </w:ins>
      <w:bookmarkEnd w:id="5413"/>
    </w:p>
    <w:p w:rsidR="001444EB" w:rsidRDefault="001444EB">
      <w:pPr>
        <w:pStyle w:val="Hinh"/>
        <w:jc w:val="center"/>
        <w:rPr>
          <w:ins w:id="5420" w:author="The Si Tran" w:date="2012-12-12T07:58:00Z"/>
          <w:b w:val="0"/>
        </w:rPr>
        <w:pPrChange w:id="5421" w:author="The Si Tran" w:date="2012-12-11T23:43:00Z">
          <w:pPr>
            <w:pStyle w:val="Heading3"/>
            <w:numPr>
              <w:ilvl w:val="0"/>
              <w:numId w:val="0"/>
            </w:numPr>
            <w:tabs>
              <w:tab w:val="clear" w:pos="1080"/>
            </w:tabs>
            <w:ind w:left="0" w:firstLine="0"/>
            <w:jc w:val="center"/>
          </w:pPr>
        </w:pPrChange>
      </w:pPr>
    </w:p>
    <w:p w:rsidR="001444EB" w:rsidRPr="004D696B" w:rsidRDefault="001444EB">
      <w:pPr>
        <w:pStyle w:val="Hinh"/>
        <w:jc w:val="center"/>
        <w:rPr>
          <w:ins w:id="5422" w:author="The Si Tran" w:date="2012-12-11T20:06:00Z"/>
        </w:rPr>
        <w:pPrChange w:id="5423" w:author="The Si Tran" w:date="2012-12-11T23:43:00Z">
          <w:pPr>
            <w:pStyle w:val="Heading3"/>
            <w:numPr>
              <w:ilvl w:val="0"/>
              <w:numId w:val="0"/>
            </w:numPr>
            <w:tabs>
              <w:tab w:val="clear" w:pos="1080"/>
            </w:tabs>
            <w:ind w:left="0" w:firstLine="0"/>
            <w:jc w:val="center"/>
          </w:pPr>
        </w:pPrChange>
      </w:pPr>
    </w:p>
    <w:p w:rsidR="001E7EC0" w:rsidRDefault="001E7EC0">
      <w:pPr>
        <w:rPr>
          <w:ins w:id="5424" w:author="The Si Tran" w:date="2012-12-11T20:07:00Z"/>
        </w:rPr>
        <w:pPrChange w:id="5425" w:author="The Si Tran" w:date="2012-12-09T14:53:00Z">
          <w:pPr>
            <w:pStyle w:val="Heading1"/>
            <w:jc w:val="left"/>
          </w:pPr>
        </w:pPrChange>
      </w:pPr>
      <w:ins w:id="5426" w:author="The Si Tran" w:date="2012-12-10T07:21:00Z">
        <w:r w:rsidRPr="007C782C">
          <w:rPr>
            <w:noProof/>
          </w:rPr>
          <w:drawing>
            <wp:inline distT="0" distB="0" distL="0" distR="0" wp14:anchorId="0A3BE895" wp14:editId="144470EC">
              <wp:extent cx="5943600" cy="3636010"/>
              <wp:effectExtent l="0" t="0" r="0" b="254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69"/>
                      <a:stretch>
                        <a:fillRect/>
                      </a:stretch>
                    </pic:blipFill>
                    <pic:spPr>
                      <a:xfrm>
                        <a:off x="0" y="0"/>
                        <a:ext cx="5943600" cy="3636010"/>
                      </a:xfrm>
                      <a:prstGeom prst="rect">
                        <a:avLst/>
                      </a:prstGeom>
                    </pic:spPr>
                  </pic:pic>
                </a:graphicData>
              </a:graphic>
            </wp:inline>
          </w:drawing>
        </w:r>
      </w:ins>
    </w:p>
    <w:p w:rsidR="006234D7" w:rsidRPr="004D696B" w:rsidRDefault="006234D7">
      <w:pPr>
        <w:pStyle w:val="Hinh"/>
        <w:jc w:val="center"/>
        <w:rPr>
          <w:ins w:id="5427" w:author="The Si Tran" w:date="2012-12-11T20:08:00Z"/>
        </w:rPr>
        <w:pPrChange w:id="5428" w:author="The Si Tran" w:date="2012-12-11T23:43:00Z">
          <w:pPr>
            <w:pStyle w:val="Heading3"/>
            <w:numPr>
              <w:ilvl w:val="0"/>
              <w:numId w:val="0"/>
            </w:numPr>
            <w:tabs>
              <w:tab w:val="clear" w:pos="1080"/>
            </w:tabs>
            <w:ind w:left="0" w:firstLine="0"/>
            <w:jc w:val="center"/>
          </w:pPr>
        </w:pPrChange>
      </w:pPr>
      <w:bookmarkStart w:id="5429" w:name="_Toc343062510"/>
      <w:ins w:id="5430" w:author="The Si Tran" w:date="2012-12-11T20:08:00Z">
        <w:r w:rsidRPr="004D696B">
          <w:t xml:space="preserve">Hình </w:t>
        </w:r>
      </w:ins>
      <w:ins w:id="5431" w:author="The Si Tran" w:date="2012-12-11T23:43:00Z">
        <w:r w:rsidR="004D6F02">
          <w:t>6.6</w:t>
        </w:r>
      </w:ins>
      <w:ins w:id="5432" w:author="The Si Tran" w:date="2012-12-11T20:08:00Z">
        <w:r w:rsidRPr="004D696B">
          <w:t>:</w:t>
        </w:r>
      </w:ins>
      <w:ins w:id="5433" w:author="The Si Tran" w:date="2012-12-11T23:43:00Z">
        <w:r w:rsidR="004D6F02">
          <w:t xml:space="preserve"> </w:t>
        </w:r>
      </w:ins>
      <w:ins w:id="5434" w:author="The Si Tran" w:date="2012-12-11T20:08:00Z">
        <w:r w:rsidRPr="004D6F02">
          <w:rPr>
            <w:b w:val="0"/>
            <w:rPrChange w:id="5435" w:author="The Si Tran" w:date="2012-12-11T23:43:00Z">
              <w:rPr/>
            </w:rPrChange>
          </w:rPr>
          <w:t>Đồ thị chuỗi dữ liệu Prices</w:t>
        </w:r>
        <w:bookmarkEnd w:id="5429"/>
      </w:ins>
    </w:p>
    <w:p w:rsidR="006234D7" w:rsidRDefault="006234D7">
      <w:pPr>
        <w:rPr>
          <w:ins w:id="5436" w:author="The Si Tran" w:date="2012-12-10T07:20:00Z"/>
        </w:rPr>
        <w:pPrChange w:id="5437" w:author="The Si Tran" w:date="2012-12-09T14:53:00Z">
          <w:pPr>
            <w:pStyle w:val="Heading1"/>
            <w:jc w:val="left"/>
          </w:pPr>
        </w:pPrChange>
      </w:pPr>
    </w:p>
    <w:p w:rsidR="006234D7" w:rsidRPr="00BA41C5" w:rsidRDefault="001E7EC0">
      <w:pPr>
        <w:jc w:val="center"/>
        <w:rPr>
          <w:ins w:id="5438" w:author="The Si Tran" w:date="2012-12-11T23:44:00Z"/>
          <w:b/>
          <w:rPrChange w:id="5439" w:author="The Si Tran" w:date="2012-12-11T23:44:00Z">
            <w:rPr>
              <w:ins w:id="5440" w:author="The Si Tran" w:date="2012-12-11T23:44:00Z"/>
              <w:b w:val="0"/>
            </w:rPr>
          </w:rPrChange>
        </w:rPr>
        <w:pPrChange w:id="5441" w:author="The Si Tran" w:date="2012-12-11T23:44:00Z">
          <w:pPr>
            <w:pStyle w:val="Heading3"/>
            <w:numPr>
              <w:ilvl w:val="0"/>
              <w:numId w:val="0"/>
            </w:numPr>
            <w:tabs>
              <w:tab w:val="clear" w:pos="1080"/>
            </w:tabs>
            <w:ind w:left="0" w:firstLine="0"/>
            <w:jc w:val="center"/>
          </w:pPr>
        </w:pPrChange>
      </w:pPr>
      <w:ins w:id="5442" w:author="The Si Tran" w:date="2012-12-10T07:21:00Z">
        <w:r w:rsidRPr="007C782C">
          <w:rPr>
            <w:noProof/>
          </w:rPr>
          <w:lastRenderedPageBreak/>
          <w:drawing>
            <wp:inline distT="0" distB="0" distL="0" distR="0" wp14:anchorId="3B224932" wp14:editId="638A24A3">
              <wp:extent cx="5943600" cy="3636010"/>
              <wp:effectExtent l="0" t="0" r="0" b="254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70"/>
                      <a:stretch>
                        <a:fillRect/>
                      </a:stretch>
                    </pic:blipFill>
                    <pic:spPr>
                      <a:xfrm>
                        <a:off x="0" y="0"/>
                        <a:ext cx="5943600" cy="3636010"/>
                      </a:xfrm>
                      <a:prstGeom prst="rect">
                        <a:avLst/>
                      </a:prstGeom>
                    </pic:spPr>
                  </pic:pic>
                </a:graphicData>
              </a:graphic>
            </wp:inline>
          </w:drawing>
        </w:r>
      </w:ins>
      <w:ins w:id="5443" w:author="The Si Tran" w:date="2012-12-11T20:08:00Z">
        <w:r w:rsidR="006234D7" w:rsidRPr="004D696B">
          <w:rPr>
            <w:b/>
          </w:rPr>
          <w:t xml:space="preserve">Hình </w:t>
        </w:r>
      </w:ins>
      <w:ins w:id="5444" w:author="The Si Tran" w:date="2012-12-11T23:43:00Z">
        <w:r w:rsidR="00BA41C5">
          <w:rPr>
            <w:b/>
          </w:rPr>
          <w:t>6.7</w:t>
        </w:r>
      </w:ins>
      <w:ins w:id="5445" w:author="The Si Tran" w:date="2012-12-11T20:08:00Z">
        <w:r w:rsidR="006234D7" w:rsidRPr="004D696B">
          <w:rPr>
            <w:b/>
          </w:rPr>
          <w:t>:</w:t>
        </w:r>
      </w:ins>
      <w:ins w:id="5446" w:author="The Si Tran" w:date="2012-12-11T23:43:00Z">
        <w:r w:rsidR="00BA41C5">
          <w:rPr>
            <w:b/>
          </w:rPr>
          <w:t xml:space="preserve"> </w:t>
        </w:r>
      </w:ins>
      <w:ins w:id="5447" w:author="The Si Tran" w:date="2012-12-11T20:08:00Z">
        <w:r w:rsidR="006234D7" w:rsidRPr="007C782C">
          <w:t>Đồ</w:t>
        </w:r>
        <w:r w:rsidR="006234D7" w:rsidRPr="00BA41C5">
          <w:rPr>
            <w:rPrChange w:id="5448" w:author="The Si Tran" w:date="2012-12-11T23:44:00Z">
              <w:rPr>
                <w:b w:val="0"/>
                <w:bCs w:val="0"/>
              </w:rPr>
            </w:rPrChange>
          </w:rPr>
          <w:t xml:space="preserve"> thị chuỗi dữ liệu </w:t>
        </w:r>
      </w:ins>
      <w:ins w:id="5449" w:author="The Si Tran" w:date="2012-12-11T20:09:00Z">
        <w:r w:rsidR="006234D7" w:rsidRPr="00BA41C5">
          <w:rPr>
            <w:rPrChange w:id="5450" w:author="The Si Tran" w:date="2012-12-11T23:44:00Z">
              <w:rPr>
                <w:b w:val="0"/>
                <w:bCs w:val="0"/>
              </w:rPr>
            </w:rPrChange>
          </w:rPr>
          <w:t>Sunspots</w:t>
        </w:r>
      </w:ins>
    </w:p>
    <w:p w:rsidR="00BA41C5" w:rsidRPr="004D696B" w:rsidRDefault="00BA41C5">
      <w:pPr>
        <w:pStyle w:val="Hinh"/>
        <w:jc w:val="center"/>
        <w:rPr>
          <w:ins w:id="5451" w:author="The Si Tran" w:date="2012-12-11T20:08:00Z"/>
        </w:rPr>
        <w:pPrChange w:id="5452" w:author="The Si Tran" w:date="2012-12-11T23:43:00Z">
          <w:pPr>
            <w:pStyle w:val="Heading3"/>
            <w:numPr>
              <w:ilvl w:val="0"/>
              <w:numId w:val="0"/>
            </w:numPr>
            <w:tabs>
              <w:tab w:val="clear" w:pos="1080"/>
            </w:tabs>
            <w:ind w:left="0" w:firstLine="0"/>
            <w:jc w:val="center"/>
          </w:pPr>
        </w:pPrChange>
      </w:pPr>
    </w:p>
    <w:p w:rsidR="001E7EC0" w:rsidRDefault="001E7EC0">
      <w:pPr>
        <w:rPr>
          <w:ins w:id="5453" w:author="The Si Tran" w:date="2012-12-11T20:09:00Z"/>
          <w:szCs w:val="26"/>
        </w:rPr>
        <w:pPrChange w:id="5454" w:author="The Si Tran" w:date="2012-12-09T14:53:00Z">
          <w:pPr>
            <w:pStyle w:val="Heading1"/>
            <w:jc w:val="left"/>
          </w:pPr>
        </w:pPrChange>
      </w:pPr>
      <w:ins w:id="5455" w:author="The Si Tran" w:date="2012-12-10T07:21:00Z">
        <w:r w:rsidRPr="007C782C">
          <w:rPr>
            <w:noProof/>
          </w:rPr>
          <w:drawing>
            <wp:inline distT="0" distB="0" distL="0" distR="0" wp14:anchorId="6D11982F" wp14:editId="2F4A2536">
              <wp:extent cx="5943600" cy="3631565"/>
              <wp:effectExtent l="0" t="0" r="0" b="6985"/>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71"/>
                      <a:stretch>
                        <a:fillRect/>
                      </a:stretch>
                    </pic:blipFill>
                    <pic:spPr>
                      <a:xfrm>
                        <a:off x="0" y="0"/>
                        <a:ext cx="5943600" cy="3631565"/>
                      </a:xfrm>
                      <a:prstGeom prst="rect">
                        <a:avLst/>
                      </a:prstGeom>
                    </pic:spPr>
                  </pic:pic>
                </a:graphicData>
              </a:graphic>
            </wp:inline>
          </w:drawing>
        </w:r>
      </w:ins>
    </w:p>
    <w:p w:rsidR="006234D7" w:rsidRPr="00BA41C5" w:rsidRDefault="006234D7">
      <w:pPr>
        <w:pStyle w:val="Hinh"/>
        <w:jc w:val="center"/>
        <w:rPr>
          <w:ins w:id="5456" w:author="The Si Tran" w:date="2012-12-11T20:09:00Z"/>
          <w:b w:val="0"/>
          <w:rPrChange w:id="5457" w:author="The Si Tran" w:date="2012-12-11T23:45:00Z">
            <w:rPr>
              <w:ins w:id="5458" w:author="The Si Tran" w:date="2012-12-11T20:09:00Z"/>
            </w:rPr>
          </w:rPrChange>
        </w:rPr>
        <w:pPrChange w:id="5459" w:author="The Si Tran" w:date="2012-12-11T23:44:00Z">
          <w:pPr>
            <w:pStyle w:val="Heading3"/>
            <w:numPr>
              <w:ilvl w:val="0"/>
              <w:numId w:val="0"/>
            </w:numPr>
            <w:tabs>
              <w:tab w:val="clear" w:pos="1080"/>
            </w:tabs>
            <w:ind w:left="0" w:firstLine="0"/>
            <w:jc w:val="center"/>
          </w:pPr>
        </w:pPrChange>
      </w:pPr>
      <w:bookmarkStart w:id="5460" w:name="_Toc343062511"/>
      <w:ins w:id="5461" w:author="The Si Tran" w:date="2012-12-11T20:09:00Z">
        <w:r w:rsidRPr="004D696B">
          <w:t xml:space="preserve">Hình </w:t>
        </w:r>
      </w:ins>
      <w:ins w:id="5462" w:author="The Si Tran" w:date="2012-12-11T23:45:00Z">
        <w:r w:rsidR="00BA41C5">
          <w:t>6.8</w:t>
        </w:r>
      </w:ins>
      <w:ins w:id="5463" w:author="The Si Tran" w:date="2012-12-11T20:09:00Z">
        <w:r w:rsidRPr="004D696B">
          <w:t>:</w:t>
        </w:r>
      </w:ins>
      <w:ins w:id="5464" w:author="The Si Tran" w:date="2012-12-11T23:45:00Z">
        <w:r w:rsidR="00BA41C5">
          <w:t xml:space="preserve"> </w:t>
        </w:r>
      </w:ins>
      <w:ins w:id="5465" w:author="The Si Tran" w:date="2012-12-11T20:09:00Z">
        <w:r w:rsidRPr="00BA41C5">
          <w:rPr>
            <w:b w:val="0"/>
            <w:rPrChange w:id="5466" w:author="The Si Tran" w:date="2012-12-11T23:45:00Z">
              <w:rPr/>
            </w:rPrChange>
          </w:rPr>
          <w:t>Đồ thị chuỗi dữ liệu Kobe</w:t>
        </w:r>
        <w:bookmarkEnd w:id="5460"/>
      </w:ins>
    </w:p>
    <w:p w:rsidR="00EF77AD" w:rsidRDefault="00EF77AD">
      <w:pPr>
        <w:pStyle w:val="Heading2"/>
        <w:rPr>
          <w:ins w:id="5467" w:author="The Si Tran" w:date="2012-12-06T21:21:00Z"/>
        </w:rPr>
        <w:pPrChange w:id="5468" w:author="The Si Tran" w:date="2012-12-06T21:19:00Z">
          <w:pPr>
            <w:pStyle w:val="Heading1"/>
            <w:jc w:val="left"/>
          </w:pPr>
        </w:pPrChange>
      </w:pPr>
      <w:ins w:id="5469" w:author="The Si Tran" w:date="2012-12-06T21:21:00Z">
        <w:r>
          <w:lastRenderedPageBreak/>
          <w:t>Kết quả thực nghiệ</w:t>
        </w:r>
        <w:r w:rsidR="00835F6C">
          <w:t>m</w:t>
        </w:r>
      </w:ins>
    </w:p>
    <w:p w:rsidR="00EF77AD" w:rsidRDefault="00EF77AD">
      <w:pPr>
        <w:pStyle w:val="Heading3"/>
        <w:rPr>
          <w:ins w:id="5470" w:author="The Si Tran" w:date="2012-12-10T07:25:00Z"/>
        </w:rPr>
        <w:pPrChange w:id="5471" w:author="The Si Tran" w:date="2012-12-06T21:22:00Z">
          <w:pPr>
            <w:pStyle w:val="Heading1"/>
            <w:jc w:val="left"/>
          </w:pPr>
        </w:pPrChange>
      </w:pPr>
      <w:ins w:id="5472" w:author="The Si Tran" w:date="2012-12-06T21:22:00Z">
        <w:r>
          <w:t>Bộ dữ liệ</w:t>
        </w:r>
        <w:r w:rsidR="00810267">
          <w:t xml:space="preserve">u </w:t>
        </w:r>
      </w:ins>
      <w:ins w:id="5473" w:author="The Si Tran" w:date="2012-12-10T07:23:00Z">
        <w:r w:rsidR="00810267">
          <w:t>có tính mùa và xu hướng</w:t>
        </w:r>
      </w:ins>
    </w:p>
    <w:tbl>
      <w:tblPr>
        <w:tblW w:w="10475" w:type="dxa"/>
        <w:tblLook w:val="04A0" w:firstRow="1" w:lastRow="0" w:firstColumn="1" w:lastColumn="0" w:noHBand="0" w:noVBand="1"/>
      </w:tblPr>
      <w:tblGrid>
        <w:gridCol w:w="1072"/>
        <w:gridCol w:w="6843"/>
        <w:gridCol w:w="801"/>
        <w:gridCol w:w="931"/>
        <w:gridCol w:w="828"/>
      </w:tblGrid>
      <w:tr w:rsidR="00A837C3" w:rsidRPr="009D2F47" w:rsidTr="006234D7">
        <w:trPr>
          <w:trHeight w:val="248"/>
          <w:ins w:id="5474" w:author="The Si Tran" w:date="2012-12-10T07:27: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5475" w:author="The Si Tran" w:date="2012-12-10T07:27:00Z"/>
                <w:rFonts w:eastAsia="Times New Roman"/>
                <w:color w:val="000000"/>
                <w:sz w:val="22"/>
                <w:rPrChange w:id="5476" w:author="The Si Tran" w:date="2012-12-10T19:55:00Z">
                  <w:rPr>
                    <w:ins w:id="5477" w:author="The Si Tran" w:date="2012-12-10T07:27:00Z"/>
                    <w:rFonts w:ascii="Calibri" w:eastAsia="Times New Roman" w:hAnsi="Calibri"/>
                    <w:color w:val="000000"/>
                    <w:sz w:val="22"/>
                  </w:rPr>
                </w:rPrChange>
              </w:rPr>
            </w:pPr>
          </w:p>
        </w:tc>
        <w:tc>
          <w:tcPr>
            <w:tcW w:w="6843"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5478" w:author="The Si Tran" w:date="2012-12-10T07:27:00Z"/>
                <w:rFonts w:eastAsia="Times New Roman"/>
                <w:color w:val="000000"/>
                <w:sz w:val="22"/>
                <w:rPrChange w:id="5479" w:author="The Si Tran" w:date="2012-12-10T19:55:00Z">
                  <w:rPr>
                    <w:ins w:id="5480" w:author="The Si Tran" w:date="2012-12-10T07:27:00Z"/>
                    <w:rFonts w:ascii="Calibri" w:eastAsia="Times New Roman" w:hAnsi="Calibri"/>
                    <w:color w:val="000000"/>
                    <w:sz w:val="22"/>
                  </w:rPr>
                </w:rPrChange>
              </w:rPr>
            </w:pPr>
            <w:ins w:id="5481" w:author="The Si Tran" w:date="2012-12-10T07:27:00Z">
              <w:r w:rsidRPr="009D2F47">
                <w:rPr>
                  <w:rFonts w:eastAsia="Times New Roman"/>
                  <w:color w:val="000000"/>
                  <w:sz w:val="22"/>
                  <w:rPrChange w:id="5482" w:author="The Si Tran" w:date="2012-12-10T19:55:00Z">
                    <w:rPr>
                      <w:rFonts w:ascii="Calibri" w:eastAsia="Times New Roman" w:hAnsi="Calibri" w:cs="Arial"/>
                      <w:b/>
                      <w:bCs/>
                      <w:color w:val="000000"/>
                      <w:kern w:val="32"/>
                      <w:sz w:val="22"/>
                      <w:szCs w:val="32"/>
                    </w:rPr>
                  </w:rPrChange>
                </w:rPr>
                <w:t>Model</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5483" w:author="The Si Tran" w:date="2012-12-10T07:27:00Z"/>
                <w:rFonts w:eastAsia="Times New Roman"/>
                <w:color w:val="000000"/>
                <w:sz w:val="22"/>
                <w:rPrChange w:id="5484" w:author="The Si Tran" w:date="2012-12-10T19:55:00Z">
                  <w:rPr>
                    <w:ins w:id="5485" w:author="The Si Tran" w:date="2012-12-10T07:27:00Z"/>
                    <w:rFonts w:ascii="Calibri" w:eastAsia="Times New Roman" w:hAnsi="Calibri"/>
                    <w:color w:val="000000"/>
                    <w:sz w:val="22"/>
                  </w:rPr>
                </w:rPrChange>
              </w:rPr>
            </w:pPr>
            <w:ins w:id="5486" w:author="The Si Tran" w:date="2012-12-10T07:27:00Z">
              <w:r w:rsidRPr="009D2F47">
                <w:rPr>
                  <w:rFonts w:eastAsia="Times New Roman"/>
                  <w:color w:val="000000"/>
                  <w:sz w:val="22"/>
                  <w:rPrChange w:id="5487" w:author="The Si Tran" w:date="2012-12-10T19:55:00Z">
                    <w:rPr>
                      <w:rFonts w:ascii="Calibri" w:eastAsia="Times New Roman" w:hAnsi="Calibri" w:cs="Arial"/>
                      <w:b/>
                      <w:bCs/>
                      <w:color w:val="000000"/>
                      <w:kern w:val="32"/>
                      <w:sz w:val="22"/>
                      <w:szCs w:val="32"/>
                    </w:rPr>
                  </w:rPrChange>
                </w:rPr>
                <w:t>MAE</w:t>
              </w:r>
            </w:ins>
          </w:p>
        </w:tc>
        <w:tc>
          <w:tcPr>
            <w:tcW w:w="931"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5488" w:author="The Si Tran" w:date="2012-12-10T07:27:00Z"/>
                <w:rFonts w:eastAsia="Times New Roman"/>
                <w:color w:val="000000"/>
                <w:sz w:val="22"/>
                <w:rPrChange w:id="5489" w:author="The Si Tran" w:date="2012-12-10T19:55:00Z">
                  <w:rPr>
                    <w:ins w:id="5490" w:author="The Si Tran" w:date="2012-12-10T07:27:00Z"/>
                    <w:rFonts w:ascii="Calibri" w:eastAsia="Times New Roman" w:hAnsi="Calibri"/>
                    <w:color w:val="000000"/>
                    <w:sz w:val="22"/>
                  </w:rPr>
                </w:rPrChange>
              </w:rPr>
            </w:pPr>
            <w:ins w:id="5491" w:author="The Si Tran" w:date="2012-12-10T07:27:00Z">
              <w:r w:rsidRPr="009D2F47">
                <w:rPr>
                  <w:rFonts w:eastAsia="Times New Roman"/>
                  <w:color w:val="000000"/>
                  <w:sz w:val="22"/>
                  <w:rPrChange w:id="5492" w:author="The Si Tran" w:date="2012-12-10T19:55:00Z">
                    <w:rPr>
                      <w:rFonts w:ascii="Calibri" w:eastAsia="Times New Roman" w:hAnsi="Calibri" w:cs="Arial"/>
                      <w:b/>
                      <w:bCs/>
                      <w:color w:val="000000"/>
                      <w:kern w:val="32"/>
                      <w:sz w:val="22"/>
                      <w:szCs w:val="3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5493" w:author="The Si Tran" w:date="2012-12-10T07:27:00Z"/>
                <w:rFonts w:eastAsia="Times New Roman"/>
                <w:color w:val="000000"/>
                <w:sz w:val="22"/>
                <w:rPrChange w:id="5494" w:author="The Si Tran" w:date="2012-12-10T19:55:00Z">
                  <w:rPr>
                    <w:ins w:id="5495" w:author="The Si Tran" w:date="2012-12-10T07:27:00Z"/>
                    <w:rFonts w:ascii="Calibri" w:eastAsia="Times New Roman" w:hAnsi="Calibri"/>
                    <w:color w:val="000000"/>
                    <w:sz w:val="22"/>
                  </w:rPr>
                </w:rPrChange>
              </w:rPr>
            </w:pPr>
            <w:ins w:id="5496" w:author="The Si Tran" w:date="2012-12-10T07:27:00Z">
              <w:r w:rsidRPr="009D2F47">
                <w:rPr>
                  <w:rFonts w:eastAsia="Times New Roman"/>
                  <w:color w:val="000000"/>
                  <w:sz w:val="22"/>
                  <w:rPrChange w:id="5497" w:author="The Si Tran" w:date="2012-12-10T19:55:00Z">
                    <w:rPr>
                      <w:rFonts w:ascii="Calibri" w:eastAsia="Times New Roman" w:hAnsi="Calibri" w:cs="Arial"/>
                      <w:b/>
                      <w:bCs/>
                      <w:color w:val="000000"/>
                      <w:kern w:val="32"/>
                      <w:sz w:val="22"/>
                      <w:szCs w:val="32"/>
                    </w:rPr>
                  </w:rPrChange>
                </w:rPr>
                <w:t>MAPE</w:t>
              </w:r>
            </w:ins>
          </w:p>
        </w:tc>
      </w:tr>
      <w:tr w:rsidR="00A837C3" w:rsidRPr="009D2F47" w:rsidTr="006234D7">
        <w:trPr>
          <w:trHeight w:val="509"/>
          <w:ins w:id="5498" w:author="The Si Tran" w:date="2012-12-10T07:27: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9D2F47" w:rsidRDefault="00A837C3">
            <w:pPr>
              <w:spacing w:line="240" w:lineRule="auto"/>
              <w:jc w:val="left"/>
              <w:rPr>
                <w:ins w:id="5499" w:author="The Si Tran" w:date="2012-12-10T07:27:00Z"/>
                <w:rFonts w:eastAsia="Times New Roman"/>
                <w:color w:val="000000"/>
                <w:sz w:val="22"/>
                <w:rPrChange w:id="5500" w:author="The Si Tran" w:date="2012-12-10T19:55:00Z">
                  <w:rPr>
                    <w:ins w:id="5501" w:author="The Si Tran" w:date="2012-12-10T07:27:00Z"/>
                    <w:rFonts w:ascii="Calibri" w:eastAsia="Times New Roman" w:hAnsi="Calibri"/>
                    <w:color w:val="000000"/>
                    <w:sz w:val="22"/>
                  </w:rPr>
                </w:rPrChange>
              </w:rPr>
              <w:pPrChange w:id="5502" w:author="The Si Tran" w:date="2012-12-10T07:27:00Z">
                <w:pPr>
                  <w:spacing w:line="240" w:lineRule="auto"/>
                  <w:jc w:val="center"/>
                </w:pPr>
              </w:pPrChange>
            </w:pPr>
            <w:ins w:id="5503" w:author="The Si Tran" w:date="2012-12-10T07:27:00Z">
              <w:r w:rsidRPr="009D2F47">
                <w:rPr>
                  <w:rFonts w:eastAsia="Times New Roman"/>
                  <w:color w:val="000000"/>
                  <w:sz w:val="22"/>
                  <w:rPrChange w:id="5504" w:author="The Si Tran" w:date="2012-12-10T19:55:00Z">
                    <w:rPr>
                      <w:rFonts w:ascii="Calibri" w:eastAsia="Times New Roman" w:hAnsi="Calibri"/>
                      <w:color w:val="000000"/>
                      <w:sz w:val="22"/>
                    </w:rPr>
                  </w:rPrChange>
                </w:rPr>
                <w:t>ANNs</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5505" w:author="The Si Tran" w:date="2012-12-10T07:27:00Z"/>
                <w:rFonts w:eastAsia="Times New Roman"/>
                <w:color w:val="000000"/>
                <w:sz w:val="22"/>
                <w:rPrChange w:id="5506" w:author="The Si Tran" w:date="2012-12-10T19:55:00Z">
                  <w:rPr>
                    <w:ins w:id="5507" w:author="The Si Tran" w:date="2012-12-10T07:27:00Z"/>
                    <w:rFonts w:ascii="Calibri" w:eastAsia="Times New Roman" w:hAnsi="Calibri"/>
                    <w:color w:val="000000"/>
                    <w:sz w:val="22"/>
                  </w:rPr>
                </w:rPrChange>
              </w:rPr>
              <w:pPrChange w:id="5508" w:author="The Si Tran" w:date="2012-12-10T07:27:00Z">
                <w:pPr>
                  <w:spacing w:line="240" w:lineRule="auto"/>
                </w:pPr>
              </w:pPrChange>
            </w:pPr>
            <w:ins w:id="5509" w:author="The Si Tran" w:date="2012-12-10T07:27:00Z">
              <w:r w:rsidRPr="009D2F47">
                <w:rPr>
                  <w:rFonts w:eastAsia="Times New Roman"/>
                  <w:color w:val="000000"/>
                  <w:sz w:val="22"/>
                  <w:rPrChange w:id="5510" w:author="The Si Tran" w:date="2012-12-10T19:55:00Z">
                    <w:rPr>
                      <w:rFonts w:ascii="Calibri" w:eastAsia="Times New Roman" w:hAnsi="Calibri"/>
                      <w:color w:val="000000"/>
                      <w:sz w:val="22"/>
                    </w:rPr>
                  </w:rPrChange>
                </w:rPr>
                <w:t>Neuron(6,6,1), Algorithm=RPROP, epoches=153,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11" w:author="The Si Tran" w:date="2012-12-10T07:27:00Z"/>
                <w:rFonts w:eastAsia="Times New Roman"/>
                <w:color w:val="000000"/>
                <w:sz w:val="22"/>
                <w:rPrChange w:id="5512" w:author="The Si Tran" w:date="2012-12-10T19:55:00Z">
                  <w:rPr>
                    <w:ins w:id="5513" w:author="The Si Tran" w:date="2012-12-10T07:27:00Z"/>
                    <w:rFonts w:ascii="Calibri" w:eastAsia="Times New Roman" w:hAnsi="Calibri"/>
                    <w:color w:val="000000"/>
                    <w:sz w:val="22"/>
                  </w:rPr>
                </w:rPrChange>
              </w:rPr>
            </w:pPr>
            <w:ins w:id="5514" w:author="The Si Tran" w:date="2012-12-10T07:27:00Z">
              <w:r w:rsidRPr="009D2F47">
                <w:rPr>
                  <w:rFonts w:eastAsia="Times New Roman"/>
                  <w:color w:val="000000"/>
                  <w:sz w:val="22"/>
                  <w:rPrChange w:id="5515" w:author="The Si Tran" w:date="2012-12-10T19:55:00Z">
                    <w:rPr>
                      <w:rFonts w:ascii="Calibri" w:eastAsia="Times New Roman" w:hAnsi="Calibri"/>
                      <w:color w:val="000000"/>
                      <w:sz w:val="22"/>
                    </w:rPr>
                  </w:rPrChange>
                </w:rPr>
                <w:t>24.46</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16" w:author="The Si Tran" w:date="2012-12-10T07:27:00Z"/>
                <w:rFonts w:eastAsia="Times New Roman"/>
                <w:color w:val="000000"/>
                <w:sz w:val="22"/>
                <w:rPrChange w:id="5517" w:author="The Si Tran" w:date="2012-12-10T19:55:00Z">
                  <w:rPr>
                    <w:ins w:id="5518" w:author="The Si Tran" w:date="2012-12-10T07:27:00Z"/>
                    <w:rFonts w:ascii="Calibri" w:eastAsia="Times New Roman" w:hAnsi="Calibri"/>
                    <w:color w:val="000000"/>
                    <w:sz w:val="22"/>
                  </w:rPr>
                </w:rPrChange>
              </w:rPr>
            </w:pPr>
            <w:ins w:id="5519" w:author="The Si Tran" w:date="2012-12-10T07:27:00Z">
              <w:r w:rsidRPr="009D2F47">
                <w:rPr>
                  <w:rFonts w:eastAsia="Times New Roman"/>
                  <w:color w:val="000000"/>
                  <w:sz w:val="22"/>
                  <w:rPrChange w:id="5520" w:author="The Si Tran" w:date="2012-12-10T19:55:00Z">
                    <w:rPr>
                      <w:rFonts w:ascii="Calibri" w:eastAsia="Times New Roman" w:hAnsi="Calibri"/>
                      <w:color w:val="000000"/>
                      <w:sz w:val="22"/>
                    </w:rPr>
                  </w:rPrChange>
                </w:rPr>
                <w:t>974.08</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21" w:author="The Si Tran" w:date="2012-12-10T07:27:00Z"/>
                <w:rFonts w:eastAsia="Times New Roman"/>
                <w:color w:val="000000"/>
                <w:sz w:val="22"/>
                <w:rPrChange w:id="5522" w:author="The Si Tran" w:date="2012-12-10T19:55:00Z">
                  <w:rPr>
                    <w:ins w:id="5523" w:author="The Si Tran" w:date="2012-12-10T07:27:00Z"/>
                    <w:rFonts w:ascii="Calibri" w:eastAsia="Times New Roman" w:hAnsi="Calibri"/>
                    <w:color w:val="000000"/>
                    <w:sz w:val="22"/>
                  </w:rPr>
                </w:rPrChange>
              </w:rPr>
            </w:pPr>
            <w:ins w:id="5524" w:author="The Si Tran" w:date="2012-12-10T07:27:00Z">
              <w:r w:rsidRPr="009D2F47">
                <w:rPr>
                  <w:rFonts w:eastAsia="Times New Roman"/>
                  <w:color w:val="000000"/>
                  <w:sz w:val="22"/>
                  <w:rPrChange w:id="5525" w:author="The Si Tran" w:date="2012-12-10T19:55:00Z">
                    <w:rPr>
                      <w:rFonts w:ascii="Calibri" w:eastAsia="Times New Roman" w:hAnsi="Calibri"/>
                      <w:color w:val="000000"/>
                      <w:sz w:val="22"/>
                    </w:rPr>
                  </w:rPrChange>
                </w:rPr>
                <w:t>8.92</w:t>
              </w:r>
            </w:ins>
          </w:p>
        </w:tc>
      </w:tr>
      <w:tr w:rsidR="00A837C3" w:rsidRPr="009D2F47" w:rsidTr="006234D7">
        <w:trPr>
          <w:trHeight w:val="496"/>
          <w:ins w:id="5526" w:author="The Si Tran" w:date="2012-12-10T07:27:00Z"/>
        </w:trPr>
        <w:tc>
          <w:tcPr>
            <w:tcW w:w="1072" w:type="dxa"/>
            <w:vMerge/>
            <w:tcBorders>
              <w:top w:val="nil"/>
              <w:left w:val="single" w:sz="4" w:space="0" w:color="auto"/>
              <w:bottom w:val="single" w:sz="4" w:space="0" w:color="000000"/>
              <w:right w:val="single" w:sz="4" w:space="0" w:color="auto"/>
            </w:tcBorders>
            <w:vAlign w:val="center"/>
            <w:hideMark/>
          </w:tcPr>
          <w:p w:rsidR="00A837C3" w:rsidRPr="009D2F47" w:rsidRDefault="00A837C3">
            <w:pPr>
              <w:spacing w:line="240" w:lineRule="auto"/>
              <w:jc w:val="left"/>
              <w:rPr>
                <w:ins w:id="5527" w:author="The Si Tran" w:date="2012-12-10T07:27:00Z"/>
                <w:rFonts w:eastAsia="Times New Roman"/>
                <w:color w:val="000000"/>
                <w:sz w:val="22"/>
                <w:rPrChange w:id="5528" w:author="The Si Tran" w:date="2012-12-10T19:55:00Z">
                  <w:rPr>
                    <w:ins w:id="5529" w:author="The Si Tran" w:date="2012-12-10T07:27:00Z"/>
                    <w:rFonts w:ascii="Calibri" w:eastAsia="Times New Roman" w:hAnsi="Calibri"/>
                    <w:color w:val="000000"/>
                    <w:sz w:val="22"/>
                  </w:rPr>
                </w:rPrChange>
              </w:rPr>
              <w:pPrChange w:id="5530" w:author="The Si Tran" w:date="2012-12-10T07:27:00Z">
                <w:pPr>
                  <w:spacing w:line="240" w:lineRule="auto"/>
                </w:pPr>
              </w:pPrChange>
            </w:pPr>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5531" w:author="The Si Tran" w:date="2012-12-10T07:27:00Z"/>
                <w:rFonts w:eastAsia="Times New Roman"/>
                <w:color w:val="000000"/>
                <w:sz w:val="22"/>
                <w:rPrChange w:id="5532" w:author="The Si Tran" w:date="2012-12-10T19:55:00Z">
                  <w:rPr>
                    <w:ins w:id="5533" w:author="The Si Tran" w:date="2012-12-10T07:27:00Z"/>
                    <w:rFonts w:ascii="Calibri" w:eastAsia="Times New Roman" w:hAnsi="Calibri"/>
                    <w:color w:val="000000"/>
                    <w:sz w:val="22"/>
                  </w:rPr>
                </w:rPrChange>
              </w:rPr>
              <w:pPrChange w:id="5534" w:author="The Si Tran" w:date="2012-12-10T07:27:00Z">
                <w:pPr>
                  <w:spacing w:line="240" w:lineRule="auto"/>
                </w:pPr>
              </w:pPrChange>
            </w:pPr>
            <w:ins w:id="5535" w:author="The Si Tran" w:date="2012-12-10T07:27:00Z">
              <w:r w:rsidRPr="009D2F47">
                <w:rPr>
                  <w:rFonts w:eastAsia="Times New Roman"/>
                  <w:color w:val="000000"/>
                  <w:sz w:val="22"/>
                  <w:rPrChange w:id="5536" w:author="The Si Tran" w:date="2012-12-10T19:55:00Z">
                    <w:rPr>
                      <w:rFonts w:ascii="Calibri" w:eastAsia="Times New Roman" w:hAnsi="Calibri"/>
                      <w:color w:val="000000"/>
                      <w:sz w:val="22"/>
                    </w:rPr>
                  </w:rPrChange>
                </w:rPr>
                <w:t>Neuron(6,6,1),Algorithm=Back Propagation, epoches=616,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37" w:author="The Si Tran" w:date="2012-12-10T07:27:00Z"/>
                <w:rFonts w:eastAsia="Times New Roman"/>
                <w:color w:val="000000"/>
                <w:sz w:val="22"/>
                <w:rPrChange w:id="5538" w:author="The Si Tran" w:date="2012-12-10T19:55:00Z">
                  <w:rPr>
                    <w:ins w:id="5539" w:author="The Si Tran" w:date="2012-12-10T07:27:00Z"/>
                    <w:rFonts w:ascii="Calibri" w:eastAsia="Times New Roman" w:hAnsi="Calibri"/>
                    <w:color w:val="000000"/>
                    <w:sz w:val="22"/>
                  </w:rPr>
                </w:rPrChange>
              </w:rPr>
            </w:pPr>
            <w:ins w:id="5540" w:author="The Si Tran" w:date="2012-12-10T07:27:00Z">
              <w:r w:rsidRPr="009D2F47">
                <w:rPr>
                  <w:rFonts w:eastAsia="Times New Roman"/>
                  <w:color w:val="000000"/>
                  <w:sz w:val="22"/>
                  <w:rPrChange w:id="5541" w:author="The Si Tran" w:date="2012-12-10T19:55:00Z">
                    <w:rPr>
                      <w:rFonts w:ascii="Calibri" w:eastAsia="Times New Roman" w:hAnsi="Calibri"/>
                      <w:color w:val="000000"/>
                      <w:sz w:val="22"/>
                    </w:rPr>
                  </w:rPrChange>
                </w:rPr>
                <w:t>26.81</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42" w:author="The Si Tran" w:date="2012-12-10T07:27:00Z"/>
                <w:rFonts w:eastAsia="Times New Roman"/>
                <w:color w:val="000000"/>
                <w:sz w:val="22"/>
                <w:rPrChange w:id="5543" w:author="The Si Tran" w:date="2012-12-10T19:55:00Z">
                  <w:rPr>
                    <w:ins w:id="5544" w:author="The Si Tran" w:date="2012-12-10T07:27:00Z"/>
                    <w:rFonts w:ascii="Calibri" w:eastAsia="Times New Roman" w:hAnsi="Calibri"/>
                    <w:color w:val="000000"/>
                    <w:sz w:val="22"/>
                  </w:rPr>
                </w:rPrChange>
              </w:rPr>
            </w:pPr>
            <w:ins w:id="5545" w:author="The Si Tran" w:date="2012-12-10T07:27:00Z">
              <w:r w:rsidRPr="009D2F47">
                <w:rPr>
                  <w:rFonts w:eastAsia="Times New Roman"/>
                  <w:color w:val="000000"/>
                  <w:sz w:val="22"/>
                  <w:rPrChange w:id="5546" w:author="The Si Tran" w:date="2012-12-10T19:55:00Z">
                    <w:rPr>
                      <w:rFonts w:ascii="Calibri" w:eastAsia="Times New Roman" w:hAnsi="Calibri"/>
                      <w:color w:val="000000"/>
                      <w:sz w:val="22"/>
                    </w:rPr>
                  </w:rPrChange>
                </w:rPr>
                <w:t>1228.73</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47" w:author="The Si Tran" w:date="2012-12-10T07:27:00Z"/>
                <w:rFonts w:eastAsia="Times New Roman"/>
                <w:color w:val="000000"/>
                <w:sz w:val="22"/>
                <w:rPrChange w:id="5548" w:author="The Si Tran" w:date="2012-12-10T19:55:00Z">
                  <w:rPr>
                    <w:ins w:id="5549" w:author="The Si Tran" w:date="2012-12-10T07:27:00Z"/>
                    <w:rFonts w:ascii="Calibri" w:eastAsia="Times New Roman" w:hAnsi="Calibri"/>
                    <w:color w:val="000000"/>
                    <w:sz w:val="22"/>
                  </w:rPr>
                </w:rPrChange>
              </w:rPr>
            </w:pPr>
            <w:ins w:id="5550" w:author="The Si Tran" w:date="2012-12-10T07:27:00Z">
              <w:r w:rsidRPr="009D2F47">
                <w:rPr>
                  <w:rFonts w:eastAsia="Times New Roman"/>
                  <w:color w:val="000000"/>
                  <w:sz w:val="22"/>
                  <w:rPrChange w:id="5551" w:author="The Si Tran" w:date="2012-12-10T19:55:00Z">
                    <w:rPr>
                      <w:rFonts w:ascii="Calibri" w:eastAsia="Times New Roman" w:hAnsi="Calibri"/>
                      <w:color w:val="000000"/>
                      <w:sz w:val="22"/>
                    </w:rPr>
                  </w:rPrChange>
                </w:rPr>
                <w:t>9.74</w:t>
              </w:r>
            </w:ins>
          </w:p>
        </w:tc>
      </w:tr>
      <w:tr w:rsidR="00A837C3" w:rsidRPr="009D2F47" w:rsidTr="006234D7">
        <w:trPr>
          <w:trHeight w:val="248"/>
          <w:ins w:id="5552" w:author="The Si Tran" w:date="2012-12-10T07:27: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837C3" w:rsidRPr="009D2F47" w:rsidRDefault="00A837C3">
            <w:pPr>
              <w:spacing w:line="240" w:lineRule="auto"/>
              <w:jc w:val="left"/>
              <w:rPr>
                <w:ins w:id="5553" w:author="The Si Tran" w:date="2012-12-10T07:27:00Z"/>
                <w:rFonts w:eastAsia="Times New Roman"/>
                <w:color w:val="000000"/>
                <w:sz w:val="22"/>
                <w:rPrChange w:id="5554" w:author="The Si Tran" w:date="2012-12-10T19:55:00Z">
                  <w:rPr>
                    <w:ins w:id="5555" w:author="The Si Tran" w:date="2012-12-10T07:27:00Z"/>
                    <w:rFonts w:ascii="Calibri" w:eastAsia="Times New Roman" w:hAnsi="Calibri"/>
                    <w:color w:val="000000"/>
                    <w:sz w:val="22"/>
                  </w:rPr>
                </w:rPrChange>
              </w:rPr>
              <w:pPrChange w:id="5556" w:author="The Si Tran" w:date="2012-12-10T07:27:00Z">
                <w:pPr>
                  <w:spacing w:line="240" w:lineRule="auto"/>
                  <w:jc w:val="center"/>
                </w:pPr>
              </w:pPrChange>
            </w:pPr>
            <w:ins w:id="5557" w:author="The Si Tran" w:date="2012-12-10T07:27:00Z">
              <w:r w:rsidRPr="009D2F47">
                <w:rPr>
                  <w:rFonts w:eastAsia="Times New Roman"/>
                  <w:color w:val="000000"/>
                  <w:sz w:val="22"/>
                  <w:rPrChange w:id="5558" w:author="The Si Tran" w:date="2012-12-10T19:55:00Z">
                    <w:rPr>
                      <w:rFonts w:ascii="Calibri" w:eastAsia="Times New Roman" w:hAnsi="Calibri"/>
                      <w:color w:val="000000"/>
                      <w:sz w:val="22"/>
                    </w:rPr>
                  </w:rPrChange>
                </w:rPr>
                <w:t xml:space="preserve">SARIMA </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5559" w:author="The Si Tran" w:date="2012-12-10T07:27:00Z"/>
                <w:rFonts w:eastAsia="Times New Roman"/>
                <w:color w:val="000000"/>
                <w:sz w:val="22"/>
                <w:rPrChange w:id="5560" w:author="The Si Tran" w:date="2012-12-10T19:55:00Z">
                  <w:rPr>
                    <w:ins w:id="5561" w:author="The Si Tran" w:date="2012-12-10T07:27:00Z"/>
                    <w:rFonts w:ascii="Calibri" w:eastAsia="Times New Roman" w:hAnsi="Calibri"/>
                    <w:color w:val="000000"/>
                    <w:sz w:val="22"/>
                  </w:rPr>
                </w:rPrChange>
              </w:rPr>
              <w:pPrChange w:id="5562" w:author="The Si Tran" w:date="2012-12-10T07:27:00Z">
                <w:pPr>
                  <w:spacing w:line="240" w:lineRule="auto"/>
                </w:pPr>
              </w:pPrChange>
            </w:pPr>
            <w:ins w:id="5563" w:author="The Si Tran" w:date="2012-12-10T07:27:00Z">
              <w:r w:rsidRPr="009D2F47">
                <w:rPr>
                  <w:rFonts w:eastAsia="Times New Roman"/>
                  <w:color w:val="000000"/>
                  <w:sz w:val="22"/>
                  <w:rPrChange w:id="5564" w:author="The Si Tran" w:date="2012-12-10T19:55:00Z">
                    <w:rPr>
                      <w:rFonts w:ascii="Calibri" w:eastAsia="Times New Roman" w:hAnsi="Calibri"/>
                      <w:color w:val="000000"/>
                      <w:sz w:val="22"/>
                    </w:rPr>
                  </w:rPrChange>
                </w:rPr>
                <w:t>ARIMA(1, 1, 0)(1, 1, 0)1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65" w:author="The Si Tran" w:date="2012-12-10T07:27:00Z"/>
                <w:rFonts w:eastAsia="Times New Roman"/>
                <w:color w:val="000000"/>
                <w:sz w:val="22"/>
                <w:rPrChange w:id="5566" w:author="The Si Tran" w:date="2012-12-10T19:55:00Z">
                  <w:rPr>
                    <w:ins w:id="5567" w:author="The Si Tran" w:date="2012-12-10T07:27:00Z"/>
                    <w:rFonts w:ascii="Calibri" w:eastAsia="Times New Roman" w:hAnsi="Calibri"/>
                    <w:color w:val="000000"/>
                    <w:sz w:val="22"/>
                  </w:rPr>
                </w:rPrChange>
              </w:rPr>
            </w:pPr>
            <w:ins w:id="5568" w:author="The Si Tran" w:date="2012-12-10T07:27:00Z">
              <w:r w:rsidRPr="009D2F47">
                <w:rPr>
                  <w:rFonts w:eastAsia="Times New Roman"/>
                  <w:color w:val="000000"/>
                  <w:sz w:val="22"/>
                  <w:rPrChange w:id="5569" w:author="The Si Tran" w:date="2012-12-10T19:55:00Z">
                    <w:rPr>
                      <w:rFonts w:ascii="Calibri" w:eastAsia="Times New Roman" w:hAnsi="Calibri"/>
                      <w:color w:val="000000"/>
                      <w:sz w:val="22"/>
                    </w:rPr>
                  </w:rPrChange>
                </w:rPr>
                <w:t>8.34</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70" w:author="The Si Tran" w:date="2012-12-10T07:27:00Z"/>
                <w:rFonts w:eastAsia="Times New Roman"/>
                <w:color w:val="000000"/>
                <w:sz w:val="22"/>
                <w:rPrChange w:id="5571" w:author="The Si Tran" w:date="2012-12-10T19:55:00Z">
                  <w:rPr>
                    <w:ins w:id="5572" w:author="The Si Tran" w:date="2012-12-10T07:27:00Z"/>
                    <w:rFonts w:ascii="Calibri" w:eastAsia="Times New Roman" w:hAnsi="Calibri"/>
                    <w:color w:val="000000"/>
                    <w:sz w:val="22"/>
                  </w:rPr>
                </w:rPrChange>
              </w:rPr>
            </w:pPr>
            <w:ins w:id="5573" w:author="The Si Tran" w:date="2012-12-10T07:27:00Z">
              <w:r w:rsidRPr="009D2F47">
                <w:rPr>
                  <w:rFonts w:eastAsia="Times New Roman"/>
                  <w:color w:val="000000"/>
                  <w:sz w:val="22"/>
                  <w:rPrChange w:id="5574" w:author="The Si Tran" w:date="2012-12-10T19:55:00Z">
                    <w:rPr>
                      <w:rFonts w:ascii="Calibri" w:eastAsia="Times New Roman" w:hAnsi="Calibri"/>
                      <w:color w:val="000000"/>
                      <w:sz w:val="22"/>
                    </w:rPr>
                  </w:rPrChange>
                </w:rPr>
                <w:t>129.07</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75" w:author="The Si Tran" w:date="2012-12-10T07:27:00Z"/>
                <w:rFonts w:eastAsia="Times New Roman"/>
                <w:color w:val="000000"/>
                <w:sz w:val="22"/>
                <w:rPrChange w:id="5576" w:author="The Si Tran" w:date="2012-12-10T19:55:00Z">
                  <w:rPr>
                    <w:ins w:id="5577" w:author="The Si Tran" w:date="2012-12-10T07:27:00Z"/>
                    <w:rFonts w:ascii="Calibri" w:eastAsia="Times New Roman" w:hAnsi="Calibri"/>
                    <w:color w:val="000000"/>
                    <w:sz w:val="22"/>
                  </w:rPr>
                </w:rPrChange>
              </w:rPr>
            </w:pPr>
            <w:ins w:id="5578" w:author="The Si Tran" w:date="2012-12-10T07:27:00Z">
              <w:r w:rsidRPr="009D2F47">
                <w:rPr>
                  <w:rFonts w:eastAsia="Times New Roman"/>
                  <w:color w:val="000000"/>
                  <w:sz w:val="22"/>
                  <w:rPrChange w:id="5579" w:author="The Si Tran" w:date="2012-12-10T19:55:00Z">
                    <w:rPr>
                      <w:rFonts w:ascii="Calibri" w:eastAsia="Times New Roman" w:hAnsi="Calibri"/>
                      <w:color w:val="000000"/>
                      <w:sz w:val="22"/>
                    </w:rPr>
                  </w:rPrChange>
                </w:rPr>
                <w:t>2.97</w:t>
              </w:r>
            </w:ins>
          </w:p>
        </w:tc>
      </w:tr>
      <w:tr w:rsidR="00A837C3" w:rsidRPr="009D2F47" w:rsidTr="006234D7">
        <w:trPr>
          <w:trHeight w:val="757"/>
          <w:ins w:id="5580" w:author="The Si Tran" w:date="2012-12-10T07:27: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9D2F47" w:rsidRDefault="00A837C3">
            <w:pPr>
              <w:spacing w:line="240" w:lineRule="auto"/>
              <w:jc w:val="left"/>
              <w:rPr>
                <w:ins w:id="5581" w:author="The Si Tran" w:date="2012-12-10T07:27:00Z"/>
                <w:rFonts w:eastAsia="Times New Roman"/>
                <w:color w:val="000000"/>
                <w:sz w:val="22"/>
                <w:rPrChange w:id="5582" w:author="The Si Tran" w:date="2012-12-10T19:55:00Z">
                  <w:rPr>
                    <w:ins w:id="5583" w:author="The Si Tran" w:date="2012-12-10T07:27:00Z"/>
                    <w:rFonts w:ascii="Calibri" w:eastAsia="Times New Roman" w:hAnsi="Calibri"/>
                    <w:color w:val="000000"/>
                    <w:sz w:val="22"/>
                  </w:rPr>
                </w:rPrChange>
              </w:rPr>
              <w:pPrChange w:id="5584" w:author="The Si Tran" w:date="2012-12-10T07:27:00Z">
                <w:pPr>
                  <w:spacing w:line="240" w:lineRule="auto"/>
                  <w:jc w:val="center"/>
                </w:pPr>
              </w:pPrChange>
            </w:pPr>
            <w:ins w:id="5585" w:author="The Si Tran" w:date="2012-12-10T07:27:00Z">
              <w:r w:rsidRPr="009D2F47">
                <w:rPr>
                  <w:rFonts w:eastAsia="Times New Roman"/>
                  <w:color w:val="000000"/>
                  <w:sz w:val="22"/>
                  <w:rPrChange w:id="5586" w:author="The Si Tran" w:date="2012-12-10T19:55:00Z">
                    <w:rPr>
                      <w:rFonts w:ascii="Calibri" w:eastAsia="Times New Roman" w:hAnsi="Calibri"/>
                      <w:color w:val="000000"/>
                      <w:sz w:val="22"/>
                    </w:rPr>
                  </w:rPrChange>
                </w:rPr>
                <w:t>Hybrid</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5587" w:author="The Si Tran" w:date="2012-12-10T07:27:00Z"/>
                <w:rFonts w:eastAsia="Times New Roman"/>
                <w:color w:val="000000"/>
                <w:sz w:val="22"/>
                <w:rPrChange w:id="5588" w:author="The Si Tran" w:date="2012-12-10T19:55:00Z">
                  <w:rPr>
                    <w:ins w:id="5589" w:author="The Si Tran" w:date="2012-12-10T07:27:00Z"/>
                    <w:rFonts w:ascii="Calibri" w:eastAsia="Times New Roman" w:hAnsi="Calibri"/>
                    <w:color w:val="000000"/>
                    <w:sz w:val="22"/>
                  </w:rPr>
                </w:rPrChange>
              </w:rPr>
              <w:pPrChange w:id="5590" w:author="The Si Tran" w:date="2012-12-10T07:27:00Z">
                <w:pPr>
                  <w:spacing w:line="240" w:lineRule="auto"/>
                </w:pPr>
              </w:pPrChange>
            </w:pPr>
            <w:ins w:id="5591" w:author="The Si Tran" w:date="2012-12-10T07:27:00Z">
              <w:r w:rsidRPr="009D2F47">
                <w:rPr>
                  <w:rFonts w:eastAsia="Times New Roman"/>
                  <w:color w:val="000000"/>
                  <w:sz w:val="22"/>
                  <w:rPrChange w:id="5592" w:author="The Si Tran" w:date="2012-12-10T19:55:00Z">
                    <w:rPr>
                      <w:rFonts w:ascii="Calibri" w:eastAsia="Times New Roman" w:hAnsi="Calibri"/>
                      <w:color w:val="000000"/>
                      <w:sz w:val="22"/>
                    </w:rPr>
                  </w:rPrChange>
                </w:rPr>
                <w:t>ARIMA(1, 1, 0)(1, 1, 0)12</w:t>
              </w:r>
              <w:r w:rsidRPr="009D2F47">
                <w:rPr>
                  <w:rFonts w:eastAsia="Times New Roman"/>
                  <w:color w:val="000000"/>
                  <w:sz w:val="22"/>
                  <w:rPrChange w:id="5593" w:author="The Si Tran" w:date="2012-12-10T19:55:00Z">
                    <w:rPr>
                      <w:rFonts w:ascii="Calibri" w:eastAsia="Times New Roman" w:hAnsi="Calibri"/>
                      <w:color w:val="000000"/>
                      <w:sz w:val="22"/>
                    </w:rPr>
                  </w:rPrChange>
                </w:rPr>
                <w:br/>
                <w:t>Neuron(6,6,1),Algorithm=RPROP, epoches=88,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94" w:author="The Si Tran" w:date="2012-12-10T07:27:00Z"/>
                <w:rFonts w:eastAsia="Times New Roman"/>
                <w:color w:val="000000"/>
                <w:sz w:val="22"/>
                <w:rPrChange w:id="5595" w:author="The Si Tran" w:date="2012-12-10T19:55:00Z">
                  <w:rPr>
                    <w:ins w:id="5596" w:author="The Si Tran" w:date="2012-12-10T07:27:00Z"/>
                    <w:rFonts w:ascii="Calibri" w:eastAsia="Times New Roman" w:hAnsi="Calibri"/>
                    <w:color w:val="000000"/>
                    <w:sz w:val="22"/>
                  </w:rPr>
                </w:rPrChange>
              </w:rPr>
            </w:pPr>
            <w:ins w:id="5597" w:author="The Si Tran" w:date="2012-12-10T07:27:00Z">
              <w:r w:rsidRPr="009D2F47">
                <w:rPr>
                  <w:rFonts w:eastAsia="Times New Roman"/>
                  <w:color w:val="000000"/>
                  <w:sz w:val="22"/>
                  <w:rPrChange w:id="5598" w:author="The Si Tran" w:date="2012-12-10T19:55:00Z">
                    <w:rPr>
                      <w:rFonts w:ascii="Calibri" w:eastAsia="Times New Roman" w:hAnsi="Calibri"/>
                      <w:color w:val="000000"/>
                      <w:sz w:val="22"/>
                    </w:rPr>
                  </w:rPrChange>
                </w:rPr>
                <w:t>7.9</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99" w:author="The Si Tran" w:date="2012-12-10T07:27:00Z"/>
                <w:rFonts w:eastAsia="Times New Roman"/>
                <w:color w:val="000000"/>
                <w:sz w:val="22"/>
                <w:rPrChange w:id="5600" w:author="The Si Tran" w:date="2012-12-10T19:55:00Z">
                  <w:rPr>
                    <w:ins w:id="5601" w:author="The Si Tran" w:date="2012-12-10T07:27:00Z"/>
                    <w:rFonts w:ascii="Calibri" w:eastAsia="Times New Roman" w:hAnsi="Calibri"/>
                    <w:color w:val="000000"/>
                    <w:sz w:val="22"/>
                  </w:rPr>
                </w:rPrChange>
              </w:rPr>
            </w:pPr>
            <w:ins w:id="5602" w:author="The Si Tran" w:date="2012-12-10T07:27:00Z">
              <w:r w:rsidRPr="009D2F47">
                <w:rPr>
                  <w:rFonts w:eastAsia="Times New Roman"/>
                  <w:color w:val="000000"/>
                  <w:sz w:val="22"/>
                  <w:rPrChange w:id="5603" w:author="The Si Tran" w:date="2012-12-10T19:55:00Z">
                    <w:rPr>
                      <w:rFonts w:ascii="Calibri" w:eastAsia="Times New Roman" w:hAnsi="Calibri"/>
                      <w:color w:val="000000"/>
                      <w:sz w:val="22"/>
                    </w:rPr>
                  </w:rPrChange>
                </w:rPr>
                <w:t>120.22</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604" w:author="The Si Tran" w:date="2012-12-10T07:27:00Z"/>
                <w:rFonts w:eastAsia="Times New Roman"/>
                <w:color w:val="000000"/>
                <w:sz w:val="22"/>
                <w:rPrChange w:id="5605" w:author="The Si Tran" w:date="2012-12-10T19:55:00Z">
                  <w:rPr>
                    <w:ins w:id="5606" w:author="The Si Tran" w:date="2012-12-10T07:27:00Z"/>
                    <w:rFonts w:ascii="Calibri" w:eastAsia="Times New Roman" w:hAnsi="Calibri"/>
                    <w:color w:val="000000"/>
                    <w:sz w:val="22"/>
                  </w:rPr>
                </w:rPrChange>
              </w:rPr>
            </w:pPr>
            <w:ins w:id="5607" w:author="The Si Tran" w:date="2012-12-10T07:27:00Z">
              <w:r w:rsidRPr="009D2F47">
                <w:rPr>
                  <w:rFonts w:eastAsia="Times New Roman"/>
                  <w:color w:val="000000"/>
                  <w:sz w:val="22"/>
                  <w:rPrChange w:id="5608" w:author="The Si Tran" w:date="2012-12-10T19:55:00Z">
                    <w:rPr>
                      <w:rFonts w:ascii="Calibri" w:eastAsia="Times New Roman" w:hAnsi="Calibri"/>
                      <w:color w:val="000000"/>
                      <w:sz w:val="22"/>
                    </w:rPr>
                  </w:rPrChange>
                </w:rPr>
                <w:t>2.75</w:t>
              </w:r>
            </w:ins>
          </w:p>
        </w:tc>
      </w:tr>
      <w:tr w:rsidR="00A837C3" w:rsidRPr="009D2F47" w:rsidTr="006234D7">
        <w:trPr>
          <w:trHeight w:val="745"/>
          <w:ins w:id="5609" w:author="The Si Tran" w:date="2012-12-10T07:27:00Z"/>
        </w:trPr>
        <w:tc>
          <w:tcPr>
            <w:tcW w:w="1072" w:type="dxa"/>
            <w:vMerge/>
            <w:tcBorders>
              <w:top w:val="nil"/>
              <w:left w:val="single" w:sz="4" w:space="0" w:color="auto"/>
              <w:bottom w:val="single" w:sz="4" w:space="0" w:color="000000"/>
              <w:right w:val="single" w:sz="4" w:space="0" w:color="auto"/>
            </w:tcBorders>
            <w:vAlign w:val="center"/>
            <w:hideMark/>
          </w:tcPr>
          <w:p w:rsidR="00A837C3" w:rsidRPr="009D2F47" w:rsidRDefault="00A837C3">
            <w:pPr>
              <w:spacing w:line="240" w:lineRule="auto"/>
              <w:jc w:val="left"/>
              <w:rPr>
                <w:ins w:id="5610" w:author="The Si Tran" w:date="2012-12-10T07:27:00Z"/>
                <w:rFonts w:eastAsia="Times New Roman"/>
                <w:color w:val="000000"/>
                <w:sz w:val="22"/>
                <w:rPrChange w:id="5611" w:author="The Si Tran" w:date="2012-12-10T19:55:00Z">
                  <w:rPr>
                    <w:ins w:id="5612" w:author="The Si Tran" w:date="2012-12-10T07:27:00Z"/>
                    <w:rFonts w:ascii="Calibri" w:eastAsia="Times New Roman" w:hAnsi="Calibri"/>
                    <w:color w:val="000000"/>
                    <w:sz w:val="22"/>
                  </w:rPr>
                </w:rPrChange>
              </w:rPr>
              <w:pPrChange w:id="5613" w:author="The Si Tran" w:date="2012-12-10T07:27:00Z">
                <w:pPr>
                  <w:spacing w:line="240" w:lineRule="auto"/>
                </w:pPr>
              </w:pPrChange>
            </w:pPr>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5614" w:author="The Si Tran" w:date="2012-12-10T07:27:00Z"/>
                <w:rFonts w:eastAsia="Times New Roman"/>
                <w:color w:val="000000"/>
                <w:sz w:val="22"/>
                <w:rPrChange w:id="5615" w:author="The Si Tran" w:date="2012-12-10T19:55:00Z">
                  <w:rPr>
                    <w:ins w:id="5616" w:author="The Si Tran" w:date="2012-12-10T07:27:00Z"/>
                    <w:rFonts w:ascii="Calibri" w:eastAsia="Times New Roman" w:hAnsi="Calibri"/>
                    <w:color w:val="000000"/>
                    <w:sz w:val="22"/>
                  </w:rPr>
                </w:rPrChange>
              </w:rPr>
              <w:pPrChange w:id="5617" w:author="The Si Tran" w:date="2012-12-10T07:27:00Z">
                <w:pPr>
                  <w:spacing w:line="240" w:lineRule="auto"/>
                </w:pPr>
              </w:pPrChange>
            </w:pPr>
            <w:ins w:id="5618" w:author="The Si Tran" w:date="2012-12-10T07:27:00Z">
              <w:r w:rsidRPr="009D2F47">
                <w:rPr>
                  <w:rFonts w:eastAsia="Times New Roman"/>
                  <w:color w:val="000000"/>
                  <w:sz w:val="22"/>
                  <w:rPrChange w:id="5619" w:author="The Si Tran" w:date="2012-12-10T19:55:00Z">
                    <w:rPr>
                      <w:rFonts w:ascii="Calibri" w:eastAsia="Times New Roman" w:hAnsi="Calibri"/>
                      <w:color w:val="000000"/>
                      <w:sz w:val="22"/>
                    </w:rPr>
                  </w:rPrChange>
                </w:rPr>
                <w:t>ARIMA(1, 1, 0)(1, 1, 0)12</w:t>
              </w:r>
              <w:r w:rsidRPr="009D2F47">
                <w:rPr>
                  <w:rFonts w:eastAsia="Times New Roman"/>
                  <w:color w:val="000000"/>
                  <w:sz w:val="22"/>
                  <w:rPrChange w:id="5620" w:author="The Si Tran" w:date="2012-12-10T19:55:00Z">
                    <w:rPr>
                      <w:rFonts w:ascii="Calibri" w:eastAsia="Times New Roman" w:hAnsi="Calibri"/>
                      <w:color w:val="000000"/>
                      <w:sz w:val="22"/>
                    </w:rPr>
                  </w:rPrChange>
                </w:rPr>
                <w:br/>
                <w:t>Neuron(6,6,1),Algorithm=Back Propagation, epoches=114,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621" w:author="The Si Tran" w:date="2012-12-10T07:27:00Z"/>
                <w:rFonts w:eastAsia="Times New Roman"/>
                <w:color w:val="000000"/>
                <w:sz w:val="22"/>
                <w:rPrChange w:id="5622" w:author="The Si Tran" w:date="2012-12-10T19:55:00Z">
                  <w:rPr>
                    <w:ins w:id="5623" w:author="The Si Tran" w:date="2012-12-10T07:27:00Z"/>
                    <w:rFonts w:ascii="Calibri" w:eastAsia="Times New Roman" w:hAnsi="Calibri"/>
                    <w:color w:val="000000"/>
                    <w:sz w:val="22"/>
                  </w:rPr>
                </w:rPrChange>
              </w:rPr>
            </w:pPr>
            <w:ins w:id="5624" w:author="The Si Tran" w:date="2012-12-10T07:27:00Z">
              <w:r w:rsidRPr="009D2F47">
                <w:rPr>
                  <w:rFonts w:eastAsia="Times New Roman"/>
                  <w:color w:val="000000"/>
                  <w:sz w:val="22"/>
                  <w:rPrChange w:id="5625" w:author="The Si Tran" w:date="2012-12-10T19:55:00Z">
                    <w:rPr>
                      <w:rFonts w:ascii="Calibri" w:eastAsia="Times New Roman" w:hAnsi="Calibri"/>
                      <w:color w:val="000000"/>
                      <w:sz w:val="22"/>
                    </w:rPr>
                  </w:rPrChange>
                </w:rPr>
                <w:t>8.2</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626" w:author="The Si Tran" w:date="2012-12-10T07:27:00Z"/>
                <w:rFonts w:eastAsia="Times New Roman"/>
                <w:color w:val="000000"/>
                <w:sz w:val="22"/>
                <w:rPrChange w:id="5627" w:author="The Si Tran" w:date="2012-12-10T19:55:00Z">
                  <w:rPr>
                    <w:ins w:id="5628" w:author="The Si Tran" w:date="2012-12-10T07:27:00Z"/>
                    <w:rFonts w:ascii="Calibri" w:eastAsia="Times New Roman" w:hAnsi="Calibri"/>
                    <w:color w:val="000000"/>
                    <w:sz w:val="22"/>
                  </w:rPr>
                </w:rPrChange>
              </w:rPr>
            </w:pPr>
            <w:ins w:id="5629" w:author="The Si Tran" w:date="2012-12-10T07:27:00Z">
              <w:r w:rsidRPr="009D2F47">
                <w:rPr>
                  <w:rFonts w:eastAsia="Times New Roman"/>
                  <w:color w:val="000000"/>
                  <w:sz w:val="22"/>
                  <w:rPrChange w:id="5630" w:author="The Si Tran" w:date="2012-12-10T19:55:00Z">
                    <w:rPr>
                      <w:rFonts w:ascii="Calibri" w:eastAsia="Times New Roman" w:hAnsi="Calibri"/>
                      <w:color w:val="000000"/>
                      <w:sz w:val="22"/>
                    </w:rPr>
                  </w:rPrChange>
                </w:rPr>
                <w:t>132.78</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631" w:author="The Si Tran" w:date="2012-12-10T07:27:00Z"/>
                <w:rFonts w:eastAsia="Times New Roman"/>
                <w:color w:val="000000"/>
                <w:sz w:val="22"/>
                <w:rPrChange w:id="5632" w:author="The Si Tran" w:date="2012-12-10T19:55:00Z">
                  <w:rPr>
                    <w:ins w:id="5633" w:author="The Si Tran" w:date="2012-12-10T07:27:00Z"/>
                    <w:rFonts w:ascii="Calibri" w:eastAsia="Times New Roman" w:hAnsi="Calibri"/>
                    <w:color w:val="000000"/>
                    <w:sz w:val="22"/>
                  </w:rPr>
                </w:rPrChange>
              </w:rPr>
            </w:pPr>
            <w:ins w:id="5634" w:author="The Si Tran" w:date="2012-12-10T07:27:00Z">
              <w:r w:rsidRPr="009D2F47">
                <w:rPr>
                  <w:rFonts w:eastAsia="Times New Roman"/>
                  <w:color w:val="000000"/>
                  <w:sz w:val="22"/>
                  <w:rPrChange w:id="5635" w:author="The Si Tran" w:date="2012-12-10T19:55:00Z">
                    <w:rPr>
                      <w:rFonts w:ascii="Calibri" w:eastAsia="Times New Roman" w:hAnsi="Calibri"/>
                      <w:color w:val="000000"/>
                      <w:sz w:val="22"/>
                    </w:rPr>
                  </w:rPrChange>
                </w:rPr>
                <w:t>2.82</w:t>
              </w:r>
            </w:ins>
          </w:p>
        </w:tc>
      </w:tr>
    </w:tbl>
    <w:p w:rsidR="00A837C3" w:rsidRDefault="006234D7">
      <w:pPr>
        <w:pStyle w:val="Bang"/>
        <w:rPr>
          <w:ins w:id="5636" w:author="The Si Tran" w:date="2012-12-12T07:54:00Z"/>
        </w:rPr>
        <w:pPrChange w:id="5637" w:author="The Si Tran" w:date="2012-12-11T23:54:00Z">
          <w:pPr>
            <w:pStyle w:val="Heading1"/>
            <w:jc w:val="left"/>
          </w:pPr>
        </w:pPrChange>
      </w:pPr>
      <w:bookmarkStart w:id="5638" w:name="_Toc343033794"/>
      <w:bookmarkStart w:id="5639" w:name="_Toc343062513"/>
      <w:ins w:id="5640" w:author="The Si Tran" w:date="2012-12-11T20:03:00Z">
        <w:r w:rsidRPr="00BF080C">
          <w:rPr>
            <w:b/>
            <w:rPrChange w:id="5641" w:author="The Si Tran" w:date="2012-12-11T23:54:00Z">
              <w:rPr>
                <w:b w:val="0"/>
                <w:bCs w:val="0"/>
              </w:rPr>
            </w:rPrChange>
          </w:rPr>
          <w:t xml:space="preserve">Bảng </w:t>
        </w:r>
      </w:ins>
      <w:ins w:id="5642" w:author="The Si Tran" w:date="2012-12-11T23:52:00Z">
        <w:r w:rsidR="00BF080C" w:rsidRPr="00BF080C">
          <w:rPr>
            <w:b/>
            <w:rPrChange w:id="5643" w:author="The Si Tran" w:date="2012-12-11T23:54:00Z">
              <w:rPr>
                <w:bCs w:val="0"/>
              </w:rPr>
            </w:rPrChange>
          </w:rPr>
          <w:t>6.</w:t>
        </w:r>
      </w:ins>
      <w:ins w:id="5644" w:author="The Si Tran" w:date="2012-12-11T23:54:00Z">
        <w:r w:rsidR="00BF080C" w:rsidRPr="00BF080C">
          <w:rPr>
            <w:b/>
            <w:rPrChange w:id="5645" w:author="The Si Tran" w:date="2012-12-11T23:54:00Z">
              <w:rPr>
                <w:bCs w:val="0"/>
              </w:rPr>
            </w:rPrChange>
          </w:rPr>
          <w:t>2</w:t>
        </w:r>
      </w:ins>
      <w:ins w:id="5646" w:author="The Si Tran" w:date="2012-12-11T20:09:00Z">
        <w:r w:rsidR="00FF3339" w:rsidRPr="007C782C">
          <w:t xml:space="preserve">: </w:t>
        </w:r>
      </w:ins>
      <w:ins w:id="5647" w:author="The Si Tran" w:date="2012-12-11T20:02:00Z">
        <w:r w:rsidRPr="00BF080C">
          <w:rPr>
            <w:rPrChange w:id="5648" w:author="The Si Tran" w:date="2012-12-11T23:54:00Z">
              <w:rPr>
                <w:b w:val="0"/>
                <w:bCs w:val="0"/>
              </w:rPr>
            </w:rPrChange>
          </w:rPr>
          <w:t>Kết quả thực nghiệm chuỗi dữ liệu</w:t>
        </w:r>
      </w:ins>
      <w:ins w:id="5649" w:author="The Si Tran" w:date="2012-12-11T20:17:00Z">
        <w:r w:rsidR="00A35E7F" w:rsidRPr="00BF080C">
          <w:rPr>
            <w:rPrChange w:id="5650" w:author="The Si Tran" w:date="2012-12-11T23:54:00Z">
              <w:rPr>
                <w:b w:val="0"/>
                <w:bCs w:val="0"/>
              </w:rPr>
            </w:rPrChange>
          </w:rPr>
          <w:t xml:space="preserve"> Passengers</w:t>
        </w:r>
      </w:ins>
      <w:bookmarkEnd w:id="5638"/>
      <w:bookmarkEnd w:id="5639"/>
    </w:p>
    <w:p w:rsidR="00726875" w:rsidRPr="007C782C" w:rsidRDefault="00726875">
      <w:pPr>
        <w:pStyle w:val="Bang"/>
        <w:rPr>
          <w:ins w:id="5651" w:author="The Si Tran" w:date="2012-12-10T07:28:00Z"/>
        </w:rPr>
        <w:pPrChange w:id="5652" w:author="The Si Tran" w:date="2012-12-11T23:54:00Z">
          <w:pPr>
            <w:pStyle w:val="Heading1"/>
            <w:jc w:val="left"/>
          </w:pPr>
        </w:pPrChange>
      </w:pPr>
    </w:p>
    <w:tbl>
      <w:tblPr>
        <w:tblW w:w="10475" w:type="dxa"/>
        <w:tblLook w:val="04A0" w:firstRow="1" w:lastRow="0" w:firstColumn="1" w:lastColumn="0" w:noHBand="0" w:noVBand="1"/>
      </w:tblPr>
      <w:tblGrid>
        <w:gridCol w:w="1072"/>
        <w:gridCol w:w="6843"/>
        <w:gridCol w:w="801"/>
        <w:gridCol w:w="931"/>
        <w:gridCol w:w="828"/>
      </w:tblGrid>
      <w:tr w:rsidR="00A837C3" w:rsidRPr="00AF5054" w:rsidTr="00FF3339">
        <w:trPr>
          <w:trHeight w:val="283"/>
          <w:ins w:id="5653" w:author="The Si Tran" w:date="2012-12-10T07:28: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837C3" w:rsidRPr="00AF5054" w:rsidRDefault="00A837C3">
            <w:pPr>
              <w:spacing w:line="240" w:lineRule="auto"/>
              <w:rPr>
                <w:ins w:id="5654" w:author="The Si Tran" w:date="2012-12-10T07:28:00Z"/>
                <w:rFonts w:eastAsia="Times New Roman"/>
                <w:color w:val="000000"/>
                <w:sz w:val="22"/>
                <w:rPrChange w:id="5655" w:author="The Si Tran" w:date="2012-12-10T07:58:00Z">
                  <w:rPr>
                    <w:ins w:id="5656" w:author="The Si Tran" w:date="2012-12-10T07:28:00Z"/>
                    <w:rFonts w:ascii="Calibri" w:eastAsia="Times New Roman" w:hAnsi="Calibri"/>
                    <w:color w:val="000000"/>
                    <w:sz w:val="22"/>
                  </w:rPr>
                </w:rPrChange>
              </w:rPr>
            </w:pPr>
            <w:ins w:id="5657" w:author="The Si Tran" w:date="2012-12-10T07:28:00Z">
              <w:r w:rsidRPr="00AF5054">
                <w:rPr>
                  <w:rFonts w:eastAsia="Times New Roman"/>
                  <w:color w:val="000000"/>
                  <w:sz w:val="22"/>
                  <w:rPrChange w:id="5658" w:author="The Si Tran" w:date="2012-12-10T07:58:00Z">
                    <w:rPr>
                      <w:rFonts w:ascii="Calibri" w:eastAsia="Times New Roman" w:hAnsi="Calibri" w:cs="Arial"/>
                      <w:b/>
                      <w:bCs/>
                      <w:color w:val="000000"/>
                      <w:kern w:val="32"/>
                      <w:sz w:val="22"/>
                      <w:szCs w:val="32"/>
                    </w:rPr>
                  </w:rPrChange>
                </w:rPr>
                <w:t> </w:t>
              </w:r>
            </w:ins>
          </w:p>
        </w:tc>
        <w:tc>
          <w:tcPr>
            <w:tcW w:w="6843"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5659" w:author="The Si Tran" w:date="2012-12-10T07:28:00Z"/>
                <w:rFonts w:eastAsia="Times New Roman"/>
                <w:color w:val="000000"/>
                <w:sz w:val="22"/>
                <w:rPrChange w:id="5660" w:author="The Si Tran" w:date="2012-12-10T07:58:00Z">
                  <w:rPr>
                    <w:ins w:id="5661" w:author="The Si Tran" w:date="2012-12-10T07:28:00Z"/>
                    <w:rFonts w:ascii="Calibri" w:eastAsia="Times New Roman" w:hAnsi="Calibri"/>
                    <w:color w:val="000000"/>
                    <w:sz w:val="22"/>
                  </w:rPr>
                </w:rPrChange>
              </w:rPr>
            </w:pPr>
            <w:ins w:id="5662" w:author="The Si Tran" w:date="2012-12-10T07:28:00Z">
              <w:r w:rsidRPr="00AF5054">
                <w:rPr>
                  <w:rFonts w:eastAsia="Times New Roman"/>
                  <w:color w:val="000000"/>
                  <w:sz w:val="22"/>
                  <w:rPrChange w:id="5663" w:author="The Si Tran" w:date="2012-12-10T07:58:00Z">
                    <w:rPr>
                      <w:rFonts w:ascii="Calibri" w:eastAsia="Times New Roman" w:hAnsi="Calibri" w:cs="Arial"/>
                      <w:b/>
                      <w:bCs/>
                      <w:color w:val="000000"/>
                      <w:kern w:val="32"/>
                      <w:sz w:val="22"/>
                      <w:szCs w:val="32"/>
                    </w:rPr>
                  </w:rPrChange>
                </w:rPr>
                <w:t>Model</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5664" w:author="The Si Tran" w:date="2012-12-10T07:28:00Z"/>
                <w:rFonts w:eastAsia="Times New Roman"/>
                <w:color w:val="000000"/>
                <w:sz w:val="22"/>
                <w:rPrChange w:id="5665" w:author="The Si Tran" w:date="2012-12-10T07:58:00Z">
                  <w:rPr>
                    <w:ins w:id="5666" w:author="The Si Tran" w:date="2012-12-10T07:28:00Z"/>
                    <w:rFonts w:ascii="Calibri" w:eastAsia="Times New Roman" w:hAnsi="Calibri"/>
                    <w:color w:val="000000"/>
                    <w:sz w:val="22"/>
                  </w:rPr>
                </w:rPrChange>
              </w:rPr>
            </w:pPr>
            <w:ins w:id="5667" w:author="The Si Tran" w:date="2012-12-10T07:28:00Z">
              <w:r w:rsidRPr="00AF5054">
                <w:rPr>
                  <w:rFonts w:eastAsia="Times New Roman"/>
                  <w:color w:val="000000"/>
                  <w:sz w:val="22"/>
                  <w:rPrChange w:id="5668" w:author="The Si Tran" w:date="2012-12-10T07:58:00Z">
                    <w:rPr>
                      <w:rFonts w:ascii="Calibri" w:eastAsia="Times New Roman" w:hAnsi="Calibri" w:cs="Arial"/>
                      <w:b/>
                      <w:bCs/>
                      <w:color w:val="000000"/>
                      <w:kern w:val="32"/>
                      <w:sz w:val="22"/>
                      <w:szCs w:val="32"/>
                    </w:rPr>
                  </w:rPrChange>
                </w:rPr>
                <w:t>MAE</w:t>
              </w:r>
            </w:ins>
          </w:p>
        </w:tc>
        <w:tc>
          <w:tcPr>
            <w:tcW w:w="931"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5669" w:author="The Si Tran" w:date="2012-12-10T07:28:00Z"/>
                <w:rFonts w:eastAsia="Times New Roman"/>
                <w:color w:val="000000"/>
                <w:sz w:val="22"/>
                <w:rPrChange w:id="5670" w:author="The Si Tran" w:date="2012-12-10T07:58:00Z">
                  <w:rPr>
                    <w:ins w:id="5671" w:author="The Si Tran" w:date="2012-12-10T07:28:00Z"/>
                    <w:rFonts w:ascii="Calibri" w:eastAsia="Times New Roman" w:hAnsi="Calibri"/>
                    <w:color w:val="000000"/>
                    <w:sz w:val="22"/>
                  </w:rPr>
                </w:rPrChange>
              </w:rPr>
            </w:pPr>
            <w:ins w:id="5672" w:author="The Si Tran" w:date="2012-12-10T07:28:00Z">
              <w:r w:rsidRPr="00AF5054">
                <w:rPr>
                  <w:rFonts w:eastAsia="Times New Roman"/>
                  <w:color w:val="000000"/>
                  <w:sz w:val="22"/>
                  <w:rPrChange w:id="5673" w:author="The Si Tran" w:date="2012-12-10T07:58:00Z">
                    <w:rPr>
                      <w:rFonts w:ascii="Calibri" w:eastAsia="Times New Roman" w:hAnsi="Calibri" w:cs="Arial"/>
                      <w:b/>
                      <w:bCs/>
                      <w:color w:val="000000"/>
                      <w:kern w:val="32"/>
                      <w:sz w:val="22"/>
                      <w:szCs w:val="3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5674" w:author="The Si Tran" w:date="2012-12-10T07:28:00Z"/>
                <w:rFonts w:eastAsia="Times New Roman"/>
                <w:color w:val="000000"/>
                <w:sz w:val="22"/>
                <w:rPrChange w:id="5675" w:author="The Si Tran" w:date="2012-12-10T07:58:00Z">
                  <w:rPr>
                    <w:ins w:id="5676" w:author="The Si Tran" w:date="2012-12-10T07:28:00Z"/>
                    <w:rFonts w:ascii="Calibri" w:eastAsia="Times New Roman" w:hAnsi="Calibri"/>
                    <w:color w:val="000000"/>
                    <w:sz w:val="22"/>
                  </w:rPr>
                </w:rPrChange>
              </w:rPr>
            </w:pPr>
            <w:ins w:id="5677" w:author="The Si Tran" w:date="2012-12-10T07:28:00Z">
              <w:r w:rsidRPr="00AF5054">
                <w:rPr>
                  <w:rFonts w:eastAsia="Times New Roman"/>
                  <w:color w:val="000000"/>
                  <w:sz w:val="22"/>
                  <w:rPrChange w:id="5678" w:author="The Si Tran" w:date="2012-12-10T07:58:00Z">
                    <w:rPr>
                      <w:rFonts w:ascii="Calibri" w:eastAsia="Times New Roman" w:hAnsi="Calibri" w:cs="Arial"/>
                      <w:b/>
                      <w:bCs/>
                      <w:color w:val="000000"/>
                      <w:kern w:val="32"/>
                      <w:sz w:val="22"/>
                      <w:szCs w:val="32"/>
                    </w:rPr>
                  </w:rPrChange>
                </w:rPr>
                <w:t>MAPE</w:t>
              </w:r>
            </w:ins>
          </w:p>
        </w:tc>
      </w:tr>
      <w:tr w:rsidR="00A837C3" w:rsidRPr="00AF5054" w:rsidTr="00FF3339">
        <w:trPr>
          <w:trHeight w:val="567"/>
          <w:ins w:id="5679" w:author="The Si Tran" w:date="2012-12-10T07:28: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AF5054" w:rsidRDefault="00A837C3" w:rsidP="00F27A65">
            <w:pPr>
              <w:spacing w:line="240" w:lineRule="auto"/>
              <w:jc w:val="center"/>
              <w:rPr>
                <w:ins w:id="5680" w:author="The Si Tran" w:date="2012-12-10T07:28:00Z"/>
                <w:rFonts w:eastAsia="Times New Roman"/>
                <w:color w:val="000000"/>
                <w:sz w:val="22"/>
                <w:rPrChange w:id="5681" w:author="The Si Tran" w:date="2012-12-10T07:58:00Z">
                  <w:rPr>
                    <w:ins w:id="5682" w:author="The Si Tran" w:date="2012-12-10T07:28:00Z"/>
                    <w:rFonts w:ascii="Calibri" w:eastAsia="Times New Roman" w:hAnsi="Calibri"/>
                    <w:color w:val="000000"/>
                    <w:sz w:val="22"/>
                  </w:rPr>
                </w:rPrChange>
              </w:rPr>
            </w:pPr>
            <w:ins w:id="5683" w:author="The Si Tran" w:date="2012-12-10T07:28:00Z">
              <w:r w:rsidRPr="00AF5054">
                <w:rPr>
                  <w:rFonts w:eastAsia="Times New Roman"/>
                  <w:color w:val="000000"/>
                  <w:sz w:val="22"/>
                  <w:rPrChange w:id="5684" w:author="The Si Tran" w:date="2012-12-10T07:58:00Z">
                    <w:rPr>
                      <w:rFonts w:ascii="Calibri" w:eastAsia="Times New Roman" w:hAnsi="Calibri" w:cs="Arial"/>
                      <w:b/>
                      <w:bCs/>
                      <w:color w:val="000000"/>
                      <w:kern w:val="32"/>
                      <w:sz w:val="22"/>
                      <w:szCs w:val="32"/>
                    </w:rPr>
                  </w:rPrChange>
                </w:rPr>
                <w:t>ANNs</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F27A65">
            <w:pPr>
              <w:spacing w:line="240" w:lineRule="auto"/>
              <w:rPr>
                <w:ins w:id="5685" w:author="The Si Tran" w:date="2012-12-10T07:28:00Z"/>
                <w:rFonts w:eastAsia="Times New Roman"/>
                <w:color w:val="000000"/>
                <w:sz w:val="22"/>
                <w:rPrChange w:id="5686" w:author="The Si Tran" w:date="2012-12-10T07:58:00Z">
                  <w:rPr>
                    <w:ins w:id="5687" w:author="The Si Tran" w:date="2012-12-10T07:28:00Z"/>
                    <w:rFonts w:ascii="Calibri" w:eastAsia="Times New Roman" w:hAnsi="Calibri"/>
                    <w:color w:val="000000"/>
                    <w:sz w:val="22"/>
                  </w:rPr>
                </w:rPrChange>
              </w:rPr>
            </w:pPr>
            <w:ins w:id="5688" w:author="The Si Tran" w:date="2012-12-10T07:28:00Z">
              <w:r w:rsidRPr="00AF5054">
                <w:rPr>
                  <w:rFonts w:eastAsia="Times New Roman"/>
                  <w:color w:val="000000"/>
                  <w:sz w:val="22"/>
                  <w:rPrChange w:id="5689" w:author="The Si Tran" w:date="2012-12-10T07:58:00Z">
                    <w:rPr>
                      <w:rFonts w:ascii="Calibri" w:eastAsia="Times New Roman" w:hAnsi="Calibri" w:cs="Arial"/>
                      <w:b/>
                      <w:bCs/>
                      <w:color w:val="000000"/>
                      <w:kern w:val="32"/>
                      <w:sz w:val="22"/>
                      <w:szCs w:val="32"/>
                    </w:rPr>
                  </w:rPrChange>
                </w:rPr>
                <w:t>Neuron(6,6,1), Algorithm=RPROP, epoches=749,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90" w:author="The Si Tran" w:date="2012-12-10T07:28:00Z"/>
                <w:rFonts w:eastAsia="Times New Roman"/>
                <w:color w:val="000000"/>
                <w:sz w:val="22"/>
                <w:rPrChange w:id="5691" w:author="The Si Tran" w:date="2012-12-10T07:58:00Z">
                  <w:rPr>
                    <w:ins w:id="5692" w:author="The Si Tran" w:date="2012-12-10T07:28:00Z"/>
                    <w:rFonts w:ascii="Calibri" w:eastAsia="Times New Roman" w:hAnsi="Calibri"/>
                    <w:color w:val="000000"/>
                    <w:sz w:val="22"/>
                  </w:rPr>
                </w:rPrChange>
              </w:rPr>
            </w:pPr>
            <w:ins w:id="5693" w:author="The Si Tran" w:date="2012-12-10T07:28:00Z">
              <w:r w:rsidRPr="00AF5054">
                <w:rPr>
                  <w:rFonts w:eastAsia="Times New Roman"/>
                  <w:color w:val="000000"/>
                  <w:sz w:val="22"/>
                  <w:rPrChange w:id="5694" w:author="The Si Tran" w:date="2012-12-10T07:58:00Z">
                    <w:rPr>
                      <w:rFonts w:ascii="Calibri" w:eastAsia="Times New Roman" w:hAnsi="Calibri" w:cs="Arial"/>
                      <w:b/>
                      <w:bCs/>
                      <w:color w:val="000000"/>
                      <w:kern w:val="32"/>
                      <w:sz w:val="22"/>
                      <w:szCs w:val="32"/>
                    </w:rPr>
                  </w:rPrChange>
                </w:rPr>
                <w:t>60.15</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95" w:author="The Si Tran" w:date="2012-12-10T07:28:00Z"/>
                <w:rFonts w:eastAsia="Times New Roman"/>
                <w:color w:val="000000"/>
                <w:sz w:val="22"/>
                <w:rPrChange w:id="5696" w:author="The Si Tran" w:date="2012-12-10T07:58:00Z">
                  <w:rPr>
                    <w:ins w:id="5697" w:author="The Si Tran" w:date="2012-12-10T07:28:00Z"/>
                    <w:rFonts w:ascii="Calibri" w:eastAsia="Times New Roman" w:hAnsi="Calibri"/>
                    <w:color w:val="000000"/>
                    <w:sz w:val="22"/>
                  </w:rPr>
                </w:rPrChange>
              </w:rPr>
            </w:pPr>
            <w:ins w:id="5698" w:author="The Si Tran" w:date="2012-12-10T07:28:00Z">
              <w:r w:rsidRPr="00AF5054">
                <w:rPr>
                  <w:rFonts w:eastAsia="Times New Roman"/>
                  <w:color w:val="000000"/>
                  <w:sz w:val="22"/>
                  <w:rPrChange w:id="5699" w:author="The Si Tran" w:date="2012-12-10T07:58:00Z">
                    <w:rPr>
                      <w:rFonts w:ascii="Calibri" w:eastAsia="Times New Roman" w:hAnsi="Calibri" w:cs="Arial"/>
                      <w:b/>
                      <w:bCs/>
                      <w:color w:val="000000"/>
                      <w:kern w:val="32"/>
                      <w:sz w:val="22"/>
                      <w:szCs w:val="32"/>
                    </w:rPr>
                  </w:rPrChange>
                </w:rPr>
                <w:t>6951.32</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700" w:author="The Si Tran" w:date="2012-12-10T07:28:00Z"/>
                <w:rFonts w:eastAsia="Times New Roman"/>
                <w:color w:val="000000"/>
                <w:sz w:val="22"/>
                <w:rPrChange w:id="5701" w:author="The Si Tran" w:date="2012-12-10T07:58:00Z">
                  <w:rPr>
                    <w:ins w:id="5702" w:author="The Si Tran" w:date="2012-12-10T07:28:00Z"/>
                    <w:rFonts w:ascii="Calibri" w:eastAsia="Times New Roman" w:hAnsi="Calibri"/>
                    <w:color w:val="000000"/>
                    <w:sz w:val="22"/>
                  </w:rPr>
                </w:rPrChange>
              </w:rPr>
            </w:pPr>
            <w:ins w:id="5703" w:author="The Si Tran" w:date="2012-12-10T07:28:00Z">
              <w:r w:rsidRPr="00AF5054">
                <w:rPr>
                  <w:rFonts w:eastAsia="Times New Roman"/>
                  <w:color w:val="000000"/>
                  <w:sz w:val="22"/>
                  <w:rPrChange w:id="5704" w:author="The Si Tran" w:date="2012-12-10T07:58:00Z">
                    <w:rPr>
                      <w:rFonts w:ascii="Calibri" w:eastAsia="Times New Roman" w:hAnsi="Calibri" w:cs="Arial"/>
                      <w:b/>
                      <w:bCs/>
                      <w:color w:val="000000"/>
                      <w:kern w:val="32"/>
                      <w:sz w:val="22"/>
                      <w:szCs w:val="32"/>
                    </w:rPr>
                  </w:rPrChange>
                </w:rPr>
                <w:t>10.46</w:t>
              </w:r>
            </w:ins>
          </w:p>
        </w:tc>
      </w:tr>
      <w:tr w:rsidR="00A837C3" w:rsidRPr="00AF5054" w:rsidTr="00FF3339">
        <w:trPr>
          <w:trHeight w:val="567"/>
          <w:ins w:id="5705" w:author="The Si Tran" w:date="2012-12-10T07:28:00Z"/>
        </w:trPr>
        <w:tc>
          <w:tcPr>
            <w:tcW w:w="1072" w:type="dxa"/>
            <w:vMerge/>
            <w:tcBorders>
              <w:top w:val="nil"/>
              <w:left w:val="single" w:sz="4" w:space="0" w:color="auto"/>
              <w:bottom w:val="single" w:sz="4" w:space="0" w:color="000000"/>
              <w:right w:val="single" w:sz="4" w:space="0" w:color="auto"/>
            </w:tcBorders>
            <w:vAlign w:val="center"/>
            <w:hideMark/>
          </w:tcPr>
          <w:p w:rsidR="00A837C3" w:rsidRPr="00AF5054" w:rsidRDefault="00A837C3" w:rsidP="00F27A65">
            <w:pPr>
              <w:spacing w:line="240" w:lineRule="auto"/>
              <w:rPr>
                <w:ins w:id="5706" w:author="The Si Tran" w:date="2012-12-10T07:28:00Z"/>
                <w:rFonts w:eastAsia="Times New Roman"/>
                <w:color w:val="000000"/>
                <w:sz w:val="22"/>
                <w:rPrChange w:id="5707" w:author="The Si Tran" w:date="2012-12-10T07:58:00Z">
                  <w:rPr>
                    <w:ins w:id="5708" w:author="The Si Tran" w:date="2012-12-10T07:28:00Z"/>
                    <w:rFonts w:ascii="Calibri" w:eastAsia="Times New Roman" w:hAnsi="Calibri"/>
                    <w:color w:val="000000"/>
                    <w:sz w:val="22"/>
                  </w:rPr>
                </w:rPrChange>
              </w:rPr>
            </w:pPr>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F27A65">
            <w:pPr>
              <w:spacing w:line="240" w:lineRule="auto"/>
              <w:rPr>
                <w:ins w:id="5709" w:author="The Si Tran" w:date="2012-12-10T07:28:00Z"/>
                <w:rFonts w:eastAsia="Times New Roman"/>
                <w:color w:val="000000"/>
                <w:sz w:val="22"/>
                <w:rPrChange w:id="5710" w:author="The Si Tran" w:date="2012-12-10T07:58:00Z">
                  <w:rPr>
                    <w:ins w:id="5711" w:author="The Si Tran" w:date="2012-12-10T07:28:00Z"/>
                    <w:rFonts w:ascii="Calibri" w:eastAsia="Times New Roman" w:hAnsi="Calibri"/>
                    <w:color w:val="000000"/>
                    <w:sz w:val="22"/>
                  </w:rPr>
                </w:rPrChange>
              </w:rPr>
            </w:pPr>
            <w:ins w:id="5712" w:author="The Si Tran" w:date="2012-12-10T07:28:00Z">
              <w:r w:rsidRPr="00AF5054">
                <w:rPr>
                  <w:rFonts w:eastAsia="Times New Roman"/>
                  <w:color w:val="000000"/>
                  <w:sz w:val="22"/>
                  <w:rPrChange w:id="5713" w:author="The Si Tran" w:date="2012-12-10T07:58:00Z">
                    <w:rPr>
                      <w:rFonts w:ascii="Calibri" w:eastAsia="Times New Roman" w:hAnsi="Calibri" w:cs="Arial"/>
                      <w:b/>
                      <w:bCs/>
                      <w:color w:val="000000"/>
                      <w:kern w:val="32"/>
                      <w:sz w:val="22"/>
                      <w:szCs w:val="32"/>
                    </w:rPr>
                  </w:rPrChange>
                </w:rPr>
                <w:t>Neuron(6,6,1),Algorithm=Back Propagation, epoches=627, Residual=1E-7,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714" w:author="The Si Tran" w:date="2012-12-10T07:28:00Z"/>
                <w:rFonts w:eastAsia="Times New Roman"/>
                <w:color w:val="000000"/>
                <w:sz w:val="22"/>
                <w:rPrChange w:id="5715" w:author="The Si Tran" w:date="2012-12-10T07:58:00Z">
                  <w:rPr>
                    <w:ins w:id="5716" w:author="The Si Tran" w:date="2012-12-10T07:28:00Z"/>
                    <w:rFonts w:ascii="Calibri" w:eastAsia="Times New Roman" w:hAnsi="Calibri"/>
                    <w:color w:val="000000"/>
                    <w:sz w:val="22"/>
                  </w:rPr>
                </w:rPrChange>
              </w:rPr>
            </w:pPr>
            <w:ins w:id="5717" w:author="The Si Tran" w:date="2012-12-10T07:28:00Z">
              <w:r w:rsidRPr="00AF5054">
                <w:rPr>
                  <w:rFonts w:eastAsia="Times New Roman"/>
                  <w:color w:val="000000"/>
                  <w:sz w:val="22"/>
                  <w:rPrChange w:id="5718" w:author="The Si Tran" w:date="2012-12-10T07:58:00Z">
                    <w:rPr>
                      <w:rFonts w:ascii="Calibri" w:eastAsia="Times New Roman" w:hAnsi="Calibri" w:cs="Arial"/>
                      <w:b/>
                      <w:bCs/>
                      <w:color w:val="000000"/>
                      <w:kern w:val="32"/>
                      <w:sz w:val="22"/>
                      <w:szCs w:val="32"/>
                    </w:rPr>
                  </w:rPrChange>
                </w:rPr>
                <w:t>65.73</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719" w:author="The Si Tran" w:date="2012-12-10T07:28:00Z"/>
                <w:rFonts w:eastAsia="Times New Roman"/>
                <w:color w:val="000000"/>
                <w:sz w:val="22"/>
                <w:rPrChange w:id="5720" w:author="The Si Tran" w:date="2012-12-10T07:58:00Z">
                  <w:rPr>
                    <w:ins w:id="5721" w:author="The Si Tran" w:date="2012-12-10T07:28:00Z"/>
                    <w:rFonts w:ascii="Calibri" w:eastAsia="Times New Roman" w:hAnsi="Calibri"/>
                    <w:color w:val="000000"/>
                    <w:sz w:val="22"/>
                  </w:rPr>
                </w:rPrChange>
              </w:rPr>
            </w:pPr>
            <w:ins w:id="5722" w:author="The Si Tran" w:date="2012-12-10T07:28:00Z">
              <w:r w:rsidRPr="00AF5054">
                <w:rPr>
                  <w:rFonts w:eastAsia="Times New Roman"/>
                  <w:color w:val="000000"/>
                  <w:sz w:val="22"/>
                  <w:rPrChange w:id="5723" w:author="The Si Tran" w:date="2012-12-10T07:58:00Z">
                    <w:rPr>
                      <w:rFonts w:ascii="Calibri" w:eastAsia="Times New Roman" w:hAnsi="Calibri" w:cs="Arial"/>
                      <w:b/>
                      <w:bCs/>
                      <w:color w:val="000000"/>
                      <w:kern w:val="32"/>
                      <w:sz w:val="22"/>
                      <w:szCs w:val="32"/>
                    </w:rPr>
                  </w:rPrChange>
                </w:rPr>
                <w:t>7404.44</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724" w:author="The Si Tran" w:date="2012-12-10T07:28:00Z"/>
                <w:rFonts w:eastAsia="Times New Roman"/>
                <w:color w:val="000000"/>
                <w:sz w:val="22"/>
                <w:rPrChange w:id="5725" w:author="The Si Tran" w:date="2012-12-10T07:58:00Z">
                  <w:rPr>
                    <w:ins w:id="5726" w:author="The Si Tran" w:date="2012-12-10T07:28:00Z"/>
                    <w:rFonts w:ascii="Calibri" w:eastAsia="Times New Roman" w:hAnsi="Calibri"/>
                    <w:color w:val="000000"/>
                    <w:sz w:val="22"/>
                  </w:rPr>
                </w:rPrChange>
              </w:rPr>
            </w:pPr>
            <w:ins w:id="5727" w:author="The Si Tran" w:date="2012-12-10T07:28:00Z">
              <w:r w:rsidRPr="00AF5054">
                <w:rPr>
                  <w:rFonts w:eastAsia="Times New Roman"/>
                  <w:color w:val="000000"/>
                  <w:sz w:val="22"/>
                  <w:rPrChange w:id="5728" w:author="The Si Tran" w:date="2012-12-10T07:58:00Z">
                    <w:rPr>
                      <w:rFonts w:ascii="Calibri" w:eastAsia="Times New Roman" w:hAnsi="Calibri" w:cs="Arial"/>
                      <w:b/>
                      <w:bCs/>
                      <w:color w:val="000000"/>
                      <w:kern w:val="32"/>
                      <w:sz w:val="22"/>
                      <w:szCs w:val="32"/>
                    </w:rPr>
                  </w:rPrChange>
                </w:rPr>
                <w:t>11.52</w:t>
              </w:r>
            </w:ins>
          </w:p>
        </w:tc>
      </w:tr>
      <w:tr w:rsidR="00A837C3" w:rsidRPr="00AF5054" w:rsidTr="00FF3339">
        <w:trPr>
          <w:trHeight w:val="283"/>
          <w:ins w:id="5729" w:author="The Si Tran" w:date="2012-12-10T07:28: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837C3" w:rsidRPr="00AF5054" w:rsidRDefault="00A837C3" w:rsidP="00F27A65">
            <w:pPr>
              <w:spacing w:line="240" w:lineRule="auto"/>
              <w:jc w:val="center"/>
              <w:rPr>
                <w:ins w:id="5730" w:author="The Si Tran" w:date="2012-12-10T07:28:00Z"/>
                <w:rFonts w:eastAsia="Times New Roman"/>
                <w:color w:val="000000"/>
                <w:sz w:val="22"/>
                <w:rPrChange w:id="5731" w:author="The Si Tran" w:date="2012-12-10T07:58:00Z">
                  <w:rPr>
                    <w:ins w:id="5732" w:author="The Si Tran" w:date="2012-12-10T07:28:00Z"/>
                    <w:rFonts w:ascii="Calibri" w:eastAsia="Times New Roman" w:hAnsi="Calibri"/>
                    <w:color w:val="000000"/>
                    <w:sz w:val="22"/>
                  </w:rPr>
                </w:rPrChange>
              </w:rPr>
            </w:pPr>
            <w:ins w:id="5733" w:author="The Si Tran" w:date="2012-12-10T07:28:00Z">
              <w:r w:rsidRPr="00AF5054">
                <w:rPr>
                  <w:rFonts w:eastAsia="Times New Roman"/>
                  <w:color w:val="000000"/>
                  <w:sz w:val="22"/>
                  <w:rPrChange w:id="5734" w:author="The Si Tran" w:date="2012-12-10T07:58:00Z">
                    <w:rPr>
                      <w:rFonts w:ascii="Calibri" w:eastAsia="Times New Roman" w:hAnsi="Calibri" w:cs="Arial"/>
                      <w:b/>
                      <w:bCs/>
                      <w:color w:val="000000"/>
                      <w:kern w:val="32"/>
                      <w:sz w:val="22"/>
                      <w:szCs w:val="32"/>
                    </w:rPr>
                  </w:rPrChange>
                </w:rPr>
                <w:t xml:space="preserve">SARIMA </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F27A65">
            <w:pPr>
              <w:spacing w:line="240" w:lineRule="auto"/>
              <w:rPr>
                <w:ins w:id="5735" w:author="The Si Tran" w:date="2012-12-10T07:28:00Z"/>
                <w:rFonts w:eastAsia="Times New Roman"/>
                <w:color w:val="000000"/>
                <w:sz w:val="22"/>
                <w:rPrChange w:id="5736" w:author="The Si Tran" w:date="2012-12-10T07:58:00Z">
                  <w:rPr>
                    <w:ins w:id="5737" w:author="The Si Tran" w:date="2012-12-10T07:28:00Z"/>
                    <w:rFonts w:ascii="Calibri" w:eastAsia="Times New Roman" w:hAnsi="Calibri"/>
                    <w:color w:val="000000"/>
                    <w:sz w:val="22"/>
                  </w:rPr>
                </w:rPrChange>
              </w:rPr>
            </w:pPr>
            <w:ins w:id="5738" w:author="The Si Tran" w:date="2012-12-10T07:28:00Z">
              <w:r w:rsidRPr="00AF5054">
                <w:rPr>
                  <w:rFonts w:eastAsia="Times New Roman"/>
                  <w:color w:val="000000"/>
                  <w:sz w:val="22"/>
                  <w:rPrChange w:id="5739" w:author="The Si Tran" w:date="2012-12-10T07:58:00Z">
                    <w:rPr>
                      <w:rFonts w:ascii="Calibri" w:eastAsia="Times New Roman" w:hAnsi="Calibri" w:cs="Arial"/>
                      <w:b/>
                      <w:bCs/>
                      <w:color w:val="000000"/>
                      <w:kern w:val="32"/>
                      <w:sz w:val="22"/>
                      <w:szCs w:val="32"/>
                    </w:rPr>
                  </w:rPrChange>
                </w:rPr>
                <w:t>ARIMA(0, 0, 0)(0, 1, 0)1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740" w:author="The Si Tran" w:date="2012-12-10T07:28:00Z"/>
                <w:rFonts w:eastAsia="Times New Roman"/>
                <w:color w:val="000000"/>
                <w:sz w:val="22"/>
                <w:rPrChange w:id="5741" w:author="The Si Tran" w:date="2012-12-10T07:58:00Z">
                  <w:rPr>
                    <w:ins w:id="5742" w:author="The Si Tran" w:date="2012-12-10T07:28:00Z"/>
                    <w:rFonts w:ascii="Calibri" w:eastAsia="Times New Roman" w:hAnsi="Calibri"/>
                    <w:color w:val="000000"/>
                    <w:sz w:val="22"/>
                  </w:rPr>
                </w:rPrChange>
              </w:rPr>
            </w:pPr>
            <w:ins w:id="5743" w:author="The Si Tran" w:date="2012-12-10T07:28:00Z">
              <w:r w:rsidRPr="00AF5054">
                <w:rPr>
                  <w:rFonts w:eastAsia="Times New Roman"/>
                  <w:color w:val="000000"/>
                  <w:sz w:val="22"/>
                  <w:rPrChange w:id="5744" w:author="The Si Tran" w:date="2012-12-10T07:58:00Z">
                    <w:rPr>
                      <w:rFonts w:ascii="Calibri" w:eastAsia="Times New Roman" w:hAnsi="Calibri" w:cs="Arial"/>
                      <w:b/>
                      <w:bCs/>
                      <w:color w:val="000000"/>
                      <w:kern w:val="32"/>
                      <w:sz w:val="22"/>
                      <w:szCs w:val="32"/>
                    </w:rPr>
                  </w:rPrChange>
                </w:rPr>
                <w:t>36.04</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745" w:author="The Si Tran" w:date="2012-12-10T07:28:00Z"/>
                <w:rFonts w:eastAsia="Times New Roman"/>
                <w:color w:val="000000"/>
                <w:sz w:val="22"/>
                <w:rPrChange w:id="5746" w:author="The Si Tran" w:date="2012-12-10T07:58:00Z">
                  <w:rPr>
                    <w:ins w:id="5747" w:author="The Si Tran" w:date="2012-12-10T07:28:00Z"/>
                    <w:rFonts w:ascii="Calibri" w:eastAsia="Times New Roman" w:hAnsi="Calibri"/>
                    <w:color w:val="000000"/>
                    <w:sz w:val="22"/>
                  </w:rPr>
                </w:rPrChange>
              </w:rPr>
            </w:pPr>
            <w:ins w:id="5748" w:author="The Si Tran" w:date="2012-12-10T07:28:00Z">
              <w:r w:rsidRPr="00AF5054">
                <w:rPr>
                  <w:rFonts w:eastAsia="Times New Roman"/>
                  <w:color w:val="000000"/>
                  <w:sz w:val="22"/>
                  <w:rPrChange w:id="5749" w:author="The Si Tran" w:date="2012-12-10T07:58:00Z">
                    <w:rPr>
                      <w:rFonts w:ascii="Calibri" w:eastAsia="Times New Roman" w:hAnsi="Calibri" w:cs="Arial"/>
                      <w:b/>
                      <w:bCs/>
                      <w:color w:val="000000"/>
                      <w:kern w:val="32"/>
                      <w:sz w:val="22"/>
                      <w:szCs w:val="32"/>
                    </w:rPr>
                  </w:rPrChange>
                </w:rPr>
                <w:t>2302.3</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750" w:author="The Si Tran" w:date="2012-12-10T07:28:00Z"/>
                <w:rFonts w:eastAsia="Times New Roman"/>
                <w:color w:val="000000"/>
                <w:sz w:val="22"/>
                <w:rPrChange w:id="5751" w:author="The Si Tran" w:date="2012-12-10T07:58:00Z">
                  <w:rPr>
                    <w:ins w:id="5752" w:author="The Si Tran" w:date="2012-12-10T07:28:00Z"/>
                    <w:rFonts w:ascii="Calibri" w:eastAsia="Times New Roman" w:hAnsi="Calibri"/>
                    <w:color w:val="000000"/>
                    <w:sz w:val="22"/>
                  </w:rPr>
                </w:rPrChange>
              </w:rPr>
            </w:pPr>
            <w:ins w:id="5753" w:author="The Si Tran" w:date="2012-12-10T07:28:00Z">
              <w:r w:rsidRPr="00AF5054">
                <w:rPr>
                  <w:rFonts w:eastAsia="Times New Roman"/>
                  <w:color w:val="000000"/>
                  <w:sz w:val="22"/>
                  <w:rPrChange w:id="5754" w:author="The Si Tran" w:date="2012-12-10T07:58:00Z">
                    <w:rPr>
                      <w:rFonts w:ascii="Calibri" w:eastAsia="Times New Roman" w:hAnsi="Calibri" w:cs="Arial"/>
                      <w:b/>
                      <w:bCs/>
                      <w:color w:val="000000"/>
                      <w:kern w:val="32"/>
                      <w:sz w:val="22"/>
                      <w:szCs w:val="32"/>
                    </w:rPr>
                  </w:rPrChange>
                </w:rPr>
                <w:t>5.27</w:t>
              </w:r>
            </w:ins>
          </w:p>
        </w:tc>
      </w:tr>
      <w:tr w:rsidR="00A837C3" w:rsidRPr="00AF5054" w:rsidTr="00FF3339">
        <w:trPr>
          <w:trHeight w:val="850"/>
          <w:ins w:id="5755" w:author="The Si Tran" w:date="2012-12-10T07:28: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AF5054" w:rsidRDefault="00A837C3" w:rsidP="00F27A65">
            <w:pPr>
              <w:spacing w:line="240" w:lineRule="auto"/>
              <w:jc w:val="center"/>
              <w:rPr>
                <w:ins w:id="5756" w:author="The Si Tran" w:date="2012-12-10T07:28:00Z"/>
                <w:rFonts w:eastAsia="Times New Roman"/>
                <w:color w:val="000000"/>
                <w:sz w:val="22"/>
                <w:rPrChange w:id="5757" w:author="The Si Tran" w:date="2012-12-10T07:58:00Z">
                  <w:rPr>
                    <w:ins w:id="5758" w:author="The Si Tran" w:date="2012-12-10T07:28:00Z"/>
                    <w:rFonts w:ascii="Calibri" w:eastAsia="Times New Roman" w:hAnsi="Calibri"/>
                    <w:color w:val="000000"/>
                    <w:sz w:val="22"/>
                  </w:rPr>
                </w:rPrChange>
              </w:rPr>
            </w:pPr>
            <w:ins w:id="5759" w:author="The Si Tran" w:date="2012-12-10T07:28:00Z">
              <w:r w:rsidRPr="00AF5054">
                <w:rPr>
                  <w:rFonts w:eastAsia="Times New Roman"/>
                  <w:color w:val="000000"/>
                  <w:sz w:val="22"/>
                  <w:rPrChange w:id="5760" w:author="The Si Tran" w:date="2012-12-10T07:58:00Z">
                    <w:rPr>
                      <w:rFonts w:ascii="Calibri" w:eastAsia="Times New Roman" w:hAnsi="Calibri" w:cs="Arial"/>
                      <w:b/>
                      <w:bCs/>
                      <w:color w:val="000000"/>
                      <w:kern w:val="32"/>
                      <w:sz w:val="22"/>
                      <w:szCs w:val="32"/>
                    </w:rPr>
                  </w:rPrChange>
                </w:rPr>
                <w:t>Hybrid</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pPr>
              <w:spacing w:line="240" w:lineRule="auto"/>
              <w:jc w:val="left"/>
              <w:rPr>
                <w:ins w:id="5761" w:author="The Si Tran" w:date="2012-12-10T07:28:00Z"/>
                <w:rFonts w:eastAsia="Times New Roman"/>
                <w:color w:val="000000"/>
                <w:sz w:val="22"/>
                <w:rPrChange w:id="5762" w:author="The Si Tran" w:date="2012-12-10T07:58:00Z">
                  <w:rPr>
                    <w:ins w:id="5763" w:author="The Si Tran" w:date="2012-12-10T07:28:00Z"/>
                    <w:rFonts w:ascii="Calibri" w:eastAsia="Times New Roman" w:hAnsi="Calibri"/>
                    <w:color w:val="000000"/>
                    <w:sz w:val="22"/>
                  </w:rPr>
                </w:rPrChange>
              </w:rPr>
              <w:pPrChange w:id="5764" w:author="The Si Tran" w:date="2012-12-10T19:55:00Z">
                <w:pPr>
                  <w:spacing w:line="240" w:lineRule="auto"/>
                </w:pPr>
              </w:pPrChange>
            </w:pPr>
            <w:ins w:id="5765" w:author="The Si Tran" w:date="2012-12-10T07:28:00Z">
              <w:r w:rsidRPr="00AF5054">
                <w:rPr>
                  <w:rFonts w:eastAsia="Times New Roman"/>
                  <w:color w:val="000000"/>
                  <w:sz w:val="22"/>
                  <w:rPrChange w:id="5766"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5767" w:author="The Si Tran" w:date="2012-12-10T07:58:00Z">
                    <w:rPr>
                      <w:rFonts w:ascii="Calibri" w:eastAsia="Times New Roman" w:hAnsi="Calibri"/>
                      <w:color w:val="000000"/>
                      <w:sz w:val="22"/>
                    </w:rPr>
                  </w:rPrChange>
                </w:rPr>
                <w:br/>
                <w:t>Neuron(6,6,1),Algorithm=RPROP, epoches=276,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768" w:author="The Si Tran" w:date="2012-12-10T07:28:00Z"/>
                <w:rFonts w:eastAsia="Times New Roman"/>
                <w:color w:val="000000"/>
                <w:sz w:val="22"/>
                <w:rPrChange w:id="5769" w:author="The Si Tran" w:date="2012-12-10T07:58:00Z">
                  <w:rPr>
                    <w:ins w:id="5770" w:author="The Si Tran" w:date="2012-12-10T07:28:00Z"/>
                    <w:rFonts w:ascii="Calibri" w:eastAsia="Times New Roman" w:hAnsi="Calibri"/>
                    <w:color w:val="000000"/>
                    <w:sz w:val="22"/>
                  </w:rPr>
                </w:rPrChange>
              </w:rPr>
            </w:pPr>
            <w:ins w:id="5771" w:author="The Si Tran" w:date="2012-12-10T07:28:00Z">
              <w:r w:rsidRPr="00AF5054">
                <w:rPr>
                  <w:rFonts w:eastAsia="Times New Roman"/>
                  <w:color w:val="000000"/>
                  <w:sz w:val="22"/>
                  <w:rPrChange w:id="5772" w:author="The Si Tran" w:date="2012-12-10T07:58:00Z">
                    <w:rPr>
                      <w:rFonts w:ascii="Calibri" w:eastAsia="Times New Roman" w:hAnsi="Calibri"/>
                      <w:color w:val="000000"/>
                      <w:sz w:val="22"/>
                    </w:rPr>
                  </w:rPrChange>
                </w:rPr>
                <w:t>30</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773" w:author="The Si Tran" w:date="2012-12-10T07:28:00Z"/>
                <w:rFonts w:eastAsia="Times New Roman"/>
                <w:color w:val="000000"/>
                <w:sz w:val="22"/>
                <w:rPrChange w:id="5774" w:author="The Si Tran" w:date="2012-12-10T07:58:00Z">
                  <w:rPr>
                    <w:ins w:id="5775" w:author="The Si Tran" w:date="2012-12-10T07:28:00Z"/>
                    <w:rFonts w:ascii="Calibri" w:eastAsia="Times New Roman" w:hAnsi="Calibri"/>
                    <w:color w:val="000000"/>
                    <w:sz w:val="22"/>
                  </w:rPr>
                </w:rPrChange>
              </w:rPr>
            </w:pPr>
            <w:ins w:id="5776" w:author="The Si Tran" w:date="2012-12-10T07:28:00Z">
              <w:r w:rsidRPr="00AF5054">
                <w:rPr>
                  <w:rFonts w:eastAsia="Times New Roman"/>
                  <w:color w:val="000000"/>
                  <w:sz w:val="22"/>
                  <w:rPrChange w:id="5777" w:author="The Si Tran" w:date="2012-12-10T07:58:00Z">
                    <w:rPr>
                      <w:rFonts w:ascii="Calibri" w:eastAsia="Times New Roman" w:hAnsi="Calibri"/>
                      <w:color w:val="000000"/>
                      <w:sz w:val="22"/>
                    </w:rPr>
                  </w:rPrChange>
                </w:rPr>
                <w:t>1704.85</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778" w:author="The Si Tran" w:date="2012-12-10T07:28:00Z"/>
                <w:rFonts w:eastAsia="Times New Roman"/>
                <w:color w:val="000000"/>
                <w:sz w:val="22"/>
                <w:rPrChange w:id="5779" w:author="The Si Tran" w:date="2012-12-10T07:58:00Z">
                  <w:rPr>
                    <w:ins w:id="5780" w:author="The Si Tran" w:date="2012-12-10T07:28:00Z"/>
                    <w:rFonts w:ascii="Calibri" w:eastAsia="Times New Roman" w:hAnsi="Calibri"/>
                    <w:color w:val="000000"/>
                    <w:sz w:val="22"/>
                  </w:rPr>
                </w:rPrChange>
              </w:rPr>
            </w:pPr>
            <w:ins w:id="5781" w:author="The Si Tran" w:date="2012-12-10T07:28:00Z">
              <w:r w:rsidRPr="00AF5054">
                <w:rPr>
                  <w:rFonts w:eastAsia="Times New Roman"/>
                  <w:color w:val="000000"/>
                  <w:sz w:val="22"/>
                  <w:rPrChange w:id="5782" w:author="The Si Tran" w:date="2012-12-10T07:58:00Z">
                    <w:rPr>
                      <w:rFonts w:ascii="Calibri" w:eastAsia="Times New Roman" w:hAnsi="Calibri"/>
                      <w:color w:val="000000"/>
                      <w:sz w:val="22"/>
                    </w:rPr>
                  </w:rPrChange>
                </w:rPr>
                <w:t>4.32</w:t>
              </w:r>
            </w:ins>
          </w:p>
        </w:tc>
      </w:tr>
      <w:tr w:rsidR="00A837C3" w:rsidRPr="00AF5054" w:rsidTr="00FF3339">
        <w:trPr>
          <w:trHeight w:val="850"/>
          <w:ins w:id="5783" w:author="The Si Tran" w:date="2012-12-10T07:28:00Z"/>
        </w:trPr>
        <w:tc>
          <w:tcPr>
            <w:tcW w:w="1072" w:type="dxa"/>
            <w:vMerge/>
            <w:tcBorders>
              <w:top w:val="nil"/>
              <w:left w:val="single" w:sz="4" w:space="0" w:color="auto"/>
              <w:bottom w:val="single" w:sz="4" w:space="0" w:color="000000"/>
              <w:right w:val="single" w:sz="4" w:space="0" w:color="auto"/>
            </w:tcBorders>
            <w:vAlign w:val="center"/>
            <w:hideMark/>
          </w:tcPr>
          <w:p w:rsidR="00A837C3" w:rsidRPr="00AF5054" w:rsidRDefault="00A837C3" w:rsidP="00F27A65">
            <w:pPr>
              <w:spacing w:line="240" w:lineRule="auto"/>
              <w:rPr>
                <w:ins w:id="5784" w:author="The Si Tran" w:date="2012-12-10T07:28:00Z"/>
                <w:rFonts w:eastAsia="Times New Roman"/>
                <w:color w:val="000000"/>
                <w:sz w:val="22"/>
                <w:rPrChange w:id="5785" w:author="The Si Tran" w:date="2012-12-10T07:58:00Z">
                  <w:rPr>
                    <w:ins w:id="5786" w:author="The Si Tran" w:date="2012-12-10T07:28:00Z"/>
                    <w:rFonts w:ascii="Calibri" w:eastAsia="Times New Roman" w:hAnsi="Calibri"/>
                    <w:color w:val="000000"/>
                    <w:sz w:val="22"/>
                  </w:rPr>
                </w:rPrChange>
              </w:rPr>
            </w:pPr>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pPr>
              <w:spacing w:line="240" w:lineRule="auto"/>
              <w:jc w:val="left"/>
              <w:rPr>
                <w:ins w:id="5787" w:author="The Si Tran" w:date="2012-12-10T07:28:00Z"/>
                <w:rFonts w:eastAsia="Times New Roman"/>
                <w:color w:val="000000"/>
                <w:sz w:val="22"/>
                <w:rPrChange w:id="5788" w:author="The Si Tran" w:date="2012-12-10T07:58:00Z">
                  <w:rPr>
                    <w:ins w:id="5789" w:author="The Si Tran" w:date="2012-12-10T07:28:00Z"/>
                    <w:rFonts w:ascii="Calibri" w:eastAsia="Times New Roman" w:hAnsi="Calibri"/>
                    <w:color w:val="000000"/>
                    <w:sz w:val="22"/>
                  </w:rPr>
                </w:rPrChange>
              </w:rPr>
              <w:pPrChange w:id="5790" w:author="The Si Tran" w:date="2012-12-10T19:55:00Z">
                <w:pPr>
                  <w:spacing w:line="240" w:lineRule="auto"/>
                </w:pPr>
              </w:pPrChange>
            </w:pPr>
            <w:ins w:id="5791" w:author="The Si Tran" w:date="2012-12-10T07:28:00Z">
              <w:r w:rsidRPr="00AF5054">
                <w:rPr>
                  <w:rFonts w:eastAsia="Times New Roman"/>
                  <w:color w:val="000000"/>
                  <w:sz w:val="22"/>
                  <w:rPrChange w:id="5792"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5793" w:author="The Si Tran" w:date="2012-12-10T07:58:00Z">
                    <w:rPr>
                      <w:rFonts w:ascii="Calibri" w:eastAsia="Times New Roman" w:hAnsi="Calibri"/>
                      <w:color w:val="000000"/>
                      <w:sz w:val="22"/>
                    </w:rPr>
                  </w:rPrChange>
                </w:rPr>
                <w:br/>
                <w:t>Neuron(6,6,1),Algorithm=Back Propagation, epoches=156,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794" w:author="The Si Tran" w:date="2012-12-10T07:28:00Z"/>
                <w:rFonts w:eastAsia="Times New Roman"/>
                <w:color w:val="000000"/>
                <w:sz w:val="22"/>
                <w:rPrChange w:id="5795" w:author="The Si Tran" w:date="2012-12-10T07:58:00Z">
                  <w:rPr>
                    <w:ins w:id="5796" w:author="The Si Tran" w:date="2012-12-10T07:28:00Z"/>
                    <w:rFonts w:ascii="Calibri" w:eastAsia="Times New Roman" w:hAnsi="Calibri"/>
                    <w:color w:val="000000"/>
                    <w:sz w:val="22"/>
                  </w:rPr>
                </w:rPrChange>
              </w:rPr>
            </w:pPr>
            <w:ins w:id="5797" w:author="The Si Tran" w:date="2012-12-10T07:28:00Z">
              <w:r w:rsidRPr="00AF5054">
                <w:rPr>
                  <w:rFonts w:eastAsia="Times New Roman"/>
                  <w:color w:val="000000"/>
                  <w:sz w:val="22"/>
                  <w:rPrChange w:id="5798" w:author="The Si Tran" w:date="2012-12-10T07:58:00Z">
                    <w:rPr>
                      <w:rFonts w:ascii="Calibri" w:eastAsia="Times New Roman" w:hAnsi="Calibri"/>
                      <w:color w:val="000000"/>
                      <w:sz w:val="22"/>
                    </w:rPr>
                  </w:rPrChange>
                </w:rPr>
                <w:t>39.17</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799" w:author="The Si Tran" w:date="2012-12-10T07:28:00Z"/>
                <w:rFonts w:eastAsia="Times New Roman"/>
                <w:color w:val="000000"/>
                <w:sz w:val="22"/>
                <w:rPrChange w:id="5800" w:author="The Si Tran" w:date="2012-12-10T07:58:00Z">
                  <w:rPr>
                    <w:ins w:id="5801" w:author="The Si Tran" w:date="2012-12-10T07:28:00Z"/>
                    <w:rFonts w:ascii="Calibri" w:eastAsia="Times New Roman" w:hAnsi="Calibri"/>
                    <w:color w:val="000000"/>
                    <w:sz w:val="22"/>
                  </w:rPr>
                </w:rPrChange>
              </w:rPr>
            </w:pPr>
            <w:ins w:id="5802" w:author="The Si Tran" w:date="2012-12-10T07:28:00Z">
              <w:r w:rsidRPr="00AF5054">
                <w:rPr>
                  <w:rFonts w:eastAsia="Times New Roman"/>
                  <w:color w:val="000000"/>
                  <w:sz w:val="22"/>
                  <w:rPrChange w:id="5803" w:author="The Si Tran" w:date="2012-12-10T07:58:00Z">
                    <w:rPr>
                      <w:rFonts w:ascii="Calibri" w:eastAsia="Times New Roman" w:hAnsi="Calibri"/>
                      <w:color w:val="000000"/>
                      <w:sz w:val="22"/>
                    </w:rPr>
                  </w:rPrChange>
                </w:rPr>
                <w:t>2718.07</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804" w:author="The Si Tran" w:date="2012-12-10T07:28:00Z"/>
                <w:rFonts w:eastAsia="Times New Roman"/>
                <w:color w:val="000000"/>
                <w:sz w:val="22"/>
                <w:rPrChange w:id="5805" w:author="The Si Tran" w:date="2012-12-10T07:58:00Z">
                  <w:rPr>
                    <w:ins w:id="5806" w:author="The Si Tran" w:date="2012-12-10T07:28:00Z"/>
                    <w:rFonts w:ascii="Calibri" w:eastAsia="Times New Roman" w:hAnsi="Calibri"/>
                    <w:color w:val="000000"/>
                    <w:sz w:val="22"/>
                  </w:rPr>
                </w:rPrChange>
              </w:rPr>
            </w:pPr>
            <w:ins w:id="5807" w:author="The Si Tran" w:date="2012-12-10T07:28:00Z">
              <w:r w:rsidRPr="00AF5054">
                <w:rPr>
                  <w:rFonts w:eastAsia="Times New Roman"/>
                  <w:color w:val="000000"/>
                  <w:sz w:val="22"/>
                  <w:rPrChange w:id="5808" w:author="The Si Tran" w:date="2012-12-10T07:58:00Z">
                    <w:rPr>
                      <w:rFonts w:ascii="Calibri" w:eastAsia="Times New Roman" w:hAnsi="Calibri"/>
                      <w:color w:val="000000"/>
                      <w:sz w:val="22"/>
                    </w:rPr>
                  </w:rPrChange>
                </w:rPr>
                <w:t>5.97</w:t>
              </w:r>
            </w:ins>
          </w:p>
        </w:tc>
      </w:tr>
    </w:tbl>
    <w:p w:rsidR="00A837C3" w:rsidRPr="007C782C" w:rsidRDefault="00FF3339">
      <w:pPr>
        <w:pStyle w:val="Bang"/>
        <w:rPr>
          <w:ins w:id="5809" w:author="The Si Tran" w:date="2012-12-06T21:22:00Z"/>
        </w:rPr>
        <w:pPrChange w:id="5810" w:author="The Si Tran" w:date="2012-12-11T23:55:00Z">
          <w:pPr>
            <w:pStyle w:val="Heading1"/>
            <w:jc w:val="left"/>
          </w:pPr>
        </w:pPrChange>
      </w:pPr>
      <w:bookmarkStart w:id="5811" w:name="_Toc343033795"/>
      <w:bookmarkStart w:id="5812" w:name="_Toc343062514"/>
      <w:ins w:id="5813" w:author="The Si Tran" w:date="2012-12-11T20:10:00Z">
        <w:r w:rsidRPr="00BF080C">
          <w:rPr>
            <w:b/>
            <w:rPrChange w:id="5814" w:author="The Si Tran" w:date="2012-12-11T23:55:00Z">
              <w:rPr>
                <w:bCs w:val="0"/>
              </w:rPr>
            </w:rPrChange>
          </w:rPr>
          <w:t xml:space="preserve">Bảng </w:t>
        </w:r>
      </w:ins>
      <w:ins w:id="5815" w:author="The Si Tran" w:date="2012-12-11T23:54:00Z">
        <w:r w:rsidR="00BF080C" w:rsidRPr="00BF080C">
          <w:rPr>
            <w:b/>
            <w:rPrChange w:id="5816" w:author="The Si Tran" w:date="2012-12-11T23:55:00Z">
              <w:rPr>
                <w:bCs w:val="0"/>
              </w:rPr>
            </w:rPrChange>
          </w:rPr>
          <w:t>6.3</w:t>
        </w:r>
      </w:ins>
      <w:ins w:id="5817" w:author="The Si Tran" w:date="2012-12-11T20:10:00Z">
        <w:r w:rsidRPr="00BF080C">
          <w:rPr>
            <w:b/>
            <w:rPrChange w:id="5818" w:author="The Si Tran" w:date="2012-12-11T23:55:00Z">
              <w:rPr>
                <w:bCs w:val="0"/>
              </w:rPr>
            </w:rPrChange>
          </w:rPr>
          <w:t>:</w:t>
        </w:r>
        <w:r w:rsidRPr="004D696B">
          <w:t xml:space="preserve"> Kết quả thực nghiệm chuỗi dữ liệu</w:t>
        </w:r>
      </w:ins>
      <w:ins w:id="5819" w:author="The Si Tran" w:date="2012-12-11T20:17:00Z">
        <w:r w:rsidR="00A35E7F">
          <w:t xml:space="preserve"> </w:t>
        </w:r>
        <w:r w:rsidR="00A35E7F" w:rsidRPr="004D696B">
          <w:t>Paper</w:t>
        </w:r>
      </w:ins>
      <w:bookmarkEnd w:id="5811"/>
      <w:bookmarkEnd w:id="5812"/>
    </w:p>
    <w:p w:rsidR="00EF77AD" w:rsidRDefault="00EF77AD">
      <w:pPr>
        <w:pStyle w:val="Heading3"/>
        <w:rPr>
          <w:ins w:id="5820" w:author="The Si Tran" w:date="2012-12-10T07:29:00Z"/>
        </w:rPr>
        <w:pPrChange w:id="5821" w:author="The Si Tran" w:date="2012-12-06T21:22:00Z">
          <w:pPr>
            <w:pStyle w:val="Heading1"/>
            <w:jc w:val="left"/>
          </w:pPr>
        </w:pPrChange>
      </w:pPr>
      <w:ins w:id="5822" w:author="The Si Tran" w:date="2012-12-06T21:22:00Z">
        <w:r>
          <w:t>Bộ dữ liệ</w:t>
        </w:r>
        <w:r w:rsidR="00810267">
          <w:t>u có tính mùa</w:t>
        </w:r>
      </w:ins>
    </w:p>
    <w:tbl>
      <w:tblPr>
        <w:tblW w:w="10546" w:type="dxa"/>
        <w:tblLook w:val="04A0" w:firstRow="1" w:lastRow="0" w:firstColumn="1" w:lastColumn="0" w:noHBand="0" w:noVBand="1"/>
      </w:tblPr>
      <w:tblGrid>
        <w:gridCol w:w="1072"/>
        <w:gridCol w:w="6763"/>
        <w:gridCol w:w="830"/>
        <w:gridCol w:w="1053"/>
        <w:gridCol w:w="828"/>
      </w:tblGrid>
      <w:tr w:rsidR="00A75EB6" w:rsidRPr="005046FC" w:rsidTr="00FF3339">
        <w:trPr>
          <w:trHeight w:val="272"/>
          <w:ins w:id="5823" w:author="The Si Tran" w:date="2012-12-10T07:30: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5EB6" w:rsidRPr="00AF5054" w:rsidRDefault="00A75EB6">
            <w:pPr>
              <w:spacing w:line="240" w:lineRule="auto"/>
              <w:rPr>
                <w:ins w:id="5824" w:author="The Si Tran" w:date="2012-12-10T07:30:00Z"/>
                <w:rFonts w:eastAsia="Times New Roman"/>
                <w:color w:val="000000"/>
                <w:sz w:val="22"/>
                <w:rPrChange w:id="5825" w:author="The Si Tran" w:date="2012-12-10T07:58:00Z">
                  <w:rPr>
                    <w:ins w:id="5826" w:author="The Si Tran" w:date="2012-12-10T07:30:00Z"/>
                    <w:rFonts w:ascii="Calibri" w:eastAsia="Times New Roman" w:hAnsi="Calibri"/>
                    <w:color w:val="000000"/>
                    <w:sz w:val="22"/>
                  </w:rPr>
                </w:rPrChange>
              </w:rPr>
            </w:pPr>
            <w:ins w:id="5827" w:author="The Si Tran" w:date="2012-12-10T07:30:00Z">
              <w:r w:rsidRPr="00AF5054">
                <w:rPr>
                  <w:rFonts w:eastAsia="Times New Roman"/>
                  <w:color w:val="000000"/>
                  <w:sz w:val="22"/>
                  <w:rPrChange w:id="5828" w:author="The Si Tran" w:date="2012-12-10T07:58:00Z">
                    <w:rPr>
                      <w:rFonts w:ascii="Calibri" w:eastAsia="Times New Roman" w:hAnsi="Calibri" w:cs="Arial"/>
                      <w:b/>
                      <w:bCs/>
                      <w:color w:val="000000"/>
                      <w:kern w:val="32"/>
                      <w:sz w:val="22"/>
                      <w:szCs w:val="32"/>
                    </w:rPr>
                  </w:rPrChange>
                </w:rPr>
                <w:t> </w:t>
              </w:r>
            </w:ins>
          </w:p>
        </w:tc>
        <w:tc>
          <w:tcPr>
            <w:tcW w:w="6763"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829" w:author="The Si Tran" w:date="2012-12-10T07:30:00Z"/>
                <w:rFonts w:eastAsia="Times New Roman"/>
                <w:color w:val="000000"/>
                <w:sz w:val="22"/>
                <w:rPrChange w:id="5830" w:author="The Si Tran" w:date="2012-12-10T07:58:00Z">
                  <w:rPr>
                    <w:ins w:id="5831" w:author="The Si Tran" w:date="2012-12-10T07:30:00Z"/>
                    <w:rFonts w:ascii="Calibri" w:eastAsia="Times New Roman" w:hAnsi="Calibri"/>
                    <w:color w:val="000000"/>
                    <w:sz w:val="22"/>
                  </w:rPr>
                </w:rPrChange>
              </w:rPr>
            </w:pPr>
            <w:ins w:id="5832" w:author="The Si Tran" w:date="2012-12-10T07:30:00Z">
              <w:r w:rsidRPr="00AF5054">
                <w:rPr>
                  <w:rFonts w:eastAsia="Times New Roman"/>
                  <w:color w:val="000000"/>
                  <w:sz w:val="22"/>
                  <w:rPrChange w:id="5833" w:author="The Si Tran" w:date="2012-12-10T07:58:00Z">
                    <w:rPr>
                      <w:rFonts w:ascii="Calibri" w:eastAsia="Times New Roman" w:hAnsi="Calibri" w:cs="Arial"/>
                      <w:b/>
                      <w:bCs/>
                      <w:color w:val="000000"/>
                      <w:kern w:val="32"/>
                      <w:sz w:val="22"/>
                      <w:szCs w:val="32"/>
                    </w:rPr>
                  </w:rPrChange>
                </w:rPr>
                <w:t>Model</w:t>
              </w:r>
            </w:ins>
          </w:p>
        </w:tc>
        <w:tc>
          <w:tcPr>
            <w:tcW w:w="830"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834" w:author="The Si Tran" w:date="2012-12-10T07:30:00Z"/>
                <w:rFonts w:eastAsia="Times New Roman"/>
                <w:color w:val="000000"/>
                <w:sz w:val="22"/>
                <w:rPrChange w:id="5835" w:author="The Si Tran" w:date="2012-12-10T07:58:00Z">
                  <w:rPr>
                    <w:ins w:id="5836" w:author="The Si Tran" w:date="2012-12-10T07:30:00Z"/>
                    <w:rFonts w:ascii="Calibri" w:eastAsia="Times New Roman" w:hAnsi="Calibri"/>
                    <w:color w:val="000000"/>
                    <w:sz w:val="22"/>
                  </w:rPr>
                </w:rPrChange>
              </w:rPr>
            </w:pPr>
            <w:ins w:id="5837" w:author="The Si Tran" w:date="2012-12-10T07:30:00Z">
              <w:r w:rsidRPr="00AF5054">
                <w:rPr>
                  <w:rFonts w:eastAsia="Times New Roman"/>
                  <w:color w:val="000000"/>
                  <w:sz w:val="22"/>
                  <w:rPrChange w:id="5838" w:author="The Si Tran" w:date="2012-12-10T07:58:00Z">
                    <w:rPr>
                      <w:rFonts w:ascii="Calibri" w:eastAsia="Times New Roman" w:hAnsi="Calibri" w:cs="Arial"/>
                      <w:b/>
                      <w:bCs/>
                      <w:color w:val="000000"/>
                      <w:kern w:val="32"/>
                      <w:sz w:val="22"/>
                      <w:szCs w:val="32"/>
                    </w:rPr>
                  </w:rPrChange>
                </w:rPr>
                <w:t>MAE</w:t>
              </w:r>
            </w:ins>
          </w:p>
        </w:tc>
        <w:tc>
          <w:tcPr>
            <w:tcW w:w="1053"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839" w:author="The Si Tran" w:date="2012-12-10T07:30:00Z"/>
                <w:rFonts w:eastAsia="Times New Roman"/>
                <w:color w:val="000000"/>
                <w:sz w:val="22"/>
                <w:rPrChange w:id="5840" w:author="The Si Tran" w:date="2012-12-10T07:58:00Z">
                  <w:rPr>
                    <w:ins w:id="5841" w:author="The Si Tran" w:date="2012-12-10T07:30:00Z"/>
                    <w:rFonts w:ascii="Calibri" w:eastAsia="Times New Roman" w:hAnsi="Calibri"/>
                    <w:color w:val="000000"/>
                    <w:sz w:val="22"/>
                  </w:rPr>
                </w:rPrChange>
              </w:rPr>
            </w:pPr>
            <w:ins w:id="5842" w:author="The Si Tran" w:date="2012-12-10T07:30:00Z">
              <w:r w:rsidRPr="00AF5054">
                <w:rPr>
                  <w:rFonts w:eastAsia="Times New Roman"/>
                  <w:color w:val="000000"/>
                  <w:sz w:val="22"/>
                  <w:rPrChange w:id="5843" w:author="The Si Tran" w:date="2012-12-10T07:58:00Z">
                    <w:rPr>
                      <w:rFonts w:ascii="Calibri" w:eastAsia="Times New Roman" w:hAnsi="Calibri" w:cs="Arial"/>
                      <w:b/>
                      <w:bCs/>
                      <w:color w:val="000000"/>
                      <w:kern w:val="32"/>
                      <w:sz w:val="22"/>
                      <w:szCs w:val="3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844" w:author="The Si Tran" w:date="2012-12-10T07:30:00Z"/>
                <w:rFonts w:eastAsia="Times New Roman"/>
                <w:color w:val="000000"/>
                <w:sz w:val="22"/>
                <w:rPrChange w:id="5845" w:author="The Si Tran" w:date="2012-12-10T07:58:00Z">
                  <w:rPr>
                    <w:ins w:id="5846" w:author="The Si Tran" w:date="2012-12-10T07:30:00Z"/>
                    <w:rFonts w:ascii="Calibri" w:eastAsia="Times New Roman" w:hAnsi="Calibri"/>
                    <w:color w:val="000000"/>
                    <w:sz w:val="22"/>
                  </w:rPr>
                </w:rPrChange>
              </w:rPr>
            </w:pPr>
            <w:ins w:id="5847" w:author="The Si Tran" w:date="2012-12-10T07:30:00Z">
              <w:r w:rsidRPr="00AF5054">
                <w:rPr>
                  <w:rFonts w:eastAsia="Times New Roman"/>
                  <w:color w:val="000000"/>
                  <w:sz w:val="22"/>
                  <w:rPrChange w:id="5848" w:author="The Si Tran" w:date="2012-12-10T07:58:00Z">
                    <w:rPr>
                      <w:rFonts w:ascii="Calibri" w:eastAsia="Times New Roman" w:hAnsi="Calibri" w:cs="Arial"/>
                      <w:b/>
                      <w:bCs/>
                      <w:color w:val="000000"/>
                      <w:kern w:val="32"/>
                      <w:sz w:val="22"/>
                      <w:szCs w:val="32"/>
                    </w:rPr>
                  </w:rPrChange>
                </w:rPr>
                <w:t>MAPE</w:t>
              </w:r>
            </w:ins>
          </w:p>
        </w:tc>
      </w:tr>
      <w:tr w:rsidR="00A75EB6" w:rsidRPr="005046FC" w:rsidTr="00FF3339">
        <w:trPr>
          <w:trHeight w:val="545"/>
          <w:ins w:id="5849" w:author="The Si Tran" w:date="2012-12-10T07:30: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pPr>
              <w:spacing w:line="240" w:lineRule="auto"/>
              <w:jc w:val="left"/>
              <w:rPr>
                <w:ins w:id="5850" w:author="The Si Tran" w:date="2012-12-10T07:30:00Z"/>
                <w:rFonts w:eastAsia="Times New Roman"/>
                <w:color w:val="000000"/>
                <w:sz w:val="22"/>
                <w:rPrChange w:id="5851" w:author="The Si Tran" w:date="2012-12-10T07:58:00Z">
                  <w:rPr>
                    <w:ins w:id="5852" w:author="The Si Tran" w:date="2012-12-10T07:30:00Z"/>
                    <w:rFonts w:ascii="Calibri" w:eastAsia="Times New Roman" w:hAnsi="Calibri"/>
                    <w:color w:val="000000"/>
                    <w:sz w:val="22"/>
                  </w:rPr>
                </w:rPrChange>
              </w:rPr>
              <w:pPrChange w:id="5853" w:author="The Si Tran" w:date="2012-12-10T07:31:00Z">
                <w:pPr>
                  <w:spacing w:line="240" w:lineRule="auto"/>
                  <w:jc w:val="center"/>
                </w:pPr>
              </w:pPrChange>
            </w:pPr>
            <w:ins w:id="5854" w:author="The Si Tran" w:date="2012-12-10T07:30:00Z">
              <w:r w:rsidRPr="00AF5054">
                <w:rPr>
                  <w:rFonts w:eastAsia="Times New Roman"/>
                  <w:color w:val="000000"/>
                  <w:sz w:val="22"/>
                  <w:rPrChange w:id="5855" w:author="The Si Tran" w:date="2012-12-10T07:58:00Z">
                    <w:rPr>
                      <w:rFonts w:ascii="Calibri" w:eastAsia="Times New Roman" w:hAnsi="Calibri"/>
                      <w:color w:val="000000"/>
                      <w:sz w:val="22"/>
                    </w:rPr>
                  </w:rPrChange>
                </w:rPr>
                <w:t>ANNs</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856" w:author="The Si Tran" w:date="2012-12-10T07:30:00Z"/>
                <w:rFonts w:eastAsia="Times New Roman"/>
                <w:color w:val="000000"/>
                <w:sz w:val="22"/>
                <w:rPrChange w:id="5857" w:author="The Si Tran" w:date="2012-12-10T07:58:00Z">
                  <w:rPr>
                    <w:ins w:id="5858" w:author="The Si Tran" w:date="2012-12-10T07:30:00Z"/>
                    <w:rFonts w:ascii="Calibri" w:eastAsia="Times New Roman" w:hAnsi="Calibri"/>
                    <w:color w:val="000000"/>
                    <w:sz w:val="22"/>
                  </w:rPr>
                </w:rPrChange>
              </w:rPr>
              <w:pPrChange w:id="5859" w:author="The Si Tran" w:date="2012-12-10T07:31:00Z">
                <w:pPr>
                  <w:spacing w:line="240" w:lineRule="auto"/>
                </w:pPr>
              </w:pPrChange>
            </w:pPr>
            <w:ins w:id="5860" w:author="The Si Tran" w:date="2012-12-10T07:30:00Z">
              <w:r w:rsidRPr="00AF5054">
                <w:rPr>
                  <w:rFonts w:eastAsia="Times New Roman"/>
                  <w:color w:val="000000"/>
                  <w:sz w:val="22"/>
                  <w:rPrChange w:id="5861" w:author="The Si Tran" w:date="2012-12-10T07:58:00Z">
                    <w:rPr>
                      <w:rFonts w:ascii="Calibri" w:eastAsia="Times New Roman" w:hAnsi="Calibri"/>
                      <w:color w:val="000000"/>
                      <w:sz w:val="22"/>
                    </w:rPr>
                  </w:rPrChange>
                </w:rPr>
                <w:t>Neuron(5,5,1), Algorithm=RPROP, epoches=90,  Residual=1E-6, default_update=0.1, max_update=10</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62" w:author="The Si Tran" w:date="2012-12-10T07:30:00Z"/>
                <w:rFonts w:eastAsia="Times New Roman"/>
                <w:color w:val="000000"/>
                <w:sz w:val="22"/>
                <w:rPrChange w:id="5863" w:author="The Si Tran" w:date="2012-12-10T07:58:00Z">
                  <w:rPr>
                    <w:ins w:id="5864" w:author="The Si Tran" w:date="2012-12-10T07:30:00Z"/>
                    <w:rFonts w:ascii="Calibri" w:eastAsia="Times New Roman" w:hAnsi="Calibri"/>
                    <w:color w:val="000000"/>
                    <w:sz w:val="22"/>
                  </w:rPr>
                </w:rPrChange>
              </w:rPr>
            </w:pPr>
            <w:ins w:id="5865" w:author="The Si Tran" w:date="2012-12-10T07:30:00Z">
              <w:r w:rsidRPr="00AF5054">
                <w:rPr>
                  <w:rFonts w:eastAsia="Times New Roman"/>
                  <w:color w:val="000000"/>
                  <w:sz w:val="22"/>
                  <w:rPrChange w:id="5866" w:author="The Si Tran" w:date="2012-12-10T07:58:00Z">
                    <w:rPr>
                      <w:rFonts w:ascii="Calibri" w:eastAsia="Times New Roman" w:hAnsi="Calibri"/>
                      <w:color w:val="000000"/>
                      <w:sz w:val="22"/>
                    </w:rPr>
                  </w:rPrChange>
                </w:rPr>
                <w:t>143.69</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67" w:author="The Si Tran" w:date="2012-12-10T07:30:00Z"/>
                <w:rFonts w:eastAsia="Times New Roman"/>
                <w:color w:val="000000"/>
                <w:sz w:val="22"/>
                <w:rPrChange w:id="5868" w:author="The Si Tran" w:date="2012-12-10T07:58:00Z">
                  <w:rPr>
                    <w:ins w:id="5869" w:author="The Si Tran" w:date="2012-12-10T07:30:00Z"/>
                    <w:rFonts w:ascii="Calibri" w:eastAsia="Times New Roman" w:hAnsi="Calibri"/>
                    <w:color w:val="000000"/>
                    <w:sz w:val="22"/>
                  </w:rPr>
                </w:rPrChange>
              </w:rPr>
            </w:pPr>
            <w:ins w:id="5870" w:author="The Si Tran" w:date="2012-12-10T07:30:00Z">
              <w:r w:rsidRPr="00AF5054">
                <w:rPr>
                  <w:rFonts w:eastAsia="Times New Roman"/>
                  <w:color w:val="000000"/>
                  <w:sz w:val="22"/>
                  <w:rPrChange w:id="5871" w:author="The Si Tran" w:date="2012-12-10T07:58:00Z">
                    <w:rPr>
                      <w:rFonts w:ascii="Calibri" w:eastAsia="Times New Roman" w:hAnsi="Calibri"/>
                      <w:color w:val="000000"/>
                      <w:sz w:val="22"/>
                    </w:rPr>
                  </w:rPrChange>
                </w:rPr>
                <w:t>34592.54</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72" w:author="The Si Tran" w:date="2012-12-10T07:30:00Z"/>
                <w:rFonts w:eastAsia="Times New Roman"/>
                <w:color w:val="000000"/>
                <w:sz w:val="22"/>
                <w:rPrChange w:id="5873" w:author="The Si Tran" w:date="2012-12-10T07:58:00Z">
                  <w:rPr>
                    <w:ins w:id="5874" w:author="The Si Tran" w:date="2012-12-10T07:30:00Z"/>
                    <w:rFonts w:ascii="Calibri" w:eastAsia="Times New Roman" w:hAnsi="Calibri"/>
                    <w:color w:val="000000"/>
                    <w:sz w:val="22"/>
                  </w:rPr>
                </w:rPrChange>
              </w:rPr>
            </w:pPr>
            <w:ins w:id="5875" w:author="The Si Tran" w:date="2012-12-10T07:30:00Z">
              <w:r w:rsidRPr="00AF5054">
                <w:rPr>
                  <w:rFonts w:eastAsia="Times New Roman"/>
                  <w:color w:val="000000"/>
                  <w:sz w:val="22"/>
                  <w:rPrChange w:id="5876" w:author="The Si Tran" w:date="2012-12-10T07:58:00Z">
                    <w:rPr>
                      <w:rFonts w:ascii="Calibri" w:eastAsia="Times New Roman" w:hAnsi="Calibri"/>
                      <w:color w:val="000000"/>
                      <w:sz w:val="22"/>
                    </w:rPr>
                  </w:rPrChange>
                </w:rPr>
                <w:t>8.57</w:t>
              </w:r>
            </w:ins>
          </w:p>
        </w:tc>
      </w:tr>
      <w:tr w:rsidR="00A75EB6" w:rsidRPr="005046FC" w:rsidTr="00FF3339">
        <w:trPr>
          <w:trHeight w:val="545"/>
          <w:ins w:id="5877" w:author="The Si Tran" w:date="2012-12-10T07:30: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pPr>
              <w:spacing w:line="240" w:lineRule="auto"/>
              <w:jc w:val="left"/>
              <w:rPr>
                <w:ins w:id="5878" w:author="The Si Tran" w:date="2012-12-10T07:30:00Z"/>
                <w:rFonts w:eastAsia="Times New Roman"/>
                <w:color w:val="000000"/>
                <w:sz w:val="22"/>
                <w:rPrChange w:id="5879" w:author="The Si Tran" w:date="2012-12-10T07:58:00Z">
                  <w:rPr>
                    <w:ins w:id="5880" w:author="The Si Tran" w:date="2012-12-10T07:30:00Z"/>
                    <w:rFonts w:ascii="Calibri" w:eastAsia="Times New Roman" w:hAnsi="Calibri"/>
                    <w:color w:val="000000"/>
                    <w:sz w:val="22"/>
                  </w:rPr>
                </w:rPrChange>
              </w:rPr>
              <w:pPrChange w:id="5881" w:author="The Si Tran" w:date="2012-12-10T07:31:00Z">
                <w:pPr>
                  <w:spacing w:line="240" w:lineRule="auto"/>
                </w:pPr>
              </w:pPrChange>
            </w:pPr>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882" w:author="The Si Tran" w:date="2012-12-10T07:30:00Z"/>
                <w:rFonts w:eastAsia="Times New Roman"/>
                <w:color w:val="000000"/>
                <w:sz w:val="22"/>
                <w:rPrChange w:id="5883" w:author="The Si Tran" w:date="2012-12-10T07:58:00Z">
                  <w:rPr>
                    <w:ins w:id="5884" w:author="The Si Tran" w:date="2012-12-10T07:30:00Z"/>
                    <w:rFonts w:ascii="Calibri" w:eastAsia="Times New Roman" w:hAnsi="Calibri"/>
                    <w:color w:val="000000"/>
                    <w:sz w:val="22"/>
                  </w:rPr>
                </w:rPrChange>
              </w:rPr>
              <w:pPrChange w:id="5885" w:author="The Si Tran" w:date="2012-12-10T07:31:00Z">
                <w:pPr>
                  <w:spacing w:line="240" w:lineRule="auto"/>
                </w:pPr>
              </w:pPrChange>
            </w:pPr>
            <w:ins w:id="5886" w:author="The Si Tran" w:date="2012-12-10T07:30:00Z">
              <w:r w:rsidRPr="00AF5054">
                <w:rPr>
                  <w:rFonts w:eastAsia="Times New Roman"/>
                  <w:color w:val="000000"/>
                  <w:sz w:val="22"/>
                  <w:rPrChange w:id="5887" w:author="The Si Tran" w:date="2012-12-10T07:58:00Z">
                    <w:rPr>
                      <w:rFonts w:ascii="Calibri" w:eastAsia="Times New Roman" w:hAnsi="Calibri"/>
                      <w:color w:val="000000"/>
                      <w:sz w:val="22"/>
                    </w:rPr>
                  </w:rPrChange>
                </w:rPr>
                <w:t>Neuron(5,5,1),Algorithm=Back Propagation, epoches=1000, Residual=1E-6, learning_rate=0.4, momemtum = 0,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88" w:author="The Si Tran" w:date="2012-12-10T07:30:00Z"/>
                <w:rFonts w:eastAsia="Times New Roman"/>
                <w:color w:val="000000"/>
                <w:sz w:val="22"/>
                <w:rPrChange w:id="5889" w:author="The Si Tran" w:date="2012-12-10T07:58:00Z">
                  <w:rPr>
                    <w:ins w:id="5890" w:author="The Si Tran" w:date="2012-12-10T07:30:00Z"/>
                    <w:rFonts w:ascii="Calibri" w:eastAsia="Times New Roman" w:hAnsi="Calibri"/>
                    <w:color w:val="000000"/>
                    <w:sz w:val="22"/>
                  </w:rPr>
                </w:rPrChange>
              </w:rPr>
            </w:pPr>
            <w:ins w:id="5891" w:author="The Si Tran" w:date="2012-12-10T07:30:00Z">
              <w:r w:rsidRPr="00AF5054">
                <w:rPr>
                  <w:rFonts w:eastAsia="Times New Roman"/>
                  <w:color w:val="000000"/>
                  <w:sz w:val="22"/>
                  <w:rPrChange w:id="5892" w:author="The Si Tran" w:date="2012-12-10T07:58:00Z">
                    <w:rPr>
                      <w:rFonts w:ascii="Calibri" w:eastAsia="Times New Roman" w:hAnsi="Calibri"/>
                      <w:color w:val="000000"/>
                      <w:sz w:val="22"/>
                    </w:rPr>
                  </w:rPrChange>
                </w:rPr>
                <w:t>164.99</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93" w:author="The Si Tran" w:date="2012-12-10T07:30:00Z"/>
                <w:rFonts w:eastAsia="Times New Roman"/>
                <w:color w:val="000000"/>
                <w:sz w:val="22"/>
                <w:rPrChange w:id="5894" w:author="The Si Tran" w:date="2012-12-10T07:58:00Z">
                  <w:rPr>
                    <w:ins w:id="5895" w:author="The Si Tran" w:date="2012-12-10T07:30:00Z"/>
                    <w:rFonts w:ascii="Calibri" w:eastAsia="Times New Roman" w:hAnsi="Calibri"/>
                    <w:color w:val="000000"/>
                    <w:sz w:val="22"/>
                  </w:rPr>
                </w:rPrChange>
              </w:rPr>
            </w:pPr>
            <w:ins w:id="5896" w:author="The Si Tran" w:date="2012-12-10T07:30:00Z">
              <w:r w:rsidRPr="00AF5054">
                <w:rPr>
                  <w:rFonts w:eastAsia="Times New Roman"/>
                  <w:color w:val="000000"/>
                  <w:sz w:val="22"/>
                  <w:rPrChange w:id="5897" w:author="The Si Tran" w:date="2012-12-10T07:58:00Z">
                    <w:rPr>
                      <w:rFonts w:ascii="Calibri" w:eastAsia="Times New Roman" w:hAnsi="Calibri"/>
                      <w:color w:val="000000"/>
                      <w:sz w:val="22"/>
                    </w:rPr>
                  </w:rPrChange>
                </w:rPr>
                <w:t>48948.66</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98" w:author="The Si Tran" w:date="2012-12-10T07:30:00Z"/>
                <w:rFonts w:eastAsia="Times New Roman"/>
                <w:color w:val="000000"/>
                <w:sz w:val="22"/>
                <w:rPrChange w:id="5899" w:author="The Si Tran" w:date="2012-12-10T07:58:00Z">
                  <w:rPr>
                    <w:ins w:id="5900" w:author="The Si Tran" w:date="2012-12-10T07:30:00Z"/>
                    <w:rFonts w:ascii="Calibri" w:eastAsia="Times New Roman" w:hAnsi="Calibri"/>
                    <w:color w:val="000000"/>
                    <w:sz w:val="22"/>
                  </w:rPr>
                </w:rPrChange>
              </w:rPr>
            </w:pPr>
            <w:ins w:id="5901" w:author="The Si Tran" w:date="2012-12-10T07:30:00Z">
              <w:r w:rsidRPr="00AF5054">
                <w:rPr>
                  <w:rFonts w:eastAsia="Times New Roman"/>
                  <w:color w:val="000000"/>
                  <w:sz w:val="22"/>
                  <w:rPrChange w:id="5902" w:author="The Si Tran" w:date="2012-12-10T07:58:00Z">
                    <w:rPr>
                      <w:rFonts w:ascii="Calibri" w:eastAsia="Times New Roman" w:hAnsi="Calibri"/>
                      <w:color w:val="000000"/>
                      <w:sz w:val="22"/>
                    </w:rPr>
                  </w:rPrChange>
                </w:rPr>
                <w:t>9.23</w:t>
              </w:r>
            </w:ins>
          </w:p>
        </w:tc>
      </w:tr>
      <w:tr w:rsidR="00A75EB6" w:rsidRPr="005046FC" w:rsidTr="00FF3339">
        <w:trPr>
          <w:trHeight w:val="272"/>
          <w:ins w:id="5903" w:author="The Si Tran" w:date="2012-12-10T07:30: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75EB6" w:rsidRPr="00AF5054" w:rsidRDefault="00A75EB6">
            <w:pPr>
              <w:spacing w:line="240" w:lineRule="auto"/>
              <w:jc w:val="left"/>
              <w:rPr>
                <w:ins w:id="5904" w:author="The Si Tran" w:date="2012-12-10T07:30:00Z"/>
                <w:rFonts w:eastAsia="Times New Roman"/>
                <w:color w:val="000000"/>
                <w:sz w:val="22"/>
                <w:rPrChange w:id="5905" w:author="The Si Tran" w:date="2012-12-10T07:58:00Z">
                  <w:rPr>
                    <w:ins w:id="5906" w:author="The Si Tran" w:date="2012-12-10T07:30:00Z"/>
                    <w:rFonts w:ascii="Calibri" w:eastAsia="Times New Roman" w:hAnsi="Calibri"/>
                    <w:color w:val="000000"/>
                    <w:sz w:val="22"/>
                  </w:rPr>
                </w:rPrChange>
              </w:rPr>
              <w:pPrChange w:id="5907" w:author="The Si Tran" w:date="2012-12-10T07:31:00Z">
                <w:pPr>
                  <w:spacing w:line="240" w:lineRule="auto"/>
                  <w:jc w:val="center"/>
                </w:pPr>
              </w:pPrChange>
            </w:pPr>
            <w:ins w:id="5908" w:author="The Si Tran" w:date="2012-12-10T07:30:00Z">
              <w:r w:rsidRPr="00AF5054">
                <w:rPr>
                  <w:rFonts w:eastAsia="Times New Roman"/>
                  <w:color w:val="000000"/>
                  <w:sz w:val="22"/>
                  <w:rPrChange w:id="5909" w:author="The Si Tran" w:date="2012-12-10T07:58:00Z">
                    <w:rPr>
                      <w:rFonts w:ascii="Calibri" w:eastAsia="Times New Roman" w:hAnsi="Calibri"/>
                      <w:color w:val="000000"/>
                      <w:sz w:val="22"/>
                    </w:rPr>
                  </w:rPrChange>
                </w:rPr>
                <w:t xml:space="preserve">SARIMA </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910" w:author="The Si Tran" w:date="2012-12-10T07:30:00Z"/>
                <w:rFonts w:eastAsia="Times New Roman"/>
                <w:color w:val="000000"/>
                <w:sz w:val="22"/>
                <w:rPrChange w:id="5911" w:author="The Si Tran" w:date="2012-12-10T07:58:00Z">
                  <w:rPr>
                    <w:ins w:id="5912" w:author="The Si Tran" w:date="2012-12-10T07:30:00Z"/>
                    <w:rFonts w:ascii="Calibri" w:eastAsia="Times New Roman" w:hAnsi="Calibri"/>
                    <w:color w:val="000000"/>
                    <w:sz w:val="22"/>
                  </w:rPr>
                </w:rPrChange>
              </w:rPr>
              <w:pPrChange w:id="5913" w:author="The Si Tran" w:date="2012-12-10T07:31:00Z">
                <w:pPr>
                  <w:spacing w:line="240" w:lineRule="auto"/>
                </w:pPr>
              </w:pPrChange>
            </w:pPr>
            <w:ins w:id="5914" w:author="The Si Tran" w:date="2012-12-10T07:30:00Z">
              <w:r w:rsidRPr="00AF5054">
                <w:rPr>
                  <w:rFonts w:eastAsia="Times New Roman"/>
                  <w:color w:val="000000"/>
                  <w:sz w:val="22"/>
                  <w:rPrChange w:id="5915" w:author="The Si Tran" w:date="2012-12-10T07:58:00Z">
                    <w:rPr>
                      <w:rFonts w:ascii="Calibri" w:eastAsia="Times New Roman" w:hAnsi="Calibri"/>
                      <w:color w:val="000000"/>
                      <w:sz w:val="22"/>
                    </w:rPr>
                  </w:rPrChange>
                </w:rPr>
                <w:t>ARIMA(2, 0, 0)(0, 1, 1)1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16" w:author="The Si Tran" w:date="2012-12-10T07:30:00Z"/>
                <w:rFonts w:eastAsia="Times New Roman"/>
                <w:color w:val="000000"/>
                <w:sz w:val="22"/>
                <w:rPrChange w:id="5917" w:author="The Si Tran" w:date="2012-12-10T07:58:00Z">
                  <w:rPr>
                    <w:ins w:id="5918" w:author="The Si Tran" w:date="2012-12-10T07:30:00Z"/>
                    <w:rFonts w:ascii="Calibri" w:eastAsia="Times New Roman" w:hAnsi="Calibri"/>
                    <w:color w:val="000000"/>
                    <w:sz w:val="22"/>
                  </w:rPr>
                </w:rPrChange>
              </w:rPr>
            </w:pPr>
            <w:ins w:id="5919" w:author="The Si Tran" w:date="2012-12-10T07:30:00Z">
              <w:r w:rsidRPr="00AF5054">
                <w:rPr>
                  <w:rFonts w:eastAsia="Times New Roman"/>
                  <w:color w:val="000000"/>
                  <w:sz w:val="22"/>
                  <w:rPrChange w:id="5920" w:author="The Si Tran" w:date="2012-12-10T07:58:00Z">
                    <w:rPr>
                      <w:rFonts w:ascii="Calibri" w:eastAsia="Times New Roman" w:hAnsi="Calibri"/>
                      <w:color w:val="000000"/>
                      <w:sz w:val="22"/>
                    </w:rPr>
                  </w:rPrChange>
                </w:rPr>
                <w:t>132.75</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21" w:author="The Si Tran" w:date="2012-12-10T07:30:00Z"/>
                <w:rFonts w:eastAsia="Times New Roman"/>
                <w:color w:val="000000"/>
                <w:sz w:val="22"/>
                <w:rPrChange w:id="5922" w:author="The Si Tran" w:date="2012-12-10T07:58:00Z">
                  <w:rPr>
                    <w:ins w:id="5923" w:author="The Si Tran" w:date="2012-12-10T07:30:00Z"/>
                    <w:rFonts w:ascii="Calibri" w:eastAsia="Times New Roman" w:hAnsi="Calibri"/>
                    <w:color w:val="000000"/>
                    <w:sz w:val="22"/>
                  </w:rPr>
                </w:rPrChange>
              </w:rPr>
            </w:pPr>
            <w:ins w:id="5924" w:author="The Si Tran" w:date="2012-12-10T07:30:00Z">
              <w:r w:rsidRPr="00AF5054">
                <w:rPr>
                  <w:rFonts w:eastAsia="Times New Roman"/>
                  <w:color w:val="000000"/>
                  <w:sz w:val="22"/>
                  <w:rPrChange w:id="5925" w:author="The Si Tran" w:date="2012-12-10T07:58:00Z">
                    <w:rPr>
                      <w:rFonts w:ascii="Calibri" w:eastAsia="Times New Roman" w:hAnsi="Calibri"/>
                      <w:color w:val="000000"/>
                      <w:sz w:val="22"/>
                    </w:rPr>
                  </w:rPrChange>
                </w:rPr>
                <w:t>31667.1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26" w:author="The Si Tran" w:date="2012-12-10T07:30:00Z"/>
                <w:rFonts w:eastAsia="Times New Roman"/>
                <w:color w:val="000000"/>
                <w:sz w:val="22"/>
                <w:rPrChange w:id="5927" w:author="The Si Tran" w:date="2012-12-10T07:58:00Z">
                  <w:rPr>
                    <w:ins w:id="5928" w:author="The Si Tran" w:date="2012-12-10T07:30:00Z"/>
                    <w:rFonts w:ascii="Calibri" w:eastAsia="Times New Roman" w:hAnsi="Calibri"/>
                    <w:color w:val="000000"/>
                    <w:sz w:val="22"/>
                  </w:rPr>
                </w:rPrChange>
              </w:rPr>
            </w:pPr>
            <w:ins w:id="5929" w:author="The Si Tran" w:date="2012-12-10T07:30:00Z">
              <w:r w:rsidRPr="00AF5054">
                <w:rPr>
                  <w:rFonts w:eastAsia="Times New Roman"/>
                  <w:color w:val="000000"/>
                  <w:sz w:val="22"/>
                  <w:rPrChange w:id="5930" w:author="The Si Tran" w:date="2012-12-10T07:58:00Z">
                    <w:rPr>
                      <w:rFonts w:ascii="Calibri" w:eastAsia="Times New Roman" w:hAnsi="Calibri"/>
                      <w:color w:val="000000"/>
                      <w:sz w:val="22"/>
                    </w:rPr>
                  </w:rPrChange>
                </w:rPr>
                <w:t>8.17</w:t>
              </w:r>
            </w:ins>
          </w:p>
        </w:tc>
      </w:tr>
      <w:tr w:rsidR="00A75EB6" w:rsidRPr="005046FC" w:rsidTr="00FF3339">
        <w:trPr>
          <w:trHeight w:val="818"/>
          <w:ins w:id="5931" w:author="The Si Tran" w:date="2012-12-10T07:30: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pPr>
              <w:spacing w:line="240" w:lineRule="auto"/>
              <w:jc w:val="left"/>
              <w:rPr>
                <w:ins w:id="5932" w:author="The Si Tran" w:date="2012-12-10T07:30:00Z"/>
                <w:rFonts w:eastAsia="Times New Roman"/>
                <w:color w:val="000000"/>
                <w:sz w:val="22"/>
                <w:rPrChange w:id="5933" w:author="The Si Tran" w:date="2012-12-10T07:58:00Z">
                  <w:rPr>
                    <w:ins w:id="5934" w:author="The Si Tran" w:date="2012-12-10T07:30:00Z"/>
                    <w:rFonts w:ascii="Calibri" w:eastAsia="Times New Roman" w:hAnsi="Calibri"/>
                    <w:color w:val="000000"/>
                    <w:sz w:val="22"/>
                  </w:rPr>
                </w:rPrChange>
              </w:rPr>
              <w:pPrChange w:id="5935" w:author="The Si Tran" w:date="2012-12-10T07:31:00Z">
                <w:pPr>
                  <w:spacing w:line="240" w:lineRule="auto"/>
                  <w:jc w:val="center"/>
                </w:pPr>
              </w:pPrChange>
            </w:pPr>
            <w:ins w:id="5936" w:author="The Si Tran" w:date="2012-12-10T07:30:00Z">
              <w:r w:rsidRPr="00AF5054">
                <w:rPr>
                  <w:rFonts w:eastAsia="Times New Roman"/>
                  <w:color w:val="000000"/>
                  <w:sz w:val="22"/>
                  <w:rPrChange w:id="5937" w:author="The Si Tran" w:date="2012-12-10T07:58:00Z">
                    <w:rPr>
                      <w:rFonts w:ascii="Calibri" w:eastAsia="Times New Roman" w:hAnsi="Calibri"/>
                      <w:color w:val="000000"/>
                      <w:sz w:val="22"/>
                    </w:rPr>
                  </w:rPrChange>
                </w:rPr>
                <w:lastRenderedPageBreak/>
                <w:t>Hybrid</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938" w:author="The Si Tran" w:date="2012-12-10T07:30:00Z"/>
                <w:rFonts w:eastAsia="Times New Roman"/>
                <w:color w:val="000000"/>
                <w:sz w:val="22"/>
                <w:rPrChange w:id="5939" w:author="The Si Tran" w:date="2012-12-10T07:58:00Z">
                  <w:rPr>
                    <w:ins w:id="5940" w:author="The Si Tran" w:date="2012-12-10T07:30:00Z"/>
                    <w:rFonts w:ascii="Calibri" w:eastAsia="Times New Roman" w:hAnsi="Calibri"/>
                    <w:color w:val="000000"/>
                    <w:sz w:val="22"/>
                  </w:rPr>
                </w:rPrChange>
              </w:rPr>
              <w:pPrChange w:id="5941" w:author="The Si Tran" w:date="2012-12-10T07:31:00Z">
                <w:pPr>
                  <w:spacing w:line="240" w:lineRule="auto"/>
                </w:pPr>
              </w:pPrChange>
            </w:pPr>
            <w:ins w:id="5942" w:author="The Si Tran" w:date="2012-12-10T07:30:00Z">
              <w:r w:rsidRPr="00AF5054">
                <w:rPr>
                  <w:rFonts w:eastAsia="Times New Roman"/>
                  <w:color w:val="000000"/>
                  <w:sz w:val="22"/>
                  <w:rPrChange w:id="5943" w:author="The Si Tran" w:date="2012-12-10T07:58:00Z">
                    <w:rPr>
                      <w:rFonts w:ascii="Calibri" w:eastAsia="Times New Roman" w:hAnsi="Calibri"/>
                      <w:color w:val="000000"/>
                      <w:sz w:val="22"/>
                    </w:rPr>
                  </w:rPrChange>
                </w:rPr>
                <w:t>ARIMA(2, 0, 0)(0, 1, 1)12</w:t>
              </w:r>
              <w:r w:rsidRPr="00AF5054">
                <w:rPr>
                  <w:rFonts w:eastAsia="Times New Roman"/>
                  <w:color w:val="000000"/>
                  <w:sz w:val="22"/>
                  <w:rPrChange w:id="5944" w:author="The Si Tran" w:date="2012-12-10T07:58:00Z">
                    <w:rPr>
                      <w:rFonts w:ascii="Calibri" w:eastAsia="Times New Roman" w:hAnsi="Calibri"/>
                      <w:color w:val="000000"/>
                      <w:sz w:val="22"/>
                    </w:rPr>
                  </w:rPrChange>
                </w:rPr>
                <w:br/>
                <w:t>Neuron(5,5,1),Algorithm=RPROP, epoches=251,  Residual=1E-6, default_update=0.1, max_update=10</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45" w:author="The Si Tran" w:date="2012-12-10T07:30:00Z"/>
                <w:rFonts w:eastAsia="Times New Roman"/>
                <w:color w:val="000000"/>
                <w:sz w:val="22"/>
                <w:rPrChange w:id="5946" w:author="The Si Tran" w:date="2012-12-10T07:58:00Z">
                  <w:rPr>
                    <w:ins w:id="5947" w:author="The Si Tran" w:date="2012-12-10T07:30:00Z"/>
                    <w:rFonts w:ascii="Calibri" w:eastAsia="Times New Roman" w:hAnsi="Calibri"/>
                    <w:color w:val="000000"/>
                    <w:sz w:val="22"/>
                  </w:rPr>
                </w:rPrChange>
              </w:rPr>
            </w:pPr>
            <w:ins w:id="5948" w:author="The Si Tran" w:date="2012-12-10T07:30:00Z">
              <w:r w:rsidRPr="00AF5054">
                <w:rPr>
                  <w:rFonts w:eastAsia="Times New Roman"/>
                  <w:color w:val="000000"/>
                  <w:sz w:val="22"/>
                  <w:rPrChange w:id="5949" w:author="The Si Tran" w:date="2012-12-10T07:58:00Z">
                    <w:rPr>
                      <w:rFonts w:ascii="Calibri" w:eastAsia="Times New Roman" w:hAnsi="Calibri"/>
                      <w:color w:val="000000"/>
                      <w:sz w:val="22"/>
                    </w:rPr>
                  </w:rPrChange>
                </w:rPr>
                <w:t>117</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50" w:author="The Si Tran" w:date="2012-12-10T07:30:00Z"/>
                <w:rFonts w:eastAsia="Times New Roman"/>
                <w:color w:val="000000"/>
                <w:sz w:val="22"/>
                <w:rPrChange w:id="5951" w:author="The Si Tran" w:date="2012-12-10T07:58:00Z">
                  <w:rPr>
                    <w:ins w:id="5952" w:author="The Si Tran" w:date="2012-12-10T07:30:00Z"/>
                    <w:rFonts w:ascii="Calibri" w:eastAsia="Times New Roman" w:hAnsi="Calibri"/>
                    <w:color w:val="000000"/>
                    <w:sz w:val="22"/>
                  </w:rPr>
                </w:rPrChange>
              </w:rPr>
            </w:pPr>
            <w:ins w:id="5953" w:author="The Si Tran" w:date="2012-12-10T07:30:00Z">
              <w:r w:rsidRPr="00AF5054">
                <w:rPr>
                  <w:rFonts w:eastAsia="Times New Roman"/>
                  <w:color w:val="000000"/>
                  <w:sz w:val="22"/>
                  <w:rPrChange w:id="5954" w:author="The Si Tran" w:date="2012-12-10T07:58:00Z">
                    <w:rPr>
                      <w:rFonts w:ascii="Calibri" w:eastAsia="Times New Roman" w:hAnsi="Calibri"/>
                      <w:color w:val="000000"/>
                      <w:sz w:val="22"/>
                    </w:rPr>
                  </w:rPrChange>
                </w:rPr>
                <w:t>25154.94</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55" w:author="The Si Tran" w:date="2012-12-10T07:30:00Z"/>
                <w:rFonts w:eastAsia="Times New Roman"/>
                <w:color w:val="000000"/>
                <w:sz w:val="22"/>
                <w:rPrChange w:id="5956" w:author="The Si Tran" w:date="2012-12-10T07:58:00Z">
                  <w:rPr>
                    <w:ins w:id="5957" w:author="The Si Tran" w:date="2012-12-10T07:30:00Z"/>
                    <w:rFonts w:ascii="Calibri" w:eastAsia="Times New Roman" w:hAnsi="Calibri"/>
                    <w:color w:val="000000"/>
                    <w:sz w:val="22"/>
                  </w:rPr>
                </w:rPrChange>
              </w:rPr>
            </w:pPr>
            <w:ins w:id="5958" w:author="The Si Tran" w:date="2012-12-10T07:30:00Z">
              <w:r w:rsidRPr="00AF5054">
                <w:rPr>
                  <w:rFonts w:eastAsia="Times New Roman"/>
                  <w:color w:val="000000"/>
                  <w:sz w:val="22"/>
                  <w:rPrChange w:id="5959" w:author="The Si Tran" w:date="2012-12-10T07:58:00Z">
                    <w:rPr>
                      <w:rFonts w:ascii="Calibri" w:eastAsia="Times New Roman" w:hAnsi="Calibri"/>
                      <w:color w:val="000000"/>
                      <w:sz w:val="22"/>
                    </w:rPr>
                  </w:rPrChange>
                </w:rPr>
                <w:t>7.23</w:t>
              </w:r>
            </w:ins>
          </w:p>
        </w:tc>
      </w:tr>
      <w:tr w:rsidR="00A75EB6" w:rsidRPr="005046FC" w:rsidTr="00FF3339">
        <w:trPr>
          <w:trHeight w:val="818"/>
          <w:ins w:id="5960" w:author="The Si Tran" w:date="2012-12-10T07:30: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pPr>
              <w:spacing w:line="240" w:lineRule="auto"/>
              <w:jc w:val="left"/>
              <w:rPr>
                <w:ins w:id="5961" w:author="The Si Tran" w:date="2012-12-10T07:30:00Z"/>
                <w:rFonts w:eastAsia="Times New Roman"/>
                <w:color w:val="000000"/>
                <w:sz w:val="22"/>
                <w:rPrChange w:id="5962" w:author="The Si Tran" w:date="2012-12-10T07:58:00Z">
                  <w:rPr>
                    <w:ins w:id="5963" w:author="The Si Tran" w:date="2012-12-10T07:30:00Z"/>
                    <w:rFonts w:ascii="Calibri" w:eastAsia="Times New Roman" w:hAnsi="Calibri"/>
                    <w:color w:val="000000"/>
                    <w:sz w:val="22"/>
                  </w:rPr>
                </w:rPrChange>
              </w:rPr>
              <w:pPrChange w:id="5964" w:author="The Si Tran" w:date="2012-12-10T07:31:00Z">
                <w:pPr>
                  <w:spacing w:line="240" w:lineRule="auto"/>
                </w:pPr>
              </w:pPrChange>
            </w:pPr>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965" w:author="The Si Tran" w:date="2012-12-10T07:30:00Z"/>
                <w:rFonts w:eastAsia="Times New Roman"/>
                <w:color w:val="000000"/>
                <w:sz w:val="22"/>
                <w:rPrChange w:id="5966" w:author="The Si Tran" w:date="2012-12-10T07:58:00Z">
                  <w:rPr>
                    <w:ins w:id="5967" w:author="The Si Tran" w:date="2012-12-10T07:30:00Z"/>
                    <w:rFonts w:ascii="Calibri" w:eastAsia="Times New Roman" w:hAnsi="Calibri"/>
                    <w:color w:val="000000"/>
                    <w:sz w:val="22"/>
                  </w:rPr>
                </w:rPrChange>
              </w:rPr>
              <w:pPrChange w:id="5968" w:author="The Si Tran" w:date="2012-12-10T07:31:00Z">
                <w:pPr>
                  <w:spacing w:line="240" w:lineRule="auto"/>
                </w:pPr>
              </w:pPrChange>
            </w:pPr>
            <w:ins w:id="5969" w:author="The Si Tran" w:date="2012-12-10T07:30:00Z">
              <w:r w:rsidRPr="00AF5054">
                <w:rPr>
                  <w:rFonts w:eastAsia="Times New Roman"/>
                  <w:color w:val="000000"/>
                  <w:sz w:val="22"/>
                  <w:rPrChange w:id="5970" w:author="The Si Tran" w:date="2012-12-10T07:58:00Z">
                    <w:rPr>
                      <w:rFonts w:ascii="Calibri" w:eastAsia="Times New Roman" w:hAnsi="Calibri"/>
                      <w:color w:val="000000"/>
                      <w:sz w:val="22"/>
                    </w:rPr>
                  </w:rPrChange>
                </w:rPr>
                <w:t>ARIMA(2, 0, 0)(0, 1, 1)12</w:t>
              </w:r>
              <w:r w:rsidRPr="00AF5054">
                <w:rPr>
                  <w:rFonts w:eastAsia="Times New Roman"/>
                  <w:color w:val="000000"/>
                  <w:sz w:val="22"/>
                  <w:rPrChange w:id="5971" w:author="The Si Tran" w:date="2012-12-10T07:58:00Z">
                    <w:rPr>
                      <w:rFonts w:ascii="Calibri" w:eastAsia="Times New Roman" w:hAnsi="Calibri"/>
                      <w:color w:val="000000"/>
                      <w:sz w:val="22"/>
                    </w:rPr>
                  </w:rPrChange>
                </w:rPr>
                <w:br/>
                <w:t>Neuron(5,5,1),Algorithm=Back Propagation, epoches=857, Residual=1E-8, learning_rate=0.4, momemtum = 0,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72" w:author="The Si Tran" w:date="2012-12-10T07:30:00Z"/>
                <w:rFonts w:eastAsia="Times New Roman"/>
                <w:color w:val="000000"/>
                <w:sz w:val="22"/>
                <w:rPrChange w:id="5973" w:author="The Si Tran" w:date="2012-12-10T07:58:00Z">
                  <w:rPr>
                    <w:ins w:id="5974" w:author="The Si Tran" w:date="2012-12-10T07:30:00Z"/>
                    <w:rFonts w:ascii="Calibri" w:eastAsia="Times New Roman" w:hAnsi="Calibri"/>
                    <w:color w:val="000000"/>
                    <w:sz w:val="22"/>
                  </w:rPr>
                </w:rPrChange>
              </w:rPr>
            </w:pPr>
            <w:ins w:id="5975" w:author="The Si Tran" w:date="2012-12-10T07:30:00Z">
              <w:r w:rsidRPr="00AF5054">
                <w:rPr>
                  <w:rFonts w:eastAsia="Times New Roman"/>
                  <w:color w:val="000000"/>
                  <w:sz w:val="22"/>
                  <w:rPrChange w:id="5976" w:author="The Si Tran" w:date="2012-12-10T07:58:00Z">
                    <w:rPr>
                      <w:rFonts w:ascii="Calibri" w:eastAsia="Times New Roman" w:hAnsi="Calibri"/>
                      <w:color w:val="000000"/>
                      <w:sz w:val="22"/>
                    </w:rPr>
                  </w:rPrChange>
                </w:rPr>
                <w:t>109.96</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77" w:author="The Si Tran" w:date="2012-12-10T07:30:00Z"/>
                <w:rFonts w:eastAsia="Times New Roman"/>
                <w:color w:val="000000"/>
                <w:sz w:val="22"/>
                <w:rPrChange w:id="5978" w:author="The Si Tran" w:date="2012-12-10T07:58:00Z">
                  <w:rPr>
                    <w:ins w:id="5979" w:author="The Si Tran" w:date="2012-12-10T07:30:00Z"/>
                    <w:rFonts w:ascii="Calibri" w:eastAsia="Times New Roman" w:hAnsi="Calibri"/>
                    <w:color w:val="000000"/>
                    <w:sz w:val="22"/>
                  </w:rPr>
                </w:rPrChange>
              </w:rPr>
            </w:pPr>
            <w:ins w:id="5980" w:author="The Si Tran" w:date="2012-12-10T07:30:00Z">
              <w:r w:rsidRPr="00AF5054">
                <w:rPr>
                  <w:rFonts w:eastAsia="Times New Roman"/>
                  <w:color w:val="000000"/>
                  <w:sz w:val="22"/>
                  <w:rPrChange w:id="5981" w:author="The Si Tran" w:date="2012-12-10T07:58:00Z">
                    <w:rPr>
                      <w:rFonts w:ascii="Calibri" w:eastAsia="Times New Roman" w:hAnsi="Calibri"/>
                      <w:color w:val="000000"/>
                      <w:sz w:val="22"/>
                    </w:rPr>
                  </w:rPrChange>
                </w:rPr>
                <w:t>21805.63</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82" w:author="The Si Tran" w:date="2012-12-10T07:30:00Z"/>
                <w:rFonts w:eastAsia="Times New Roman"/>
                <w:color w:val="000000"/>
                <w:sz w:val="22"/>
                <w:rPrChange w:id="5983" w:author="The Si Tran" w:date="2012-12-10T07:58:00Z">
                  <w:rPr>
                    <w:ins w:id="5984" w:author="The Si Tran" w:date="2012-12-10T07:30:00Z"/>
                    <w:rFonts w:ascii="Calibri" w:eastAsia="Times New Roman" w:hAnsi="Calibri"/>
                    <w:color w:val="000000"/>
                    <w:sz w:val="22"/>
                  </w:rPr>
                </w:rPrChange>
              </w:rPr>
            </w:pPr>
            <w:ins w:id="5985" w:author="The Si Tran" w:date="2012-12-10T07:30:00Z">
              <w:r w:rsidRPr="00AF5054">
                <w:rPr>
                  <w:rFonts w:eastAsia="Times New Roman"/>
                  <w:color w:val="000000"/>
                  <w:sz w:val="22"/>
                  <w:rPrChange w:id="5986" w:author="The Si Tran" w:date="2012-12-10T07:58:00Z">
                    <w:rPr>
                      <w:rFonts w:ascii="Calibri" w:eastAsia="Times New Roman" w:hAnsi="Calibri"/>
                      <w:color w:val="000000"/>
                      <w:sz w:val="22"/>
                    </w:rPr>
                  </w:rPrChange>
                </w:rPr>
                <w:t>6.77</w:t>
              </w:r>
            </w:ins>
          </w:p>
        </w:tc>
      </w:tr>
    </w:tbl>
    <w:p w:rsidR="00A75EB6" w:rsidRDefault="00FF3339">
      <w:pPr>
        <w:pStyle w:val="Bang"/>
        <w:rPr>
          <w:ins w:id="5987" w:author="The Si Tran" w:date="2012-12-11T23:55:00Z"/>
        </w:rPr>
        <w:pPrChange w:id="5988" w:author="The Si Tran" w:date="2012-12-11T23:55:00Z">
          <w:pPr>
            <w:pStyle w:val="Heading1"/>
            <w:jc w:val="left"/>
          </w:pPr>
        </w:pPrChange>
      </w:pPr>
      <w:bookmarkStart w:id="5989" w:name="_Toc343033796"/>
      <w:bookmarkStart w:id="5990" w:name="_Toc343062515"/>
      <w:ins w:id="5991" w:author="The Si Tran" w:date="2012-12-11T20:10:00Z">
        <w:r w:rsidRPr="00BF080C">
          <w:rPr>
            <w:b/>
            <w:rPrChange w:id="5992" w:author="The Si Tran" w:date="2012-12-11T23:55:00Z">
              <w:rPr>
                <w:bCs w:val="0"/>
              </w:rPr>
            </w:rPrChange>
          </w:rPr>
          <w:t xml:space="preserve">Bảng </w:t>
        </w:r>
      </w:ins>
      <w:ins w:id="5993" w:author="The Si Tran" w:date="2012-12-11T23:55:00Z">
        <w:r w:rsidR="00BF080C" w:rsidRPr="00BF080C">
          <w:rPr>
            <w:b/>
            <w:rPrChange w:id="5994" w:author="The Si Tran" w:date="2012-12-11T23:55:00Z">
              <w:rPr>
                <w:bCs w:val="0"/>
              </w:rPr>
            </w:rPrChange>
          </w:rPr>
          <w:t>6.4</w:t>
        </w:r>
      </w:ins>
      <w:ins w:id="5995" w:author="The Si Tran" w:date="2012-12-11T20:10:00Z">
        <w:r w:rsidRPr="00BF080C">
          <w:rPr>
            <w:b/>
            <w:rPrChange w:id="5996" w:author="The Si Tran" w:date="2012-12-11T23:55:00Z">
              <w:rPr>
                <w:bCs w:val="0"/>
              </w:rPr>
            </w:rPrChange>
          </w:rPr>
          <w:t>:</w:t>
        </w:r>
        <w:r w:rsidRPr="004D696B">
          <w:t xml:space="preserve"> Kết quả thực nghiệm chuỗi dữ liệu</w:t>
        </w:r>
      </w:ins>
      <w:ins w:id="5997" w:author="The Si Tran" w:date="2012-12-11T20:17:00Z">
        <w:r w:rsidR="00A35E7F">
          <w:t xml:space="preserve"> </w:t>
        </w:r>
        <w:r w:rsidR="00A35E7F" w:rsidRPr="004D696B">
          <w:t>Deaths</w:t>
        </w:r>
      </w:ins>
      <w:bookmarkEnd w:id="5989"/>
      <w:bookmarkEnd w:id="5990"/>
    </w:p>
    <w:p w:rsidR="00BF080C" w:rsidRPr="00FF3339" w:rsidRDefault="00BF080C">
      <w:pPr>
        <w:pStyle w:val="Bang"/>
        <w:rPr>
          <w:ins w:id="5998" w:author="The Si Tran" w:date="2012-12-10T07:30:00Z"/>
          <w:rPrChange w:id="5999" w:author="The Si Tran" w:date="2012-12-11T20:10:00Z">
            <w:rPr>
              <w:ins w:id="6000" w:author="The Si Tran" w:date="2012-12-10T07:30:00Z"/>
            </w:rPr>
          </w:rPrChange>
        </w:rPr>
        <w:pPrChange w:id="6001" w:author="The Si Tran" w:date="2012-12-11T23:55:00Z">
          <w:pPr>
            <w:pStyle w:val="Heading1"/>
            <w:jc w:val="left"/>
          </w:pPr>
        </w:pPrChange>
      </w:pPr>
    </w:p>
    <w:tbl>
      <w:tblPr>
        <w:tblW w:w="10540" w:type="dxa"/>
        <w:tblLook w:val="04A0" w:firstRow="1" w:lastRow="0" w:firstColumn="1" w:lastColumn="0" w:noHBand="0" w:noVBand="1"/>
      </w:tblPr>
      <w:tblGrid>
        <w:gridCol w:w="1072"/>
        <w:gridCol w:w="7002"/>
        <w:gridCol w:w="819"/>
        <w:gridCol w:w="819"/>
        <w:gridCol w:w="828"/>
      </w:tblGrid>
      <w:tr w:rsidR="00A75EB6" w:rsidRPr="005046FC" w:rsidTr="00FF3339">
        <w:trPr>
          <w:trHeight w:val="267"/>
          <w:ins w:id="6002" w:author="The Si Tran" w:date="2012-12-10T07:31: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5EB6" w:rsidRPr="00AF5054" w:rsidRDefault="00A75EB6">
            <w:pPr>
              <w:spacing w:line="240" w:lineRule="auto"/>
              <w:rPr>
                <w:ins w:id="6003" w:author="The Si Tran" w:date="2012-12-10T07:31:00Z"/>
                <w:rFonts w:eastAsia="Times New Roman"/>
                <w:color w:val="000000"/>
                <w:sz w:val="22"/>
                <w:rPrChange w:id="6004" w:author="The Si Tran" w:date="2012-12-10T07:58:00Z">
                  <w:rPr>
                    <w:ins w:id="6005" w:author="The Si Tran" w:date="2012-12-10T07:31:00Z"/>
                    <w:rFonts w:ascii="Calibri" w:eastAsia="Times New Roman" w:hAnsi="Calibri"/>
                    <w:color w:val="000000"/>
                    <w:sz w:val="22"/>
                  </w:rPr>
                </w:rPrChange>
              </w:rPr>
            </w:pPr>
            <w:ins w:id="6006" w:author="The Si Tran" w:date="2012-12-10T07:31:00Z">
              <w:r w:rsidRPr="00AF5054">
                <w:rPr>
                  <w:rFonts w:eastAsia="Times New Roman"/>
                  <w:color w:val="000000"/>
                  <w:sz w:val="22"/>
                  <w:rPrChange w:id="6007" w:author="The Si Tran" w:date="2012-12-10T07:58:00Z">
                    <w:rPr>
                      <w:rFonts w:ascii="Calibri" w:eastAsia="Times New Roman" w:hAnsi="Calibri" w:cs="Arial"/>
                      <w:b/>
                      <w:bCs/>
                      <w:color w:val="000000"/>
                      <w:kern w:val="32"/>
                      <w:sz w:val="22"/>
                      <w:szCs w:val="32"/>
                    </w:rPr>
                  </w:rPrChange>
                </w:rPr>
                <w:t> </w:t>
              </w:r>
            </w:ins>
          </w:p>
        </w:tc>
        <w:tc>
          <w:tcPr>
            <w:tcW w:w="7002"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6008" w:author="The Si Tran" w:date="2012-12-10T07:31:00Z"/>
                <w:rFonts w:eastAsia="Times New Roman"/>
                <w:color w:val="000000"/>
                <w:sz w:val="22"/>
                <w:rPrChange w:id="6009" w:author="The Si Tran" w:date="2012-12-10T07:58:00Z">
                  <w:rPr>
                    <w:ins w:id="6010" w:author="The Si Tran" w:date="2012-12-10T07:31:00Z"/>
                    <w:rFonts w:ascii="Calibri" w:eastAsia="Times New Roman" w:hAnsi="Calibri"/>
                    <w:color w:val="000000"/>
                    <w:sz w:val="22"/>
                  </w:rPr>
                </w:rPrChange>
              </w:rPr>
            </w:pPr>
            <w:ins w:id="6011" w:author="The Si Tran" w:date="2012-12-10T07:31:00Z">
              <w:r w:rsidRPr="00AF5054">
                <w:rPr>
                  <w:rFonts w:eastAsia="Times New Roman"/>
                  <w:color w:val="000000"/>
                  <w:sz w:val="22"/>
                  <w:rPrChange w:id="6012" w:author="The Si Tran" w:date="2012-12-10T07:58:00Z">
                    <w:rPr>
                      <w:rFonts w:ascii="Calibri" w:eastAsia="Times New Roman" w:hAnsi="Calibri" w:cs="Arial"/>
                      <w:b/>
                      <w:bCs/>
                      <w:color w:val="000000"/>
                      <w:kern w:val="32"/>
                      <w:sz w:val="22"/>
                      <w:szCs w:val="32"/>
                    </w:rPr>
                  </w:rPrChange>
                </w:rPr>
                <w:t>Model</w:t>
              </w:r>
            </w:ins>
          </w:p>
        </w:tc>
        <w:tc>
          <w:tcPr>
            <w:tcW w:w="819"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6013" w:author="The Si Tran" w:date="2012-12-10T07:31:00Z"/>
                <w:rFonts w:eastAsia="Times New Roman"/>
                <w:color w:val="000000"/>
                <w:sz w:val="22"/>
                <w:rPrChange w:id="6014" w:author="The Si Tran" w:date="2012-12-10T07:58:00Z">
                  <w:rPr>
                    <w:ins w:id="6015" w:author="The Si Tran" w:date="2012-12-10T07:31:00Z"/>
                    <w:rFonts w:ascii="Calibri" w:eastAsia="Times New Roman" w:hAnsi="Calibri"/>
                    <w:color w:val="000000"/>
                    <w:sz w:val="22"/>
                  </w:rPr>
                </w:rPrChange>
              </w:rPr>
            </w:pPr>
            <w:ins w:id="6016" w:author="The Si Tran" w:date="2012-12-10T07:31:00Z">
              <w:r w:rsidRPr="00AF5054">
                <w:rPr>
                  <w:rFonts w:eastAsia="Times New Roman"/>
                  <w:color w:val="000000"/>
                  <w:sz w:val="22"/>
                  <w:rPrChange w:id="6017" w:author="The Si Tran" w:date="2012-12-10T07:58:00Z">
                    <w:rPr>
                      <w:rFonts w:ascii="Calibri" w:eastAsia="Times New Roman" w:hAnsi="Calibri" w:cs="Arial"/>
                      <w:b/>
                      <w:bCs/>
                      <w:color w:val="000000"/>
                      <w:kern w:val="32"/>
                      <w:sz w:val="22"/>
                      <w:szCs w:val="32"/>
                    </w:rPr>
                  </w:rPrChange>
                </w:rPr>
                <w:t>MAE</w:t>
              </w:r>
            </w:ins>
          </w:p>
        </w:tc>
        <w:tc>
          <w:tcPr>
            <w:tcW w:w="819"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6018" w:author="The Si Tran" w:date="2012-12-10T07:31:00Z"/>
                <w:rFonts w:eastAsia="Times New Roman"/>
                <w:color w:val="000000"/>
                <w:sz w:val="22"/>
                <w:rPrChange w:id="6019" w:author="The Si Tran" w:date="2012-12-10T07:58:00Z">
                  <w:rPr>
                    <w:ins w:id="6020" w:author="The Si Tran" w:date="2012-12-10T07:31:00Z"/>
                    <w:rFonts w:ascii="Calibri" w:eastAsia="Times New Roman" w:hAnsi="Calibri"/>
                    <w:color w:val="000000"/>
                    <w:sz w:val="22"/>
                  </w:rPr>
                </w:rPrChange>
              </w:rPr>
            </w:pPr>
            <w:ins w:id="6021" w:author="The Si Tran" w:date="2012-12-10T07:31:00Z">
              <w:r w:rsidRPr="00AF5054">
                <w:rPr>
                  <w:rFonts w:eastAsia="Times New Roman"/>
                  <w:color w:val="000000"/>
                  <w:sz w:val="22"/>
                  <w:rPrChange w:id="6022" w:author="The Si Tran" w:date="2012-12-10T07:58:00Z">
                    <w:rPr>
                      <w:rFonts w:ascii="Calibri" w:eastAsia="Times New Roman" w:hAnsi="Calibri" w:cs="Arial"/>
                      <w:b/>
                      <w:bCs/>
                      <w:color w:val="000000"/>
                      <w:kern w:val="32"/>
                      <w:sz w:val="22"/>
                      <w:szCs w:val="3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6023" w:author="The Si Tran" w:date="2012-12-10T07:31:00Z"/>
                <w:rFonts w:eastAsia="Times New Roman"/>
                <w:color w:val="000000"/>
                <w:sz w:val="22"/>
                <w:rPrChange w:id="6024" w:author="The Si Tran" w:date="2012-12-10T07:58:00Z">
                  <w:rPr>
                    <w:ins w:id="6025" w:author="The Si Tran" w:date="2012-12-10T07:31:00Z"/>
                    <w:rFonts w:ascii="Calibri" w:eastAsia="Times New Roman" w:hAnsi="Calibri"/>
                    <w:color w:val="000000"/>
                    <w:sz w:val="22"/>
                  </w:rPr>
                </w:rPrChange>
              </w:rPr>
            </w:pPr>
            <w:ins w:id="6026" w:author="The Si Tran" w:date="2012-12-10T07:31:00Z">
              <w:r w:rsidRPr="00AF5054">
                <w:rPr>
                  <w:rFonts w:eastAsia="Times New Roman"/>
                  <w:color w:val="000000"/>
                  <w:sz w:val="22"/>
                  <w:rPrChange w:id="6027" w:author="The Si Tran" w:date="2012-12-10T07:58:00Z">
                    <w:rPr>
                      <w:rFonts w:ascii="Calibri" w:eastAsia="Times New Roman" w:hAnsi="Calibri" w:cs="Arial"/>
                      <w:b/>
                      <w:bCs/>
                      <w:color w:val="000000"/>
                      <w:kern w:val="32"/>
                      <w:sz w:val="22"/>
                      <w:szCs w:val="32"/>
                    </w:rPr>
                  </w:rPrChange>
                </w:rPr>
                <w:t>MAPE</w:t>
              </w:r>
            </w:ins>
          </w:p>
        </w:tc>
      </w:tr>
      <w:tr w:rsidR="00A75EB6" w:rsidRPr="005046FC" w:rsidTr="00FF3339">
        <w:trPr>
          <w:trHeight w:val="534"/>
          <w:ins w:id="6028" w:author="The Si Tran" w:date="2012-12-10T07:31: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rsidP="00F27A65">
            <w:pPr>
              <w:spacing w:line="240" w:lineRule="auto"/>
              <w:jc w:val="center"/>
              <w:rPr>
                <w:ins w:id="6029" w:author="The Si Tran" w:date="2012-12-10T07:31:00Z"/>
                <w:rFonts w:eastAsia="Times New Roman"/>
                <w:color w:val="000000"/>
                <w:sz w:val="22"/>
                <w:rPrChange w:id="6030" w:author="The Si Tran" w:date="2012-12-10T07:58:00Z">
                  <w:rPr>
                    <w:ins w:id="6031" w:author="The Si Tran" w:date="2012-12-10T07:31:00Z"/>
                    <w:rFonts w:ascii="Calibri" w:eastAsia="Times New Roman" w:hAnsi="Calibri"/>
                    <w:color w:val="000000"/>
                    <w:sz w:val="22"/>
                  </w:rPr>
                </w:rPrChange>
              </w:rPr>
            </w:pPr>
            <w:ins w:id="6032" w:author="The Si Tran" w:date="2012-12-10T07:31:00Z">
              <w:r w:rsidRPr="00AF5054">
                <w:rPr>
                  <w:rFonts w:eastAsia="Times New Roman"/>
                  <w:color w:val="000000"/>
                  <w:sz w:val="22"/>
                  <w:rPrChange w:id="6033" w:author="The Si Tran" w:date="2012-12-10T07:58:00Z">
                    <w:rPr>
                      <w:rFonts w:ascii="Calibri" w:eastAsia="Times New Roman" w:hAnsi="Calibri" w:cs="Arial"/>
                      <w:b/>
                      <w:bCs/>
                      <w:color w:val="000000"/>
                      <w:kern w:val="32"/>
                      <w:sz w:val="22"/>
                      <w:szCs w:val="32"/>
                    </w:rPr>
                  </w:rPrChange>
                </w:rPr>
                <w:t>ANNs</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6034" w:author="The Si Tran" w:date="2012-12-10T07:31:00Z"/>
                <w:rFonts w:eastAsia="Times New Roman"/>
                <w:color w:val="000000"/>
                <w:sz w:val="22"/>
                <w:rPrChange w:id="6035" w:author="The Si Tran" w:date="2012-12-10T07:58:00Z">
                  <w:rPr>
                    <w:ins w:id="6036" w:author="The Si Tran" w:date="2012-12-10T07:31:00Z"/>
                    <w:rFonts w:ascii="Calibri" w:eastAsia="Times New Roman" w:hAnsi="Calibri"/>
                    <w:color w:val="000000"/>
                    <w:sz w:val="22"/>
                  </w:rPr>
                </w:rPrChange>
              </w:rPr>
              <w:pPrChange w:id="6037" w:author="The Si Tran" w:date="2012-12-10T07:31:00Z">
                <w:pPr>
                  <w:spacing w:line="240" w:lineRule="auto"/>
                </w:pPr>
              </w:pPrChange>
            </w:pPr>
            <w:ins w:id="6038" w:author="The Si Tran" w:date="2012-12-10T07:31:00Z">
              <w:r w:rsidRPr="00AF5054">
                <w:rPr>
                  <w:rFonts w:eastAsia="Times New Roman"/>
                  <w:color w:val="000000"/>
                  <w:sz w:val="22"/>
                  <w:rPrChange w:id="6039" w:author="The Si Tran" w:date="2012-12-10T07:58:00Z">
                    <w:rPr>
                      <w:rFonts w:ascii="Calibri" w:eastAsia="Times New Roman" w:hAnsi="Calibri"/>
                      <w:color w:val="000000"/>
                      <w:sz w:val="22"/>
                    </w:rPr>
                  </w:rPrChange>
                </w:rPr>
                <w:t>Neuron(5,5,1), Algorithm=RPROP, epoches=78,  Residual=1E-6, default_update=0.1, max_update=10</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40" w:author="The Si Tran" w:date="2012-12-10T07:31:00Z"/>
                <w:rFonts w:eastAsia="Times New Roman"/>
                <w:color w:val="000000"/>
                <w:sz w:val="22"/>
                <w:rPrChange w:id="6041" w:author="The Si Tran" w:date="2012-12-10T07:58:00Z">
                  <w:rPr>
                    <w:ins w:id="6042" w:author="The Si Tran" w:date="2012-12-10T07:31:00Z"/>
                    <w:rFonts w:ascii="Calibri" w:eastAsia="Times New Roman" w:hAnsi="Calibri"/>
                    <w:color w:val="000000"/>
                    <w:sz w:val="22"/>
                  </w:rPr>
                </w:rPrChange>
              </w:rPr>
            </w:pPr>
            <w:ins w:id="6043" w:author="The Si Tran" w:date="2012-12-10T07:31:00Z">
              <w:r w:rsidRPr="00AF5054">
                <w:rPr>
                  <w:rFonts w:eastAsia="Times New Roman"/>
                  <w:color w:val="000000"/>
                  <w:sz w:val="22"/>
                  <w:rPrChange w:id="6044" w:author="The Si Tran" w:date="2012-12-10T07:58:00Z">
                    <w:rPr>
                      <w:rFonts w:ascii="Calibri" w:eastAsia="Times New Roman" w:hAnsi="Calibri"/>
                      <w:color w:val="000000"/>
                      <w:sz w:val="22"/>
                    </w:rPr>
                  </w:rPrChange>
                </w:rPr>
                <w:t>1.21</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45" w:author="The Si Tran" w:date="2012-12-10T07:31:00Z"/>
                <w:rFonts w:eastAsia="Times New Roman"/>
                <w:color w:val="000000"/>
                <w:sz w:val="22"/>
                <w:rPrChange w:id="6046" w:author="The Si Tran" w:date="2012-12-10T07:58:00Z">
                  <w:rPr>
                    <w:ins w:id="6047" w:author="The Si Tran" w:date="2012-12-10T07:31:00Z"/>
                    <w:rFonts w:ascii="Calibri" w:eastAsia="Times New Roman" w:hAnsi="Calibri"/>
                    <w:color w:val="000000"/>
                    <w:sz w:val="22"/>
                  </w:rPr>
                </w:rPrChange>
              </w:rPr>
            </w:pPr>
            <w:ins w:id="6048" w:author="The Si Tran" w:date="2012-12-10T07:31:00Z">
              <w:r w:rsidRPr="00AF5054">
                <w:rPr>
                  <w:rFonts w:eastAsia="Times New Roman"/>
                  <w:color w:val="000000"/>
                  <w:sz w:val="22"/>
                  <w:rPrChange w:id="6049" w:author="The Si Tran" w:date="2012-12-10T07:58:00Z">
                    <w:rPr>
                      <w:rFonts w:ascii="Calibri" w:eastAsia="Times New Roman" w:hAnsi="Calibri"/>
                      <w:color w:val="000000"/>
                      <w:sz w:val="22"/>
                    </w:rPr>
                  </w:rPrChange>
                </w:rPr>
                <w:t>2.3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50" w:author="The Si Tran" w:date="2012-12-10T07:31:00Z"/>
                <w:rFonts w:eastAsia="Times New Roman"/>
                <w:color w:val="000000"/>
                <w:sz w:val="22"/>
                <w:rPrChange w:id="6051" w:author="The Si Tran" w:date="2012-12-10T07:58:00Z">
                  <w:rPr>
                    <w:ins w:id="6052" w:author="The Si Tran" w:date="2012-12-10T07:31:00Z"/>
                    <w:rFonts w:ascii="Calibri" w:eastAsia="Times New Roman" w:hAnsi="Calibri"/>
                    <w:color w:val="000000"/>
                    <w:sz w:val="22"/>
                  </w:rPr>
                </w:rPrChange>
              </w:rPr>
            </w:pPr>
            <w:ins w:id="6053" w:author="The Si Tran" w:date="2012-12-10T07:31:00Z">
              <w:r w:rsidRPr="00AF5054">
                <w:rPr>
                  <w:rFonts w:eastAsia="Times New Roman"/>
                  <w:color w:val="000000"/>
                  <w:sz w:val="22"/>
                  <w:rPrChange w:id="6054" w:author="The Si Tran" w:date="2012-12-10T07:58:00Z">
                    <w:rPr>
                      <w:rFonts w:ascii="Calibri" w:eastAsia="Times New Roman" w:hAnsi="Calibri"/>
                      <w:color w:val="000000"/>
                      <w:sz w:val="22"/>
                    </w:rPr>
                  </w:rPrChange>
                </w:rPr>
                <w:t>6.16</w:t>
              </w:r>
            </w:ins>
          </w:p>
        </w:tc>
      </w:tr>
      <w:tr w:rsidR="00A75EB6" w:rsidRPr="005046FC" w:rsidTr="00FF3339">
        <w:trPr>
          <w:trHeight w:val="534"/>
          <w:ins w:id="6055" w:author="The Si Tran" w:date="2012-12-10T07:31: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rsidP="00F27A65">
            <w:pPr>
              <w:spacing w:line="240" w:lineRule="auto"/>
              <w:rPr>
                <w:ins w:id="6056" w:author="The Si Tran" w:date="2012-12-10T07:31:00Z"/>
                <w:rFonts w:eastAsia="Times New Roman"/>
                <w:color w:val="000000"/>
                <w:sz w:val="22"/>
                <w:rPrChange w:id="6057" w:author="The Si Tran" w:date="2012-12-10T07:58:00Z">
                  <w:rPr>
                    <w:ins w:id="6058" w:author="The Si Tran" w:date="2012-12-10T07:31:00Z"/>
                    <w:rFonts w:ascii="Calibri" w:eastAsia="Times New Roman" w:hAnsi="Calibri"/>
                    <w:color w:val="000000"/>
                    <w:sz w:val="22"/>
                  </w:rPr>
                </w:rPrChange>
              </w:rPr>
            </w:pPr>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6059" w:author="The Si Tran" w:date="2012-12-10T07:31:00Z"/>
                <w:rFonts w:eastAsia="Times New Roman"/>
                <w:color w:val="000000"/>
                <w:sz w:val="22"/>
                <w:rPrChange w:id="6060" w:author="The Si Tran" w:date="2012-12-10T07:58:00Z">
                  <w:rPr>
                    <w:ins w:id="6061" w:author="The Si Tran" w:date="2012-12-10T07:31:00Z"/>
                    <w:rFonts w:ascii="Calibri" w:eastAsia="Times New Roman" w:hAnsi="Calibri"/>
                    <w:color w:val="000000"/>
                    <w:sz w:val="22"/>
                  </w:rPr>
                </w:rPrChange>
              </w:rPr>
              <w:pPrChange w:id="6062" w:author="The Si Tran" w:date="2012-12-10T07:31:00Z">
                <w:pPr>
                  <w:spacing w:line="240" w:lineRule="auto"/>
                </w:pPr>
              </w:pPrChange>
            </w:pPr>
            <w:ins w:id="6063" w:author="The Si Tran" w:date="2012-12-10T07:31:00Z">
              <w:r w:rsidRPr="00AF5054">
                <w:rPr>
                  <w:rFonts w:eastAsia="Times New Roman"/>
                  <w:color w:val="000000"/>
                  <w:sz w:val="22"/>
                  <w:rPrChange w:id="6064" w:author="The Si Tran" w:date="2012-12-10T07:58:00Z">
                    <w:rPr>
                      <w:rFonts w:ascii="Calibri" w:eastAsia="Times New Roman" w:hAnsi="Calibri"/>
                      <w:color w:val="000000"/>
                      <w:sz w:val="22"/>
                    </w:rPr>
                  </w:rPrChange>
                </w:rPr>
                <w:t>Neuron(5,5,1),Algorithm=Back Propagation, epoches=23, Residual=1E-6, learning_rate=0.4, momemtum = 0,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65" w:author="The Si Tran" w:date="2012-12-10T07:31:00Z"/>
                <w:rFonts w:eastAsia="Times New Roman"/>
                <w:color w:val="000000"/>
                <w:sz w:val="22"/>
                <w:rPrChange w:id="6066" w:author="The Si Tran" w:date="2012-12-10T07:58:00Z">
                  <w:rPr>
                    <w:ins w:id="6067" w:author="The Si Tran" w:date="2012-12-10T07:31:00Z"/>
                    <w:rFonts w:ascii="Calibri" w:eastAsia="Times New Roman" w:hAnsi="Calibri"/>
                    <w:color w:val="000000"/>
                    <w:sz w:val="22"/>
                  </w:rPr>
                </w:rPrChange>
              </w:rPr>
            </w:pPr>
            <w:ins w:id="6068" w:author="The Si Tran" w:date="2012-12-10T07:31:00Z">
              <w:r w:rsidRPr="00AF5054">
                <w:rPr>
                  <w:rFonts w:eastAsia="Times New Roman"/>
                  <w:color w:val="000000"/>
                  <w:sz w:val="22"/>
                  <w:rPrChange w:id="6069" w:author="The Si Tran" w:date="2012-12-10T07:58:00Z">
                    <w:rPr>
                      <w:rFonts w:ascii="Calibri" w:eastAsia="Times New Roman" w:hAnsi="Calibri"/>
                      <w:color w:val="000000"/>
                      <w:sz w:val="22"/>
                    </w:rPr>
                  </w:rPrChange>
                </w:rPr>
                <w:t>1.26</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70" w:author="The Si Tran" w:date="2012-12-10T07:31:00Z"/>
                <w:rFonts w:eastAsia="Times New Roman"/>
                <w:color w:val="000000"/>
                <w:sz w:val="22"/>
                <w:rPrChange w:id="6071" w:author="The Si Tran" w:date="2012-12-10T07:58:00Z">
                  <w:rPr>
                    <w:ins w:id="6072" w:author="The Si Tran" w:date="2012-12-10T07:31:00Z"/>
                    <w:rFonts w:ascii="Calibri" w:eastAsia="Times New Roman" w:hAnsi="Calibri"/>
                    <w:color w:val="000000"/>
                    <w:sz w:val="22"/>
                  </w:rPr>
                </w:rPrChange>
              </w:rPr>
            </w:pPr>
            <w:ins w:id="6073" w:author="The Si Tran" w:date="2012-12-10T07:31:00Z">
              <w:r w:rsidRPr="00AF5054">
                <w:rPr>
                  <w:rFonts w:eastAsia="Times New Roman"/>
                  <w:color w:val="000000"/>
                  <w:sz w:val="22"/>
                  <w:rPrChange w:id="6074" w:author="The Si Tran" w:date="2012-12-10T07:58:00Z">
                    <w:rPr>
                      <w:rFonts w:ascii="Calibri" w:eastAsia="Times New Roman" w:hAnsi="Calibri"/>
                      <w:color w:val="000000"/>
                      <w:sz w:val="22"/>
                    </w:rPr>
                  </w:rPrChange>
                </w:rPr>
                <w:t>2.48</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75" w:author="The Si Tran" w:date="2012-12-10T07:31:00Z"/>
                <w:rFonts w:eastAsia="Times New Roman"/>
                <w:color w:val="000000"/>
                <w:sz w:val="22"/>
                <w:rPrChange w:id="6076" w:author="The Si Tran" w:date="2012-12-10T07:58:00Z">
                  <w:rPr>
                    <w:ins w:id="6077" w:author="The Si Tran" w:date="2012-12-10T07:31:00Z"/>
                    <w:rFonts w:ascii="Calibri" w:eastAsia="Times New Roman" w:hAnsi="Calibri"/>
                    <w:color w:val="000000"/>
                    <w:sz w:val="22"/>
                  </w:rPr>
                </w:rPrChange>
              </w:rPr>
            </w:pPr>
            <w:ins w:id="6078" w:author="The Si Tran" w:date="2012-12-10T07:31:00Z">
              <w:r w:rsidRPr="00AF5054">
                <w:rPr>
                  <w:rFonts w:eastAsia="Times New Roman"/>
                  <w:color w:val="000000"/>
                  <w:sz w:val="22"/>
                  <w:rPrChange w:id="6079" w:author="The Si Tran" w:date="2012-12-10T07:58:00Z">
                    <w:rPr>
                      <w:rFonts w:ascii="Calibri" w:eastAsia="Times New Roman" w:hAnsi="Calibri"/>
                      <w:color w:val="000000"/>
                      <w:sz w:val="22"/>
                    </w:rPr>
                  </w:rPrChange>
                </w:rPr>
                <w:t>6.5</w:t>
              </w:r>
            </w:ins>
          </w:p>
        </w:tc>
      </w:tr>
      <w:tr w:rsidR="00A75EB6" w:rsidRPr="005046FC" w:rsidTr="00FF3339">
        <w:trPr>
          <w:trHeight w:val="267"/>
          <w:ins w:id="6080" w:author="The Si Tran" w:date="2012-12-10T07:31: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75EB6" w:rsidRPr="00AF5054" w:rsidRDefault="00A75EB6" w:rsidP="00F27A65">
            <w:pPr>
              <w:spacing w:line="240" w:lineRule="auto"/>
              <w:jc w:val="center"/>
              <w:rPr>
                <w:ins w:id="6081" w:author="The Si Tran" w:date="2012-12-10T07:31:00Z"/>
                <w:rFonts w:eastAsia="Times New Roman"/>
                <w:color w:val="000000"/>
                <w:sz w:val="22"/>
                <w:rPrChange w:id="6082" w:author="The Si Tran" w:date="2012-12-10T07:58:00Z">
                  <w:rPr>
                    <w:ins w:id="6083" w:author="The Si Tran" w:date="2012-12-10T07:31:00Z"/>
                    <w:rFonts w:ascii="Calibri" w:eastAsia="Times New Roman" w:hAnsi="Calibri"/>
                    <w:color w:val="000000"/>
                    <w:sz w:val="22"/>
                  </w:rPr>
                </w:rPrChange>
              </w:rPr>
            </w:pPr>
            <w:ins w:id="6084" w:author="The Si Tran" w:date="2012-12-10T07:31:00Z">
              <w:r w:rsidRPr="00AF5054">
                <w:rPr>
                  <w:rFonts w:eastAsia="Times New Roman"/>
                  <w:color w:val="000000"/>
                  <w:sz w:val="22"/>
                  <w:rPrChange w:id="6085" w:author="The Si Tran" w:date="2012-12-10T07:58:00Z">
                    <w:rPr>
                      <w:rFonts w:ascii="Calibri" w:eastAsia="Times New Roman" w:hAnsi="Calibri"/>
                      <w:color w:val="000000"/>
                      <w:sz w:val="22"/>
                    </w:rPr>
                  </w:rPrChange>
                </w:rPr>
                <w:t xml:space="preserve">SARIMA </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6086" w:author="The Si Tran" w:date="2012-12-10T07:31:00Z"/>
                <w:rFonts w:eastAsia="Times New Roman"/>
                <w:color w:val="000000"/>
                <w:sz w:val="22"/>
                <w:rPrChange w:id="6087" w:author="The Si Tran" w:date="2012-12-10T07:58:00Z">
                  <w:rPr>
                    <w:ins w:id="6088" w:author="The Si Tran" w:date="2012-12-10T07:31:00Z"/>
                    <w:rFonts w:ascii="Calibri" w:eastAsia="Times New Roman" w:hAnsi="Calibri"/>
                    <w:color w:val="000000"/>
                    <w:sz w:val="22"/>
                  </w:rPr>
                </w:rPrChange>
              </w:rPr>
              <w:pPrChange w:id="6089" w:author="The Si Tran" w:date="2012-12-10T07:31:00Z">
                <w:pPr>
                  <w:spacing w:line="240" w:lineRule="auto"/>
                </w:pPr>
              </w:pPrChange>
            </w:pPr>
            <w:ins w:id="6090" w:author="The Si Tran" w:date="2012-12-10T07:31:00Z">
              <w:r w:rsidRPr="00AF5054">
                <w:rPr>
                  <w:rFonts w:eastAsia="Times New Roman"/>
                  <w:color w:val="000000"/>
                  <w:sz w:val="22"/>
                  <w:rPrChange w:id="6091" w:author="The Si Tran" w:date="2012-12-10T07:58:00Z">
                    <w:rPr>
                      <w:rFonts w:ascii="Calibri" w:eastAsia="Times New Roman" w:hAnsi="Calibri"/>
                      <w:color w:val="000000"/>
                      <w:sz w:val="22"/>
                    </w:rPr>
                  </w:rPrChange>
                </w:rPr>
                <w:t>ARIMA(0, 0, 0)(0, 1, 0)1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92" w:author="The Si Tran" w:date="2012-12-10T07:31:00Z"/>
                <w:rFonts w:eastAsia="Times New Roman"/>
                <w:color w:val="000000"/>
                <w:sz w:val="22"/>
                <w:rPrChange w:id="6093" w:author="The Si Tran" w:date="2012-12-10T07:58:00Z">
                  <w:rPr>
                    <w:ins w:id="6094" w:author="The Si Tran" w:date="2012-12-10T07:31:00Z"/>
                    <w:rFonts w:ascii="Calibri" w:eastAsia="Times New Roman" w:hAnsi="Calibri"/>
                    <w:color w:val="000000"/>
                    <w:sz w:val="22"/>
                  </w:rPr>
                </w:rPrChange>
              </w:rPr>
            </w:pPr>
            <w:ins w:id="6095" w:author="The Si Tran" w:date="2012-12-10T07:31:00Z">
              <w:r w:rsidRPr="00AF5054">
                <w:rPr>
                  <w:rFonts w:eastAsia="Times New Roman"/>
                  <w:color w:val="000000"/>
                  <w:sz w:val="22"/>
                  <w:rPrChange w:id="6096" w:author="The Si Tran" w:date="2012-12-10T07:58:00Z">
                    <w:rPr>
                      <w:rFonts w:ascii="Calibri" w:eastAsia="Times New Roman" w:hAnsi="Calibri"/>
                      <w:color w:val="000000"/>
                      <w:sz w:val="22"/>
                    </w:rPr>
                  </w:rPrChange>
                </w:rPr>
                <w:t>1.21</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97" w:author="The Si Tran" w:date="2012-12-10T07:31:00Z"/>
                <w:rFonts w:eastAsia="Times New Roman"/>
                <w:color w:val="000000"/>
                <w:sz w:val="22"/>
                <w:rPrChange w:id="6098" w:author="The Si Tran" w:date="2012-12-10T07:58:00Z">
                  <w:rPr>
                    <w:ins w:id="6099" w:author="The Si Tran" w:date="2012-12-10T07:31:00Z"/>
                    <w:rFonts w:ascii="Calibri" w:eastAsia="Times New Roman" w:hAnsi="Calibri"/>
                    <w:color w:val="000000"/>
                    <w:sz w:val="22"/>
                  </w:rPr>
                </w:rPrChange>
              </w:rPr>
            </w:pPr>
            <w:ins w:id="6100" w:author="The Si Tran" w:date="2012-12-10T07:31:00Z">
              <w:r w:rsidRPr="00AF5054">
                <w:rPr>
                  <w:rFonts w:eastAsia="Times New Roman"/>
                  <w:color w:val="000000"/>
                  <w:sz w:val="22"/>
                  <w:rPrChange w:id="6101" w:author="The Si Tran" w:date="2012-12-10T07:58:00Z">
                    <w:rPr>
                      <w:rFonts w:ascii="Calibri" w:eastAsia="Times New Roman" w:hAnsi="Calibri"/>
                      <w:color w:val="000000"/>
                      <w:sz w:val="22"/>
                    </w:rPr>
                  </w:rPrChange>
                </w:rPr>
                <w:t>2.54</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102" w:author="The Si Tran" w:date="2012-12-10T07:31:00Z"/>
                <w:rFonts w:eastAsia="Times New Roman"/>
                <w:color w:val="000000"/>
                <w:sz w:val="22"/>
                <w:rPrChange w:id="6103" w:author="The Si Tran" w:date="2012-12-10T07:58:00Z">
                  <w:rPr>
                    <w:ins w:id="6104" w:author="The Si Tran" w:date="2012-12-10T07:31:00Z"/>
                    <w:rFonts w:ascii="Calibri" w:eastAsia="Times New Roman" w:hAnsi="Calibri"/>
                    <w:color w:val="000000"/>
                    <w:sz w:val="22"/>
                  </w:rPr>
                </w:rPrChange>
              </w:rPr>
            </w:pPr>
            <w:ins w:id="6105" w:author="The Si Tran" w:date="2012-12-10T07:31:00Z">
              <w:r w:rsidRPr="00AF5054">
                <w:rPr>
                  <w:rFonts w:eastAsia="Times New Roman"/>
                  <w:color w:val="000000"/>
                  <w:sz w:val="22"/>
                  <w:rPrChange w:id="6106" w:author="The Si Tran" w:date="2012-12-10T07:58:00Z">
                    <w:rPr>
                      <w:rFonts w:ascii="Calibri" w:eastAsia="Times New Roman" w:hAnsi="Calibri"/>
                      <w:color w:val="000000"/>
                      <w:sz w:val="22"/>
                    </w:rPr>
                  </w:rPrChange>
                </w:rPr>
                <w:t>6.02</w:t>
              </w:r>
            </w:ins>
          </w:p>
        </w:tc>
      </w:tr>
      <w:tr w:rsidR="00A75EB6" w:rsidRPr="005046FC" w:rsidTr="00FF3339">
        <w:trPr>
          <w:trHeight w:val="801"/>
          <w:ins w:id="6107" w:author="The Si Tran" w:date="2012-12-10T07:31: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rsidP="00F27A65">
            <w:pPr>
              <w:spacing w:line="240" w:lineRule="auto"/>
              <w:jc w:val="center"/>
              <w:rPr>
                <w:ins w:id="6108" w:author="The Si Tran" w:date="2012-12-10T07:31:00Z"/>
                <w:rFonts w:eastAsia="Times New Roman"/>
                <w:color w:val="000000"/>
                <w:sz w:val="22"/>
                <w:rPrChange w:id="6109" w:author="The Si Tran" w:date="2012-12-10T07:58:00Z">
                  <w:rPr>
                    <w:ins w:id="6110" w:author="The Si Tran" w:date="2012-12-10T07:31:00Z"/>
                    <w:rFonts w:ascii="Calibri" w:eastAsia="Times New Roman" w:hAnsi="Calibri"/>
                    <w:color w:val="000000"/>
                    <w:sz w:val="22"/>
                  </w:rPr>
                </w:rPrChange>
              </w:rPr>
            </w:pPr>
            <w:ins w:id="6111" w:author="The Si Tran" w:date="2012-12-10T07:31:00Z">
              <w:r w:rsidRPr="00AF5054">
                <w:rPr>
                  <w:rFonts w:eastAsia="Times New Roman"/>
                  <w:color w:val="000000"/>
                  <w:sz w:val="22"/>
                  <w:rPrChange w:id="6112" w:author="The Si Tran" w:date="2012-12-10T07:58:00Z">
                    <w:rPr>
                      <w:rFonts w:ascii="Calibri" w:eastAsia="Times New Roman" w:hAnsi="Calibri"/>
                      <w:color w:val="000000"/>
                      <w:sz w:val="22"/>
                    </w:rPr>
                  </w:rPrChange>
                </w:rPr>
                <w:t>Hybrid</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6113" w:author="The Si Tran" w:date="2012-12-10T07:31:00Z"/>
                <w:rFonts w:eastAsia="Times New Roman"/>
                <w:color w:val="000000"/>
                <w:sz w:val="22"/>
                <w:rPrChange w:id="6114" w:author="The Si Tran" w:date="2012-12-10T07:58:00Z">
                  <w:rPr>
                    <w:ins w:id="6115" w:author="The Si Tran" w:date="2012-12-10T07:31:00Z"/>
                    <w:rFonts w:ascii="Calibri" w:eastAsia="Times New Roman" w:hAnsi="Calibri"/>
                    <w:color w:val="000000"/>
                    <w:sz w:val="22"/>
                  </w:rPr>
                </w:rPrChange>
              </w:rPr>
              <w:pPrChange w:id="6116" w:author="The Si Tran" w:date="2012-12-10T07:31:00Z">
                <w:pPr>
                  <w:spacing w:line="240" w:lineRule="auto"/>
                </w:pPr>
              </w:pPrChange>
            </w:pPr>
            <w:ins w:id="6117" w:author="The Si Tran" w:date="2012-12-10T07:31:00Z">
              <w:r w:rsidRPr="00AF5054">
                <w:rPr>
                  <w:rFonts w:eastAsia="Times New Roman"/>
                  <w:color w:val="000000"/>
                  <w:sz w:val="22"/>
                  <w:rPrChange w:id="6118"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6119" w:author="The Si Tran" w:date="2012-12-10T07:58:00Z">
                    <w:rPr>
                      <w:rFonts w:ascii="Calibri" w:eastAsia="Times New Roman" w:hAnsi="Calibri"/>
                      <w:color w:val="000000"/>
                      <w:sz w:val="22"/>
                    </w:rPr>
                  </w:rPrChange>
                </w:rPr>
                <w:br/>
                <w:t>Neuron(5,5,1),Algorithm=RPROP, epoches=71,  Residual=1E-6, default_update=0.1, max_update=10</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120" w:author="The Si Tran" w:date="2012-12-10T07:31:00Z"/>
                <w:rFonts w:eastAsia="Times New Roman"/>
                <w:color w:val="000000"/>
                <w:sz w:val="22"/>
                <w:rPrChange w:id="6121" w:author="The Si Tran" w:date="2012-12-10T07:58:00Z">
                  <w:rPr>
                    <w:ins w:id="6122" w:author="The Si Tran" w:date="2012-12-10T07:31:00Z"/>
                    <w:rFonts w:ascii="Calibri" w:eastAsia="Times New Roman" w:hAnsi="Calibri"/>
                    <w:color w:val="000000"/>
                    <w:sz w:val="22"/>
                  </w:rPr>
                </w:rPrChange>
              </w:rPr>
            </w:pPr>
            <w:ins w:id="6123" w:author="The Si Tran" w:date="2012-12-10T07:31:00Z">
              <w:r w:rsidRPr="00AF5054">
                <w:rPr>
                  <w:rFonts w:eastAsia="Times New Roman"/>
                  <w:color w:val="000000"/>
                  <w:sz w:val="22"/>
                  <w:rPrChange w:id="6124" w:author="The Si Tran" w:date="2012-12-10T07:58:00Z">
                    <w:rPr>
                      <w:rFonts w:ascii="Calibri" w:eastAsia="Times New Roman" w:hAnsi="Calibri"/>
                      <w:color w:val="000000"/>
                      <w:sz w:val="22"/>
                    </w:rPr>
                  </w:rPrChange>
                </w:rPr>
                <w:t>1.19</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125" w:author="The Si Tran" w:date="2012-12-10T07:31:00Z"/>
                <w:rFonts w:eastAsia="Times New Roman"/>
                <w:color w:val="000000"/>
                <w:sz w:val="22"/>
                <w:rPrChange w:id="6126" w:author="The Si Tran" w:date="2012-12-10T07:58:00Z">
                  <w:rPr>
                    <w:ins w:id="6127" w:author="The Si Tran" w:date="2012-12-10T07:31:00Z"/>
                    <w:rFonts w:ascii="Calibri" w:eastAsia="Times New Roman" w:hAnsi="Calibri"/>
                    <w:color w:val="000000"/>
                    <w:sz w:val="22"/>
                  </w:rPr>
                </w:rPrChange>
              </w:rPr>
            </w:pPr>
            <w:ins w:id="6128" w:author="The Si Tran" w:date="2012-12-10T07:31:00Z">
              <w:r w:rsidRPr="00AF5054">
                <w:rPr>
                  <w:rFonts w:eastAsia="Times New Roman"/>
                  <w:color w:val="000000"/>
                  <w:sz w:val="22"/>
                  <w:rPrChange w:id="6129" w:author="The Si Tran" w:date="2012-12-10T07:58:00Z">
                    <w:rPr>
                      <w:rFonts w:ascii="Calibri" w:eastAsia="Times New Roman" w:hAnsi="Calibri"/>
                      <w:color w:val="000000"/>
                      <w:sz w:val="22"/>
                    </w:rPr>
                  </w:rPrChange>
                </w:rPr>
                <w:t>2.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130" w:author="The Si Tran" w:date="2012-12-10T07:31:00Z"/>
                <w:rFonts w:eastAsia="Times New Roman"/>
                <w:color w:val="000000"/>
                <w:sz w:val="22"/>
                <w:rPrChange w:id="6131" w:author="The Si Tran" w:date="2012-12-10T07:58:00Z">
                  <w:rPr>
                    <w:ins w:id="6132" w:author="The Si Tran" w:date="2012-12-10T07:31:00Z"/>
                    <w:rFonts w:ascii="Calibri" w:eastAsia="Times New Roman" w:hAnsi="Calibri"/>
                    <w:color w:val="000000"/>
                    <w:sz w:val="22"/>
                  </w:rPr>
                </w:rPrChange>
              </w:rPr>
            </w:pPr>
            <w:ins w:id="6133" w:author="The Si Tran" w:date="2012-12-10T07:31:00Z">
              <w:r w:rsidRPr="00AF5054">
                <w:rPr>
                  <w:rFonts w:eastAsia="Times New Roman"/>
                  <w:color w:val="000000"/>
                  <w:sz w:val="22"/>
                  <w:rPrChange w:id="6134" w:author="The Si Tran" w:date="2012-12-10T07:58:00Z">
                    <w:rPr>
                      <w:rFonts w:ascii="Calibri" w:eastAsia="Times New Roman" w:hAnsi="Calibri"/>
                      <w:color w:val="000000"/>
                      <w:sz w:val="22"/>
                    </w:rPr>
                  </w:rPrChange>
                </w:rPr>
                <w:t>5.92</w:t>
              </w:r>
            </w:ins>
          </w:p>
        </w:tc>
      </w:tr>
      <w:tr w:rsidR="00A75EB6" w:rsidRPr="005046FC" w:rsidTr="00FF3339">
        <w:trPr>
          <w:trHeight w:val="801"/>
          <w:ins w:id="6135" w:author="The Si Tran" w:date="2012-12-10T07:31: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rsidP="00F27A65">
            <w:pPr>
              <w:spacing w:line="240" w:lineRule="auto"/>
              <w:rPr>
                <w:ins w:id="6136" w:author="The Si Tran" w:date="2012-12-10T07:31:00Z"/>
                <w:rFonts w:eastAsia="Times New Roman"/>
                <w:color w:val="000000"/>
                <w:sz w:val="22"/>
                <w:rPrChange w:id="6137" w:author="The Si Tran" w:date="2012-12-10T07:58:00Z">
                  <w:rPr>
                    <w:ins w:id="6138" w:author="The Si Tran" w:date="2012-12-10T07:31:00Z"/>
                    <w:rFonts w:ascii="Calibri" w:eastAsia="Times New Roman" w:hAnsi="Calibri"/>
                    <w:color w:val="000000"/>
                    <w:sz w:val="22"/>
                  </w:rPr>
                </w:rPrChange>
              </w:rPr>
            </w:pPr>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6139" w:author="The Si Tran" w:date="2012-12-10T07:31:00Z"/>
                <w:rFonts w:eastAsia="Times New Roman"/>
                <w:color w:val="000000"/>
                <w:sz w:val="22"/>
                <w:rPrChange w:id="6140" w:author="The Si Tran" w:date="2012-12-10T07:58:00Z">
                  <w:rPr>
                    <w:ins w:id="6141" w:author="The Si Tran" w:date="2012-12-10T07:31:00Z"/>
                    <w:rFonts w:ascii="Calibri" w:eastAsia="Times New Roman" w:hAnsi="Calibri"/>
                    <w:color w:val="000000"/>
                    <w:sz w:val="22"/>
                  </w:rPr>
                </w:rPrChange>
              </w:rPr>
              <w:pPrChange w:id="6142" w:author="The Si Tran" w:date="2012-12-10T07:31:00Z">
                <w:pPr>
                  <w:spacing w:line="240" w:lineRule="auto"/>
                </w:pPr>
              </w:pPrChange>
            </w:pPr>
            <w:ins w:id="6143" w:author="The Si Tran" w:date="2012-12-10T07:31:00Z">
              <w:r w:rsidRPr="00AF5054">
                <w:rPr>
                  <w:rFonts w:eastAsia="Times New Roman"/>
                  <w:color w:val="000000"/>
                  <w:sz w:val="22"/>
                  <w:rPrChange w:id="6144"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6145" w:author="The Si Tran" w:date="2012-12-10T07:58:00Z">
                    <w:rPr>
                      <w:rFonts w:ascii="Calibri" w:eastAsia="Times New Roman" w:hAnsi="Calibri"/>
                      <w:color w:val="000000"/>
                      <w:sz w:val="22"/>
                    </w:rPr>
                  </w:rPrChange>
                </w:rPr>
                <w:br/>
                <w:t>Neuron(5,5,1),Algorithm=Back Propagation, epoches=7, Residual=1E-6, learning_rate=0.4, momemtum = 0,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146" w:author="The Si Tran" w:date="2012-12-10T07:31:00Z"/>
                <w:rFonts w:eastAsia="Times New Roman"/>
                <w:color w:val="000000"/>
                <w:sz w:val="22"/>
                <w:rPrChange w:id="6147" w:author="The Si Tran" w:date="2012-12-10T07:58:00Z">
                  <w:rPr>
                    <w:ins w:id="6148" w:author="The Si Tran" w:date="2012-12-10T07:31:00Z"/>
                    <w:rFonts w:ascii="Calibri" w:eastAsia="Times New Roman" w:hAnsi="Calibri"/>
                    <w:color w:val="000000"/>
                    <w:sz w:val="22"/>
                  </w:rPr>
                </w:rPrChange>
              </w:rPr>
            </w:pPr>
            <w:ins w:id="6149" w:author="The Si Tran" w:date="2012-12-10T07:31:00Z">
              <w:r w:rsidRPr="00AF5054">
                <w:rPr>
                  <w:rFonts w:eastAsia="Times New Roman"/>
                  <w:color w:val="000000"/>
                  <w:sz w:val="22"/>
                  <w:rPrChange w:id="6150" w:author="The Si Tran" w:date="2012-12-10T07:58:00Z">
                    <w:rPr>
                      <w:rFonts w:ascii="Calibri" w:eastAsia="Times New Roman" w:hAnsi="Calibri"/>
                      <w:color w:val="000000"/>
                      <w:sz w:val="22"/>
                    </w:rPr>
                  </w:rPrChange>
                </w:rPr>
                <w:t>1.19</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151" w:author="The Si Tran" w:date="2012-12-10T07:31:00Z"/>
                <w:rFonts w:eastAsia="Times New Roman"/>
                <w:color w:val="000000"/>
                <w:sz w:val="22"/>
                <w:rPrChange w:id="6152" w:author="The Si Tran" w:date="2012-12-10T07:58:00Z">
                  <w:rPr>
                    <w:ins w:id="6153" w:author="The Si Tran" w:date="2012-12-10T07:31:00Z"/>
                    <w:rFonts w:ascii="Calibri" w:eastAsia="Times New Roman" w:hAnsi="Calibri"/>
                    <w:color w:val="000000"/>
                    <w:sz w:val="22"/>
                  </w:rPr>
                </w:rPrChange>
              </w:rPr>
            </w:pPr>
            <w:ins w:id="6154" w:author="The Si Tran" w:date="2012-12-10T07:31:00Z">
              <w:r w:rsidRPr="00AF5054">
                <w:rPr>
                  <w:rFonts w:eastAsia="Times New Roman"/>
                  <w:color w:val="000000"/>
                  <w:sz w:val="22"/>
                  <w:rPrChange w:id="6155" w:author="The Si Tran" w:date="2012-12-10T07:58:00Z">
                    <w:rPr>
                      <w:rFonts w:ascii="Calibri" w:eastAsia="Times New Roman" w:hAnsi="Calibri"/>
                      <w:color w:val="000000"/>
                      <w:sz w:val="22"/>
                    </w:rPr>
                  </w:rPrChange>
                </w:rPr>
                <w:t>2.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156" w:author="The Si Tran" w:date="2012-12-10T07:31:00Z"/>
                <w:rFonts w:eastAsia="Times New Roman"/>
                <w:color w:val="000000"/>
                <w:sz w:val="22"/>
                <w:rPrChange w:id="6157" w:author="The Si Tran" w:date="2012-12-10T07:58:00Z">
                  <w:rPr>
                    <w:ins w:id="6158" w:author="The Si Tran" w:date="2012-12-10T07:31:00Z"/>
                    <w:rFonts w:ascii="Calibri" w:eastAsia="Times New Roman" w:hAnsi="Calibri"/>
                    <w:color w:val="000000"/>
                    <w:sz w:val="22"/>
                  </w:rPr>
                </w:rPrChange>
              </w:rPr>
            </w:pPr>
            <w:ins w:id="6159" w:author="The Si Tran" w:date="2012-12-10T07:31:00Z">
              <w:r w:rsidRPr="00AF5054">
                <w:rPr>
                  <w:rFonts w:eastAsia="Times New Roman"/>
                  <w:color w:val="000000"/>
                  <w:sz w:val="22"/>
                  <w:rPrChange w:id="6160" w:author="The Si Tran" w:date="2012-12-10T07:58:00Z">
                    <w:rPr>
                      <w:rFonts w:ascii="Calibri" w:eastAsia="Times New Roman" w:hAnsi="Calibri"/>
                      <w:color w:val="000000"/>
                      <w:sz w:val="22"/>
                    </w:rPr>
                  </w:rPrChange>
                </w:rPr>
                <w:t>5.92</w:t>
              </w:r>
            </w:ins>
          </w:p>
        </w:tc>
      </w:tr>
    </w:tbl>
    <w:p w:rsidR="00A75EB6" w:rsidRPr="00FF3339" w:rsidRDefault="00FF3339">
      <w:pPr>
        <w:pStyle w:val="Bang"/>
        <w:rPr>
          <w:ins w:id="6161" w:author="The Si Tran" w:date="2012-12-06T21:22:00Z"/>
          <w:rPrChange w:id="6162" w:author="The Si Tran" w:date="2012-12-11T20:10:00Z">
            <w:rPr>
              <w:ins w:id="6163" w:author="The Si Tran" w:date="2012-12-06T21:22:00Z"/>
            </w:rPr>
          </w:rPrChange>
        </w:rPr>
        <w:pPrChange w:id="6164" w:author="The Si Tran" w:date="2012-12-11T23:55:00Z">
          <w:pPr>
            <w:pStyle w:val="Heading1"/>
            <w:jc w:val="left"/>
          </w:pPr>
        </w:pPrChange>
      </w:pPr>
      <w:bookmarkStart w:id="6165" w:name="_Toc343033797"/>
      <w:bookmarkStart w:id="6166" w:name="_Toc343062516"/>
      <w:ins w:id="6167" w:author="The Si Tran" w:date="2012-12-11T20:10:00Z">
        <w:r w:rsidRPr="00BF080C">
          <w:rPr>
            <w:b/>
            <w:rPrChange w:id="6168" w:author="The Si Tran" w:date="2012-12-11T23:56:00Z">
              <w:rPr>
                <w:bCs w:val="0"/>
              </w:rPr>
            </w:rPrChange>
          </w:rPr>
          <w:t xml:space="preserve">Bảng </w:t>
        </w:r>
      </w:ins>
      <w:ins w:id="6169" w:author="The Si Tran" w:date="2012-12-11T23:55:00Z">
        <w:r w:rsidR="00BF080C" w:rsidRPr="00BF080C">
          <w:rPr>
            <w:b/>
            <w:rPrChange w:id="6170" w:author="The Si Tran" w:date="2012-12-11T23:56:00Z">
              <w:rPr>
                <w:bCs w:val="0"/>
              </w:rPr>
            </w:rPrChange>
          </w:rPr>
          <w:t>6.5</w:t>
        </w:r>
      </w:ins>
      <w:ins w:id="6171" w:author="The Si Tran" w:date="2012-12-11T20:10:00Z">
        <w:r w:rsidRPr="00BF080C">
          <w:rPr>
            <w:b/>
            <w:rPrChange w:id="6172" w:author="The Si Tran" w:date="2012-12-11T23:56:00Z">
              <w:rPr>
                <w:bCs w:val="0"/>
              </w:rPr>
            </w:rPrChange>
          </w:rPr>
          <w:t>:</w:t>
        </w:r>
        <w:r w:rsidRPr="004D696B">
          <w:t xml:space="preserve"> Kết quả thực nghiệm chuỗi dữ liệu</w:t>
        </w:r>
      </w:ins>
      <w:ins w:id="6173" w:author="The Si Tran" w:date="2012-12-11T20:18:00Z">
        <w:r w:rsidR="00A35E7F">
          <w:t xml:space="preserve"> </w:t>
        </w:r>
        <w:r w:rsidR="00A35E7F" w:rsidRPr="004D696B">
          <w:t>Maxtemp</w:t>
        </w:r>
      </w:ins>
      <w:bookmarkEnd w:id="6165"/>
      <w:bookmarkEnd w:id="6166"/>
    </w:p>
    <w:p w:rsidR="00EF77AD" w:rsidRDefault="00EF77AD">
      <w:pPr>
        <w:pStyle w:val="Heading3"/>
        <w:rPr>
          <w:ins w:id="6174" w:author="The Si Tran" w:date="2012-12-10T07:32:00Z"/>
        </w:rPr>
        <w:pPrChange w:id="6175" w:author="The Si Tran" w:date="2012-12-06T21:22:00Z">
          <w:pPr>
            <w:pStyle w:val="Heading1"/>
            <w:jc w:val="left"/>
          </w:pPr>
        </w:pPrChange>
      </w:pPr>
      <w:ins w:id="6176" w:author="The Si Tran" w:date="2012-12-06T21:22:00Z">
        <w:r>
          <w:t>Bộ dữ liệ</w:t>
        </w:r>
        <w:r w:rsidR="00810267">
          <w:t>u có tính xu hướng</w:t>
        </w:r>
      </w:ins>
    </w:p>
    <w:tbl>
      <w:tblPr>
        <w:tblpPr w:leftFromText="180" w:rightFromText="180" w:vertAnchor="text" w:horzAnchor="margin" w:tblpY="486"/>
        <w:tblW w:w="10394" w:type="dxa"/>
        <w:tblLook w:val="04A0" w:firstRow="1" w:lastRow="0" w:firstColumn="1" w:lastColumn="0" w:noHBand="0" w:noVBand="1"/>
      </w:tblPr>
      <w:tblGrid>
        <w:gridCol w:w="1072"/>
        <w:gridCol w:w="7014"/>
        <w:gridCol w:w="820"/>
        <w:gridCol w:w="820"/>
        <w:gridCol w:w="828"/>
      </w:tblGrid>
      <w:tr w:rsidR="003A1CA3" w:rsidRPr="003A1CA3" w:rsidTr="00F27A65">
        <w:trPr>
          <w:trHeight w:val="280"/>
          <w:ins w:id="6177" w:author="The Si Tran" w:date="2012-12-10T07:33:00Z"/>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A1CA3" w:rsidRPr="00AF5054" w:rsidRDefault="003A1CA3">
            <w:pPr>
              <w:spacing w:before="0" w:line="240" w:lineRule="auto"/>
              <w:jc w:val="left"/>
              <w:rPr>
                <w:ins w:id="6178" w:author="The Si Tran" w:date="2012-12-10T07:33:00Z"/>
                <w:rFonts w:eastAsia="Times New Roman"/>
                <w:color w:val="000000"/>
                <w:sz w:val="22"/>
                <w:rPrChange w:id="6179" w:author="The Si Tran" w:date="2012-12-10T07:58:00Z">
                  <w:rPr>
                    <w:ins w:id="6180" w:author="The Si Tran" w:date="2012-12-10T07:33:00Z"/>
                    <w:rFonts w:ascii="Calibri" w:eastAsia="Times New Roman" w:hAnsi="Calibri"/>
                    <w:color w:val="000000"/>
                    <w:sz w:val="22"/>
                  </w:rPr>
                </w:rPrChange>
              </w:rPr>
              <w:pPrChange w:id="6181" w:author="The Si Tran" w:date="2012-12-11T20:11:00Z">
                <w:pPr>
                  <w:framePr w:hSpace="180" w:wrap="around" w:vAnchor="text" w:hAnchor="margin" w:y="486"/>
                  <w:spacing w:before="0" w:line="240" w:lineRule="auto"/>
                  <w:jc w:val="left"/>
                </w:pPr>
              </w:pPrChange>
            </w:pPr>
            <w:ins w:id="6182" w:author="The Si Tran" w:date="2012-12-10T07:33:00Z">
              <w:r w:rsidRPr="00AF5054">
                <w:rPr>
                  <w:rFonts w:eastAsia="Times New Roman"/>
                  <w:color w:val="000000"/>
                  <w:sz w:val="22"/>
                  <w:rPrChange w:id="6183" w:author="The Si Tran" w:date="2012-12-10T07:58:00Z">
                    <w:rPr>
                      <w:rFonts w:ascii="Calibri" w:eastAsia="Times New Roman" w:hAnsi="Calibri"/>
                      <w:color w:val="000000"/>
                      <w:sz w:val="22"/>
                    </w:rPr>
                  </w:rPrChange>
                </w:rPr>
                <w:t> </w:t>
              </w:r>
            </w:ins>
          </w:p>
        </w:tc>
        <w:tc>
          <w:tcPr>
            <w:tcW w:w="7014"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6184" w:author="The Si Tran" w:date="2012-12-10T07:33:00Z"/>
                <w:rFonts w:eastAsia="Times New Roman"/>
                <w:color w:val="000000"/>
                <w:sz w:val="22"/>
                <w:rPrChange w:id="6185" w:author="The Si Tran" w:date="2012-12-10T07:58:00Z">
                  <w:rPr>
                    <w:ins w:id="6186" w:author="The Si Tran" w:date="2012-12-10T07:33:00Z"/>
                    <w:rFonts w:ascii="Calibri" w:eastAsia="Times New Roman" w:hAnsi="Calibri"/>
                    <w:color w:val="000000"/>
                    <w:sz w:val="22"/>
                  </w:rPr>
                </w:rPrChange>
              </w:rPr>
            </w:pPr>
            <w:ins w:id="6187" w:author="The Si Tran" w:date="2012-12-10T07:33:00Z">
              <w:r w:rsidRPr="00AF5054">
                <w:rPr>
                  <w:rFonts w:eastAsia="Times New Roman"/>
                  <w:color w:val="000000"/>
                  <w:sz w:val="22"/>
                  <w:rPrChange w:id="6188" w:author="The Si Tran" w:date="2012-12-10T07:58:00Z">
                    <w:rPr>
                      <w:rFonts w:ascii="Calibri" w:eastAsia="Times New Roman" w:hAnsi="Calibri"/>
                      <w:color w:val="000000"/>
                      <w:sz w:val="22"/>
                    </w:rPr>
                  </w:rPrChange>
                </w:rPr>
                <w:t>Model</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6189" w:author="The Si Tran" w:date="2012-12-10T07:33:00Z"/>
                <w:rFonts w:eastAsia="Times New Roman"/>
                <w:color w:val="000000"/>
                <w:sz w:val="22"/>
                <w:rPrChange w:id="6190" w:author="The Si Tran" w:date="2012-12-10T07:58:00Z">
                  <w:rPr>
                    <w:ins w:id="6191" w:author="The Si Tran" w:date="2012-12-10T07:33:00Z"/>
                    <w:rFonts w:ascii="Calibri" w:eastAsia="Times New Roman" w:hAnsi="Calibri"/>
                    <w:color w:val="000000"/>
                    <w:sz w:val="22"/>
                  </w:rPr>
                </w:rPrChange>
              </w:rPr>
            </w:pPr>
            <w:ins w:id="6192" w:author="The Si Tran" w:date="2012-12-10T07:33:00Z">
              <w:r w:rsidRPr="00AF5054">
                <w:rPr>
                  <w:rFonts w:eastAsia="Times New Roman"/>
                  <w:color w:val="000000"/>
                  <w:sz w:val="22"/>
                  <w:rPrChange w:id="6193" w:author="The Si Tran" w:date="2012-12-10T07:58:00Z">
                    <w:rPr>
                      <w:rFonts w:ascii="Calibri" w:eastAsia="Times New Roman" w:hAnsi="Calibri"/>
                      <w:color w:val="000000"/>
                      <w:sz w:val="22"/>
                    </w:rPr>
                  </w:rPrChange>
                </w:rPr>
                <w:t>MAE</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6194" w:author="The Si Tran" w:date="2012-12-10T07:33:00Z"/>
                <w:rFonts w:eastAsia="Times New Roman"/>
                <w:color w:val="000000"/>
                <w:sz w:val="22"/>
                <w:rPrChange w:id="6195" w:author="The Si Tran" w:date="2012-12-10T07:58:00Z">
                  <w:rPr>
                    <w:ins w:id="6196" w:author="The Si Tran" w:date="2012-12-10T07:33:00Z"/>
                    <w:rFonts w:ascii="Calibri" w:eastAsia="Times New Roman" w:hAnsi="Calibri"/>
                    <w:color w:val="000000"/>
                    <w:sz w:val="22"/>
                  </w:rPr>
                </w:rPrChange>
              </w:rPr>
            </w:pPr>
            <w:ins w:id="6197" w:author="The Si Tran" w:date="2012-12-10T07:33:00Z">
              <w:r w:rsidRPr="00AF5054">
                <w:rPr>
                  <w:rFonts w:eastAsia="Times New Roman"/>
                  <w:color w:val="000000"/>
                  <w:sz w:val="22"/>
                  <w:rPrChange w:id="6198" w:author="The Si Tran" w:date="2012-12-10T07:58:00Z">
                    <w:rPr>
                      <w:rFonts w:ascii="Calibri" w:eastAsia="Times New Roman" w:hAnsi="Calibri"/>
                      <w:color w:val="000000"/>
                      <w:sz w:val="22"/>
                    </w:rPr>
                  </w:rPrChange>
                </w:rPr>
                <w:t>MSE</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6199" w:author="The Si Tran" w:date="2012-12-10T07:33:00Z"/>
                <w:rFonts w:eastAsia="Times New Roman"/>
                <w:color w:val="000000"/>
                <w:sz w:val="22"/>
                <w:rPrChange w:id="6200" w:author="The Si Tran" w:date="2012-12-10T07:58:00Z">
                  <w:rPr>
                    <w:ins w:id="6201" w:author="The Si Tran" w:date="2012-12-10T07:33:00Z"/>
                    <w:rFonts w:ascii="Calibri" w:eastAsia="Times New Roman" w:hAnsi="Calibri"/>
                    <w:color w:val="000000"/>
                    <w:sz w:val="22"/>
                  </w:rPr>
                </w:rPrChange>
              </w:rPr>
            </w:pPr>
            <w:ins w:id="6202" w:author="The Si Tran" w:date="2012-12-10T07:33:00Z">
              <w:r w:rsidRPr="00AF5054">
                <w:rPr>
                  <w:rFonts w:eastAsia="Times New Roman"/>
                  <w:color w:val="000000"/>
                  <w:sz w:val="22"/>
                  <w:rPrChange w:id="6203" w:author="The Si Tran" w:date="2012-12-10T07:58:00Z">
                    <w:rPr>
                      <w:rFonts w:ascii="Calibri" w:eastAsia="Times New Roman" w:hAnsi="Calibri"/>
                      <w:color w:val="000000"/>
                      <w:sz w:val="22"/>
                    </w:rPr>
                  </w:rPrChange>
                </w:rPr>
                <w:t>MAPE</w:t>
              </w:r>
            </w:ins>
          </w:p>
        </w:tc>
      </w:tr>
      <w:tr w:rsidR="003A1CA3" w:rsidRPr="003A1CA3" w:rsidTr="00F27A65">
        <w:trPr>
          <w:trHeight w:val="561"/>
          <w:ins w:id="6204" w:author="The Si Tran" w:date="2012-12-10T07:33:00Z"/>
        </w:trPr>
        <w:tc>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A1CA3" w:rsidRPr="00AF5054" w:rsidRDefault="003A1CA3" w:rsidP="00F27A65">
            <w:pPr>
              <w:spacing w:before="0" w:line="240" w:lineRule="auto"/>
              <w:jc w:val="center"/>
              <w:rPr>
                <w:ins w:id="6205" w:author="The Si Tran" w:date="2012-12-10T07:33:00Z"/>
                <w:rFonts w:eastAsia="Times New Roman"/>
                <w:color w:val="000000"/>
                <w:sz w:val="22"/>
                <w:rPrChange w:id="6206" w:author="The Si Tran" w:date="2012-12-10T07:58:00Z">
                  <w:rPr>
                    <w:ins w:id="6207" w:author="The Si Tran" w:date="2012-12-10T07:33:00Z"/>
                    <w:rFonts w:ascii="Calibri" w:eastAsia="Times New Roman" w:hAnsi="Calibri"/>
                    <w:color w:val="000000"/>
                    <w:sz w:val="22"/>
                  </w:rPr>
                </w:rPrChange>
              </w:rPr>
            </w:pPr>
            <w:ins w:id="6208" w:author="The Si Tran" w:date="2012-12-10T07:33:00Z">
              <w:r w:rsidRPr="00AF5054">
                <w:rPr>
                  <w:rFonts w:eastAsia="Times New Roman"/>
                  <w:color w:val="000000"/>
                  <w:sz w:val="22"/>
                  <w:rPrChange w:id="6209" w:author="The Si Tran" w:date="2012-12-10T07:58:00Z">
                    <w:rPr>
                      <w:rFonts w:ascii="Calibri" w:eastAsia="Times New Roman" w:hAnsi="Calibri"/>
                      <w:color w:val="000000"/>
                      <w:sz w:val="22"/>
                    </w:rPr>
                  </w:rPrChange>
                </w:rPr>
                <w:t>ANNs</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6210" w:author="The Si Tran" w:date="2012-12-10T07:33:00Z"/>
                <w:rFonts w:eastAsia="Times New Roman"/>
                <w:color w:val="000000"/>
                <w:sz w:val="22"/>
                <w:rPrChange w:id="6211" w:author="The Si Tran" w:date="2012-12-10T07:58:00Z">
                  <w:rPr>
                    <w:ins w:id="6212" w:author="The Si Tran" w:date="2012-12-10T07:33:00Z"/>
                    <w:rFonts w:ascii="Calibri" w:eastAsia="Times New Roman" w:hAnsi="Calibri"/>
                    <w:color w:val="000000"/>
                    <w:sz w:val="22"/>
                  </w:rPr>
                </w:rPrChange>
              </w:rPr>
            </w:pPr>
            <w:ins w:id="6213" w:author="The Si Tran" w:date="2012-12-10T07:33:00Z">
              <w:r w:rsidRPr="00AF5054">
                <w:rPr>
                  <w:rFonts w:eastAsia="Times New Roman"/>
                  <w:color w:val="000000"/>
                  <w:sz w:val="22"/>
                  <w:rPrChange w:id="6214" w:author="The Si Tran" w:date="2012-12-10T07:58:00Z">
                    <w:rPr>
                      <w:rFonts w:ascii="Calibri" w:eastAsia="Times New Roman" w:hAnsi="Calibri"/>
                      <w:color w:val="000000"/>
                      <w:sz w:val="22"/>
                    </w:rPr>
                  </w:rPrChange>
                </w:rPr>
                <w:t>Neuron(6,6,1), Algorithm=RPROP, epoches=144,  Residual=1E-6, default_update=0.1, max_update=1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15" w:author="The Si Tran" w:date="2012-12-10T07:33:00Z"/>
                <w:rFonts w:eastAsia="Times New Roman"/>
                <w:color w:val="000000"/>
                <w:sz w:val="22"/>
                <w:rPrChange w:id="6216" w:author="The Si Tran" w:date="2012-12-10T07:58:00Z">
                  <w:rPr>
                    <w:ins w:id="6217" w:author="The Si Tran" w:date="2012-12-10T07:33:00Z"/>
                    <w:rFonts w:ascii="Calibri" w:eastAsia="Times New Roman" w:hAnsi="Calibri"/>
                    <w:color w:val="000000"/>
                    <w:sz w:val="22"/>
                  </w:rPr>
                </w:rPrChange>
              </w:rPr>
            </w:pPr>
            <w:ins w:id="6218" w:author="The Si Tran" w:date="2012-12-10T07:33:00Z">
              <w:r w:rsidRPr="00AF5054">
                <w:rPr>
                  <w:rFonts w:eastAsia="Times New Roman"/>
                  <w:color w:val="000000"/>
                  <w:sz w:val="22"/>
                  <w:rPrChange w:id="6219" w:author="The Si Tran" w:date="2012-12-10T07:58:00Z">
                    <w:rPr>
                      <w:rFonts w:ascii="Calibri" w:eastAsia="Times New Roman" w:hAnsi="Calibri"/>
                      <w:color w:val="000000"/>
                      <w:sz w:val="22"/>
                    </w:rPr>
                  </w:rPrChange>
                </w:rPr>
                <w:t>0.23</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20" w:author="The Si Tran" w:date="2012-12-10T07:33:00Z"/>
                <w:rFonts w:eastAsia="Times New Roman"/>
                <w:color w:val="000000"/>
                <w:sz w:val="22"/>
                <w:rPrChange w:id="6221" w:author="The Si Tran" w:date="2012-12-10T07:58:00Z">
                  <w:rPr>
                    <w:ins w:id="6222" w:author="The Si Tran" w:date="2012-12-10T07:33:00Z"/>
                    <w:rFonts w:ascii="Calibri" w:eastAsia="Times New Roman" w:hAnsi="Calibri"/>
                    <w:color w:val="000000"/>
                    <w:sz w:val="22"/>
                  </w:rPr>
                </w:rPrChange>
              </w:rPr>
            </w:pPr>
            <w:ins w:id="6223" w:author="The Si Tran" w:date="2012-12-10T07:33:00Z">
              <w:r w:rsidRPr="00AF5054">
                <w:rPr>
                  <w:rFonts w:eastAsia="Times New Roman"/>
                  <w:color w:val="000000"/>
                  <w:sz w:val="22"/>
                  <w:rPrChange w:id="6224" w:author="The Si Tran" w:date="2012-12-10T07:58:00Z">
                    <w:rPr>
                      <w:rFonts w:ascii="Calibri" w:eastAsia="Times New Roman" w:hAnsi="Calibri"/>
                      <w:color w:val="000000"/>
                      <w:sz w:val="22"/>
                    </w:rPr>
                  </w:rPrChange>
                </w:rPr>
                <w:t>0.09</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25" w:author="The Si Tran" w:date="2012-12-10T07:33:00Z"/>
                <w:rFonts w:eastAsia="Times New Roman"/>
                <w:color w:val="000000"/>
                <w:sz w:val="22"/>
                <w:rPrChange w:id="6226" w:author="The Si Tran" w:date="2012-12-10T07:58:00Z">
                  <w:rPr>
                    <w:ins w:id="6227" w:author="The Si Tran" w:date="2012-12-10T07:33:00Z"/>
                    <w:rFonts w:ascii="Calibri" w:eastAsia="Times New Roman" w:hAnsi="Calibri"/>
                    <w:color w:val="000000"/>
                    <w:sz w:val="22"/>
                  </w:rPr>
                </w:rPrChange>
              </w:rPr>
            </w:pPr>
            <w:ins w:id="6228" w:author="The Si Tran" w:date="2012-12-10T07:33:00Z">
              <w:r w:rsidRPr="00AF5054">
                <w:rPr>
                  <w:rFonts w:eastAsia="Times New Roman"/>
                  <w:color w:val="000000"/>
                  <w:sz w:val="22"/>
                  <w:rPrChange w:id="6229" w:author="The Si Tran" w:date="2012-12-10T07:58:00Z">
                    <w:rPr>
                      <w:rFonts w:ascii="Calibri" w:eastAsia="Times New Roman" w:hAnsi="Calibri"/>
                      <w:color w:val="000000"/>
                      <w:sz w:val="22"/>
                    </w:rPr>
                  </w:rPrChange>
                </w:rPr>
                <w:t>1.34</w:t>
              </w:r>
            </w:ins>
          </w:p>
        </w:tc>
      </w:tr>
      <w:tr w:rsidR="003A1CA3" w:rsidRPr="003A1CA3" w:rsidTr="00F27A65">
        <w:trPr>
          <w:trHeight w:val="561"/>
          <w:ins w:id="6230" w:author="The Si Tran" w:date="2012-12-10T07:33:00Z"/>
        </w:trPr>
        <w:tc>
          <w:tcPr>
            <w:tcW w:w="920" w:type="dxa"/>
            <w:vMerge/>
            <w:tcBorders>
              <w:top w:val="nil"/>
              <w:left w:val="single" w:sz="4" w:space="0" w:color="auto"/>
              <w:bottom w:val="single" w:sz="4" w:space="0" w:color="000000"/>
              <w:right w:val="single" w:sz="4" w:space="0" w:color="auto"/>
            </w:tcBorders>
            <w:vAlign w:val="center"/>
            <w:hideMark/>
          </w:tcPr>
          <w:p w:rsidR="003A1CA3" w:rsidRPr="00AF5054" w:rsidRDefault="003A1CA3" w:rsidP="00F27A65">
            <w:pPr>
              <w:spacing w:before="0" w:line="240" w:lineRule="auto"/>
              <w:jc w:val="left"/>
              <w:rPr>
                <w:ins w:id="6231" w:author="The Si Tran" w:date="2012-12-10T07:33:00Z"/>
                <w:rFonts w:eastAsia="Times New Roman"/>
                <w:color w:val="000000"/>
                <w:sz w:val="22"/>
                <w:rPrChange w:id="6232" w:author="The Si Tran" w:date="2012-12-10T07:58:00Z">
                  <w:rPr>
                    <w:ins w:id="6233" w:author="The Si Tran" w:date="2012-12-10T07:33:00Z"/>
                    <w:rFonts w:ascii="Calibri" w:eastAsia="Times New Roman" w:hAnsi="Calibri"/>
                    <w:color w:val="000000"/>
                    <w:sz w:val="22"/>
                  </w:rPr>
                </w:rPrChange>
              </w:rPr>
            </w:pPr>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6234" w:author="The Si Tran" w:date="2012-12-10T07:33:00Z"/>
                <w:rFonts w:eastAsia="Times New Roman"/>
                <w:color w:val="000000"/>
                <w:sz w:val="22"/>
                <w:rPrChange w:id="6235" w:author="The Si Tran" w:date="2012-12-10T07:58:00Z">
                  <w:rPr>
                    <w:ins w:id="6236" w:author="The Si Tran" w:date="2012-12-10T07:33:00Z"/>
                    <w:rFonts w:ascii="Calibri" w:eastAsia="Times New Roman" w:hAnsi="Calibri"/>
                    <w:color w:val="000000"/>
                    <w:sz w:val="22"/>
                  </w:rPr>
                </w:rPrChange>
              </w:rPr>
            </w:pPr>
            <w:ins w:id="6237" w:author="The Si Tran" w:date="2012-12-10T07:33:00Z">
              <w:r w:rsidRPr="00AF5054">
                <w:rPr>
                  <w:rFonts w:eastAsia="Times New Roman"/>
                  <w:color w:val="000000"/>
                  <w:sz w:val="22"/>
                  <w:rPrChange w:id="6238" w:author="The Si Tran" w:date="2012-12-10T07:58:00Z">
                    <w:rPr>
                      <w:rFonts w:ascii="Calibri" w:eastAsia="Times New Roman" w:hAnsi="Calibri"/>
                      <w:color w:val="000000"/>
                      <w:sz w:val="22"/>
                    </w:rPr>
                  </w:rPrChange>
                </w:rPr>
                <w:t>Neuron(7,7,1),Algorithm=Back Propagation, epoches=98, Residual=1E-6, learning_rate=0.4, momemtum = 0,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39" w:author="The Si Tran" w:date="2012-12-10T07:33:00Z"/>
                <w:rFonts w:eastAsia="Times New Roman"/>
                <w:color w:val="000000"/>
                <w:sz w:val="22"/>
                <w:rPrChange w:id="6240" w:author="The Si Tran" w:date="2012-12-10T07:58:00Z">
                  <w:rPr>
                    <w:ins w:id="6241" w:author="The Si Tran" w:date="2012-12-10T07:33:00Z"/>
                    <w:rFonts w:ascii="Calibri" w:eastAsia="Times New Roman" w:hAnsi="Calibri"/>
                    <w:color w:val="000000"/>
                    <w:sz w:val="22"/>
                  </w:rPr>
                </w:rPrChange>
              </w:rPr>
            </w:pPr>
            <w:ins w:id="6242" w:author="The Si Tran" w:date="2012-12-10T07:33:00Z">
              <w:r w:rsidRPr="00AF5054">
                <w:rPr>
                  <w:rFonts w:eastAsia="Times New Roman"/>
                  <w:color w:val="000000"/>
                  <w:sz w:val="22"/>
                  <w:rPrChange w:id="6243" w:author="The Si Tran" w:date="2012-12-10T07:58:00Z">
                    <w:rPr>
                      <w:rFonts w:ascii="Calibri" w:eastAsia="Times New Roman" w:hAnsi="Calibri"/>
                      <w:color w:val="000000"/>
                      <w:sz w:val="22"/>
                    </w:rPr>
                  </w:rPrChange>
                </w:rPr>
                <w:t>0.2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44" w:author="The Si Tran" w:date="2012-12-10T07:33:00Z"/>
                <w:rFonts w:eastAsia="Times New Roman"/>
                <w:color w:val="000000"/>
                <w:sz w:val="22"/>
                <w:rPrChange w:id="6245" w:author="The Si Tran" w:date="2012-12-10T07:58:00Z">
                  <w:rPr>
                    <w:ins w:id="6246" w:author="The Si Tran" w:date="2012-12-10T07:33:00Z"/>
                    <w:rFonts w:ascii="Calibri" w:eastAsia="Times New Roman" w:hAnsi="Calibri"/>
                    <w:color w:val="000000"/>
                    <w:sz w:val="22"/>
                  </w:rPr>
                </w:rPrChange>
              </w:rPr>
            </w:pPr>
            <w:ins w:id="6247" w:author="The Si Tran" w:date="2012-12-10T07:33:00Z">
              <w:r w:rsidRPr="00AF5054">
                <w:rPr>
                  <w:rFonts w:eastAsia="Times New Roman"/>
                  <w:color w:val="000000"/>
                  <w:sz w:val="22"/>
                  <w:rPrChange w:id="6248" w:author="The Si Tran" w:date="2012-12-10T07:58:00Z">
                    <w:rPr>
                      <w:rFonts w:ascii="Calibri" w:eastAsia="Times New Roman" w:hAnsi="Calibri"/>
                      <w:color w:val="000000"/>
                      <w:sz w:val="22"/>
                    </w:rPr>
                  </w:rPrChange>
                </w:rPr>
                <w:t>0.09</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49" w:author="The Si Tran" w:date="2012-12-10T07:33:00Z"/>
                <w:rFonts w:eastAsia="Times New Roman"/>
                <w:color w:val="000000"/>
                <w:sz w:val="22"/>
                <w:rPrChange w:id="6250" w:author="The Si Tran" w:date="2012-12-10T07:58:00Z">
                  <w:rPr>
                    <w:ins w:id="6251" w:author="The Si Tran" w:date="2012-12-10T07:33:00Z"/>
                    <w:rFonts w:ascii="Calibri" w:eastAsia="Times New Roman" w:hAnsi="Calibri"/>
                    <w:color w:val="000000"/>
                    <w:sz w:val="22"/>
                  </w:rPr>
                </w:rPrChange>
              </w:rPr>
            </w:pPr>
            <w:ins w:id="6252" w:author="The Si Tran" w:date="2012-12-10T07:33:00Z">
              <w:r w:rsidRPr="00AF5054">
                <w:rPr>
                  <w:rFonts w:eastAsia="Times New Roman"/>
                  <w:color w:val="000000"/>
                  <w:sz w:val="22"/>
                  <w:rPrChange w:id="6253" w:author="The Si Tran" w:date="2012-12-10T07:58:00Z">
                    <w:rPr>
                      <w:rFonts w:ascii="Calibri" w:eastAsia="Times New Roman" w:hAnsi="Calibri"/>
                      <w:color w:val="000000"/>
                      <w:sz w:val="22"/>
                    </w:rPr>
                  </w:rPrChange>
                </w:rPr>
                <w:t>1.32</w:t>
              </w:r>
            </w:ins>
          </w:p>
        </w:tc>
      </w:tr>
      <w:tr w:rsidR="003A1CA3" w:rsidRPr="003A1CA3" w:rsidTr="00F27A65">
        <w:trPr>
          <w:trHeight w:val="280"/>
          <w:ins w:id="6254" w:author="The Si Tran" w:date="2012-12-10T07:33:00Z"/>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rsidR="003A1CA3" w:rsidRPr="00AF5054" w:rsidRDefault="003A1CA3" w:rsidP="00F27A65">
            <w:pPr>
              <w:spacing w:before="0" w:line="240" w:lineRule="auto"/>
              <w:jc w:val="center"/>
              <w:rPr>
                <w:ins w:id="6255" w:author="The Si Tran" w:date="2012-12-10T07:33:00Z"/>
                <w:rFonts w:eastAsia="Times New Roman"/>
                <w:color w:val="000000"/>
                <w:sz w:val="22"/>
                <w:rPrChange w:id="6256" w:author="The Si Tran" w:date="2012-12-10T07:58:00Z">
                  <w:rPr>
                    <w:ins w:id="6257" w:author="The Si Tran" w:date="2012-12-10T07:33:00Z"/>
                    <w:rFonts w:ascii="Calibri" w:eastAsia="Times New Roman" w:hAnsi="Calibri"/>
                    <w:color w:val="000000"/>
                    <w:sz w:val="22"/>
                  </w:rPr>
                </w:rPrChange>
              </w:rPr>
            </w:pPr>
            <w:ins w:id="6258" w:author="The Si Tran" w:date="2012-12-10T07:33:00Z">
              <w:r w:rsidRPr="00AF5054">
                <w:rPr>
                  <w:rFonts w:eastAsia="Times New Roman"/>
                  <w:color w:val="000000"/>
                  <w:sz w:val="22"/>
                  <w:rPrChange w:id="6259" w:author="The Si Tran" w:date="2012-12-10T07:58:00Z">
                    <w:rPr>
                      <w:rFonts w:ascii="Calibri" w:eastAsia="Times New Roman" w:hAnsi="Calibri"/>
                      <w:color w:val="000000"/>
                      <w:sz w:val="22"/>
                    </w:rPr>
                  </w:rPrChange>
                </w:rPr>
                <w:t xml:space="preserve">SARIMA </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6260" w:author="The Si Tran" w:date="2012-12-10T07:33:00Z"/>
                <w:rFonts w:eastAsia="Times New Roman"/>
                <w:color w:val="000000"/>
                <w:sz w:val="22"/>
                <w:rPrChange w:id="6261" w:author="The Si Tran" w:date="2012-12-10T07:58:00Z">
                  <w:rPr>
                    <w:ins w:id="6262" w:author="The Si Tran" w:date="2012-12-10T07:33:00Z"/>
                    <w:rFonts w:ascii="Calibri" w:eastAsia="Times New Roman" w:hAnsi="Calibri"/>
                    <w:color w:val="000000"/>
                    <w:sz w:val="22"/>
                  </w:rPr>
                </w:rPrChange>
              </w:rPr>
            </w:pPr>
            <w:ins w:id="6263" w:author="The Si Tran" w:date="2012-12-10T07:33:00Z">
              <w:r w:rsidRPr="00AF5054">
                <w:rPr>
                  <w:rFonts w:eastAsia="Times New Roman"/>
                  <w:color w:val="000000"/>
                  <w:sz w:val="22"/>
                  <w:rPrChange w:id="6264" w:author="The Si Tran" w:date="2012-12-10T07:58:00Z">
                    <w:rPr>
                      <w:rFonts w:ascii="Calibri" w:eastAsia="Times New Roman" w:hAnsi="Calibri"/>
                      <w:color w:val="000000"/>
                      <w:sz w:val="22"/>
                    </w:rPr>
                  </w:rPrChange>
                </w:rPr>
                <w:t>ARIMA(2, 0, 2)(0, 0, 0)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65" w:author="The Si Tran" w:date="2012-12-10T07:33:00Z"/>
                <w:rFonts w:eastAsia="Times New Roman"/>
                <w:color w:val="000000"/>
                <w:sz w:val="22"/>
                <w:rPrChange w:id="6266" w:author="The Si Tran" w:date="2012-12-10T07:58:00Z">
                  <w:rPr>
                    <w:ins w:id="6267" w:author="The Si Tran" w:date="2012-12-10T07:33:00Z"/>
                    <w:rFonts w:ascii="Calibri" w:eastAsia="Times New Roman" w:hAnsi="Calibri"/>
                    <w:color w:val="000000"/>
                    <w:sz w:val="22"/>
                  </w:rPr>
                </w:rPrChange>
              </w:rPr>
            </w:pPr>
            <w:ins w:id="6268" w:author="The Si Tran" w:date="2012-12-10T07:33:00Z">
              <w:r w:rsidRPr="00AF5054">
                <w:rPr>
                  <w:rFonts w:eastAsia="Times New Roman"/>
                  <w:color w:val="000000"/>
                  <w:sz w:val="22"/>
                  <w:rPrChange w:id="6269" w:author="The Si Tran" w:date="2012-12-10T07:58:00Z">
                    <w:rPr>
                      <w:rFonts w:ascii="Calibri" w:eastAsia="Times New Roman" w:hAnsi="Calibri"/>
                      <w:color w:val="000000"/>
                      <w:sz w:val="22"/>
                    </w:rPr>
                  </w:rPrChange>
                </w:rPr>
                <w:t>0.24</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70" w:author="The Si Tran" w:date="2012-12-10T07:33:00Z"/>
                <w:rFonts w:eastAsia="Times New Roman"/>
                <w:color w:val="000000"/>
                <w:sz w:val="22"/>
                <w:rPrChange w:id="6271" w:author="The Si Tran" w:date="2012-12-10T07:58:00Z">
                  <w:rPr>
                    <w:ins w:id="6272" w:author="The Si Tran" w:date="2012-12-10T07:33:00Z"/>
                    <w:rFonts w:ascii="Calibri" w:eastAsia="Times New Roman" w:hAnsi="Calibri"/>
                    <w:color w:val="000000"/>
                    <w:sz w:val="22"/>
                  </w:rPr>
                </w:rPrChange>
              </w:rPr>
            </w:pPr>
            <w:ins w:id="6273" w:author="The Si Tran" w:date="2012-12-10T07:33:00Z">
              <w:r w:rsidRPr="00AF5054">
                <w:rPr>
                  <w:rFonts w:eastAsia="Times New Roman"/>
                  <w:color w:val="000000"/>
                  <w:sz w:val="22"/>
                  <w:rPrChange w:id="6274" w:author="The Si Tran" w:date="2012-12-10T07:58:00Z">
                    <w:rPr>
                      <w:rFonts w:ascii="Calibri" w:eastAsia="Times New Roman" w:hAnsi="Calibri"/>
                      <w:color w:val="000000"/>
                      <w:sz w:val="22"/>
                    </w:rPr>
                  </w:rPrChange>
                </w:rPr>
                <w:t>0.1</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75" w:author="The Si Tran" w:date="2012-12-10T07:33:00Z"/>
                <w:rFonts w:eastAsia="Times New Roman"/>
                <w:color w:val="000000"/>
                <w:sz w:val="22"/>
                <w:rPrChange w:id="6276" w:author="The Si Tran" w:date="2012-12-10T07:58:00Z">
                  <w:rPr>
                    <w:ins w:id="6277" w:author="The Si Tran" w:date="2012-12-10T07:33:00Z"/>
                    <w:rFonts w:ascii="Calibri" w:eastAsia="Times New Roman" w:hAnsi="Calibri"/>
                    <w:color w:val="000000"/>
                    <w:sz w:val="22"/>
                  </w:rPr>
                </w:rPrChange>
              </w:rPr>
            </w:pPr>
            <w:ins w:id="6278" w:author="The Si Tran" w:date="2012-12-10T07:33:00Z">
              <w:r w:rsidRPr="00AF5054">
                <w:rPr>
                  <w:rFonts w:eastAsia="Times New Roman"/>
                  <w:color w:val="000000"/>
                  <w:sz w:val="22"/>
                  <w:rPrChange w:id="6279" w:author="The Si Tran" w:date="2012-12-10T07:58:00Z">
                    <w:rPr>
                      <w:rFonts w:ascii="Calibri" w:eastAsia="Times New Roman" w:hAnsi="Calibri"/>
                      <w:color w:val="000000"/>
                      <w:sz w:val="22"/>
                    </w:rPr>
                  </w:rPrChange>
                </w:rPr>
                <w:t>1.42</w:t>
              </w:r>
            </w:ins>
          </w:p>
        </w:tc>
      </w:tr>
      <w:tr w:rsidR="003A1CA3" w:rsidRPr="003A1CA3" w:rsidTr="00F27A65">
        <w:trPr>
          <w:trHeight w:val="842"/>
          <w:ins w:id="6280" w:author="The Si Tran" w:date="2012-12-10T07:33:00Z"/>
        </w:trPr>
        <w:tc>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A1CA3" w:rsidRPr="00AF5054" w:rsidRDefault="003A1CA3" w:rsidP="00F27A65">
            <w:pPr>
              <w:spacing w:before="0" w:line="240" w:lineRule="auto"/>
              <w:jc w:val="center"/>
              <w:rPr>
                <w:ins w:id="6281" w:author="The Si Tran" w:date="2012-12-10T07:33:00Z"/>
                <w:rFonts w:eastAsia="Times New Roman"/>
                <w:color w:val="000000"/>
                <w:sz w:val="22"/>
                <w:rPrChange w:id="6282" w:author="The Si Tran" w:date="2012-12-10T07:58:00Z">
                  <w:rPr>
                    <w:ins w:id="6283" w:author="The Si Tran" w:date="2012-12-10T07:33:00Z"/>
                    <w:rFonts w:ascii="Calibri" w:eastAsia="Times New Roman" w:hAnsi="Calibri"/>
                    <w:color w:val="000000"/>
                    <w:sz w:val="22"/>
                  </w:rPr>
                </w:rPrChange>
              </w:rPr>
            </w:pPr>
            <w:ins w:id="6284" w:author="The Si Tran" w:date="2012-12-10T07:33:00Z">
              <w:r w:rsidRPr="00AF5054">
                <w:rPr>
                  <w:rFonts w:eastAsia="Times New Roman"/>
                  <w:color w:val="000000"/>
                  <w:sz w:val="22"/>
                  <w:rPrChange w:id="6285" w:author="The Si Tran" w:date="2012-12-10T07:58:00Z">
                    <w:rPr>
                      <w:rFonts w:ascii="Calibri" w:eastAsia="Times New Roman" w:hAnsi="Calibri"/>
                      <w:color w:val="000000"/>
                      <w:sz w:val="22"/>
                    </w:rPr>
                  </w:rPrChange>
                </w:rPr>
                <w:t>Hybrid</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6286" w:author="The Si Tran" w:date="2012-12-10T07:33:00Z"/>
                <w:rFonts w:eastAsia="Times New Roman"/>
                <w:color w:val="000000"/>
                <w:sz w:val="22"/>
                <w:rPrChange w:id="6287" w:author="The Si Tran" w:date="2012-12-10T07:58:00Z">
                  <w:rPr>
                    <w:ins w:id="6288" w:author="The Si Tran" w:date="2012-12-10T07:33:00Z"/>
                    <w:rFonts w:ascii="Calibri" w:eastAsia="Times New Roman" w:hAnsi="Calibri"/>
                    <w:color w:val="000000"/>
                    <w:sz w:val="22"/>
                  </w:rPr>
                </w:rPrChange>
              </w:rPr>
            </w:pPr>
            <w:ins w:id="6289" w:author="The Si Tran" w:date="2012-12-10T07:33:00Z">
              <w:r w:rsidRPr="00AF5054">
                <w:rPr>
                  <w:rFonts w:eastAsia="Times New Roman"/>
                  <w:color w:val="000000"/>
                  <w:sz w:val="22"/>
                  <w:rPrChange w:id="6290" w:author="The Si Tran" w:date="2012-12-10T07:58:00Z">
                    <w:rPr>
                      <w:rFonts w:ascii="Calibri" w:eastAsia="Times New Roman" w:hAnsi="Calibri"/>
                      <w:color w:val="000000"/>
                      <w:sz w:val="22"/>
                    </w:rPr>
                  </w:rPrChange>
                </w:rPr>
                <w:t>ARIMA(2, 0, 2)(0, 0, 0)0</w:t>
              </w:r>
              <w:r w:rsidRPr="00AF5054">
                <w:rPr>
                  <w:rFonts w:eastAsia="Times New Roman"/>
                  <w:color w:val="000000"/>
                  <w:sz w:val="22"/>
                  <w:rPrChange w:id="6291" w:author="The Si Tran" w:date="2012-12-10T07:58:00Z">
                    <w:rPr>
                      <w:rFonts w:ascii="Calibri" w:eastAsia="Times New Roman" w:hAnsi="Calibri"/>
                      <w:color w:val="000000"/>
                      <w:sz w:val="22"/>
                    </w:rPr>
                  </w:rPrChange>
                </w:rPr>
                <w:br/>
                <w:t>Neuron(6,6,1),Algorithm=RPROP, epoches=130,  Residual=1E-6, default_update=0.1, max_update=1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92" w:author="The Si Tran" w:date="2012-12-10T07:33:00Z"/>
                <w:rFonts w:eastAsia="Times New Roman"/>
                <w:color w:val="000000"/>
                <w:sz w:val="22"/>
                <w:rPrChange w:id="6293" w:author="The Si Tran" w:date="2012-12-10T07:58:00Z">
                  <w:rPr>
                    <w:ins w:id="6294" w:author="The Si Tran" w:date="2012-12-10T07:33:00Z"/>
                    <w:rFonts w:ascii="Calibri" w:eastAsia="Times New Roman" w:hAnsi="Calibri"/>
                    <w:color w:val="000000"/>
                    <w:sz w:val="22"/>
                  </w:rPr>
                </w:rPrChange>
              </w:rPr>
            </w:pPr>
            <w:ins w:id="6295" w:author="The Si Tran" w:date="2012-12-10T07:33:00Z">
              <w:r w:rsidRPr="00AF5054">
                <w:rPr>
                  <w:rFonts w:eastAsia="Times New Roman"/>
                  <w:color w:val="000000"/>
                  <w:sz w:val="22"/>
                  <w:rPrChange w:id="6296" w:author="The Si Tran" w:date="2012-12-10T07:58:00Z">
                    <w:rPr>
                      <w:rFonts w:ascii="Calibri" w:eastAsia="Times New Roman" w:hAnsi="Calibri"/>
                      <w:color w:val="000000"/>
                      <w:sz w:val="22"/>
                    </w:rPr>
                  </w:rPrChange>
                </w:rPr>
                <w:t>0.2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97" w:author="The Si Tran" w:date="2012-12-10T07:33:00Z"/>
                <w:rFonts w:eastAsia="Times New Roman"/>
                <w:color w:val="000000"/>
                <w:sz w:val="22"/>
                <w:rPrChange w:id="6298" w:author="The Si Tran" w:date="2012-12-10T07:58:00Z">
                  <w:rPr>
                    <w:ins w:id="6299" w:author="The Si Tran" w:date="2012-12-10T07:33:00Z"/>
                    <w:rFonts w:ascii="Calibri" w:eastAsia="Times New Roman" w:hAnsi="Calibri"/>
                    <w:color w:val="000000"/>
                    <w:sz w:val="22"/>
                  </w:rPr>
                </w:rPrChange>
              </w:rPr>
            </w:pPr>
            <w:ins w:id="6300" w:author="The Si Tran" w:date="2012-12-10T07:33:00Z">
              <w:r w:rsidRPr="00AF5054">
                <w:rPr>
                  <w:rFonts w:eastAsia="Times New Roman"/>
                  <w:color w:val="000000"/>
                  <w:sz w:val="22"/>
                  <w:rPrChange w:id="6301" w:author="The Si Tran" w:date="2012-12-10T07:58:00Z">
                    <w:rPr>
                      <w:rFonts w:ascii="Calibri" w:eastAsia="Times New Roman" w:hAnsi="Calibri"/>
                      <w:color w:val="000000"/>
                      <w:sz w:val="22"/>
                    </w:rPr>
                  </w:rPrChange>
                </w:rPr>
                <w:t>0.087</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302" w:author="The Si Tran" w:date="2012-12-10T07:33:00Z"/>
                <w:rFonts w:eastAsia="Times New Roman"/>
                <w:color w:val="000000"/>
                <w:sz w:val="22"/>
                <w:rPrChange w:id="6303" w:author="The Si Tran" w:date="2012-12-10T07:58:00Z">
                  <w:rPr>
                    <w:ins w:id="6304" w:author="The Si Tran" w:date="2012-12-10T07:33:00Z"/>
                    <w:rFonts w:ascii="Calibri" w:eastAsia="Times New Roman" w:hAnsi="Calibri"/>
                    <w:color w:val="000000"/>
                    <w:sz w:val="22"/>
                  </w:rPr>
                </w:rPrChange>
              </w:rPr>
            </w:pPr>
            <w:ins w:id="6305" w:author="The Si Tran" w:date="2012-12-10T07:33:00Z">
              <w:r w:rsidRPr="00AF5054">
                <w:rPr>
                  <w:rFonts w:eastAsia="Times New Roman"/>
                  <w:color w:val="000000"/>
                  <w:sz w:val="22"/>
                  <w:rPrChange w:id="6306" w:author="The Si Tran" w:date="2012-12-10T07:58:00Z">
                    <w:rPr>
                      <w:rFonts w:ascii="Calibri" w:eastAsia="Times New Roman" w:hAnsi="Calibri"/>
                      <w:color w:val="000000"/>
                      <w:sz w:val="22"/>
                    </w:rPr>
                  </w:rPrChange>
                </w:rPr>
                <w:t>1.32</w:t>
              </w:r>
            </w:ins>
          </w:p>
        </w:tc>
      </w:tr>
      <w:tr w:rsidR="003A1CA3" w:rsidRPr="003A1CA3" w:rsidTr="00F27A65">
        <w:trPr>
          <w:trHeight w:val="842"/>
          <w:ins w:id="6307" w:author="The Si Tran" w:date="2012-12-10T07:33:00Z"/>
        </w:trPr>
        <w:tc>
          <w:tcPr>
            <w:tcW w:w="920" w:type="dxa"/>
            <w:vMerge/>
            <w:tcBorders>
              <w:top w:val="nil"/>
              <w:left w:val="single" w:sz="4" w:space="0" w:color="auto"/>
              <w:bottom w:val="single" w:sz="4" w:space="0" w:color="000000"/>
              <w:right w:val="single" w:sz="4" w:space="0" w:color="auto"/>
            </w:tcBorders>
            <w:vAlign w:val="center"/>
            <w:hideMark/>
          </w:tcPr>
          <w:p w:rsidR="003A1CA3" w:rsidRPr="00AF5054" w:rsidRDefault="003A1CA3" w:rsidP="00F27A65">
            <w:pPr>
              <w:spacing w:before="0" w:line="240" w:lineRule="auto"/>
              <w:jc w:val="left"/>
              <w:rPr>
                <w:ins w:id="6308" w:author="The Si Tran" w:date="2012-12-10T07:33:00Z"/>
                <w:rFonts w:eastAsia="Times New Roman"/>
                <w:color w:val="000000"/>
                <w:sz w:val="22"/>
                <w:rPrChange w:id="6309" w:author="The Si Tran" w:date="2012-12-10T07:58:00Z">
                  <w:rPr>
                    <w:ins w:id="6310" w:author="The Si Tran" w:date="2012-12-10T07:33:00Z"/>
                    <w:rFonts w:ascii="Calibri" w:eastAsia="Times New Roman" w:hAnsi="Calibri"/>
                    <w:color w:val="000000"/>
                    <w:sz w:val="22"/>
                  </w:rPr>
                </w:rPrChange>
              </w:rPr>
            </w:pPr>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6311" w:author="The Si Tran" w:date="2012-12-10T07:33:00Z"/>
                <w:rFonts w:eastAsia="Times New Roman"/>
                <w:color w:val="000000"/>
                <w:sz w:val="22"/>
                <w:rPrChange w:id="6312" w:author="The Si Tran" w:date="2012-12-10T07:58:00Z">
                  <w:rPr>
                    <w:ins w:id="6313" w:author="The Si Tran" w:date="2012-12-10T07:33:00Z"/>
                    <w:rFonts w:ascii="Calibri" w:eastAsia="Times New Roman" w:hAnsi="Calibri"/>
                    <w:color w:val="000000"/>
                    <w:sz w:val="22"/>
                  </w:rPr>
                </w:rPrChange>
              </w:rPr>
            </w:pPr>
            <w:ins w:id="6314" w:author="The Si Tran" w:date="2012-12-10T07:33:00Z">
              <w:r w:rsidRPr="00AF5054">
                <w:rPr>
                  <w:rFonts w:eastAsia="Times New Roman"/>
                  <w:color w:val="000000"/>
                  <w:sz w:val="22"/>
                  <w:rPrChange w:id="6315" w:author="The Si Tran" w:date="2012-12-10T07:58:00Z">
                    <w:rPr>
                      <w:rFonts w:ascii="Calibri" w:eastAsia="Times New Roman" w:hAnsi="Calibri"/>
                      <w:color w:val="000000"/>
                      <w:sz w:val="22"/>
                    </w:rPr>
                  </w:rPrChange>
                </w:rPr>
                <w:t>ARIMA(2, 0, 2)(0, 0, 0)0</w:t>
              </w:r>
              <w:r w:rsidRPr="00AF5054">
                <w:rPr>
                  <w:rFonts w:eastAsia="Times New Roman"/>
                  <w:color w:val="000000"/>
                  <w:sz w:val="22"/>
                  <w:rPrChange w:id="6316" w:author="The Si Tran" w:date="2012-12-10T07:58:00Z">
                    <w:rPr>
                      <w:rFonts w:ascii="Calibri" w:eastAsia="Times New Roman" w:hAnsi="Calibri"/>
                      <w:color w:val="000000"/>
                      <w:sz w:val="22"/>
                    </w:rPr>
                  </w:rPrChange>
                </w:rPr>
                <w:br/>
                <w:t>Neuron(6,6,1),Algorithm=Back Propagation, epoches=145, Residual=1E-6, learning_rate=0.4, momemtum = 0,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317" w:author="The Si Tran" w:date="2012-12-10T07:33:00Z"/>
                <w:rFonts w:eastAsia="Times New Roman"/>
                <w:color w:val="000000"/>
                <w:sz w:val="22"/>
                <w:rPrChange w:id="6318" w:author="The Si Tran" w:date="2012-12-10T07:58:00Z">
                  <w:rPr>
                    <w:ins w:id="6319" w:author="The Si Tran" w:date="2012-12-10T07:33:00Z"/>
                    <w:rFonts w:ascii="Calibri" w:eastAsia="Times New Roman" w:hAnsi="Calibri"/>
                    <w:color w:val="000000"/>
                    <w:sz w:val="22"/>
                  </w:rPr>
                </w:rPrChange>
              </w:rPr>
            </w:pPr>
            <w:ins w:id="6320" w:author="The Si Tran" w:date="2012-12-10T07:33:00Z">
              <w:r w:rsidRPr="00AF5054">
                <w:rPr>
                  <w:rFonts w:eastAsia="Times New Roman"/>
                  <w:color w:val="000000"/>
                  <w:sz w:val="22"/>
                  <w:rPrChange w:id="6321" w:author="The Si Tran" w:date="2012-12-10T07:58:00Z">
                    <w:rPr>
                      <w:rFonts w:ascii="Calibri" w:eastAsia="Times New Roman" w:hAnsi="Calibri"/>
                      <w:color w:val="000000"/>
                      <w:sz w:val="22"/>
                    </w:rPr>
                  </w:rPrChange>
                </w:rPr>
                <w:t>0.28</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322" w:author="The Si Tran" w:date="2012-12-10T07:33:00Z"/>
                <w:rFonts w:eastAsia="Times New Roman"/>
                <w:color w:val="000000"/>
                <w:sz w:val="22"/>
                <w:rPrChange w:id="6323" w:author="The Si Tran" w:date="2012-12-10T07:58:00Z">
                  <w:rPr>
                    <w:ins w:id="6324" w:author="The Si Tran" w:date="2012-12-10T07:33:00Z"/>
                    <w:rFonts w:ascii="Calibri" w:eastAsia="Times New Roman" w:hAnsi="Calibri"/>
                    <w:color w:val="000000"/>
                    <w:sz w:val="22"/>
                  </w:rPr>
                </w:rPrChange>
              </w:rPr>
            </w:pPr>
            <w:ins w:id="6325" w:author="The Si Tran" w:date="2012-12-10T07:33:00Z">
              <w:r w:rsidRPr="00AF5054">
                <w:rPr>
                  <w:rFonts w:eastAsia="Times New Roman"/>
                  <w:color w:val="000000"/>
                  <w:sz w:val="22"/>
                  <w:rPrChange w:id="6326" w:author="The Si Tran" w:date="2012-12-10T07:58:00Z">
                    <w:rPr>
                      <w:rFonts w:ascii="Calibri" w:eastAsia="Times New Roman" w:hAnsi="Calibri"/>
                      <w:color w:val="000000"/>
                      <w:sz w:val="22"/>
                    </w:rPr>
                  </w:rPrChange>
                </w:rPr>
                <w:t>0.13</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327" w:author="The Si Tran" w:date="2012-12-10T07:33:00Z"/>
                <w:rFonts w:eastAsia="Times New Roman"/>
                <w:color w:val="000000"/>
                <w:sz w:val="22"/>
                <w:rPrChange w:id="6328" w:author="The Si Tran" w:date="2012-12-10T07:58:00Z">
                  <w:rPr>
                    <w:ins w:id="6329" w:author="The Si Tran" w:date="2012-12-10T07:33:00Z"/>
                    <w:rFonts w:ascii="Calibri" w:eastAsia="Times New Roman" w:hAnsi="Calibri"/>
                    <w:color w:val="000000"/>
                    <w:sz w:val="22"/>
                  </w:rPr>
                </w:rPrChange>
              </w:rPr>
            </w:pPr>
            <w:ins w:id="6330" w:author="The Si Tran" w:date="2012-12-10T07:33:00Z">
              <w:r w:rsidRPr="00AF5054">
                <w:rPr>
                  <w:rFonts w:eastAsia="Times New Roman"/>
                  <w:color w:val="000000"/>
                  <w:sz w:val="22"/>
                  <w:rPrChange w:id="6331" w:author="The Si Tran" w:date="2012-12-10T07:58:00Z">
                    <w:rPr>
                      <w:rFonts w:ascii="Calibri" w:eastAsia="Times New Roman" w:hAnsi="Calibri"/>
                      <w:color w:val="000000"/>
                      <w:sz w:val="22"/>
                    </w:rPr>
                  </w:rPrChange>
                </w:rPr>
                <w:t>1.7</w:t>
              </w:r>
            </w:ins>
          </w:p>
        </w:tc>
      </w:tr>
    </w:tbl>
    <w:p w:rsidR="003A1CA3" w:rsidRDefault="003A1CA3">
      <w:pPr>
        <w:rPr>
          <w:ins w:id="6332" w:author="The Si Tran" w:date="2012-12-10T07:33:00Z"/>
        </w:rPr>
        <w:pPrChange w:id="6333" w:author="The Si Tran" w:date="2012-12-10T07:32:00Z">
          <w:pPr>
            <w:pStyle w:val="Heading1"/>
            <w:jc w:val="left"/>
          </w:pPr>
        </w:pPrChange>
      </w:pPr>
    </w:p>
    <w:p w:rsidR="00977112" w:rsidRDefault="00977112">
      <w:pPr>
        <w:pStyle w:val="Bang"/>
        <w:rPr>
          <w:ins w:id="6334" w:author="The Si Tran" w:date="2012-12-12T07:54:00Z"/>
        </w:rPr>
        <w:pPrChange w:id="6335" w:author="The Si Tran" w:date="2012-12-11T23:56:00Z">
          <w:pPr>
            <w:pStyle w:val="Heading3"/>
            <w:numPr>
              <w:ilvl w:val="0"/>
              <w:numId w:val="0"/>
            </w:numPr>
            <w:tabs>
              <w:tab w:val="clear" w:pos="1080"/>
            </w:tabs>
            <w:ind w:left="0" w:firstLine="0"/>
            <w:jc w:val="center"/>
          </w:pPr>
        </w:pPrChange>
      </w:pPr>
      <w:bookmarkStart w:id="6336" w:name="_Toc343033798"/>
      <w:bookmarkStart w:id="6337" w:name="_Toc343062517"/>
      <w:ins w:id="6338" w:author="The Si Tran" w:date="2012-12-11T20:13:00Z">
        <w:r w:rsidRPr="00BF080C">
          <w:rPr>
            <w:b/>
            <w:rPrChange w:id="6339" w:author="The Si Tran" w:date="2012-12-11T23:56:00Z">
              <w:rPr>
                <w:bCs w:val="0"/>
              </w:rPr>
            </w:rPrChange>
          </w:rPr>
          <w:t xml:space="preserve">Bảng </w:t>
        </w:r>
      </w:ins>
      <w:ins w:id="6340" w:author="The Si Tran" w:date="2012-12-11T23:56:00Z">
        <w:r w:rsidR="00BF080C" w:rsidRPr="00BF080C">
          <w:rPr>
            <w:b/>
            <w:rPrChange w:id="6341" w:author="The Si Tran" w:date="2012-12-11T23:56:00Z">
              <w:rPr>
                <w:b w:val="0"/>
                <w:bCs w:val="0"/>
              </w:rPr>
            </w:rPrChange>
          </w:rPr>
          <w:t>6.6</w:t>
        </w:r>
      </w:ins>
      <w:ins w:id="6342" w:author="The Si Tran" w:date="2012-12-11T20:13:00Z">
        <w:r w:rsidRPr="00BF080C">
          <w:rPr>
            <w:b/>
            <w:rPrChange w:id="6343" w:author="The Si Tran" w:date="2012-12-11T23:56:00Z">
              <w:rPr>
                <w:bCs w:val="0"/>
              </w:rPr>
            </w:rPrChange>
          </w:rPr>
          <w:t>:</w:t>
        </w:r>
        <w:r w:rsidRPr="004D696B">
          <w:t xml:space="preserve"> Kết quả thực nghiệm chuỗi dữ liệu</w:t>
        </w:r>
      </w:ins>
      <w:ins w:id="6344" w:author="The Si Tran" w:date="2012-12-11T20:18:00Z">
        <w:r w:rsidR="00ED5988">
          <w:t xml:space="preserve"> </w:t>
        </w:r>
      </w:ins>
      <w:ins w:id="6345" w:author="The Si Tran" w:date="2012-12-11T20:19:00Z">
        <w:r w:rsidR="00ED5988" w:rsidRPr="004D696B">
          <w:t>Chemical</w:t>
        </w:r>
      </w:ins>
      <w:bookmarkEnd w:id="6336"/>
      <w:bookmarkEnd w:id="6337"/>
    </w:p>
    <w:p w:rsidR="00726875" w:rsidRPr="004D696B" w:rsidRDefault="00726875">
      <w:pPr>
        <w:pStyle w:val="Bang"/>
        <w:rPr>
          <w:ins w:id="6346" w:author="The Si Tran" w:date="2012-12-11T20:13:00Z"/>
        </w:rPr>
        <w:pPrChange w:id="6347" w:author="The Si Tran" w:date="2012-12-11T23:56:00Z">
          <w:pPr>
            <w:pStyle w:val="Heading3"/>
            <w:numPr>
              <w:ilvl w:val="0"/>
              <w:numId w:val="0"/>
            </w:numPr>
            <w:tabs>
              <w:tab w:val="clear" w:pos="1080"/>
            </w:tabs>
            <w:ind w:left="0" w:firstLine="0"/>
            <w:jc w:val="center"/>
          </w:pPr>
        </w:pPrChange>
      </w:pPr>
    </w:p>
    <w:tbl>
      <w:tblPr>
        <w:tblW w:w="10054" w:type="dxa"/>
        <w:tblLook w:val="04A0" w:firstRow="1" w:lastRow="0" w:firstColumn="1" w:lastColumn="0" w:noHBand="0" w:noVBand="1"/>
        <w:tblPrChange w:id="6348" w:author="The Si Tran" w:date="2012-12-12T07:51:00Z">
          <w:tblPr>
            <w:tblpPr w:leftFromText="180" w:rightFromText="180" w:vertAnchor="page" w:horzAnchor="margin" w:tblpY="2296"/>
            <w:tblW w:w="10054" w:type="dxa"/>
            <w:tblLook w:val="04A0" w:firstRow="1" w:lastRow="0" w:firstColumn="1" w:lastColumn="0" w:noHBand="0" w:noVBand="1"/>
          </w:tblPr>
        </w:tblPrChange>
      </w:tblPr>
      <w:tblGrid>
        <w:gridCol w:w="1072"/>
        <w:gridCol w:w="6557"/>
        <w:gridCol w:w="767"/>
        <w:gridCol w:w="830"/>
        <w:gridCol w:w="828"/>
        <w:tblGridChange w:id="6349">
          <w:tblGrid>
            <w:gridCol w:w="1072"/>
            <w:gridCol w:w="6557"/>
            <w:gridCol w:w="767"/>
            <w:gridCol w:w="830"/>
            <w:gridCol w:w="828"/>
          </w:tblGrid>
        </w:tblGridChange>
      </w:tblGrid>
      <w:tr w:rsidR="00A80B78" w:rsidRPr="007F5C98" w:rsidTr="00A80B78">
        <w:trPr>
          <w:trHeight w:val="287"/>
          <w:ins w:id="6350" w:author="The Si Tran" w:date="2012-12-12T07:51:00Z"/>
          <w:trPrChange w:id="6351" w:author="The Si Tran" w:date="2012-12-12T07:51:00Z">
            <w:trPr>
              <w:trHeight w:val="287"/>
            </w:trPr>
          </w:trPrChange>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6352" w:author="The Si Tran" w:date="2012-12-12T07:5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ind w:left="-113"/>
              <w:jc w:val="left"/>
              <w:rPr>
                <w:ins w:id="6353" w:author="The Si Tran" w:date="2012-12-12T07:51:00Z"/>
                <w:rFonts w:eastAsia="Times New Roman"/>
                <w:color w:val="000000"/>
                <w:sz w:val="22"/>
              </w:rPr>
            </w:pPr>
          </w:p>
        </w:tc>
        <w:tc>
          <w:tcPr>
            <w:tcW w:w="6557" w:type="dxa"/>
            <w:tcBorders>
              <w:top w:val="single" w:sz="4" w:space="0" w:color="auto"/>
              <w:left w:val="nil"/>
              <w:bottom w:val="single" w:sz="4" w:space="0" w:color="auto"/>
              <w:right w:val="single" w:sz="4" w:space="0" w:color="auto"/>
            </w:tcBorders>
            <w:shd w:val="clear" w:color="auto" w:fill="auto"/>
            <w:noWrap/>
            <w:vAlign w:val="bottom"/>
            <w:hideMark/>
            <w:tcPrChange w:id="6354" w:author="The Si Tran" w:date="2012-12-12T07:51: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6355" w:author="The Si Tran" w:date="2012-12-12T07:51:00Z"/>
                <w:rFonts w:eastAsia="Times New Roman"/>
                <w:color w:val="000000"/>
                <w:sz w:val="22"/>
              </w:rPr>
            </w:pPr>
            <w:ins w:id="6356" w:author="The Si Tran" w:date="2012-12-12T07:51:00Z">
              <w:r w:rsidRPr="00250D4D">
                <w:rPr>
                  <w:rFonts w:eastAsia="Times New Roman"/>
                  <w:color w:val="000000"/>
                  <w:sz w:val="22"/>
                </w:rPr>
                <w:t>Model</w:t>
              </w:r>
            </w:ins>
          </w:p>
        </w:tc>
        <w:tc>
          <w:tcPr>
            <w:tcW w:w="767" w:type="dxa"/>
            <w:tcBorders>
              <w:top w:val="single" w:sz="4" w:space="0" w:color="auto"/>
              <w:left w:val="nil"/>
              <w:bottom w:val="single" w:sz="4" w:space="0" w:color="auto"/>
              <w:right w:val="single" w:sz="4" w:space="0" w:color="auto"/>
            </w:tcBorders>
            <w:shd w:val="clear" w:color="auto" w:fill="auto"/>
            <w:noWrap/>
            <w:vAlign w:val="bottom"/>
            <w:hideMark/>
            <w:tcPrChange w:id="6357" w:author="The Si Tran" w:date="2012-12-12T07:51: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6358" w:author="The Si Tran" w:date="2012-12-12T07:51:00Z"/>
                <w:rFonts w:eastAsia="Times New Roman"/>
                <w:color w:val="000000"/>
                <w:sz w:val="22"/>
              </w:rPr>
            </w:pPr>
            <w:ins w:id="6359" w:author="The Si Tran" w:date="2012-12-12T07:51:00Z">
              <w:r w:rsidRPr="00250D4D">
                <w:rPr>
                  <w:rFonts w:eastAsia="Times New Roman"/>
                  <w:color w:val="000000"/>
                  <w:sz w:val="22"/>
                </w:rPr>
                <w:t>MAE</w:t>
              </w:r>
            </w:ins>
          </w:p>
        </w:tc>
        <w:tc>
          <w:tcPr>
            <w:tcW w:w="830" w:type="dxa"/>
            <w:tcBorders>
              <w:top w:val="single" w:sz="4" w:space="0" w:color="auto"/>
              <w:left w:val="nil"/>
              <w:bottom w:val="single" w:sz="4" w:space="0" w:color="auto"/>
              <w:right w:val="single" w:sz="4" w:space="0" w:color="auto"/>
            </w:tcBorders>
            <w:shd w:val="clear" w:color="auto" w:fill="auto"/>
            <w:noWrap/>
            <w:vAlign w:val="bottom"/>
            <w:hideMark/>
            <w:tcPrChange w:id="6360" w:author="The Si Tran" w:date="2012-12-12T07:51: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6361" w:author="The Si Tran" w:date="2012-12-12T07:51:00Z"/>
                <w:rFonts w:eastAsia="Times New Roman"/>
                <w:color w:val="000000"/>
                <w:sz w:val="22"/>
              </w:rPr>
            </w:pPr>
            <w:ins w:id="6362" w:author="The Si Tran" w:date="2012-12-12T07:51:00Z">
              <w:r w:rsidRPr="00250D4D">
                <w:rPr>
                  <w:rFonts w:eastAsia="Times New Roman"/>
                  <w:color w:val="000000"/>
                  <w:sz w:val="22"/>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Change w:id="6363" w:author="The Si Tran" w:date="2012-12-12T07:5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6364" w:author="The Si Tran" w:date="2012-12-12T07:51:00Z"/>
                <w:rFonts w:eastAsia="Times New Roman"/>
                <w:color w:val="000000"/>
                <w:sz w:val="22"/>
              </w:rPr>
            </w:pPr>
            <w:ins w:id="6365" w:author="The Si Tran" w:date="2012-12-12T07:51:00Z">
              <w:r w:rsidRPr="00250D4D">
                <w:rPr>
                  <w:rFonts w:eastAsia="Times New Roman"/>
                  <w:color w:val="000000"/>
                  <w:sz w:val="22"/>
                </w:rPr>
                <w:t>MAPE</w:t>
              </w:r>
            </w:ins>
          </w:p>
        </w:tc>
      </w:tr>
      <w:tr w:rsidR="00A80B78" w:rsidRPr="007F5C98" w:rsidTr="00A80B78">
        <w:trPr>
          <w:trHeight w:val="575"/>
          <w:ins w:id="6366" w:author="The Si Tran" w:date="2012-12-12T07:51:00Z"/>
          <w:trPrChange w:id="6367" w:author="The Si Tran" w:date="2012-12-12T07:51:00Z">
            <w:trPr>
              <w:trHeight w:val="575"/>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368" w:author="The Si Tran" w:date="2012-12-12T07:5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6369" w:author="The Si Tran" w:date="2012-12-12T07:51:00Z"/>
                <w:rFonts w:eastAsia="Times New Roman"/>
                <w:color w:val="000000"/>
                <w:sz w:val="22"/>
              </w:rPr>
            </w:pPr>
            <w:ins w:id="6370" w:author="The Si Tran" w:date="2012-12-12T07:51:00Z">
              <w:r w:rsidRPr="00250D4D">
                <w:rPr>
                  <w:rFonts w:eastAsia="Times New Roman"/>
                  <w:color w:val="000000"/>
                  <w:sz w:val="22"/>
                </w:rPr>
                <w:t>ANNs</w:t>
              </w:r>
            </w:ins>
          </w:p>
        </w:tc>
        <w:tc>
          <w:tcPr>
            <w:tcW w:w="6557" w:type="dxa"/>
            <w:tcBorders>
              <w:top w:val="nil"/>
              <w:left w:val="nil"/>
              <w:bottom w:val="single" w:sz="4" w:space="0" w:color="auto"/>
              <w:right w:val="single" w:sz="4" w:space="0" w:color="auto"/>
            </w:tcBorders>
            <w:shd w:val="clear" w:color="auto" w:fill="auto"/>
            <w:vAlign w:val="bottom"/>
            <w:hideMark/>
            <w:tcPrChange w:id="6371" w:author="The Si Tran" w:date="2012-12-12T07:51:00Z">
              <w:tcPr>
                <w:tcW w:w="6557"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372" w:author="The Si Tran" w:date="2012-12-12T07:51:00Z"/>
                <w:rFonts w:eastAsia="Times New Roman"/>
                <w:color w:val="000000"/>
                <w:sz w:val="22"/>
              </w:rPr>
            </w:pPr>
            <w:ins w:id="6373" w:author="The Si Tran" w:date="2012-12-12T07:51:00Z">
              <w:r w:rsidRPr="00250D4D">
                <w:rPr>
                  <w:rFonts w:eastAsia="Times New Roman"/>
                  <w:color w:val="000000"/>
                  <w:sz w:val="22"/>
                </w:rPr>
                <w:t>Neuron(6,6,1), Algorithm=RPROP, epoches=91,  Residual=1E-6, default_update=0.1, max_update=10</w:t>
              </w:r>
            </w:ins>
          </w:p>
        </w:tc>
        <w:tc>
          <w:tcPr>
            <w:tcW w:w="767" w:type="dxa"/>
            <w:tcBorders>
              <w:top w:val="nil"/>
              <w:left w:val="nil"/>
              <w:bottom w:val="single" w:sz="4" w:space="0" w:color="auto"/>
              <w:right w:val="single" w:sz="4" w:space="0" w:color="auto"/>
            </w:tcBorders>
            <w:shd w:val="clear" w:color="auto" w:fill="auto"/>
            <w:noWrap/>
            <w:vAlign w:val="bottom"/>
            <w:hideMark/>
            <w:tcPrChange w:id="6374" w:author="The Si Tran" w:date="2012-12-12T07:51:00Z">
              <w:tcPr>
                <w:tcW w:w="767"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75" w:author="The Si Tran" w:date="2012-12-12T07:51:00Z"/>
                <w:rFonts w:eastAsia="Times New Roman"/>
                <w:color w:val="000000"/>
                <w:sz w:val="22"/>
              </w:rPr>
            </w:pPr>
            <w:ins w:id="6376" w:author="The Si Tran" w:date="2012-12-12T07:51:00Z">
              <w:r w:rsidRPr="00250D4D">
                <w:rPr>
                  <w:rFonts w:eastAsia="Times New Roman"/>
                  <w:color w:val="000000"/>
                  <w:sz w:val="22"/>
                </w:rPr>
                <w:t>9.98</w:t>
              </w:r>
            </w:ins>
          </w:p>
        </w:tc>
        <w:tc>
          <w:tcPr>
            <w:tcW w:w="830" w:type="dxa"/>
            <w:tcBorders>
              <w:top w:val="nil"/>
              <w:left w:val="nil"/>
              <w:bottom w:val="single" w:sz="4" w:space="0" w:color="auto"/>
              <w:right w:val="single" w:sz="4" w:space="0" w:color="auto"/>
            </w:tcBorders>
            <w:shd w:val="clear" w:color="auto" w:fill="auto"/>
            <w:noWrap/>
            <w:vAlign w:val="bottom"/>
            <w:hideMark/>
            <w:tcPrChange w:id="6377" w:author="The Si Tran" w:date="2012-12-12T07:51:00Z">
              <w:tcPr>
                <w:tcW w:w="830"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78" w:author="The Si Tran" w:date="2012-12-12T07:51:00Z"/>
                <w:rFonts w:eastAsia="Times New Roman"/>
                <w:color w:val="000000"/>
                <w:sz w:val="22"/>
              </w:rPr>
            </w:pPr>
            <w:ins w:id="6379" w:author="The Si Tran" w:date="2012-12-12T07:51:00Z">
              <w:r w:rsidRPr="00250D4D">
                <w:rPr>
                  <w:rFonts w:eastAsia="Times New Roman"/>
                  <w:color w:val="000000"/>
                  <w:sz w:val="22"/>
                </w:rPr>
                <w:t>174.11</w:t>
              </w:r>
            </w:ins>
          </w:p>
        </w:tc>
        <w:tc>
          <w:tcPr>
            <w:tcW w:w="828" w:type="dxa"/>
            <w:tcBorders>
              <w:top w:val="nil"/>
              <w:left w:val="nil"/>
              <w:bottom w:val="single" w:sz="4" w:space="0" w:color="auto"/>
              <w:right w:val="single" w:sz="4" w:space="0" w:color="auto"/>
            </w:tcBorders>
            <w:shd w:val="clear" w:color="auto" w:fill="auto"/>
            <w:noWrap/>
            <w:vAlign w:val="bottom"/>
            <w:hideMark/>
            <w:tcPrChange w:id="6380" w:author="The Si Tran" w:date="2012-12-12T07:51: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81" w:author="The Si Tran" w:date="2012-12-12T07:51:00Z"/>
                <w:rFonts w:eastAsia="Times New Roman"/>
                <w:color w:val="000000"/>
                <w:sz w:val="22"/>
              </w:rPr>
            </w:pPr>
            <w:ins w:id="6382" w:author="The Si Tran" w:date="2012-12-12T07:51:00Z">
              <w:r w:rsidRPr="00250D4D">
                <w:rPr>
                  <w:rFonts w:eastAsia="Times New Roman"/>
                  <w:color w:val="000000"/>
                  <w:sz w:val="22"/>
                </w:rPr>
                <w:t>2.2</w:t>
              </w:r>
            </w:ins>
          </w:p>
        </w:tc>
      </w:tr>
      <w:tr w:rsidR="00A80B78" w:rsidRPr="007F5C98" w:rsidTr="00A80B78">
        <w:trPr>
          <w:trHeight w:val="575"/>
          <w:ins w:id="6383" w:author="The Si Tran" w:date="2012-12-12T07:51:00Z"/>
          <w:trPrChange w:id="6384" w:author="The Si Tran" w:date="2012-12-12T07:51:00Z">
            <w:trPr>
              <w:trHeight w:val="575"/>
            </w:trPr>
          </w:trPrChange>
        </w:trPr>
        <w:tc>
          <w:tcPr>
            <w:tcW w:w="1072" w:type="dxa"/>
            <w:vMerge/>
            <w:tcBorders>
              <w:top w:val="nil"/>
              <w:left w:val="single" w:sz="4" w:space="0" w:color="auto"/>
              <w:bottom w:val="single" w:sz="4" w:space="0" w:color="000000"/>
              <w:right w:val="single" w:sz="4" w:space="0" w:color="auto"/>
            </w:tcBorders>
            <w:vAlign w:val="center"/>
            <w:hideMark/>
            <w:tcPrChange w:id="6385" w:author="The Si Tran" w:date="2012-12-12T07:51:00Z">
              <w:tcPr>
                <w:tcW w:w="1072" w:type="dxa"/>
                <w:vMerge/>
                <w:tcBorders>
                  <w:top w:val="nil"/>
                  <w:left w:val="single" w:sz="4" w:space="0" w:color="auto"/>
                  <w:bottom w:val="single" w:sz="4" w:space="0" w:color="000000"/>
                  <w:right w:val="single" w:sz="4" w:space="0" w:color="auto"/>
                </w:tcBorders>
                <w:vAlign w:val="center"/>
                <w:hideMark/>
              </w:tcPr>
            </w:tcPrChange>
          </w:tcPr>
          <w:p w:rsidR="00A80B78" w:rsidRPr="00250D4D" w:rsidRDefault="00A80B78" w:rsidP="00A80B78">
            <w:pPr>
              <w:spacing w:before="0" w:line="240" w:lineRule="auto"/>
              <w:jc w:val="left"/>
              <w:rPr>
                <w:ins w:id="6386" w:author="The Si Tran" w:date="2012-12-12T07:51:00Z"/>
                <w:rFonts w:eastAsia="Times New Roman"/>
                <w:color w:val="000000"/>
                <w:sz w:val="22"/>
              </w:rPr>
            </w:pPr>
          </w:p>
        </w:tc>
        <w:tc>
          <w:tcPr>
            <w:tcW w:w="6557" w:type="dxa"/>
            <w:tcBorders>
              <w:top w:val="nil"/>
              <w:left w:val="nil"/>
              <w:bottom w:val="single" w:sz="4" w:space="0" w:color="auto"/>
              <w:right w:val="single" w:sz="4" w:space="0" w:color="auto"/>
            </w:tcBorders>
            <w:shd w:val="clear" w:color="auto" w:fill="auto"/>
            <w:vAlign w:val="bottom"/>
            <w:hideMark/>
            <w:tcPrChange w:id="6387" w:author="The Si Tran" w:date="2012-12-12T07:51:00Z">
              <w:tcPr>
                <w:tcW w:w="6557"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388" w:author="The Si Tran" w:date="2012-12-12T07:51:00Z"/>
                <w:rFonts w:eastAsia="Times New Roman"/>
                <w:color w:val="000000"/>
                <w:sz w:val="22"/>
              </w:rPr>
            </w:pPr>
            <w:ins w:id="6389" w:author="The Si Tran" w:date="2012-12-12T07:51:00Z">
              <w:r w:rsidRPr="00250D4D">
                <w:rPr>
                  <w:rFonts w:eastAsia="Times New Roman"/>
                  <w:color w:val="000000"/>
                  <w:sz w:val="22"/>
                </w:rPr>
                <w:t>Neuron(6,6,1),Algorithm=Back Propagation, epoches=1000, Residual=1E-6, learning_rate=0.4, momemtum = 0,2</w:t>
              </w:r>
            </w:ins>
          </w:p>
        </w:tc>
        <w:tc>
          <w:tcPr>
            <w:tcW w:w="767" w:type="dxa"/>
            <w:tcBorders>
              <w:top w:val="nil"/>
              <w:left w:val="nil"/>
              <w:bottom w:val="single" w:sz="4" w:space="0" w:color="auto"/>
              <w:right w:val="single" w:sz="4" w:space="0" w:color="auto"/>
            </w:tcBorders>
            <w:shd w:val="clear" w:color="auto" w:fill="auto"/>
            <w:noWrap/>
            <w:vAlign w:val="bottom"/>
            <w:hideMark/>
            <w:tcPrChange w:id="6390" w:author="The Si Tran" w:date="2012-12-12T07:51:00Z">
              <w:tcPr>
                <w:tcW w:w="767"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91" w:author="The Si Tran" w:date="2012-12-12T07:51:00Z"/>
                <w:rFonts w:eastAsia="Times New Roman"/>
                <w:color w:val="000000"/>
                <w:sz w:val="22"/>
              </w:rPr>
            </w:pPr>
            <w:ins w:id="6392" w:author="The Si Tran" w:date="2012-12-12T07:51:00Z">
              <w:r w:rsidRPr="00250D4D">
                <w:rPr>
                  <w:rFonts w:eastAsia="Times New Roman"/>
                  <w:color w:val="000000"/>
                  <w:sz w:val="22"/>
                </w:rPr>
                <w:t>15.53</w:t>
              </w:r>
            </w:ins>
          </w:p>
        </w:tc>
        <w:tc>
          <w:tcPr>
            <w:tcW w:w="830" w:type="dxa"/>
            <w:tcBorders>
              <w:top w:val="nil"/>
              <w:left w:val="nil"/>
              <w:bottom w:val="single" w:sz="4" w:space="0" w:color="auto"/>
              <w:right w:val="single" w:sz="4" w:space="0" w:color="auto"/>
            </w:tcBorders>
            <w:shd w:val="clear" w:color="auto" w:fill="auto"/>
            <w:noWrap/>
            <w:vAlign w:val="bottom"/>
            <w:hideMark/>
            <w:tcPrChange w:id="6393" w:author="The Si Tran" w:date="2012-12-12T07:51:00Z">
              <w:tcPr>
                <w:tcW w:w="830"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94" w:author="The Si Tran" w:date="2012-12-12T07:51:00Z"/>
                <w:rFonts w:eastAsia="Times New Roman"/>
                <w:color w:val="000000"/>
                <w:sz w:val="22"/>
              </w:rPr>
            </w:pPr>
            <w:ins w:id="6395" w:author="The Si Tran" w:date="2012-12-12T07:51:00Z">
              <w:r w:rsidRPr="00250D4D">
                <w:rPr>
                  <w:rFonts w:eastAsia="Times New Roman"/>
                  <w:color w:val="000000"/>
                  <w:sz w:val="22"/>
                </w:rPr>
                <w:t>356</w:t>
              </w:r>
            </w:ins>
          </w:p>
        </w:tc>
        <w:tc>
          <w:tcPr>
            <w:tcW w:w="828" w:type="dxa"/>
            <w:tcBorders>
              <w:top w:val="nil"/>
              <w:left w:val="nil"/>
              <w:bottom w:val="single" w:sz="4" w:space="0" w:color="auto"/>
              <w:right w:val="single" w:sz="4" w:space="0" w:color="auto"/>
            </w:tcBorders>
            <w:shd w:val="clear" w:color="auto" w:fill="auto"/>
            <w:noWrap/>
            <w:vAlign w:val="bottom"/>
            <w:hideMark/>
            <w:tcPrChange w:id="6396" w:author="The Si Tran" w:date="2012-12-12T07:51: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97" w:author="The Si Tran" w:date="2012-12-12T07:51:00Z"/>
                <w:rFonts w:eastAsia="Times New Roman"/>
                <w:color w:val="000000"/>
                <w:sz w:val="22"/>
              </w:rPr>
            </w:pPr>
            <w:ins w:id="6398" w:author="The Si Tran" w:date="2012-12-12T07:51:00Z">
              <w:r w:rsidRPr="00250D4D">
                <w:rPr>
                  <w:rFonts w:eastAsia="Times New Roman"/>
                  <w:color w:val="000000"/>
                  <w:sz w:val="22"/>
                </w:rPr>
                <w:t>3.08</w:t>
              </w:r>
            </w:ins>
          </w:p>
        </w:tc>
      </w:tr>
      <w:tr w:rsidR="00A80B78" w:rsidRPr="007F5C98" w:rsidTr="00A80B78">
        <w:trPr>
          <w:trHeight w:val="287"/>
          <w:ins w:id="6399" w:author="The Si Tran" w:date="2012-12-12T07:51:00Z"/>
          <w:trPrChange w:id="6400" w:author="The Si Tran" w:date="2012-12-12T07:51:00Z">
            <w:trPr>
              <w:trHeight w:val="287"/>
            </w:trPr>
          </w:trPrChange>
        </w:trPr>
        <w:tc>
          <w:tcPr>
            <w:tcW w:w="1072" w:type="dxa"/>
            <w:tcBorders>
              <w:top w:val="nil"/>
              <w:left w:val="single" w:sz="4" w:space="0" w:color="auto"/>
              <w:bottom w:val="single" w:sz="4" w:space="0" w:color="auto"/>
              <w:right w:val="single" w:sz="4" w:space="0" w:color="auto"/>
            </w:tcBorders>
            <w:shd w:val="clear" w:color="auto" w:fill="auto"/>
            <w:noWrap/>
            <w:vAlign w:val="center"/>
            <w:hideMark/>
            <w:tcPrChange w:id="6401" w:author="The Si Tran" w:date="2012-12-12T07:5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6402" w:author="The Si Tran" w:date="2012-12-12T07:51:00Z"/>
                <w:rFonts w:eastAsia="Times New Roman"/>
                <w:color w:val="000000"/>
                <w:sz w:val="22"/>
              </w:rPr>
            </w:pPr>
            <w:ins w:id="6403" w:author="The Si Tran" w:date="2012-12-12T07:51:00Z">
              <w:r w:rsidRPr="00250D4D">
                <w:rPr>
                  <w:rFonts w:eastAsia="Times New Roman"/>
                  <w:color w:val="000000"/>
                  <w:sz w:val="22"/>
                </w:rPr>
                <w:t xml:space="preserve">SARIMA </w:t>
              </w:r>
            </w:ins>
          </w:p>
        </w:tc>
        <w:tc>
          <w:tcPr>
            <w:tcW w:w="6557" w:type="dxa"/>
            <w:tcBorders>
              <w:top w:val="nil"/>
              <w:left w:val="nil"/>
              <w:bottom w:val="single" w:sz="4" w:space="0" w:color="auto"/>
              <w:right w:val="single" w:sz="4" w:space="0" w:color="auto"/>
            </w:tcBorders>
            <w:shd w:val="clear" w:color="auto" w:fill="auto"/>
            <w:vAlign w:val="bottom"/>
            <w:hideMark/>
            <w:tcPrChange w:id="6404" w:author="The Si Tran" w:date="2012-12-12T07:51:00Z">
              <w:tcPr>
                <w:tcW w:w="6557"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405" w:author="The Si Tran" w:date="2012-12-12T07:51:00Z"/>
                <w:rFonts w:eastAsia="Times New Roman"/>
                <w:color w:val="000000"/>
                <w:sz w:val="22"/>
              </w:rPr>
            </w:pPr>
            <w:ins w:id="6406" w:author="The Si Tran" w:date="2012-12-12T07:51:00Z">
              <w:r w:rsidRPr="00250D4D">
                <w:rPr>
                  <w:rFonts w:eastAsia="Times New Roman"/>
                  <w:color w:val="000000"/>
                  <w:sz w:val="22"/>
                </w:rPr>
                <w:t>ARIMA(2, 1, 2)(0, 0, 0)0</w:t>
              </w:r>
            </w:ins>
          </w:p>
        </w:tc>
        <w:tc>
          <w:tcPr>
            <w:tcW w:w="767" w:type="dxa"/>
            <w:tcBorders>
              <w:top w:val="nil"/>
              <w:left w:val="nil"/>
              <w:bottom w:val="single" w:sz="4" w:space="0" w:color="auto"/>
              <w:right w:val="single" w:sz="4" w:space="0" w:color="auto"/>
            </w:tcBorders>
            <w:shd w:val="clear" w:color="auto" w:fill="auto"/>
            <w:noWrap/>
            <w:vAlign w:val="bottom"/>
            <w:hideMark/>
            <w:tcPrChange w:id="6407" w:author="The Si Tran" w:date="2012-12-12T07:51:00Z">
              <w:tcPr>
                <w:tcW w:w="767"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08" w:author="The Si Tran" w:date="2012-12-12T07:51:00Z"/>
                <w:rFonts w:eastAsia="Times New Roman"/>
                <w:color w:val="000000"/>
                <w:sz w:val="22"/>
              </w:rPr>
            </w:pPr>
            <w:ins w:id="6409" w:author="The Si Tran" w:date="2012-12-12T07:51:00Z">
              <w:r w:rsidRPr="00250D4D">
                <w:rPr>
                  <w:rFonts w:eastAsia="Times New Roman"/>
                  <w:color w:val="000000"/>
                  <w:sz w:val="22"/>
                </w:rPr>
                <w:t>5.18</w:t>
              </w:r>
            </w:ins>
          </w:p>
        </w:tc>
        <w:tc>
          <w:tcPr>
            <w:tcW w:w="830" w:type="dxa"/>
            <w:tcBorders>
              <w:top w:val="nil"/>
              <w:left w:val="nil"/>
              <w:bottom w:val="single" w:sz="4" w:space="0" w:color="auto"/>
              <w:right w:val="single" w:sz="4" w:space="0" w:color="auto"/>
            </w:tcBorders>
            <w:shd w:val="clear" w:color="auto" w:fill="auto"/>
            <w:noWrap/>
            <w:vAlign w:val="bottom"/>
            <w:hideMark/>
            <w:tcPrChange w:id="6410" w:author="The Si Tran" w:date="2012-12-12T07:51:00Z">
              <w:tcPr>
                <w:tcW w:w="830"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11" w:author="The Si Tran" w:date="2012-12-12T07:51:00Z"/>
                <w:rFonts w:eastAsia="Times New Roman"/>
                <w:color w:val="000000"/>
                <w:sz w:val="22"/>
              </w:rPr>
            </w:pPr>
            <w:ins w:id="6412" w:author="The Si Tran" w:date="2012-12-12T07:51:00Z">
              <w:r w:rsidRPr="00250D4D">
                <w:rPr>
                  <w:rFonts w:eastAsia="Times New Roman"/>
                  <w:color w:val="000000"/>
                  <w:sz w:val="22"/>
                </w:rPr>
                <w:t>51.99</w:t>
              </w:r>
            </w:ins>
          </w:p>
        </w:tc>
        <w:tc>
          <w:tcPr>
            <w:tcW w:w="828" w:type="dxa"/>
            <w:tcBorders>
              <w:top w:val="nil"/>
              <w:left w:val="nil"/>
              <w:bottom w:val="single" w:sz="4" w:space="0" w:color="auto"/>
              <w:right w:val="single" w:sz="4" w:space="0" w:color="auto"/>
            </w:tcBorders>
            <w:shd w:val="clear" w:color="auto" w:fill="auto"/>
            <w:noWrap/>
            <w:vAlign w:val="bottom"/>
            <w:hideMark/>
            <w:tcPrChange w:id="6413" w:author="The Si Tran" w:date="2012-12-12T07:51: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14" w:author="The Si Tran" w:date="2012-12-12T07:51:00Z"/>
                <w:rFonts w:eastAsia="Times New Roman"/>
                <w:color w:val="000000"/>
                <w:sz w:val="22"/>
              </w:rPr>
            </w:pPr>
            <w:ins w:id="6415" w:author="The Si Tran" w:date="2012-12-12T07:51:00Z">
              <w:r w:rsidRPr="00250D4D">
                <w:rPr>
                  <w:rFonts w:eastAsia="Times New Roman"/>
                  <w:color w:val="000000"/>
                  <w:sz w:val="22"/>
                </w:rPr>
                <w:t>1.19</w:t>
              </w:r>
            </w:ins>
          </w:p>
        </w:tc>
      </w:tr>
      <w:tr w:rsidR="00A80B78" w:rsidRPr="007F5C98" w:rsidTr="00A80B78">
        <w:trPr>
          <w:trHeight w:val="863"/>
          <w:ins w:id="6416" w:author="The Si Tran" w:date="2012-12-12T07:51:00Z"/>
          <w:trPrChange w:id="6417" w:author="The Si Tran" w:date="2012-12-12T07:51:00Z">
            <w:trPr>
              <w:trHeight w:val="863"/>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418" w:author="The Si Tran" w:date="2012-12-12T07:5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6419" w:author="The Si Tran" w:date="2012-12-12T07:51:00Z"/>
                <w:rFonts w:eastAsia="Times New Roman"/>
                <w:color w:val="000000"/>
                <w:sz w:val="22"/>
              </w:rPr>
            </w:pPr>
            <w:ins w:id="6420" w:author="The Si Tran" w:date="2012-12-12T07:51:00Z">
              <w:r w:rsidRPr="00250D4D">
                <w:rPr>
                  <w:rFonts w:eastAsia="Times New Roman"/>
                  <w:color w:val="000000"/>
                  <w:sz w:val="22"/>
                </w:rPr>
                <w:t>Hybrid</w:t>
              </w:r>
            </w:ins>
          </w:p>
        </w:tc>
        <w:tc>
          <w:tcPr>
            <w:tcW w:w="6557" w:type="dxa"/>
            <w:tcBorders>
              <w:top w:val="nil"/>
              <w:left w:val="nil"/>
              <w:bottom w:val="single" w:sz="4" w:space="0" w:color="auto"/>
              <w:right w:val="single" w:sz="4" w:space="0" w:color="auto"/>
            </w:tcBorders>
            <w:shd w:val="clear" w:color="auto" w:fill="auto"/>
            <w:vAlign w:val="bottom"/>
            <w:hideMark/>
            <w:tcPrChange w:id="6421" w:author="The Si Tran" w:date="2012-12-12T07:51:00Z">
              <w:tcPr>
                <w:tcW w:w="6557"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422" w:author="The Si Tran" w:date="2012-12-12T07:51:00Z"/>
                <w:rFonts w:eastAsia="Times New Roman"/>
                <w:color w:val="000000"/>
                <w:sz w:val="22"/>
              </w:rPr>
            </w:pPr>
            <w:ins w:id="6423" w:author="The Si Tran" w:date="2012-12-12T07:51:00Z">
              <w:r w:rsidRPr="00250D4D">
                <w:rPr>
                  <w:rFonts w:eastAsia="Times New Roman"/>
                  <w:color w:val="000000"/>
                  <w:sz w:val="22"/>
                </w:rPr>
                <w:t>ARIMA(2, 1, 2)(0, 0, 0)0</w:t>
              </w:r>
              <w:r w:rsidRPr="00250D4D">
                <w:rPr>
                  <w:rFonts w:eastAsia="Times New Roman"/>
                  <w:color w:val="000000"/>
                  <w:sz w:val="22"/>
                </w:rPr>
                <w:br/>
                <w:t>Neuron(6,6,1),Algorithm=RPROP, epoches=35,  Residual=1E-6, default_update=0.1, max_update=10</w:t>
              </w:r>
            </w:ins>
          </w:p>
        </w:tc>
        <w:tc>
          <w:tcPr>
            <w:tcW w:w="767" w:type="dxa"/>
            <w:tcBorders>
              <w:top w:val="nil"/>
              <w:left w:val="nil"/>
              <w:bottom w:val="single" w:sz="4" w:space="0" w:color="auto"/>
              <w:right w:val="single" w:sz="4" w:space="0" w:color="auto"/>
            </w:tcBorders>
            <w:shd w:val="clear" w:color="auto" w:fill="auto"/>
            <w:noWrap/>
            <w:vAlign w:val="bottom"/>
            <w:hideMark/>
            <w:tcPrChange w:id="6424" w:author="The Si Tran" w:date="2012-12-12T07:51:00Z">
              <w:tcPr>
                <w:tcW w:w="767"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25" w:author="The Si Tran" w:date="2012-12-12T07:51:00Z"/>
                <w:rFonts w:eastAsia="Times New Roman"/>
                <w:color w:val="000000"/>
                <w:sz w:val="22"/>
              </w:rPr>
            </w:pPr>
            <w:ins w:id="6426" w:author="The Si Tran" w:date="2012-12-12T07:51:00Z">
              <w:r w:rsidRPr="00250D4D">
                <w:rPr>
                  <w:rFonts w:eastAsia="Times New Roman"/>
                  <w:color w:val="000000"/>
                  <w:sz w:val="22"/>
                </w:rPr>
                <w:t>5.14</w:t>
              </w:r>
            </w:ins>
          </w:p>
        </w:tc>
        <w:tc>
          <w:tcPr>
            <w:tcW w:w="830" w:type="dxa"/>
            <w:tcBorders>
              <w:top w:val="nil"/>
              <w:left w:val="nil"/>
              <w:bottom w:val="single" w:sz="4" w:space="0" w:color="auto"/>
              <w:right w:val="single" w:sz="4" w:space="0" w:color="auto"/>
            </w:tcBorders>
            <w:shd w:val="clear" w:color="auto" w:fill="auto"/>
            <w:noWrap/>
            <w:vAlign w:val="bottom"/>
            <w:hideMark/>
            <w:tcPrChange w:id="6427" w:author="The Si Tran" w:date="2012-12-12T07:51:00Z">
              <w:tcPr>
                <w:tcW w:w="830"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28" w:author="The Si Tran" w:date="2012-12-12T07:51:00Z"/>
                <w:rFonts w:eastAsia="Times New Roman"/>
                <w:color w:val="000000"/>
                <w:sz w:val="22"/>
              </w:rPr>
            </w:pPr>
            <w:ins w:id="6429" w:author="The Si Tran" w:date="2012-12-12T07:51:00Z">
              <w:r w:rsidRPr="00250D4D">
                <w:rPr>
                  <w:rFonts w:eastAsia="Times New Roman"/>
                  <w:color w:val="000000"/>
                  <w:sz w:val="22"/>
                </w:rPr>
                <w:t>51.74</w:t>
              </w:r>
            </w:ins>
          </w:p>
        </w:tc>
        <w:tc>
          <w:tcPr>
            <w:tcW w:w="828" w:type="dxa"/>
            <w:tcBorders>
              <w:top w:val="nil"/>
              <w:left w:val="nil"/>
              <w:bottom w:val="single" w:sz="4" w:space="0" w:color="auto"/>
              <w:right w:val="single" w:sz="4" w:space="0" w:color="auto"/>
            </w:tcBorders>
            <w:shd w:val="clear" w:color="auto" w:fill="auto"/>
            <w:noWrap/>
            <w:vAlign w:val="bottom"/>
            <w:hideMark/>
            <w:tcPrChange w:id="6430" w:author="The Si Tran" w:date="2012-12-12T07:51: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31" w:author="The Si Tran" w:date="2012-12-12T07:51:00Z"/>
                <w:rFonts w:eastAsia="Times New Roman"/>
                <w:color w:val="000000"/>
                <w:sz w:val="22"/>
              </w:rPr>
            </w:pPr>
            <w:ins w:id="6432" w:author="The Si Tran" w:date="2012-12-12T07:51:00Z">
              <w:r w:rsidRPr="00250D4D">
                <w:rPr>
                  <w:rFonts w:eastAsia="Times New Roman"/>
                  <w:color w:val="000000"/>
                  <w:sz w:val="22"/>
                </w:rPr>
                <w:t>1.18</w:t>
              </w:r>
            </w:ins>
          </w:p>
        </w:tc>
      </w:tr>
      <w:tr w:rsidR="00A80B78" w:rsidRPr="007F5C98" w:rsidTr="00A80B78">
        <w:trPr>
          <w:trHeight w:val="863"/>
          <w:ins w:id="6433" w:author="The Si Tran" w:date="2012-12-12T07:51:00Z"/>
          <w:trPrChange w:id="6434" w:author="The Si Tran" w:date="2012-12-12T07:51:00Z">
            <w:trPr>
              <w:trHeight w:val="863"/>
            </w:trPr>
          </w:trPrChange>
        </w:trPr>
        <w:tc>
          <w:tcPr>
            <w:tcW w:w="1072" w:type="dxa"/>
            <w:vMerge/>
            <w:tcBorders>
              <w:top w:val="nil"/>
              <w:left w:val="single" w:sz="4" w:space="0" w:color="auto"/>
              <w:bottom w:val="single" w:sz="4" w:space="0" w:color="000000"/>
              <w:right w:val="single" w:sz="4" w:space="0" w:color="auto"/>
            </w:tcBorders>
            <w:vAlign w:val="center"/>
            <w:hideMark/>
            <w:tcPrChange w:id="6435" w:author="The Si Tran" w:date="2012-12-12T07:51:00Z">
              <w:tcPr>
                <w:tcW w:w="1072" w:type="dxa"/>
                <w:vMerge/>
                <w:tcBorders>
                  <w:top w:val="nil"/>
                  <w:left w:val="single" w:sz="4" w:space="0" w:color="auto"/>
                  <w:bottom w:val="single" w:sz="4" w:space="0" w:color="000000"/>
                  <w:right w:val="single" w:sz="4" w:space="0" w:color="auto"/>
                </w:tcBorders>
                <w:vAlign w:val="center"/>
                <w:hideMark/>
              </w:tcPr>
            </w:tcPrChange>
          </w:tcPr>
          <w:p w:rsidR="00A80B78" w:rsidRPr="00250D4D" w:rsidRDefault="00A80B78" w:rsidP="00A80B78">
            <w:pPr>
              <w:spacing w:before="0" w:line="240" w:lineRule="auto"/>
              <w:jc w:val="left"/>
              <w:rPr>
                <w:ins w:id="6436" w:author="The Si Tran" w:date="2012-12-12T07:51:00Z"/>
                <w:rFonts w:eastAsia="Times New Roman"/>
                <w:color w:val="000000"/>
                <w:sz w:val="22"/>
              </w:rPr>
            </w:pPr>
          </w:p>
        </w:tc>
        <w:tc>
          <w:tcPr>
            <w:tcW w:w="6557" w:type="dxa"/>
            <w:tcBorders>
              <w:top w:val="nil"/>
              <w:left w:val="nil"/>
              <w:bottom w:val="single" w:sz="4" w:space="0" w:color="auto"/>
              <w:right w:val="single" w:sz="4" w:space="0" w:color="auto"/>
            </w:tcBorders>
            <w:shd w:val="clear" w:color="auto" w:fill="auto"/>
            <w:vAlign w:val="bottom"/>
            <w:hideMark/>
            <w:tcPrChange w:id="6437" w:author="The Si Tran" w:date="2012-12-12T07:51:00Z">
              <w:tcPr>
                <w:tcW w:w="6557"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438" w:author="The Si Tran" w:date="2012-12-12T07:51:00Z"/>
                <w:rFonts w:eastAsia="Times New Roman"/>
                <w:color w:val="000000"/>
                <w:sz w:val="22"/>
              </w:rPr>
            </w:pPr>
            <w:ins w:id="6439" w:author="The Si Tran" w:date="2012-12-12T07:51:00Z">
              <w:r w:rsidRPr="00250D4D">
                <w:rPr>
                  <w:rFonts w:eastAsia="Times New Roman"/>
                  <w:color w:val="000000"/>
                  <w:sz w:val="22"/>
                </w:rPr>
                <w:t>ARIMA(2, 0, 2)(0, 0, 0)0</w:t>
              </w:r>
              <w:r w:rsidRPr="00250D4D">
                <w:rPr>
                  <w:rFonts w:eastAsia="Times New Roman"/>
                  <w:color w:val="000000"/>
                  <w:sz w:val="22"/>
                </w:rPr>
                <w:br/>
                <w:t>Neuron(6,6,1),Algorithm=Back Propagation, epoches=136, Residual=1E-6, learning_rate=0.4, momemtum = 0,2</w:t>
              </w:r>
            </w:ins>
          </w:p>
        </w:tc>
        <w:tc>
          <w:tcPr>
            <w:tcW w:w="767" w:type="dxa"/>
            <w:tcBorders>
              <w:top w:val="nil"/>
              <w:left w:val="nil"/>
              <w:bottom w:val="single" w:sz="4" w:space="0" w:color="auto"/>
              <w:right w:val="single" w:sz="4" w:space="0" w:color="auto"/>
            </w:tcBorders>
            <w:shd w:val="clear" w:color="auto" w:fill="auto"/>
            <w:noWrap/>
            <w:vAlign w:val="bottom"/>
            <w:hideMark/>
            <w:tcPrChange w:id="6440" w:author="The Si Tran" w:date="2012-12-12T07:51:00Z">
              <w:tcPr>
                <w:tcW w:w="767"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41" w:author="The Si Tran" w:date="2012-12-12T07:51:00Z"/>
                <w:rFonts w:eastAsia="Times New Roman"/>
                <w:color w:val="000000"/>
                <w:sz w:val="22"/>
              </w:rPr>
            </w:pPr>
            <w:ins w:id="6442" w:author="The Si Tran" w:date="2012-12-12T07:51:00Z">
              <w:r w:rsidRPr="00250D4D">
                <w:rPr>
                  <w:rFonts w:eastAsia="Times New Roman"/>
                  <w:color w:val="000000"/>
                  <w:sz w:val="22"/>
                </w:rPr>
                <w:t>5.18</w:t>
              </w:r>
            </w:ins>
          </w:p>
        </w:tc>
        <w:tc>
          <w:tcPr>
            <w:tcW w:w="830" w:type="dxa"/>
            <w:tcBorders>
              <w:top w:val="nil"/>
              <w:left w:val="nil"/>
              <w:bottom w:val="single" w:sz="4" w:space="0" w:color="auto"/>
              <w:right w:val="single" w:sz="4" w:space="0" w:color="auto"/>
            </w:tcBorders>
            <w:shd w:val="clear" w:color="auto" w:fill="auto"/>
            <w:noWrap/>
            <w:vAlign w:val="bottom"/>
            <w:hideMark/>
            <w:tcPrChange w:id="6443" w:author="The Si Tran" w:date="2012-12-12T07:51:00Z">
              <w:tcPr>
                <w:tcW w:w="830"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44" w:author="The Si Tran" w:date="2012-12-12T07:51:00Z"/>
                <w:rFonts w:eastAsia="Times New Roman"/>
                <w:color w:val="000000"/>
                <w:sz w:val="22"/>
              </w:rPr>
            </w:pPr>
            <w:ins w:id="6445" w:author="The Si Tran" w:date="2012-12-12T07:51:00Z">
              <w:r w:rsidRPr="00250D4D">
                <w:rPr>
                  <w:rFonts w:eastAsia="Times New Roman"/>
                  <w:color w:val="000000"/>
                  <w:sz w:val="22"/>
                </w:rPr>
                <w:t>54.85</w:t>
              </w:r>
            </w:ins>
          </w:p>
        </w:tc>
        <w:tc>
          <w:tcPr>
            <w:tcW w:w="828" w:type="dxa"/>
            <w:tcBorders>
              <w:top w:val="nil"/>
              <w:left w:val="nil"/>
              <w:bottom w:val="single" w:sz="4" w:space="0" w:color="auto"/>
              <w:right w:val="single" w:sz="4" w:space="0" w:color="auto"/>
            </w:tcBorders>
            <w:shd w:val="clear" w:color="auto" w:fill="auto"/>
            <w:noWrap/>
            <w:vAlign w:val="bottom"/>
            <w:hideMark/>
            <w:tcPrChange w:id="6446" w:author="The Si Tran" w:date="2012-12-12T07:51: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47" w:author="The Si Tran" w:date="2012-12-12T07:51:00Z"/>
                <w:rFonts w:eastAsia="Times New Roman"/>
                <w:color w:val="000000"/>
                <w:sz w:val="22"/>
              </w:rPr>
            </w:pPr>
            <w:ins w:id="6448" w:author="The Si Tran" w:date="2012-12-12T07:51:00Z">
              <w:r w:rsidRPr="00250D4D">
                <w:rPr>
                  <w:rFonts w:eastAsia="Times New Roman"/>
                  <w:color w:val="000000"/>
                  <w:sz w:val="22"/>
                </w:rPr>
                <w:t>1.19</w:t>
              </w:r>
            </w:ins>
          </w:p>
        </w:tc>
      </w:tr>
    </w:tbl>
    <w:p w:rsidR="003A1CA3" w:rsidRDefault="003A1CA3">
      <w:pPr>
        <w:rPr>
          <w:ins w:id="6449" w:author="The Si Tran" w:date="2012-12-10T07:34:00Z"/>
        </w:rPr>
        <w:pPrChange w:id="6450" w:author="The Si Tran" w:date="2012-12-10T07:32:00Z">
          <w:pPr>
            <w:pStyle w:val="Heading1"/>
            <w:jc w:val="left"/>
          </w:pPr>
        </w:pPrChange>
      </w:pPr>
    </w:p>
    <w:p w:rsidR="00BF080C" w:rsidRDefault="00BF080C">
      <w:pPr>
        <w:pStyle w:val="Bang"/>
        <w:rPr>
          <w:ins w:id="6451" w:author="The Si Tran" w:date="2012-12-11T23:56:00Z"/>
        </w:rPr>
        <w:pPrChange w:id="6452" w:author="The Si Tran" w:date="2012-12-11T23:57:00Z">
          <w:pPr>
            <w:pStyle w:val="Heading1"/>
            <w:jc w:val="left"/>
          </w:pPr>
        </w:pPrChange>
      </w:pPr>
      <w:bookmarkStart w:id="6453" w:name="_Toc343033799"/>
      <w:bookmarkStart w:id="6454" w:name="_Toc343062518"/>
      <w:ins w:id="6455" w:author="The Si Tran" w:date="2012-12-11T23:56:00Z">
        <w:r w:rsidRPr="00BF080C">
          <w:rPr>
            <w:b/>
            <w:rPrChange w:id="6456" w:author="The Si Tran" w:date="2012-12-11T23:57:00Z">
              <w:rPr>
                <w:b w:val="0"/>
                <w:bCs w:val="0"/>
              </w:rPr>
            </w:rPrChange>
          </w:rPr>
          <w:t>Bảng 6.7:</w:t>
        </w:r>
        <w:r w:rsidRPr="004D696B">
          <w:t xml:space="preserve"> Kết quả thực nghiệm chuỗi dữ liệu</w:t>
        </w:r>
        <w:r>
          <w:t xml:space="preserve"> </w:t>
        </w:r>
        <w:r w:rsidRPr="004D696B">
          <w:t>Prices</w:t>
        </w:r>
        <w:bookmarkEnd w:id="6453"/>
        <w:bookmarkEnd w:id="6454"/>
      </w:ins>
    </w:p>
    <w:p w:rsidR="00810267" w:rsidRDefault="00810267">
      <w:pPr>
        <w:pStyle w:val="Heading3"/>
        <w:rPr>
          <w:ins w:id="6457" w:author="The Si Tran" w:date="2012-12-12T07:52:00Z"/>
        </w:rPr>
        <w:pPrChange w:id="6458" w:author="The Si Tran" w:date="2012-12-10T07:24:00Z">
          <w:pPr>
            <w:pStyle w:val="Heading1"/>
            <w:jc w:val="left"/>
          </w:pPr>
        </w:pPrChange>
      </w:pPr>
      <w:ins w:id="6459" w:author="The Si Tran" w:date="2012-12-10T07:24:00Z">
        <w:r>
          <w:t>Bộ dữ liệu</w:t>
        </w:r>
        <w:r w:rsidR="00DC7B41">
          <w:t xml:space="preserve"> có tính phi tuyến</w:t>
        </w:r>
      </w:ins>
    </w:p>
    <w:tbl>
      <w:tblPr>
        <w:tblW w:w="10040" w:type="dxa"/>
        <w:tblLook w:val="04A0" w:firstRow="1" w:lastRow="0" w:firstColumn="1" w:lastColumn="0" w:noHBand="0" w:noVBand="1"/>
        <w:tblPrChange w:id="6460" w:author="The Si Tran" w:date="2012-12-12T07:52:00Z">
          <w:tblPr>
            <w:tblpPr w:leftFromText="180" w:rightFromText="180" w:vertAnchor="text" w:horzAnchor="margin" w:tblpY="166"/>
            <w:tblW w:w="10040" w:type="dxa"/>
            <w:tblLook w:val="04A0" w:firstRow="1" w:lastRow="0" w:firstColumn="1" w:lastColumn="0" w:noHBand="0" w:noVBand="1"/>
          </w:tblPr>
        </w:tblPrChange>
      </w:tblPr>
      <w:tblGrid>
        <w:gridCol w:w="1072"/>
        <w:gridCol w:w="6551"/>
        <w:gridCol w:w="764"/>
        <w:gridCol w:w="825"/>
        <w:gridCol w:w="828"/>
        <w:tblGridChange w:id="6461">
          <w:tblGrid>
            <w:gridCol w:w="1072"/>
            <w:gridCol w:w="6551"/>
            <w:gridCol w:w="764"/>
            <w:gridCol w:w="825"/>
            <w:gridCol w:w="828"/>
          </w:tblGrid>
        </w:tblGridChange>
      </w:tblGrid>
      <w:tr w:rsidR="00A80B78" w:rsidRPr="00AF5054" w:rsidTr="00A80B78">
        <w:trPr>
          <w:trHeight w:val="289"/>
          <w:ins w:id="6462" w:author="The Si Tran" w:date="2012-12-12T07:52:00Z"/>
          <w:trPrChange w:id="6463" w:author="The Si Tran" w:date="2012-12-12T07:52:00Z">
            <w:trPr>
              <w:trHeight w:val="289"/>
            </w:trPr>
          </w:trPrChange>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6464" w:author="The Si Tran" w:date="2012-12-12T07:52: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rsidR="00A80B78" w:rsidRPr="00250D4D" w:rsidRDefault="00A80B78">
            <w:pPr>
              <w:spacing w:before="0" w:line="240" w:lineRule="auto"/>
              <w:ind w:left="-108"/>
              <w:jc w:val="left"/>
              <w:rPr>
                <w:ins w:id="6465" w:author="The Si Tran" w:date="2012-12-12T07:52:00Z"/>
                <w:rFonts w:eastAsia="Times New Roman"/>
                <w:color w:val="000000"/>
                <w:sz w:val="22"/>
              </w:rPr>
              <w:pPrChange w:id="6466" w:author="The Si Tran" w:date="2012-12-12T07:52:00Z">
                <w:pPr>
                  <w:framePr w:hSpace="180" w:wrap="around" w:vAnchor="text" w:hAnchor="margin" w:y="166"/>
                  <w:spacing w:before="0" w:line="240" w:lineRule="auto"/>
                  <w:ind w:left="-108"/>
                  <w:jc w:val="left"/>
                </w:pPr>
              </w:pPrChange>
            </w:pPr>
            <w:ins w:id="6467" w:author="The Si Tran" w:date="2012-12-12T07:52:00Z">
              <w:r w:rsidRPr="00250D4D">
                <w:rPr>
                  <w:rFonts w:eastAsia="Times New Roman"/>
                  <w:color w:val="000000"/>
                  <w:sz w:val="22"/>
                </w:rPr>
                <w:t> </w:t>
              </w:r>
            </w:ins>
          </w:p>
        </w:tc>
        <w:tc>
          <w:tcPr>
            <w:tcW w:w="6551" w:type="dxa"/>
            <w:tcBorders>
              <w:top w:val="single" w:sz="4" w:space="0" w:color="auto"/>
              <w:left w:val="nil"/>
              <w:bottom w:val="single" w:sz="4" w:space="0" w:color="auto"/>
              <w:right w:val="single" w:sz="4" w:space="0" w:color="auto"/>
            </w:tcBorders>
            <w:shd w:val="clear" w:color="auto" w:fill="auto"/>
            <w:noWrap/>
            <w:vAlign w:val="bottom"/>
            <w:hideMark/>
            <w:tcPrChange w:id="6468" w:author="The Si Tran" w:date="2012-12-12T07:52: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6469" w:author="The Si Tran" w:date="2012-12-12T07:52:00Z"/>
                <w:rFonts w:eastAsia="Times New Roman"/>
                <w:color w:val="000000"/>
                <w:sz w:val="22"/>
              </w:rPr>
            </w:pPr>
            <w:ins w:id="6470" w:author="The Si Tran" w:date="2012-12-12T07:52:00Z">
              <w:r w:rsidRPr="00250D4D">
                <w:rPr>
                  <w:rFonts w:eastAsia="Times New Roman"/>
                  <w:color w:val="000000"/>
                  <w:sz w:val="22"/>
                </w:rPr>
                <w:t>Model</w:t>
              </w:r>
            </w:ins>
          </w:p>
        </w:tc>
        <w:tc>
          <w:tcPr>
            <w:tcW w:w="764" w:type="dxa"/>
            <w:tcBorders>
              <w:top w:val="single" w:sz="4" w:space="0" w:color="auto"/>
              <w:left w:val="nil"/>
              <w:bottom w:val="single" w:sz="4" w:space="0" w:color="auto"/>
              <w:right w:val="single" w:sz="4" w:space="0" w:color="auto"/>
            </w:tcBorders>
            <w:shd w:val="clear" w:color="auto" w:fill="auto"/>
            <w:noWrap/>
            <w:vAlign w:val="bottom"/>
            <w:hideMark/>
            <w:tcPrChange w:id="6471" w:author="The Si Tran" w:date="2012-12-12T07:52: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6472" w:author="The Si Tran" w:date="2012-12-12T07:52:00Z"/>
                <w:rFonts w:eastAsia="Times New Roman"/>
                <w:color w:val="000000"/>
                <w:sz w:val="22"/>
              </w:rPr>
            </w:pPr>
            <w:ins w:id="6473" w:author="The Si Tran" w:date="2012-12-12T07:52:00Z">
              <w:r w:rsidRPr="00250D4D">
                <w:rPr>
                  <w:rFonts w:eastAsia="Times New Roman"/>
                  <w:color w:val="000000"/>
                  <w:sz w:val="22"/>
                </w:rPr>
                <w:t>MAE</w:t>
              </w:r>
            </w:ins>
          </w:p>
        </w:tc>
        <w:tc>
          <w:tcPr>
            <w:tcW w:w="825" w:type="dxa"/>
            <w:tcBorders>
              <w:top w:val="single" w:sz="4" w:space="0" w:color="auto"/>
              <w:left w:val="nil"/>
              <w:bottom w:val="single" w:sz="4" w:space="0" w:color="auto"/>
              <w:right w:val="single" w:sz="4" w:space="0" w:color="auto"/>
            </w:tcBorders>
            <w:shd w:val="clear" w:color="auto" w:fill="auto"/>
            <w:noWrap/>
            <w:vAlign w:val="bottom"/>
            <w:hideMark/>
            <w:tcPrChange w:id="6474" w:author="The Si Tran" w:date="2012-12-12T07:52: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6475" w:author="The Si Tran" w:date="2012-12-12T07:52:00Z"/>
                <w:rFonts w:eastAsia="Times New Roman"/>
                <w:color w:val="000000"/>
                <w:sz w:val="22"/>
              </w:rPr>
            </w:pPr>
            <w:ins w:id="6476" w:author="The Si Tran" w:date="2012-12-12T07:52:00Z">
              <w:r w:rsidRPr="00250D4D">
                <w:rPr>
                  <w:rFonts w:eastAsia="Times New Roman"/>
                  <w:color w:val="000000"/>
                  <w:sz w:val="22"/>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Change w:id="6477" w:author="The Si Tran" w:date="2012-12-12T07:52: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6478" w:author="The Si Tran" w:date="2012-12-12T07:52:00Z"/>
                <w:rFonts w:eastAsia="Times New Roman"/>
                <w:color w:val="000000"/>
                <w:sz w:val="22"/>
              </w:rPr>
            </w:pPr>
            <w:ins w:id="6479" w:author="The Si Tran" w:date="2012-12-12T07:52:00Z">
              <w:r w:rsidRPr="00250D4D">
                <w:rPr>
                  <w:rFonts w:eastAsia="Times New Roman"/>
                  <w:color w:val="000000"/>
                  <w:sz w:val="22"/>
                </w:rPr>
                <w:t>MAPE</w:t>
              </w:r>
            </w:ins>
          </w:p>
        </w:tc>
      </w:tr>
      <w:tr w:rsidR="00A80B78" w:rsidRPr="00AF5054" w:rsidTr="00A80B78">
        <w:trPr>
          <w:trHeight w:val="580"/>
          <w:ins w:id="6480" w:author="The Si Tran" w:date="2012-12-12T07:52:00Z"/>
          <w:trPrChange w:id="6481" w:author="The Si Tran" w:date="2012-12-12T07:52:00Z">
            <w:trPr>
              <w:trHeight w:val="580"/>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482" w:author="The Si Tran" w:date="2012-12-12T07:5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A80B78" w:rsidRPr="00250D4D" w:rsidRDefault="00A80B78" w:rsidP="00A80B78">
            <w:pPr>
              <w:spacing w:before="0" w:line="240" w:lineRule="auto"/>
              <w:ind w:left="-23"/>
              <w:jc w:val="center"/>
              <w:rPr>
                <w:ins w:id="6483" w:author="The Si Tran" w:date="2012-12-12T07:52:00Z"/>
                <w:rFonts w:eastAsia="Times New Roman"/>
                <w:color w:val="000000"/>
                <w:sz w:val="22"/>
              </w:rPr>
            </w:pPr>
            <w:ins w:id="6484" w:author="The Si Tran" w:date="2012-12-12T07:52:00Z">
              <w:r w:rsidRPr="00250D4D">
                <w:rPr>
                  <w:rFonts w:eastAsia="Times New Roman"/>
                  <w:color w:val="000000"/>
                  <w:sz w:val="22"/>
                </w:rPr>
                <w:t>ANNs</w:t>
              </w:r>
            </w:ins>
          </w:p>
        </w:tc>
        <w:tc>
          <w:tcPr>
            <w:tcW w:w="6551" w:type="dxa"/>
            <w:tcBorders>
              <w:top w:val="nil"/>
              <w:left w:val="nil"/>
              <w:bottom w:val="single" w:sz="4" w:space="0" w:color="auto"/>
              <w:right w:val="single" w:sz="4" w:space="0" w:color="auto"/>
            </w:tcBorders>
            <w:shd w:val="clear" w:color="auto" w:fill="auto"/>
            <w:vAlign w:val="bottom"/>
            <w:hideMark/>
            <w:tcPrChange w:id="6485" w:author="The Si Tran" w:date="2012-12-12T07:52:00Z">
              <w:tcPr>
                <w:tcW w:w="6551"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486" w:author="The Si Tran" w:date="2012-12-12T07:52:00Z"/>
                <w:rFonts w:eastAsia="Times New Roman"/>
                <w:color w:val="000000"/>
                <w:sz w:val="22"/>
              </w:rPr>
            </w:pPr>
            <w:ins w:id="6487" w:author="The Si Tran" w:date="2012-12-12T07:52:00Z">
              <w:r w:rsidRPr="00250D4D">
                <w:rPr>
                  <w:rFonts w:eastAsia="Times New Roman"/>
                  <w:color w:val="000000"/>
                  <w:sz w:val="22"/>
                </w:rPr>
                <w:t>Neuron(8,8,1), Algorithm=RPROP, epoches=200,  Residual=1E-6, default_update=0.1, max_update=10</w:t>
              </w:r>
            </w:ins>
          </w:p>
        </w:tc>
        <w:tc>
          <w:tcPr>
            <w:tcW w:w="764" w:type="dxa"/>
            <w:tcBorders>
              <w:top w:val="nil"/>
              <w:left w:val="nil"/>
              <w:bottom w:val="single" w:sz="4" w:space="0" w:color="auto"/>
              <w:right w:val="single" w:sz="4" w:space="0" w:color="auto"/>
            </w:tcBorders>
            <w:shd w:val="clear" w:color="auto" w:fill="auto"/>
            <w:noWrap/>
            <w:vAlign w:val="bottom"/>
            <w:hideMark/>
            <w:tcPrChange w:id="6488" w:author="The Si Tran" w:date="2012-12-12T07:52:00Z">
              <w:tcPr>
                <w:tcW w:w="764"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89" w:author="The Si Tran" w:date="2012-12-12T07:52:00Z"/>
                <w:rFonts w:eastAsia="Times New Roman"/>
                <w:color w:val="000000"/>
                <w:sz w:val="22"/>
              </w:rPr>
            </w:pPr>
            <w:ins w:id="6490" w:author="The Si Tran" w:date="2012-12-12T07:52:00Z">
              <w:r w:rsidRPr="00250D4D">
                <w:rPr>
                  <w:rFonts w:eastAsia="Times New Roman"/>
                  <w:color w:val="000000"/>
                  <w:sz w:val="22"/>
                </w:rPr>
                <w:t>10.36</w:t>
              </w:r>
            </w:ins>
          </w:p>
        </w:tc>
        <w:tc>
          <w:tcPr>
            <w:tcW w:w="825" w:type="dxa"/>
            <w:tcBorders>
              <w:top w:val="nil"/>
              <w:left w:val="nil"/>
              <w:bottom w:val="single" w:sz="4" w:space="0" w:color="auto"/>
              <w:right w:val="single" w:sz="4" w:space="0" w:color="auto"/>
            </w:tcBorders>
            <w:shd w:val="clear" w:color="auto" w:fill="auto"/>
            <w:noWrap/>
            <w:vAlign w:val="bottom"/>
            <w:hideMark/>
            <w:tcPrChange w:id="6491" w:author="The Si Tran" w:date="2012-12-12T07:52:00Z">
              <w:tcPr>
                <w:tcW w:w="825"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92" w:author="The Si Tran" w:date="2012-12-12T07:52:00Z"/>
                <w:rFonts w:eastAsia="Times New Roman"/>
                <w:color w:val="000000"/>
                <w:sz w:val="22"/>
              </w:rPr>
            </w:pPr>
            <w:ins w:id="6493" w:author="The Si Tran" w:date="2012-12-12T07:52:00Z">
              <w:r w:rsidRPr="00250D4D">
                <w:rPr>
                  <w:rFonts w:eastAsia="Times New Roman"/>
                  <w:color w:val="000000"/>
                  <w:sz w:val="22"/>
                </w:rPr>
                <w:t>191.81</w:t>
              </w:r>
            </w:ins>
          </w:p>
        </w:tc>
        <w:tc>
          <w:tcPr>
            <w:tcW w:w="828" w:type="dxa"/>
            <w:tcBorders>
              <w:top w:val="nil"/>
              <w:left w:val="nil"/>
              <w:bottom w:val="single" w:sz="4" w:space="0" w:color="auto"/>
              <w:right w:val="single" w:sz="4" w:space="0" w:color="auto"/>
            </w:tcBorders>
            <w:shd w:val="clear" w:color="auto" w:fill="auto"/>
            <w:noWrap/>
            <w:vAlign w:val="bottom"/>
            <w:hideMark/>
            <w:tcPrChange w:id="6494" w:author="The Si Tran" w:date="2012-12-12T07:52: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95" w:author="The Si Tran" w:date="2012-12-12T07:52:00Z"/>
                <w:rFonts w:eastAsia="Times New Roman"/>
                <w:color w:val="000000"/>
                <w:sz w:val="22"/>
              </w:rPr>
            </w:pPr>
            <w:ins w:id="6496" w:author="The Si Tran" w:date="2012-12-12T07:52:00Z">
              <w:r w:rsidRPr="00250D4D">
                <w:rPr>
                  <w:rFonts w:eastAsia="Times New Roman"/>
                  <w:color w:val="000000"/>
                  <w:sz w:val="22"/>
                </w:rPr>
                <w:t>33.25</w:t>
              </w:r>
            </w:ins>
          </w:p>
        </w:tc>
      </w:tr>
      <w:tr w:rsidR="00A80B78" w:rsidRPr="00AF5054" w:rsidTr="00A80B78">
        <w:trPr>
          <w:trHeight w:val="580"/>
          <w:ins w:id="6497" w:author="The Si Tran" w:date="2012-12-12T07:52:00Z"/>
          <w:trPrChange w:id="6498" w:author="The Si Tran" w:date="2012-12-12T07:52:00Z">
            <w:trPr>
              <w:trHeight w:val="580"/>
            </w:trPr>
          </w:trPrChange>
        </w:trPr>
        <w:tc>
          <w:tcPr>
            <w:tcW w:w="1072" w:type="dxa"/>
            <w:vMerge/>
            <w:tcBorders>
              <w:top w:val="nil"/>
              <w:left w:val="single" w:sz="4" w:space="0" w:color="auto"/>
              <w:bottom w:val="single" w:sz="4" w:space="0" w:color="000000"/>
              <w:right w:val="single" w:sz="4" w:space="0" w:color="auto"/>
            </w:tcBorders>
            <w:vAlign w:val="center"/>
            <w:hideMark/>
            <w:tcPrChange w:id="6499" w:author="The Si Tran" w:date="2012-12-12T07:52:00Z">
              <w:tcPr>
                <w:tcW w:w="1072" w:type="dxa"/>
                <w:vMerge/>
                <w:tcBorders>
                  <w:top w:val="nil"/>
                  <w:left w:val="single" w:sz="4" w:space="0" w:color="auto"/>
                  <w:bottom w:val="single" w:sz="4" w:space="0" w:color="000000"/>
                  <w:right w:val="single" w:sz="4" w:space="0" w:color="auto"/>
                </w:tcBorders>
                <w:vAlign w:val="center"/>
                <w:hideMark/>
              </w:tcPr>
            </w:tcPrChange>
          </w:tcPr>
          <w:p w:rsidR="00A80B78" w:rsidRPr="00250D4D" w:rsidRDefault="00A80B78" w:rsidP="00A80B78">
            <w:pPr>
              <w:spacing w:before="0" w:line="240" w:lineRule="auto"/>
              <w:jc w:val="left"/>
              <w:rPr>
                <w:ins w:id="6500" w:author="The Si Tran" w:date="2012-12-12T07:52:00Z"/>
                <w:rFonts w:eastAsia="Times New Roman"/>
                <w:color w:val="000000"/>
                <w:sz w:val="22"/>
              </w:rPr>
            </w:pPr>
          </w:p>
        </w:tc>
        <w:tc>
          <w:tcPr>
            <w:tcW w:w="6551" w:type="dxa"/>
            <w:tcBorders>
              <w:top w:val="nil"/>
              <w:left w:val="nil"/>
              <w:bottom w:val="single" w:sz="4" w:space="0" w:color="auto"/>
              <w:right w:val="single" w:sz="4" w:space="0" w:color="auto"/>
            </w:tcBorders>
            <w:shd w:val="clear" w:color="auto" w:fill="auto"/>
            <w:vAlign w:val="bottom"/>
            <w:hideMark/>
            <w:tcPrChange w:id="6501" w:author="The Si Tran" w:date="2012-12-12T07:52:00Z">
              <w:tcPr>
                <w:tcW w:w="6551"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502" w:author="The Si Tran" w:date="2012-12-12T07:52:00Z"/>
                <w:rFonts w:eastAsia="Times New Roman"/>
                <w:color w:val="000000"/>
                <w:sz w:val="22"/>
              </w:rPr>
            </w:pPr>
            <w:ins w:id="6503" w:author="The Si Tran" w:date="2012-12-12T07:52:00Z">
              <w:r w:rsidRPr="00250D4D">
                <w:rPr>
                  <w:rFonts w:eastAsia="Times New Roman"/>
                  <w:color w:val="000000"/>
                  <w:sz w:val="22"/>
                </w:rPr>
                <w:t>Neuron(8,8,1),Algorithm=Back Propagation, epoches=1000, Residual=1E-6, learning_rate=0.4, momemtum = 0,2</w:t>
              </w:r>
            </w:ins>
          </w:p>
        </w:tc>
        <w:tc>
          <w:tcPr>
            <w:tcW w:w="764" w:type="dxa"/>
            <w:tcBorders>
              <w:top w:val="nil"/>
              <w:left w:val="nil"/>
              <w:bottom w:val="single" w:sz="4" w:space="0" w:color="auto"/>
              <w:right w:val="single" w:sz="4" w:space="0" w:color="auto"/>
            </w:tcBorders>
            <w:shd w:val="clear" w:color="auto" w:fill="auto"/>
            <w:noWrap/>
            <w:vAlign w:val="bottom"/>
            <w:hideMark/>
            <w:tcPrChange w:id="6504" w:author="The Si Tran" w:date="2012-12-12T07:52:00Z">
              <w:tcPr>
                <w:tcW w:w="764"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05" w:author="The Si Tran" w:date="2012-12-12T07:52:00Z"/>
                <w:rFonts w:eastAsia="Times New Roman"/>
                <w:color w:val="000000"/>
                <w:sz w:val="22"/>
              </w:rPr>
            </w:pPr>
            <w:ins w:id="6506" w:author="The Si Tran" w:date="2012-12-12T07:52:00Z">
              <w:r w:rsidRPr="00250D4D">
                <w:rPr>
                  <w:rFonts w:eastAsia="Times New Roman"/>
                  <w:color w:val="000000"/>
                  <w:sz w:val="22"/>
                </w:rPr>
                <w:t>12.72</w:t>
              </w:r>
            </w:ins>
          </w:p>
        </w:tc>
        <w:tc>
          <w:tcPr>
            <w:tcW w:w="825" w:type="dxa"/>
            <w:tcBorders>
              <w:top w:val="nil"/>
              <w:left w:val="nil"/>
              <w:bottom w:val="single" w:sz="4" w:space="0" w:color="auto"/>
              <w:right w:val="single" w:sz="4" w:space="0" w:color="auto"/>
            </w:tcBorders>
            <w:shd w:val="clear" w:color="auto" w:fill="auto"/>
            <w:noWrap/>
            <w:vAlign w:val="bottom"/>
            <w:hideMark/>
            <w:tcPrChange w:id="6507" w:author="The Si Tran" w:date="2012-12-12T07:52:00Z">
              <w:tcPr>
                <w:tcW w:w="825"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08" w:author="The Si Tran" w:date="2012-12-12T07:52:00Z"/>
                <w:rFonts w:eastAsia="Times New Roman"/>
                <w:color w:val="000000"/>
                <w:sz w:val="22"/>
              </w:rPr>
            </w:pPr>
            <w:ins w:id="6509" w:author="The Si Tran" w:date="2012-12-12T07:52:00Z">
              <w:r w:rsidRPr="00250D4D">
                <w:rPr>
                  <w:rFonts w:eastAsia="Times New Roman"/>
                  <w:color w:val="000000"/>
                  <w:sz w:val="22"/>
                </w:rPr>
                <w:t>243.03</w:t>
              </w:r>
            </w:ins>
          </w:p>
        </w:tc>
        <w:tc>
          <w:tcPr>
            <w:tcW w:w="828" w:type="dxa"/>
            <w:tcBorders>
              <w:top w:val="nil"/>
              <w:left w:val="nil"/>
              <w:bottom w:val="single" w:sz="4" w:space="0" w:color="auto"/>
              <w:right w:val="single" w:sz="4" w:space="0" w:color="auto"/>
            </w:tcBorders>
            <w:shd w:val="clear" w:color="auto" w:fill="auto"/>
            <w:noWrap/>
            <w:vAlign w:val="bottom"/>
            <w:hideMark/>
            <w:tcPrChange w:id="6510" w:author="The Si Tran" w:date="2012-12-12T07:52: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11" w:author="The Si Tran" w:date="2012-12-12T07:52:00Z"/>
                <w:rFonts w:eastAsia="Times New Roman"/>
                <w:color w:val="000000"/>
                <w:sz w:val="22"/>
              </w:rPr>
            </w:pPr>
            <w:ins w:id="6512" w:author="The Si Tran" w:date="2012-12-12T07:52:00Z">
              <w:r w:rsidRPr="00250D4D">
                <w:rPr>
                  <w:rFonts w:eastAsia="Times New Roman"/>
                  <w:color w:val="000000"/>
                  <w:sz w:val="22"/>
                </w:rPr>
                <w:t>40.77</w:t>
              </w:r>
            </w:ins>
          </w:p>
        </w:tc>
      </w:tr>
      <w:tr w:rsidR="00A80B78" w:rsidRPr="00AF5054" w:rsidTr="00A80B78">
        <w:trPr>
          <w:trHeight w:val="289"/>
          <w:ins w:id="6513" w:author="The Si Tran" w:date="2012-12-12T07:52:00Z"/>
          <w:trPrChange w:id="6514" w:author="The Si Tran" w:date="2012-12-12T07:52:00Z">
            <w:trPr>
              <w:trHeight w:val="289"/>
            </w:trPr>
          </w:trPrChange>
        </w:trPr>
        <w:tc>
          <w:tcPr>
            <w:tcW w:w="1072" w:type="dxa"/>
            <w:tcBorders>
              <w:top w:val="nil"/>
              <w:left w:val="single" w:sz="4" w:space="0" w:color="auto"/>
              <w:bottom w:val="single" w:sz="4" w:space="0" w:color="auto"/>
              <w:right w:val="single" w:sz="4" w:space="0" w:color="auto"/>
            </w:tcBorders>
            <w:shd w:val="clear" w:color="auto" w:fill="auto"/>
            <w:noWrap/>
            <w:vAlign w:val="center"/>
            <w:hideMark/>
            <w:tcPrChange w:id="6515" w:author="The Si Tran" w:date="2012-12-12T07:5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6516" w:author="The Si Tran" w:date="2012-12-12T07:52:00Z"/>
                <w:rFonts w:eastAsia="Times New Roman"/>
                <w:color w:val="000000"/>
                <w:sz w:val="22"/>
              </w:rPr>
            </w:pPr>
            <w:ins w:id="6517" w:author="The Si Tran" w:date="2012-12-12T07:52:00Z">
              <w:r w:rsidRPr="00250D4D">
                <w:rPr>
                  <w:rFonts w:eastAsia="Times New Roman"/>
                  <w:color w:val="000000"/>
                  <w:sz w:val="22"/>
                </w:rPr>
                <w:t xml:space="preserve">SARIMA </w:t>
              </w:r>
            </w:ins>
          </w:p>
        </w:tc>
        <w:tc>
          <w:tcPr>
            <w:tcW w:w="6551" w:type="dxa"/>
            <w:tcBorders>
              <w:top w:val="nil"/>
              <w:left w:val="nil"/>
              <w:bottom w:val="single" w:sz="4" w:space="0" w:color="auto"/>
              <w:right w:val="single" w:sz="4" w:space="0" w:color="auto"/>
            </w:tcBorders>
            <w:shd w:val="clear" w:color="auto" w:fill="auto"/>
            <w:vAlign w:val="bottom"/>
            <w:hideMark/>
            <w:tcPrChange w:id="6518" w:author="The Si Tran" w:date="2012-12-12T07:52:00Z">
              <w:tcPr>
                <w:tcW w:w="6551"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519" w:author="The Si Tran" w:date="2012-12-12T07:52:00Z"/>
                <w:rFonts w:eastAsia="Times New Roman"/>
                <w:color w:val="000000"/>
                <w:sz w:val="22"/>
              </w:rPr>
            </w:pPr>
            <w:ins w:id="6520" w:author="The Si Tran" w:date="2012-12-12T07:52:00Z">
              <w:r w:rsidRPr="00250D4D">
                <w:rPr>
                  <w:rFonts w:eastAsia="Times New Roman"/>
                  <w:color w:val="000000"/>
                  <w:sz w:val="22"/>
                </w:rPr>
                <w:t>ARIMA(2, 0, 0)(0, 0, 0)0</w:t>
              </w:r>
            </w:ins>
          </w:p>
        </w:tc>
        <w:tc>
          <w:tcPr>
            <w:tcW w:w="764" w:type="dxa"/>
            <w:tcBorders>
              <w:top w:val="nil"/>
              <w:left w:val="nil"/>
              <w:bottom w:val="single" w:sz="4" w:space="0" w:color="auto"/>
              <w:right w:val="single" w:sz="4" w:space="0" w:color="auto"/>
            </w:tcBorders>
            <w:shd w:val="clear" w:color="auto" w:fill="auto"/>
            <w:noWrap/>
            <w:vAlign w:val="bottom"/>
            <w:hideMark/>
            <w:tcPrChange w:id="6521" w:author="The Si Tran" w:date="2012-12-12T07:52:00Z">
              <w:tcPr>
                <w:tcW w:w="764"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22" w:author="The Si Tran" w:date="2012-12-12T07:52:00Z"/>
                <w:rFonts w:eastAsia="Times New Roman"/>
                <w:color w:val="000000"/>
                <w:sz w:val="22"/>
              </w:rPr>
            </w:pPr>
            <w:ins w:id="6523" w:author="The Si Tran" w:date="2012-12-12T07:52:00Z">
              <w:r w:rsidRPr="00250D4D">
                <w:rPr>
                  <w:rFonts w:eastAsia="Times New Roman"/>
                  <w:color w:val="000000"/>
                  <w:sz w:val="22"/>
                </w:rPr>
                <w:t>12.38</w:t>
              </w:r>
            </w:ins>
          </w:p>
        </w:tc>
        <w:tc>
          <w:tcPr>
            <w:tcW w:w="825" w:type="dxa"/>
            <w:tcBorders>
              <w:top w:val="nil"/>
              <w:left w:val="nil"/>
              <w:bottom w:val="single" w:sz="4" w:space="0" w:color="auto"/>
              <w:right w:val="single" w:sz="4" w:space="0" w:color="auto"/>
            </w:tcBorders>
            <w:shd w:val="clear" w:color="auto" w:fill="auto"/>
            <w:noWrap/>
            <w:vAlign w:val="bottom"/>
            <w:hideMark/>
            <w:tcPrChange w:id="6524" w:author="The Si Tran" w:date="2012-12-12T07:52:00Z">
              <w:tcPr>
                <w:tcW w:w="825"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25" w:author="The Si Tran" w:date="2012-12-12T07:52:00Z"/>
                <w:rFonts w:eastAsia="Times New Roman"/>
                <w:color w:val="000000"/>
                <w:sz w:val="22"/>
              </w:rPr>
            </w:pPr>
            <w:ins w:id="6526" w:author="The Si Tran" w:date="2012-12-12T07:52:00Z">
              <w:r w:rsidRPr="00250D4D">
                <w:rPr>
                  <w:rFonts w:eastAsia="Times New Roman"/>
                  <w:color w:val="000000"/>
                  <w:sz w:val="22"/>
                </w:rPr>
                <w:t>272.48</w:t>
              </w:r>
            </w:ins>
          </w:p>
        </w:tc>
        <w:tc>
          <w:tcPr>
            <w:tcW w:w="828" w:type="dxa"/>
            <w:tcBorders>
              <w:top w:val="nil"/>
              <w:left w:val="nil"/>
              <w:bottom w:val="single" w:sz="4" w:space="0" w:color="auto"/>
              <w:right w:val="single" w:sz="4" w:space="0" w:color="auto"/>
            </w:tcBorders>
            <w:shd w:val="clear" w:color="auto" w:fill="auto"/>
            <w:noWrap/>
            <w:vAlign w:val="bottom"/>
            <w:hideMark/>
            <w:tcPrChange w:id="6527" w:author="The Si Tran" w:date="2012-12-12T07:52: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28" w:author="The Si Tran" w:date="2012-12-12T07:52:00Z"/>
                <w:rFonts w:eastAsia="Times New Roman"/>
                <w:color w:val="000000"/>
                <w:sz w:val="22"/>
              </w:rPr>
            </w:pPr>
            <w:ins w:id="6529" w:author="The Si Tran" w:date="2012-12-12T07:52:00Z">
              <w:r w:rsidRPr="00250D4D">
                <w:rPr>
                  <w:rFonts w:eastAsia="Times New Roman"/>
                  <w:color w:val="000000"/>
                  <w:sz w:val="22"/>
                </w:rPr>
                <w:t>37.72</w:t>
              </w:r>
            </w:ins>
          </w:p>
        </w:tc>
      </w:tr>
      <w:tr w:rsidR="00A80B78" w:rsidRPr="00AF5054" w:rsidTr="00A80B78">
        <w:trPr>
          <w:trHeight w:val="870"/>
          <w:ins w:id="6530" w:author="The Si Tran" w:date="2012-12-12T07:52:00Z"/>
          <w:trPrChange w:id="6531" w:author="The Si Tran" w:date="2012-12-12T07:52:00Z">
            <w:trPr>
              <w:trHeight w:val="870"/>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532" w:author="The Si Tran" w:date="2012-12-12T07:5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6533" w:author="The Si Tran" w:date="2012-12-12T07:52:00Z"/>
                <w:rFonts w:eastAsia="Times New Roman"/>
                <w:color w:val="000000"/>
                <w:sz w:val="22"/>
              </w:rPr>
            </w:pPr>
            <w:ins w:id="6534" w:author="The Si Tran" w:date="2012-12-12T07:52:00Z">
              <w:r w:rsidRPr="00250D4D">
                <w:rPr>
                  <w:rFonts w:eastAsia="Times New Roman"/>
                  <w:color w:val="000000"/>
                  <w:sz w:val="22"/>
                </w:rPr>
                <w:t>Hybrid</w:t>
              </w:r>
            </w:ins>
          </w:p>
        </w:tc>
        <w:tc>
          <w:tcPr>
            <w:tcW w:w="6551" w:type="dxa"/>
            <w:tcBorders>
              <w:top w:val="nil"/>
              <w:left w:val="nil"/>
              <w:bottom w:val="single" w:sz="4" w:space="0" w:color="auto"/>
              <w:right w:val="single" w:sz="4" w:space="0" w:color="auto"/>
            </w:tcBorders>
            <w:shd w:val="clear" w:color="auto" w:fill="auto"/>
            <w:vAlign w:val="bottom"/>
            <w:hideMark/>
            <w:tcPrChange w:id="6535" w:author="The Si Tran" w:date="2012-12-12T07:52:00Z">
              <w:tcPr>
                <w:tcW w:w="6551"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536" w:author="The Si Tran" w:date="2012-12-12T07:52:00Z"/>
                <w:rFonts w:eastAsia="Times New Roman"/>
                <w:color w:val="000000"/>
                <w:sz w:val="22"/>
              </w:rPr>
            </w:pPr>
            <w:ins w:id="6537" w:author="The Si Tran" w:date="2012-12-12T07:52:00Z">
              <w:r w:rsidRPr="00250D4D">
                <w:rPr>
                  <w:rFonts w:eastAsia="Times New Roman"/>
                  <w:color w:val="000000"/>
                  <w:sz w:val="22"/>
                </w:rPr>
                <w:t>ARIMA(2, 0, 0)(0, 0, 0)0</w:t>
              </w:r>
              <w:r w:rsidRPr="00250D4D">
                <w:rPr>
                  <w:rFonts w:eastAsia="Times New Roman"/>
                  <w:color w:val="000000"/>
                  <w:sz w:val="22"/>
                </w:rPr>
                <w:br/>
                <w:t>Neuron(8,8,1),Algorithm=RPROP, epoches=189,  Residual=1E-7, default_update=0.1, max_update=10</w:t>
              </w:r>
            </w:ins>
          </w:p>
        </w:tc>
        <w:tc>
          <w:tcPr>
            <w:tcW w:w="764" w:type="dxa"/>
            <w:tcBorders>
              <w:top w:val="nil"/>
              <w:left w:val="nil"/>
              <w:bottom w:val="single" w:sz="4" w:space="0" w:color="auto"/>
              <w:right w:val="single" w:sz="4" w:space="0" w:color="auto"/>
            </w:tcBorders>
            <w:shd w:val="clear" w:color="auto" w:fill="auto"/>
            <w:noWrap/>
            <w:vAlign w:val="bottom"/>
            <w:hideMark/>
            <w:tcPrChange w:id="6538" w:author="The Si Tran" w:date="2012-12-12T07:52:00Z">
              <w:tcPr>
                <w:tcW w:w="764"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39" w:author="The Si Tran" w:date="2012-12-12T07:52:00Z"/>
                <w:rFonts w:eastAsia="Times New Roman"/>
                <w:color w:val="000000"/>
                <w:sz w:val="22"/>
              </w:rPr>
            </w:pPr>
            <w:ins w:id="6540" w:author="The Si Tran" w:date="2012-12-12T07:52:00Z">
              <w:r w:rsidRPr="00250D4D">
                <w:rPr>
                  <w:rFonts w:eastAsia="Times New Roman"/>
                  <w:color w:val="000000"/>
                  <w:sz w:val="22"/>
                </w:rPr>
                <w:t>11.43</w:t>
              </w:r>
            </w:ins>
          </w:p>
        </w:tc>
        <w:tc>
          <w:tcPr>
            <w:tcW w:w="825" w:type="dxa"/>
            <w:tcBorders>
              <w:top w:val="nil"/>
              <w:left w:val="nil"/>
              <w:bottom w:val="single" w:sz="4" w:space="0" w:color="auto"/>
              <w:right w:val="single" w:sz="4" w:space="0" w:color="auto"/>
            </w:tcBorders>
            <w:shd w:val="clear" w:color="auto" w:fill="auto"/>
            <w:noWrap/>
            <w:vAlign w:val="bottom"/>
            <w:hideMark/>
            <w:tcPrChange w:id="6541" w:author="The Si Tran" w:date="2012-12-12T07:52:00Z">
              <w:tcPr>
                <w:tcW w:w="825"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42" w:author="The Si Tran" w:date="2012-12-12T07:52:00Z"/>
                <w:rFonts w:eastAsia="Times New Roman"/>
                <w:color w:val="000000"/>
                <w:sz w:val="22"/>
              </w:rPr>
            </w:pPr>
            <w:ins w:id="6543" w:author="The Si Tran" w:date="2012-12-12T07:52:00Z">
              <w:r w:rsidRPr="00250D4D">
                <w:rPr>
                  <w:rFonts w:eastAsia="Times New Roman"/>
                  <w:color w:val="000000"/>
                  <w:sz w:val="22"/>
                </w:rPr>
                <w:t>273.63</w:t>
              </w:r>
            </w:ins>
          </w:p>
        </w:tc>
        <w:tc>
          <w:tcPr>
            <w:tcW w:w="828" w:type="dxa"/>
            <w:tcBorders>
              <w:top w:val="nil"/>
              <w:left w:val="nil"/>
              <w:bottom w:val="single" w:sz="4" w:space="0" w:color="auto"/>
              <w:right w:val="single" w:sz="4" w:space="0" w:color="auto"/>
            </w:tcBorders>
            <w:shd w:val="clear" w:color="auto" w:fill="auto"/>
            <w:noWrap/>
            <w:vAlign w:val="bottom"/>
            <w:hideMark/>
            <w:tcPrChange w:id="6544" w:author="The Si Tran" w:date="2012-12-12T07:52: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45" w:author="The Si Tran" w:date="2012-12-12T07:52:00Z"/>
                <w:rFonts w:eastAsia="Times New Roman"/>
                <w:color w:val="000000"/>
                <w:sz w:val="22"/>
              </w:rPr>
            </w:pPr>
            <w:ins w:id="6546" w:author="The Si Tran" w:date="2012-12-12T07:52:00Z">
              <w:r w:rsidRPr="00250D4D">
                <w:rPr>
                  <w:rFonts w:eastAsia="Times New Roman"/>
                  <w:color w:val="000000"/>
                  <w:sz w:val="22"/>
                </w:rPr>
                <w:t>35.69</w:t>
              </w:r>
            </w:ins>
          </w:p>
        </w:tc>
      </w:tr>
      <w:tr w:rsidR="00A80B78" w:rsidRPr="00AF5054" w:rsidTr="00A80B78">
        <w:trPr>
          <w:trHeight w:val="870"/>
          <w:ins w:id="6547" w:author="The Si Tran" w:date="2012-12-12T07:52:00Z"/>
          <w:trPrChange w:id="6548" w:author="The Si Tran" w:date="2012-12-12T07:52:00Z">
            <w:trPr>
              <w:trHeight w:val="870"/>
            </w:trPr>
          </w:trPrChange>
        </w:trPr>
        <w:tc>
          <w:tcPr>
            <w:tcW w:w="1072" w:type="dxa"/>
            <w:vMerge/>
            <w:tcBorders>
              <w:top w:val="nil"/>
              <w:left w:val="single" w:sz="4" w:space="0" w:color="auto"/>
              <w:bottom w:val="single" w:sz="4" w:space="0" w:color="000000"/>
              <w:right w:val="single" w:sz="4" w:space="0" w:color="auto"/>
            </w:tcBorders>
            <w:vAlign w:val="center"/>
            <w:hideMark/>
            <w:tcPrChange w:id="6549" w:author="The Si Tran" w:date="2012-12-12T07:52:00Z">
              <w:tcPr>
                <w:tcW w:w="1072" w:type="dxa"/>
                <w:vMerge/>
                <w:tcBorders>
                  <w:top w:val="nil"/>
                  <w:left w:val="single" w:sz="4" w:space="0" w:color="auto"/>
                  <w:bottom w:val="single" w:sz="4" w:space="0" w:color="000000"/>
                  <w:right w:val="single" w:sz="4" w:space="0" w:color="auto"/>
                </w:tcBorders>
                <w:vAlign w:val="center"/>
                <w:hideMark/>
              </w:tcPr>
            </w:tcPrChange>
          </w:tcPr>
          <w:p w:rsidR="00A80B78" w:rsidRPr="00250D4D" w:rsidRDefault="00A80B78" w:rsidP="00A80B78">
            <w:pPr>
              <w:spacing w:before="0" w:line="240" w:lineRule="auto"/>
              <w:jc w:val="left"/>
              <w:rPr>
                <w:ins w:id="6550" w:author="The Si Tran" w:date="2012-12-12T07:52:00Z"/>
                <w:rFonts w:eastAsia="Times New Roman"/>
                <w:color w:val="000000"/>
                <w:sz w:val="22"/>
              </w:rPr>
            </w:pPr>
          </w:p>
        </w:tc>
        <w:tc>
          <w:tcPr>
            <w:tcW w:w="6551" w:type="dxa"/>
            <w:tcBorders>
              <w:top w:val="nil"/>
              <w:left w:val="nil"/>
              <w:bottom w:val="single" w:sz="4" w:space="0" w:color="auto"/>
              <w:right w:val="single" w:sz="4" w:space="0" w:color="auto"/>
            </w:tcBorders>
            <w:shd w:val="clear" w:color="auto" w:fill="auto"/>
            <w:vAlign w:val="bottom"/>
            <w:hideMark/>
            <w:tcPrChange w:id="6551" w:author="The Si Tran" w:date="2012-12-12T07:52:00Z">
              <w:tcPr>
                <w:tcW w:w="6551"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552" w:author="The Si Tran" w:date="2012-12-12T07:52:00Z"/>
                <w:rFonts w:eastAsia="Times New Roman"/>
                <w:color w:val="000000"/>
                <w:sz w:val="22"/>
              </w:rPr>
            </w:pPr>
            <w:ins w:id="6553" w:author="The Si Tran" w:date="2012-12-12T07:52:00Z">
              <w:r w:rsidRPr="00250D4D">
                <w:rPr>
                  <w:rFonts w:eastAsia="Times New Roman"/>
                  <w:color w:val="000000"/>
                  <w:sz w:val="22"/>
                </w:rPr>
                <w:t>ARIMA(2, 0, 0)(0, 0, 0)0</w:t>
              </w:r>
              <w:r w:rsidRPr="00250D4D">
                <w:rPr>
                  <w:rFonts w:eastAsia="Times New Roman"/>
                  <w:color w:val="000000"/>
                  <w:sz w:val="22"/>
                </w:rPr>
                <w:br/>
                <w:t>Neuron(8,8,1),Algorithm=Back Propagation, epoches=1000, Residual=1E-6, learning_rate=0.4, momemtum = 0,2</w:t>
              </w:r>
            </w:ins>
          </w:p>
        </w:tc>
        <w:tc>
          <w:tcPr>
            <w:tcW w:w="764" w:type="dxa"/>
            <w:tcBorders>
              <w:top w:val="nil"/>
              <w:left w:val="nil"/>
              <w:bottom w:val="single" w:sz="4" w:space="0" w:color="auto"/>
              <w:right w:val="single" w:sz="4" w:space="0" w:color="auto"/>
            </w:tcBorders>
            <w:shd w:val="clear" w:color="auto" w:fill="auto"/>
            <w:noWrap/>
            <w:vAlign w:val="bottom"/>
            <w:hideMark/>
            <w:tcPrChange w:id="6554" w:author="The Si Tran" w:date="2012-12-12T07:52:00Z">
              <w:tcPr>
                <w:tcW w:w="764"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55" w:author="The Si Tran" w:date="2012-12-12T07:52:00Z"/>
                <w:rFonts w:eastAsia="Times New Roman"/>
                <w:color w:val="000000"/>
                <w:sz w:val="22"/>
              </w:rPr>
            </w:pPr>
            <w:ins w:id="6556" w:author="The Si Tran" w:date="2012-12-12T07:52:00Z">
              <w:r w:rsidRPr="00250D4D">
                <w:rPr>
                  <w:rFonts w:eastAsia="Times New Roman"/>
                  <w:color w:val="000000"/>
                  <w:sz w:val="22"/>
                </w:rPr>
                <w:t>15.08</w:t>
              </w:r>
            </w:ins>
          </w:p>
        </w:tc>
        <w:tc>
          <w:tcPr>
            <w:tcW w:w="825" w:type="dxa"/>
            <w:tcBorders>
              <w:top w:val="nil"/>
              <w:left w:val="nil"/>
              <w:bottom w:val="single" w:sz="4" w:space="0" w:color="auto"/>
              <w:right w:val="single" w:sz="4" w:space="0" w:color="auto"/>
            </w:tcBorders>
            <w:shd w:val="clear" w:color="auto" w:fill="auto"/>
            <w:noWrap/>
            <w:vAlign w:val="bottom"/>
            <w:hideMark/>
            <w:tcPrChange w:id="6557" w:author="The Si Tran" w:date="2012-12-12T07:52:00Z">
              <w:tcPr>
                <w:tcW w:w="825"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58" w:author="The Si Tran" w:date="2012-12-12T07:52:00Z"/>
                <w:rFonts w:eastAsia="Times New Roman"/>
                <w:color w:val="000000"/>
                <w:sz w:val="22"/>
              </w:rPr>
            </w:pPr>
            <w:ins w:id="6559" w:author="The Si Tran" w:date="2012-12-12T07:52:00Z">
              <w:r w:rsidRPr="00250D4D">
                <w:rPr>
                  <w:rFonts w:eastAsia="Times New Roman"/>
                  <w:color w:val="000000"/>
                  <w:sz w:val="22"/>
                </w:rPr>
                <w:t>457.49</w:t>
              </w:r>
            </w:ins>
          </w:p>
        </w:tc>
        <w:tc>
          <w:tcPr>
            <w:tcW w:w="828" w:type="dxa"/>
            <w:tcBorders>
              <w:top w:val="nil"/>
              <w:left w:val="nil"/>
              <w:bottom w:val="single" w:sz="4" w:space="0" w:color="auto"/>
              <w:right w:val="single" w:sz="4" w:space="0" w:color="auto"/>
            </w:tcBorders>
            <w:shd w:val="clear" w:color="auto" w:fill="auto"/>
            <w:noWrap/>
            <w:vAlign w:val="bottom"/>
            <w:hideMark/>
            <w:tcPrChange w:id="6560" w:author="The Si Tran" w:date="2012-12-12T07:52: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61" w:author="The Si Tran" w:date="2012-12-12T07:52:00Z"/>
                <w:rFonts w:eastAsia="Times New Roman"/>
                <w:color w:val="000000"/>
                <w:sz w:val="22"/>
              </w:rPr>
            </w:pPr>
            <w:ins w:id="6562" w:author="The Si Tran" w:date="2012-12-12T07:52:00Z">
              <w:r w:rsidRPr="00250D4D">
                <w:rPr>
                  <w:rFonts w:eastAsia="Times New Roman"/>
                  <w:color w:val="000000"/>
                  <w:sz w:val="22"/>
                </w:rPr>
                <w:t>39.9</w:t>
              </w:r>
            </w:ins>
          </w:p>
        </w:tc>
      </w:tr>
    </w:tbl>
    <w:p w:rsidR="00DE7809" w:rsidRDefault="00977112">
      <w:pPr>
        <w:pStyle w:val="Bang"/>
        <w:rPr>
          <w:ins w:id="6563" w:author="The Si Tran" w:date="2012-12-12T07:54:00Z"/>
        </w:rPr>
        <w:pPrChange w:id="6564" w:author="The Si Tran" w:date="2012-12-11T23:57:00Z">
          <w:pPr>
            <w:pStyle w:val="Heading1"/>
            <w:jc w:val="left"/>
          </w:pPr>
        </w:pPrChange>
      </w:pPr>
      <w:bookmarkStart w:id="6565" w:name="_Toc343033800"/>
      <w:bookmarkStart w:id="6566" w:name="_Toc343062519"/>
      <w:ins w:id="6567" w:author="The Si Tran" w:date="2012-12-11T20:15:00Z">
        <w:r w:rsidRPr="00BF080C">
          <w:rPr>
            <w:b/>
            <w:rPrChange w:id="6568" w:author="The Si Tran" w:date="2012-12-11T23:57:00Z">
              <w:rPr>
                <w:bCs w:val="0"/>
              </w:rPr>
            </w:rPrChange>
          </w:rPr>
          <w:t xml:space="preserve">Bảng </w:t>
        </w:r>
      </w:ins>
      <w:ins w:id="6569" w:author="The Si Tran" w:date="2012-12-11T23:57:00Z">
        <w:r w:rsidR="00BF080C" w:rsidRPr="00BF080C">
          <w:rPr>
            <w:b/>
            <w:rPrChange w:id="6570" w:author="The Si Tran" w:date="2012-12-11T23:57:00Z">
              <w:rPr>
                <w:bCs w:val="0"/>
              </w:rPr>
            </w:rPrChange>
          </w:rPr>
          <w:t>6.8</w:t>
        </w:r>
      </w:ins>
      <w:ins w:id="6571" w:author="The Si Tran" w:date="2012-12-11T20:15:00Z">
        <w:r w:rsidRPr="00BF080C">
          <w:rPr>
            <w:b/>
            <w:rPrChange w:id="6572" w:author="The Si Tran" w:date="2012-12-11T23:57:00Z">
              <w:rPr>
                <w:bCs w:val="0"/>
              </w:rPr>
            </w:rPrChange>
          </w:rPr>
          <w:t>:</w:t>
        </w:r>
        <w:r w:rsidRPr="004D696B">
          <w:t xml:space="preserve"> Kết quả thực nghiệm chuỗi dữ liệu</w:t>
        </w:r>
      </w:ins>
      <w:ins w:id="6573" w:author="The Si Tran" w:date="2012-12-11T20:23:00Z">
        <w:r w:rsidR="00DF2C28">
          <w:t xml:space="preserve"> </w:t>
        </w:r>
        <w:r w:rsidR="00DF2C28" w:rsidRPr="004D696B">
          <w:t>Sunspots</w:t>
        </w:r>
      </w:ins>
      <w:bookmarkEnd w:id="6565"/>
      <w:bookmarkEnd w:id="6566"/>
    </w:p>
    <w:p w:rsidR="00FD5FE6" w:rsidRPr="00977112" w:rsidRDefault="00FD5FE6">
      <w:pPr>
        <w:pStyle w:val="Bang"/>
        <w:rPr>
          <w:rPrChange w:id="6574" w:author="The Si Tran" w:date="2012-12-11T20:15:00Z">
            <w:rPr/>
          </w:rPrChange>
        </w:rPr>
        <w:pPrChange w:id="6575" w:author="The Si Tran" w:date="2012-12-11T23:57:00Z">
          <w:pPr>
            <w:pStyle w:val="Heading1"/>
            <w:jc w:val="left"/>
          </w:pPr>
        </w:pPrChange>
      </w:pPr>
    </w:p>
    <w:tbl>
      <w:tblPr>
        <w:tblW w:w="10047" w:type="dxa"/>
        <w:tblLook w:val="04A0" w:firstRow="1" w:lastRow="0" w:firstColumn="1" w:lastColumn="0" w:noHBand="0" w:noVBand="1"/>
      </w:tblPr>
      <w:tblGrid>
        <w:gridCol w:w="1072"/>
        <w:gridCol w:w="6340"/>
        <w:gridCol w:w="821"/>
        <w:gridCol w:w="986"/>
        <w:gridCol w:w="828"/>
        <w:tblGridChange w:id="6576">
          <w:tblGrid>
            <w:gridCol w:w="1072"/>
            <w:gridCol w:w="6340"/>
            <w:gridCol w:w="821"/>
            <w:gridCol w:w="986"/>
            <w:gridCol w:w="828"/>
          </w:tblGrid>
        </w:tblGridChange>
      </w:tblGrid>
      <w:tr w:rsidR="00A80B78" w:rsidRPr="00AF5054" w:rsidTr="00A80B78">
        <w:trPr>
          <w:trHeight w:val="305"/>
          <w:ins w:id="6577" w:author="The Si Tran" w:date="2012-12-12T07:53: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left"/>
              <w:rPr>
                <w:ins w:id="6578" w:author="The Si Tran" w:date="2012-12-12T07:53:00Z"/>
                <w:rFonts w:eastAsia="Times New Roman"/>
                <w:color w:val="000000"/>
                <w:sz w:val="22"/>
              </w:rPr>
            </w:pPr>
          </w:p>
        </w:tc>
        <w:tc>
          <w:tcPr>
            <w:tcW w:w="6340" w:type="dxa"/>
            <w:tcBorders>
              <w:top w:val="single" w:sz="4" w:space="0" w:color="auto"/>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left"/>
              <w:rPr>
                <w:ins w:id="6579" w:author="The Si Tran" w:date="2012-12-12T07:53:00Z"/>
                <w:rFonts w:eastAsia="Times New Roman"/>
                <w:color w:val="000000"/>
                <w:sz w:val="22"/>
              </w:rPr>
            </w:pPr>
            <w:ins w:id="6580" w:author="The Si Tran" w:date="2012-12-12T07:53:00Z">
              <w:r w:rsidRPr="00250D4D">
                <w:rPr>
                  <w:rFonts w:eastAsia="Times New Roman"/>
                  <w:color w:val="000000"/>
                  <w:sz w:val="22"/>
                </w:rPr>
                <w:t>Model</w:t>
              </w:r>
            </w:ins>
          </w:p>
        </w:tc>
        <w:tc>
          <w:tcPr>
            <w:tcW w:w="821" w:type="dxa"/>
            <w:tcBorders>
              <w:top w:val="single" w:sz="4" w:space="0" w:color="auto"/>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left"/>
              <w:rPr>
                <w:ins w:id="6581" w:author="The Si Tran" w:date="2012-12-12T07:53:00Z"/>
                <w:rFonts w:eastAsia="Times New Roman"/>
                <w:color w:val="000000"/>
                <w:sz w:val="22"/>
              </w:rPr>
            </w:pPr>
            <w:ins w:id="6582" w:author="The Si Tran" w:date="2012-12-12T07:53:00Z">
              <w:r w:rsidRPr="00250D4D">
                <w:rPr>
                  <w:rFonts w:eastAsia="Times New Roman"/>
                  <w:color w:val="000000"/>
                  <w:sz w:val="22"/>
                </w:rPr>
                <w:t>MAE</w:t>
              </w:r>
            </w:ins>
          </w:p>
        </w:tc>
        <w:tc>
          <w:tcPr>
            <w:tcW w:w="986" w:type="dxa"/>
            <w:tcBorders>
              <w:top w:val="single" w:sz="4" w:space="0" w:color="auto"/>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left"/>
              <w:rPr>
                <w:ins w:id="6583" w:author="The Si Tran" w:date="2012-12-12T07:53:00Z"/>
                <w:rFonts w:eastAsia="Times New Roman"/>
                <w:color w:val="000000"/>
                <w:sz w:val="22"/>
              </w:rPr>
            </w:pPr>
            <w:ins w:id="6584" w:author="The Si Tran" w:date="2012-12-12T07:53:00Z">
              <w:r w:rsidRPr="00250D4D">
                <w:rPr>
                  <w:rFonts w:eastAsia="Times New Roman"/>
                  <w:color w:val="000000"/>
                  <w:sz w:val="22"/>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left"/>
              <w:rPr>
                <w:ins w:id="6585" w:author="The Si Tran" w:date="2012-12-12T07:53:00Z"/>
                <w:rFonts w:eastAsia="Times New Roman"/>
                <w:color w:val="000000"/>
                <w:sz w:val="22"/>
              </w:rPr>
            </w:pPr>
            <w:ins w:id="6586" w:author="The Si Tran" w:date="2012-12-12T07:53:00Z">
              <w:r w:rsidRPr="00250D4D">
                <w:rPr>
                  <w:rFonts w:eastAsia="Times New Roman"/>
                  <w:color w:val="000000"/>
                  <w:sz w:val="22"/>
                </w:rPr>
                <w:t>MAPE</w:t>
              </w:r>
            </w:ins>
          </w:p>
        </w:tc>
      </w:tr>
      <w:tr w:rsidR="00A80B78" w:rsidRPr="00AF5054" w:rsidTr="00A80B78">
        <w:tblPrEx>
          <w:tblW w:w="10047" w:type="dxa"/>
          <w:tblPrExChange w:id="6587" w:author="The Si Tran" w:date="2012-12-12T07:53:00Z">
            <w:tblPrEx>
              <w:tblW w:w="10047" w:type="dxa"/>
            </w:tblPrEx>
          </w:tblPrExChange>
        </w:tblPrEx>
        <w:trPr>
          <w:trHeight w:val="610"/>
          <w:ins w:id="6588" w:author="The Si Tran" w:date="2012-12-12T07:53:00Z"/>
          <w:trPrChange w:id="6589" w:author="The Si Tran" w:date="2012-12-12T07:53:00Z">
            <w:trPr>
              <w:trHeight w:val="610"/>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590" w:author="The Si Tran" w:date="2012-12-12T07:5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6591" w:author="The Si Tran" w:date="2012-12-12T07:53:00Z"/>
                <w:rFonts w:eastAsia="Times New Roman"/>
                <w:color w:val="000000"/>
                <w:sz w:val="22"/>
              </w:rPr>
            </w:pPr>
            <w:ins w:id="6592" w:author="The Si Tran" w:date="2012-12-12T07:53:00Z">
              <w:r w:rsidRPr="00250D4D">
                <w:rPr>
                  <w:rFonts w:eastAsia="Times New Roman"/>
                  <w:color w:val="000000"/>
                  <w:sz w:val="22"/>
                </w:rPr>
                <w:t>ANNs</w:t>
              </w:r>
            </w:ins>
          </w:p>
        </w:tc>
        <w:tc>
          <w:tcPr>
            <w:tcW w:w="6340" w:type="dxa"/>
            <w:tcBorders>
              <w:top w:val="nil"/>
              <w:left w:val="nil"/>
              <w:bottom w:val="single" w:sz="4" w:space="0" w:color="auto"/>
              <w:right w:val="single" w:sz="4" w:space="0" w:color="auto"/>
            </w:tcBorders>
            <w:shd w:val="clear" w:color="auto" w:fill="auto"/>
            <w:vAlign w:val="bottom"/>
            <w:hideMark/>
            <w:tcPrChange w:id="6593" w:author="The Si Tran" w:date="2012-12-12T07:53:00Z">
              <w:tcPr>
                <w:tcW w:w="6340"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594" w:author="The Si Tran" w:date="2012-12-12T07:53:00Z"/>
                <w:rFonts w:eastAsia="Times New Roman"/>
                <w:color w:val="000000"/>
                <w:sz w:val="22"/>
              </w:rPr>
            </w:pPr>
            <w:ins w:id="6595" w:author="The Si Tran" w:date="2012-12-12T07:53:00Z">
              <w:r w:rsidRPr="00250D4D">
                <w:rPr>
                  <w:rFonts w:eastAsia="Times New Roman"/>
                  <w:color w:val="000000"/>
                  <w:sz w:val="22"/>
                </w:rPr>
                <w:t>Neuron(6,6,1), Algorithm=RPROP, epoches=688,  Residual=1E-7, default_update=0.1, max_update=10</w:t>
              </w:r>
            </w:ins>
          </w:p>
        </w:tc>
        <w:tc>
          <w:tcPr>
            <w:tcW w:w="821" w:type="dxa"/>
            <w:tcBorders>
              <w:top w:val="nil"/>
              <w:left w:val="nil"/>
              <w:bottom w:val="single" w:sz="4" w:space="0" w:color="auto"/>
              <w:right w:val="single" w:sz="4" w:space="0" w:color="auto"/>
            </w:tcBorders>
            <w:shd w:val="clear" w:color="auto" w:fill="auto"/>
            <w:noWrap/>
            <w:vAlign w:val="bottom"/>
            <w:hideMark/>
            <w:tcPrChange w:id="6596" w:author="The Si Tran" w:date="2012-12-12T07:53:00Z">
              <w:tcPr>
                <w:tcW w:w="821"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97" w:author="The Si Tran" w:date="2012-12-12T07:53:00Z"/>
                <w:rFonts w:eastAsia="Times New Roman"/>
                <w:color w:val="000000"/>
                <w:sz w:val="22"/>
              </w:rPr>
            </w:pPr>
            <w:ins w:id="6598" w:author="The Si Tran" w:date="2012-12-12T07:53:00Z">
              <w:r w:rsidRPr="00250D4D">
                <w:rPr>
                  <w:rFonts w:eastAsia="Times New Roman"/>
                  <w:color w:val="000000"/>
                  <w:sz w:val="22"/>
                </w:rPr>
                <w:t>787.53</w:t>
              </w:r>
            </w:ins>
          </w:p>
        </w:tc>
        <w:tc>
          <w:tcPr>
            <w:tcW w:w="986" w:type="dxa"/>
            <w:tcBorders>
              <w:top w:val="nil"/>
              <w:left w:val="nil"/>
              <w:bottom w:val="single" w:sz="4" w:space="0" w:color="auto"/>
              <w:right w:val="single" w:sz="4" w:space="0" w:color="auto"/>
            </w:tcBorders>
            <w:shd w:val="clear" w:color="auto" w:fill="auto"/>
            <w:noWrap/>
            <w:vAlign w:val="bottom"/>
            <w:hideMark/>
            <w:tcPrChange w:id="6599" w:author="The Si Tran" w:date="2012-12-12T07:53:00Z">
              <w:tcPr>
                <w:tcW w:w="986"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600" w:author="The Si Tran" w:date="2012-12-12T07:53:00Z"/>
                <w:rFonts w:eastAsia="Times New Roman"/>
                <w:color w:val="000000"/>
                <w:sz w:val="22"/>
              </w:rPr>
            </w:pPr>
            <w:ins w:id="6601" w:author="The Si Tran" w:date="2012-12-12T07:53:00Z">
              <w:r w:rsidRPr="00250D4D">
                <w:rPr>
                  <w:rFonts w:eastAsia="Times New Roman"/>
                  <w:color w:val="000000"/>
                  <w:sz w:val="22"/>
                </w:rPr>
                <w:t>1238980</w:t>
              </w:r>
            </w:ins>
          </w:p>
        </w:tc>
        <w:tc>
          <w:tcPr>
            <w:tcW w:w="828" w:type="dxa"/>
            <w:tcBorders>
              <w:top w:val="nil"/>
              <w:left w:val="nil"/>
              <w:bottom w:val="single" w:sz="4" w:space="0" w:color="auto"/>
              <w:right w:val="single" w:sz="4" w:space="0" w:color="auto"/>
            </w:tcBorders>
            <w:shd w:val="clear" w:color="auto" w:fill="auto"/>
            <w:noWrap/>
            <w:vAlign w:val="bottom"/>
            <w:hideMark/>
            <w:tcPrChange w:id="6602" w:author="The Si Tran" w:date="2012-12-12T07:53: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603" w:author="The Si Tran" w:date="2012-12-12T07:53:00Z"/>
                <w:rFonts w:eastAsia="Times New Roman"/>
                <w:color w:val="000000"/>
                <w:sz w:val="22"/>
              </w:rPr>
            </w:pPr>
            <w:ins w:id="6604" w:author="The Si Tran" w:date="2012-12-12T07:53:00Z">
              <w:r w:rsidRPr="00250D4D">
                <w:rPr>
                  <w:rFonts w:eastAsia="Times New Roman"/>
                  <w:color w:val="000000"/>
                  <w:sz w:val="22"/>
                </w:rPr>
                <w:t>30.33</w:t>
              </w:r>
            </w:ins>
          </w:p>
        </w:tc>
      </w:tr>
      <w:tr w:rsidR="00A80B78" w:rsidRPr="00AF5054" w:rsidTr="00A80B78">
        <w:tblPrEx>
          <w:tblW w:w="10047" w:type="dxa"/>
          <w:tblPrExChange w:id="6605" w:author="The Si Tran" w:date="2012-12-12T07:53:00Z">
            <w:tblPrEx>
              <w:tblW w:w="10047" w:type="dxa"/>
            </w:tblPrEx>
          </w:tblPrExChange>
        </w:tblPrEx>
        <w:trPr>
          <w:trHeight w:val="610"/>
          <w:ins w:id="6606" w:author="The Si Tran" w:date="2012-12-12T07:53:00Z"/>
          <w:trPrChange w:id="6607" w:author="The Si Tran" w:date="2012-12-12T07:53:00Z">
            <w:trPr>
              <w:trHeight w:val="610"/>
            </w:trPr>
          </w:trPrChange>
        </w:trPr>
        <w:tc>
          <w:tcPr>
            <w:tcW w:w="1072" w:type="dxa"/>
            <w:vMerge/>
            <w:tcBorders>
              <w:top w:val="nil"/>
              <w:left w:val="single" w:sz="4" w:space="0" w:color="auto"/>
              <w:bottom w:val="single" w:sz="4" w:space="0" w:color="000000"/>
              <w:right w:val="single" w:sz="4" w:space="0" w:color="auto"/>
            </w:tcBorders>
            <w:vAlign w:val="center"/>
            <w:hideMark/>
            <w:tcPrChange w:id="6608" w:author="The Si Tran" w:date="2012-12-12T07:53:00Z">
              <w:tcPr>
                <w:tcW w:w="1072" w:type="dxa"/>
                <w:vMerge/>
                <w:tcBorders>
                  <w:top w:val="nil"/>
                  <w:left w:val="single" w:sz="4" w:space="0" w:color="auto"/>
                  <w:bottom w:val="single" w:sz="4" w:space="0" w:color="000000"/>
                  <w:right w:val="single" w:sz="4" w:space="0" w:color="auto"/>
                </w:tcBorders>
                <w:vAlign w:val="center"/>
                <w:hideMark/>
              </w:tcPr>
            </w:tcPrChange>
          </w:tcPr>
          <w:p w:rsidR="00A80B78" w:rsidRPr="00250D4D" w:rsidRDefault="00A80B78" w:rsidP="00A80B78">
            <w:pPr>
              <w:spacing w:before="0" w:line="240" w:lineRule="auto"/>
              <w:jc w:val="left"/>
              <w:rPr>
                <w:ins w:id="6609" w:author="The Si Tran" w:date="2012-12-12T07:53:00Z"/>
                <w:rFonts w:eastAsia="Times New Roman"/>
                <w:color w:val="000000"/>
                <w:sz w:val="22"/>
              </w:rPr>
            </w:pPr>
          </w:p>
        </w:tc>
        <w:tc>
          <w:tcPr>
            <w:tcW w:w="6340" w:type="dxa"/>
            <w:tcBorders>
              <w:top w:val="nil"/>
              <w:left w:val="nil"/>
              <w:bottom w:val="single" w:sz="4" w:space="0" w:color="auto"/>
              <w:right w:val="single" w:sz="4" w:space="0" w:color="auto"/>
            </w:tcBorders>
            <w:shd w:val="clear" w:color="auto" w:fill="auto"/>
            <w:vAlign w:val="bottom"/>
            <w:hideMark/>
            <w:tcPrChange w:id="6610" w:author="The Si Tran" w:date="2012-12-12T07:53:00Z">
              <w:tcPr>
                <w:tcW w:w="6340"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611" w:author="The Si Tran" w:date="2012-12-12T07:53:00Z"/>
                <w:rFonts w:eastAsia="Times New Roman"/>
                <w:color w:val="000000"/>
                <w:sz w:val="22"/>
              </w:rPr>
            </w:pPr>
            <w:ins w:id="6612" w:author="The Si Tran" w:date="2012-12-12T07:53:00Z">
              <w:r w:rsidRPr="00250D4D">
                <w:rPr>
                  <w:rFonts w:eastAsia="Times New Roman"/>
                  <w:color w:val="000000"/>
                  <w:sz w:val="22"/>
                </w:rPr>
                <w:t>Neuron(6,6,1),Algorithm=Back Propagation, epoches=1000, Residual=1E-7, learning_rate=0.4, momemtum = 0,2</w:t>
              </w:r>
            </w:ins>
          </w:p>
        </w:tc>
        <w:tc>
          <w:tcPr>
            <w:tcW w:w="821" w:type="dxa"/>
            <w:tcBorders>
              <w:top w:val="nil"/>
              <w:left w:val="nil"/>
              <w:bottom w:val="single" w:sz="4" w:space="0" w:color="auto"/>
              <w:right w:val="single" w:sz="4" w:space="0" w:color="auto"/>
            </w:tcBorders>
            <w:shd w:val="clear" w:color="auto" w:fill="auto"/>
            <w:noWrap/>
            <w:vAlign w:val="bottom"/>
            <w:hideMark/>
            <w:tcPrChange w:id="6613" w:author="The Si Tran" w:date="2012-12-12T07:53:00Z">
              <w:tcPr>
                <w:tcW w:w="821"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614" w:author="The Si Tran" w:date="2012-12-12T07:53:00Z"/>
                <w:rFonts w:eastAsia="Times New Roman"/>
                <w:color w:val="000000"/>
                <w:sz w:val="22"/>
              </w:rPr>
            </w:pPr>
            <w:ins w:id="6615" w:author="The Si Tran" w:date="2012-12-12T07:53:00Z">
              <w:r w:rsidRPr="00250D4D">
                <w:rPr>
                  <w:rFonts w:eastAsia="Times New Roman"/>
                  <w:color w:val="000000"/>
                  <w:sz w:val="22"/>
                </w:rPr>
                <w:t>812.89</w:t>
              </w:r>
            </w:ins>
          </w:p>
        </w:tc>
        <w:tc>
          <w:tcPr>
            <w:tcW w:w="986" w:type="dxa"/>
            <w:tcBorders>
              <w:top w:val="nil"/>
              <w:left w:val="nil"/>
              <w:bottom w:val="single" w:sz="4" w:space="0" w:color="auto"/>
              <w:right w:val="single" w:sz="4" w:space="0" w:color="auto"/>
            </w:tcBorders>
            <w:shd w:val="clear" w:color="auto" w:fill="auto"/>
            <w:noWrap/>
            <w:vAlign w:val="bottom"/>
            <w:hideMark/>
            <w:tcPrChange w:id="6616" w:author="The Si Tran" w:date="2012-12-12T07:53:00Z">
              <w:tcPr>
                <w:tcW w:w="986"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617" w:author="The Si Tran" w:date="2012-12-12T07:53:00Z"/>
                <w:rFonts w:eastAsia="Times New Roman"/>
                <w:color w:val="000000"/>
                <w:sz w:val="22"/>
              </w:rPr>
            </w:pPr>
            <w:ins w:id="6618" w:author="The Si Tran" w:date="2012-12-12T07:53:00Z">
              <w:r w:rsidRPr="00250D4D">
                <w:rPr>
                  <w:rFonts w:eastAsia="Times New Roman"/>
                  <w:color w:val="000000"/>
                  <w:sz w:val="22"/>
                </w:rPr>
                <w:t>1134819</w:t>
              </w:r>
            </w:ins>
          </w:p>
        </w:tc>
        <w:tc>
          <w:tcPr>
            <w:tcW w:w="828" w:type="dxa"/>
            <w:tcBorders>
              <w:top w:val="nil"/>
              <w:left w:val="nil"/>
              <w:bottom w:val="single" w:sz="4" w:space="0" w:color="auto"/>
              <w:right w:val="single" w:sz="4" w:space="0" w:color="auto"/>
            </w:tcBorders>
            <w:shd w:val="clear" w:color="auto" w:fill="auto"/>
            <w:noWrap/>
            <w:vAlign w:val="bottom"/>
            <w:hideMark/>
            <w:tcPrChange w:id="6619" w:author="The Si Tran" w:date="2012-12-12T07:53: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620" w:author="The Si Tran" w:date="2012-12-12T07:53:00Z"/>
                <w:rFonts w:eastAsia="Times New Roman"/>
                <w:color w:val="000000"/>
                <w:sz w:val="22"/>
              </w:rPr>
            </w:pPr>
            <w:ins w:id="6621" w:author="The Si Tran" w:date="2012-12-12T07:53:00Z">
              <w:r w:rsidRPr="00250D4D">
                <w:rPr>
                  <w:rFonts w:eastAsia="Times New Roman"/>
                  <w:color w:val="000000"/>
                  <w:sz w:val="22"/>
                </w:rPr>
                <w:t>32.58</w:t>
              </w:r>
            </w:ins>
          </w:p>
        </w:tc>
      </w:tr>
      <w:tr w:rsidR="00A80B78" w:rsidRPr="00AF5054" w:rsidTr="00A80B78">
        <w:trPr>
          <w:trHeight w:val="305"/>
          <w:ins w:id="6622" w:author="The Si Tran" w:date="2012-12-12T07:53: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80B78" w:rsidRPr="00250D4D" w:rsidRDefault="00A80B78" w:rsidP="00A80B78">
            <w:pPr>
              <w:spacing w:before="0" w:line="240" w:lineRule="auto"/>
              <w:jc w:val="center"/>
              <w:rPr>
                <w:ins w:id="6623" w:author="The Si Tran" w:date="2012-12-12T07:53:00Z"/>
                <w:rFonts w:eastAsia="Times New Roman"/>
                <w:color w:val="000000"/>
                <w:sz w:val="22"/>
              </w:rPr>
            </w:pPr>
            <w:ins w:id="6624" w:author="The Si Tran" w:date="2012-12-12T07:53:00Z">
              <w:r w:rsidRPr="00250D4D">
                <w:rPr>
                  <w:rFonts w:eastAsia="Times New Roman"/>
                  <w:color w:val="000000"/>
                  <w:sz w:val="22"/>
                </w:rPr>
                <w:t xml:space="preserve">SARIMA </w:t>
              </w:r>
            </w:ins>
          </w:p>
        </w:tc>
        <w:tc>
          <w:tcPr>
            <w:tcW w:w="6340" w:type="dxa"/>
            <w:tcBorders>
              <w:top w:val="nil"/>
              <w:left w:val="nil"/>
              <w:bottom w:val="single" w:sz="4" w:space="0" w:color="auto"/>
              <w:right w:val="single" w:sz="4" w:space="0" w:color="auto"/>
            </w:tcBorders>
            <w:shd w:val="clear" w:color="auto" w:fill="auto"/>
            <w:vAlign w:val="bottom"/>
            <w:hideMark/>
          </w:tcPr>
          <w:p w:rsidR="00A80B78" w:rsidRPr="00250D4D" w:rsidRDefault="00A80B78" w:rsidP="00A80B78">
            <w:pPr>
              <w:spacing w:before="0" w:line="240" w:lineRule="auto"/>
              <w:jc w:val="left"/>
              <w:rPr>
                <w:ins w:id="6625" w:author="The Si Tran" w:date="2012-12-12T07:53:00Z"/>
                <w:rFonts w:eastAsia="Times New Roman"/>
                <w:color w:val="000000"/>
                <w:sz w:val="22"/>
              </w:rPr>
            </w:pPr>
            <w:ins w:id="6626" w:author="The Si Tran" w:date="2012-12-12T07:53:00Z">
              <w:r w:rsidRPr="00250D4D">
                <w:rPr>
                  <w:rFonts w:eastAsia="Times New Roman"/>
                  <w:color w:val="000000"/>
                  <w:sz w:val="22"/>
                </w:rPr>
                <w:t>ARIMA(2, 0, 2)(1, 1, 1)10</w:t>
              </w:r>
            </w:ins>
          </w:p>
        </w:tc>
        <w:tc>
          <w:tcPr>
            <w:tcW w:w="821" w:type="dxa"/>
            <w:tcBorders>
              <w:top w:val="nil"/>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right"/>
              <w:rPr>
                <w:ins w:id="6627" w:author="The Si Tran" w:date="2012-12-12T07:53:00Z"/>
                <w:rFonts w:eastAsia="Times New Roman"/>
                <w:color w:val="000000"/>
                <w:sz w:val="22"/>
              </w:rPr>
            </w:pPr>
            <w:ins w:id="6628" w:author="The Si Tran" w:date="2012-12-12T07:53:00Z">
              <w:r w:rsidRPr="00250D4D">
                <w:rPr>
                  <w:rFonts w:eastAsia="Times New Roman"/>
                  <w:color w:val="000000"/>
                  <w:sz w:val="22"/>
                </w:rPr>
                <w:t>1090</w:t>
              </w:r>
            </w:ins>
          </w:p>
        </w:tc>
        <w:tc>
          <w:tcPr>
            <w:tcW w:w="986" w:type="dxa"/>
            <w:tcBorders>
              <w:top w:val="nil"/>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right"/>
              <w:rPr>
                <w:ins w:id="6629" w:author="The Si Tran" w:date="2012-12-12T07:53:00Z"/>
                <w:rFonts w:eastAsia="Times New Roman"/>
                <w:color w:val="000000"/>
                <w:sz w:val="22"/>
              </w:rPr>
            </w:pPr>
            <w:ins w:id="6630" w:author="The Si Tran" w:date="2012-12-12T07:53:00Z">
              <w:r w:rsidRPr="00250D4D">
                <w:rPr>
                  <w:rFonts w:eastAsia="Times New Roman"/>
                  <w:color w:val="000000"/>
                  <w:sz w:val="22"/>
                </w:rPr>
                <w:t>2497855</w:t>
              </w:r>
            </w:ins>
          </w:p>
        </w:tc>
        <w:tc>
          <w:tcPr>
            <w:tcW w:w="828" w:type="dxa"/>
            <w:tcBorders>
              <w:top w:val="nil"/>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right"/>
              <w:rPr>
                <w:ins w:id="6631" w:author="The Si Tran" w:date="2012-12-12T07:53:00Z"/>
                <w:rFonts w:eastAsia="Times New Roman"/>
                <w:color w:val="000000"/>
                <w:sz w:val="22"/>
              </w:rPr>
            </w:pPr>
            <w:ins w:id="6632" w:author="The Si Tran" w:date="2012-12-12T07:53:00Z">
              <w:r w:rsidRPr="00250D4D">
                <w:rPr>
                  <w:rFonts w:eastAsia="Times New Roman"/>
                  <w:color w:val="000000"/>
                  <w:sz w:val="22"/>
                </w:rPr>
                <w:t>37.37</w:t>
              </w:r>
            </w:ins>
          </w:p>
        </w:tc>
      </w:tr>
      <w:tr w:rsidR="00A80B78" w:rsidRPr="00AF5054" w:rsidTr="00A80B78">
        <w:tblPrEx>
          <w:tblW w:w="10047" w:type="dxa"/>
          <w:tblPrExChange w:id="6633" w:author="The Si Tran" w:date="2012-12-12T07:53:00Z">
            <w:tblPrEx>
              <w:tblW w:w="10047" w:type="dxa"/>
            </w:tblPrEx>
          </w:tblPrExChange>
        </w:tblPrEx>
        <w:trPr>
          <w:trHeight w:val="915"/>
          <w:ins w:id="6634" w:author="The Si Tran" w:date="2012-12-12T07:53:00Z"/>
          <w:trPrChange w:id="6635" w:author="The Si Tran" w:date="2012-12-12T07:53:00Z">
            <w:trPr>
              <w:trHeight w:val="915"/>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636" w:author="The Si Tran" w:date="2012-12-12T07:5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6637" w:author="The Si Tran" w:date="2012-12-12T07:53:00Z"/>
                <w:rFonts w:eastAsia="Times New Roman"/>
                <w:color w:val="000000"/>
                <w:sz w:val="22"/>
              </w:rPr>
            </w:pPr>
            <w:ins w:id="6638" w:author="The Si Tran" w:date="2012-12-12T07:53:00Z">
              <w:r w:rsidRPr="00250D4D">
                <w:rPr>
                  <w:rFonts w:eastAsia="Times New Roman"/>
                  <w:color w:val="000000"/>
                  <w:sz w:val="22"/>
                </w:rPr>
                <w:t>Hybrid</w:t>
              </w:r>
            </w:ins>
          </w:p>
        </w:tc>
        <w:tc>
          <w:tcPr>
            <w:tcW w:w="6340" w:type="dxa"/>
            <w:tcBorders>
              <w:top w:val="nil"/>
              <w:left w:val="nil"/>
              <w:bottom w:val="single" w:sz="4" w:space="0" w:color="auto"/>
              <w:right w:val="single" w:sz="4" w:space="0" w:color="auto"/>
            </w:tcBorders>
            <w:shd w:val="clear" w:color="auto" w:fill="auto"/>
            <w:vAlign w:val="bottom"/>
            <w:hideMark/>
            <w:tcPrChange w:id="6639" w:author="The Si Tran" w:date="2012-12-12T07:53:00Z">
              <w:tcPr>
                <w:tcW w:w="6340"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640" w:author="The Si Tran" w:date="2012-12-12T07:53:00Z"/>
                <w:rFonts w:eastAsia="Times New Roman"/>
                <w:color w:val="000000"/>
                <w:sz w:val="22"/>
              </w:rPr>
            </w:pPr>
            <w:ins w:id="6641" w:author="The Si Tran" w:date="2012-12-12T07:53:00Z">
              <w:r w:rsidRPr="00250D4D">
                <w:rPr>
                  <w:rFonts w:eastAsia="Times New Roman"/>
                  <w:color w:val="000000"/>
                  <w:sz w:val="22"/>
                </w:rPr>
                <w:t>ARIMA(2, 0, 2)(1, 1, 1)10</w:t>
              </w:r>
              <w:r w:rsidRPr="00250D4D">
                <w:rPr>
                  <w:rFonts w:eastAsia="Times New Roman"/>
                  <w:color w:val="000000"/>
                  <w:sz w:val="22"/>
                </w:rPr>
                <w:br/>
                <w:t>Neuron(6,6,1),Algorithm=RPROP, epoches=170,  Residual=1E-6, default_update=0.1, max_update=10</w:t>
              </w:r>
            </w:ins>
          </w:p>
        </w:tc>
        <w:tc>
          <w:tcPr>
            <w:tcW w:w="821" w:type="dxa"/>
            <w:tcBorders>
              <w:top w:val="nil"/>
              <w:left w:val="nil"/>
              <w:bottom w:val="single" w:sz="4" w:space="0" w:color="auto"/>
              <w:right w:val="single" w:sz="4" w:space="0" w:color="auto"/>
            </w:tcBorders>
            <w:shd w:val="clear" w:color="auto" w:fill="auto"/>
            <w:noWrap/>
            <w:vAlign w:val="bottom"/>
            <w:hideMark/>
            <w:tcPrChange w:id="6642" w:author="The Si Tran" w:date="2012-12-12T07:53:00Z">
              <w:tcPr>
                <w:tcW w:w="821"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643" w:author="The Si Tran" w:date="2012-12-12T07:53:00Z"/>
                <w:rFonts w:eastAsia="Times New Roman"/>
                <w:color w:val="000000"/>
                <w:sz w:val="22"/>
              </w:rPr>
            </w:pPr>
            <w:ins w:id="6644" w:author="The Si Tran" w:date="2012-12-12T07:53:00Z">
              <w:r w:rsidRPr="00250D4D">
                <w:rPr>
                  <w:rFonts w:eastAsia="Times New Roman"/>
                  <w:color w:val="000000"/>
                  <w:sz w:val="22"/>
                </w:rPr>
                <w:t>698.36</w:t>
              </w:r>
            </w:ins>
          </w:p>
        </w:tc>
        <w:tc>
          <w:tcPr>
            <w:tcW w:w="986" w:type="dxa"/>
            <w:tcBorders>
              <w:top w:val="nil"/>
              <w:left w:val="nil"/>
              <w:bottom w:val="single" w:sz="4" w:space="0" w:color="auto"/>
              <w:right w:val="single" w:sz="4" w:space="0" w:color="auto"/>
            </w:tcBorders>
            <w:shd w:val="clear" w:color="auto" w:fill="auto"/>
            <w:noWrap/>
            <w:vAlign w:val="bottom"/>
            <w:hideMark/>
            <w:tcPrChange w:id="6645" w:author="The Si Tran" w:date="2012-12-12T07:53:00Z">
              <w:tcPr>
                <w:tcW w:w="986"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646" w:author="The Si Tran" w:date="2012-12-12T07:53:00Z"/>
                <w:rFonts w:eastAsia="Times New Roman"/>
                <w:color w:val="000000"/>
                <w:sz w:val="22"/>
              </w:rPr>
            </w:pPr>
            <w:ins w:id="6647" w:author="The Si Tran" w:date="2012-12-12T07:53:00Z">
              <w:r w:rsidRPr="00250D4D">
                <w:rPr>
                  <w:rFonts w:eastAsia="Times New Roman"/>
                  <w:color w:val="000000"/>
                  <w:sz w:val="22"/>
                </w:rPr>
                <w:t>955424</w:t>
              </w:r>
            </w:ins>
          </w:p>
        </w:tc>
        <w:tc>
          <w:tcPr>
            <w:tcW w:w="828" w:type="dxa"/>
            <w:tcBorders>
              <w:top w:val="nil"/>
              <w:left w:val="nil"/>
              <w:bottom w:val="single" w:sz="4" w:space="0" w:color="auto"/>
              <w:right w:val="single" w:sz="4" w:space="0" w:color="auto"/>
            </w:tcBorders>
            <w:shd w:val="clear" w:color="auto" w:fill="auto"/>
            <w:noWrap/>
            <w:vAlign w:val="bottom"/>
            <w:hideMark/>
            <w:tcPrChange w:id="6648" w:author="The Si Tran" w:date="2012-12-12T07:53: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649" w:author="The Si Tran" w:date="2012-12-12T07:53:00Z"/>
                <w:rFonts w:eastAsia="Times New Roman"/>
                <w:color w:val="000000"/>
                <w:sz w:val="22"/>
              </w:rPr>
            </w:pPr>
            <w:ins w:id="6650" w:author="The Si Tran" w:date="2012-12-12T07:53:00Z">
              <w:r w:rsidRPr="00250D4D">
                <w:rPr>
                  <w:rFonts w:eastAsia="Times New Roman"/>
                  <w:color w:val="000000"/>
                  <w:sz w:val="22"/>
                </w:rPr>
                <w:t>28.71</w:t>
              </w:r>
            </w:ins>
          </w:p>
        </w:tc>
      </w:tr>
      <w:tr w:rsidR="00A80B78" w:rsidRPr="00AF5054" w:rsidTr="00A80B78">
        <w:tblPrEx>
          <w:tblW w:w="10047" w:type="dxa"/>
          <w:tblPrExChange w:id="6651" w:author="The Si Tran" w:date="2012-12-12T07:53:00Z">
            <w:tblPrEx>
              <w:tblW w:w="10047" w:type="dxa"/>
            </w:tblPrEx>
          </w:tblPrExChange>
        </w:tblPrEx>
        <w:trPr>
          <w:trHeight w:val="915"/>
          <w:ins w:id="6652" w:author="The Si Tran" w:date="2012-12-12T07:53:00Z"/>
          <w:trPrChange w:id="6653" w:author="The Si Tran" w:date="2012-12-12T07:53:00Z">
            <w:trPr>
              <w:trHeight w:val="915"/>
            </w:trPr>
          </w:trPrChange>
        </w:trPr>
        <w:tc>
          <w:tcPr>
            <w:tcW w:w="1072" w:type="dxa"/>
            <w:vMerge/>
            <w:tcBorders>
              <w:top w:val="nil"/>
              <w:left w:val="single" w:sz="4" w:space="0" w:color="auto"/>
              <w:bottom w:val="single" w:sz="4" w:space="0" w:color="000000"/>
              <w:right w:val="single" w:sz="4" w:space="0" w:color="auto"/>
            </w:tcBorders>
            <w:vAlign w:val="center"/>
            <w:hideMark/>
            <w:tcPrChange w:id="6654" w:author="The Si Tran" w:date="2012-12-12T07:53:00Z">
              <w:tcPr>
                <w:tcW w:w="1072" w:type="dxa"/>
                <w:vMerge/>
                <w:tcBorders>
                  <w:top w:val="nil"/>
                  <w:left w:val="single" w:sz="4" w:space="0" w:color="auto"/>
                  <w:bottom w:val="single" w:sz="4" w:space="0" w:color="000000"/>
                  <w:right w:val="single" w:sz="4" w:space="0" w:color="auto"/>
                </w:tcBorders>
                <w:vAlign w:val="center"/>
                <w:hideMark/>
              </w:tcPr>
            </w:tcPrChange>
          </w:tcPr>
          <w:p w:rsidR="00A80B78" w:rsidRPr="00250D4D" w:rsidRDefault="00A80B78" w:rsidP="00A80B78">
            <w:pPr>
              <w:spacing w:before="0" w:line="240" w:lineRule="auto"/>
              <w:jc w:val="left"/>
              <w:rPr>
                <w:ins w:id="6655" w:author="The Si Tran" w:date="2012-12-12T07:53:00Z"/>
                <w:rFonts w:eastAsia="Times New Roman"/>
                <w:color w:val="000000"/>
                <w:sz w:val="22"/>
              </w:rPr>
            </w:pPr>
          </w:p>
        </w:tc>
        <w:tc>
          <w:tcPr>
            <w:tcW w:w="6340" w:type="dxa"/>
            <w:tcBorders>
              <w:top w:val="nil"/>
              <w:left w:val="nil"/>
              <w:bottom w:val="single" w:sz="4" w:space="0" w:color="auto"/>
              <w:right w:val="single" w:sz="4" w:space="0" w:color="auto"/>
            </w:tcBorders>
            <w:shd w:val="clear" w:color="auto" w:fill="auto"/>
            <w:vAlign w:val="bottom"/>
            <w:hideMark/>
            <w:tcPrChange w:id="6656" w:author="The Si Tran" w:date="2012-12-12T07:53:00Z">
              <w:tcPr>
                <w:tcW w:w="6340"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657" w:author="The Si Tran" w:date="2012-12-12T07:53:00Z"/>
                <w:rFonts w:eastAsia="Times New Roman"/>
                <w:color w:val="000000"/>
                <w:sz w:val="22"/>
              </w:rPr>
            </w:pPr>
            <w:ins w:id="6658" w:author="The Si Tran" w:date="2012-12-12T07:53:00Z">
              <w:r w:rsidRPr="00250D4D">
                <w:rPr>
                  <w:rFonts w:eastAsia="Times New Roman"/>
                  <w:color w:val="000000"/>
                  <w:sz w:val="22"/>
                </w:rPr>
                <w:t>ARIMA(2, 0, 2)(1, 1, 1)10</w:t>
              </w:r>
              <w:r w:rsidRPr="00250D4D">
                <w:rPr>
                  <w:rFonts w:eastAsia="Times New Roman"/>
                  <w:color w:val="000000"/>
                  <w:sz w:val="22"/>
                </w:rPr>
                <w:br/>
                <w:t>Neuron(6,6,1),Algorithm=Back Propagation, epoches=1000, Residual=1E-6, learning_rate=0.4, momemtum = 0,2</w:t>
              </w:r>
            </w:ins>
          </w:p>
        </w:tc>
        <w:tc>
          <w:tcPr>
            <w:tcW w:w="821" w:type="dxa"/>
            <w:tcBorders>
              <w:top w:val="nil"/>
              <w:left w:val="nil"/>
              <w:bottom w:val="single" w:sz="4" w:space="0" w:color="auto"/>
              <w:right w:val="single" w:sz="4" w:space="0" w:color="auto"/>
            </w:tcBorders>
            <w:shd w:val="clear" w:color="auto" w:fill="auto"/>
            <w:noWrap/>
            <w:vAlign w:val="bottom"/>
            <w:hideMark/>
            <w:tcPrChange w:id="6659" w:author="The Si Tran" w:date="2012-12-12T07:53:00Z">
              <w:tcPr>
                <w:tcW w:w="821"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660" w:author="The Si Tran" w:date="2012-12-12T07:53:00Z"/>
                <w:rFonts w:eastAsia="Times New Roman"/>
                <w:color w:val="000000"/>
                <w:sz w:val="22"/>
              </w:rPr>
            </w:pPr>
            <w:ins w:id="6661" w:author="The Si Tran" w:date="2012-12-12T07:53:00Z">
              <w:r w:rsidRPr="00250D4D">
                <w:rPr>
                  <w:rFonts w:eastAsia="Times New Roman"/>
                  <w:color w:val="000000"/>
                  <w:sz w:val="22"/>
                </w:rPr>
                <w:t>467.98</w:t>
              </w:r>
            </w:ins>
          </w:p>
        </w:tc>
        <w:tc>
          <w:tcPr>
            <w:tcW w:w="986" w:type="dxa"/>
            <w:tcBorders>
              <w:top w:val="nil"/>
              <w:left w:val="nil"/>
              <w:bottom w:val="single" w:sz="4" w:space="0" w:color="auto"/>
              <w:right w:val="single" w:sz="4" w:space="0" w:color="auto"/>
            </w:tcBorders>
            <w:shd w:val="clear" w:color="auto" w:fill="auto"/>
            <w:noWrap/>
            <w:vAlign w:val="bottom"/>
            <w:hideMark/>
            <w:tcPrChange w:id="6662" w:author="The Si Tran" w:date="2012-12-12T07:53:00Z">
              <w:tcPr>
                <w:tcW w:w="986"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663" w:author="The Si Tran" w:date="2012-12-12T07:53:00Z"/>
                <w:rFonts w:eastAsia="Times New Roman"/>
                <w:color w:val="000000"/>
                <w:sz w:val="22"/>
              </w:rPr>
            </w:pPr>
            <w:ins w:id="6664" w:author="The Si Tran" w:date="2012-12-12T07:53:00Z">
              <w:r w:rsidRPr="00250D4D">
                <w:rPr>
                  <w:rFonts w:eastAsia="Times New Roman"/>
                  <w:color w:val="000000"/>
                  <w:sz w:val="22"/>
                </w:rPr>
                <w:t>421860</w:t>
              </w:r>
            </w:ins>
          </w:p>
        </w:tc>
        <w:tc>
          <w:tcPr>
            <w:tcW w:w="828" w:type="dxa"/>
            <w:tcBorders>
              <w:top w:val="nil"/>
              <w:left w:val="nil"/>
              <w:bottom w:val="single" w:sz="4" w:space="0" w:color="auto"/>
              <w:right w:val="single" w:sz="4" w:space="0" w:color="auto"/>
            </w:tcBorders>
            <w:shd w:val="clear" w:color="auto" w:fill="auto"/>
            <w:noWrap/>
            <w:vAlign w:val="bottom"/>
            <w:hideMark/>
            <w:tcPrChange w:id="6665" w:author="The Si Tran" w:date="2012-12-12T07:53: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666" w:author="The Si Tran" w:date="2012-12-12T07:53:00Z"/>
                <w:rFonts w:eastAsia="Times New Roman"/>
                <w:color w:val="000000"/>
                <w:sz w:val="22"/>
              </w:rPr>
            </w:pPr>
            <w:ins w:id="6667" w:author="The Si Tran" w:date="2012-12-12T07:53:00Z">
              <w:r w:rsidRPr="00250D4D">
                <w:rPr>
                  <w:rFonts w:eastAsia="Times New Roman"/>
                  <w:color w:val="000000"/>
                  <w:sz w:val="22"/>
                </w:rPr>
                <w:t>22.25</w:t>
              </w:r>
            </w:ins>
          </w:p>
        </w:tc>
      </w:tr>
    </w:tbl>
    <w:p w:rsidR="00977112" w:rsidRPr="00BD23BE" w:rsidRDefault="00977112">
      <w:pPr>
        <w:pStyle w:val="Bang"/>
        <w:rPr>
          <w:ins w:id="6668" w:author="The Si Tran" w:date="2012-12-11T20:15:00Z"/>
          <w:rStyle w:val="BangChar"/>
          <w:rPrChange w:id="6669" w:author="The Si Tran" w:date="2012-12-11T23:58:00Z">
            <w:rPr>
              <w:ins w:id="6670" w:author="The Si Tran" w:date="2012-12-11T20:15:00Z"/>
            </w:rPr>
          </w:rPrChange>
        </w:rPr>
        <w:pPrChange w:id="6671" w:author="The Si Tran" w:date="2012-12-11T23:58:00Z">
          <w:pPr>
            <w:pStyle w:val="Heading2"/>
            <w:numPr>
              <w:numId w:val="44"/>
            </w:numPr>
            <w:tabs>
              <w:tab w:val="num" w:pos="1098"/>
            </w:tabs>
            <w:ind w:left="1098"/>
          </w:pPr>
        </w:pPrChange>
      </w:pPr>
      <w:bookmarkStart w:id="6672" w:name="_Toc343033801"/>
      <w:bookmarkStart w:id="6673" w:name="_Toc343062520"/>
      <w:ins w:id="6674" w:author="The Si Tran" w:date="2012-12-11T20:15:00Z">
        <w:r w:rsidRPr="004D696B">
          <w:rPr>
            <w:b/>
          </w:rPr>
          <w:lastRenderedPageBreak/>
          <w:t xml:space="preserve">Bảng </w:t>
        </w:r>
      </w:ins>
      <w:ins w:id="6675" w:author="The Si Tran" w:date="2012-12-11T23:57:00Z">
        <w:r w:rsidR="00BF080C">
          <w:rPr>
            <w:b/>
          </w:rPr>
          <w:t>6.9</w:t>
        </w:r>
      </w:ins>
      <w:ins w:id="6676" w:author="The Si Tran" w:date="2012-12-11T20:15:00Z">
        <w:r w:rsidRPr="004D696B">
          <w:rPr>
            <w:b/>
          </w:rPr>
          <w:t xml:space="preserve">: </w:t>
        </w:r>
        <w:r w:rsidRPr="00BD23BE">
          <w:rPr>
            <w:rStyle w:val="BangChar"/>
            <w:rPrChange w:id="6677" w:author="The Si Tran" w:date="2012-12-11T23:58:00Z">
              <w:rPr>
                <w:bCs w:val="0"/>
                <w:iCs w:val="0"/>
              </w:rPr>
            </w:rPrChange>
          </w:rPr>
          <w:t>Kết quả thực nghiệm chuỗi dữ liệu</w:t>
        </w:r>
      </w:ins>
      <w:ins w:id="6678" w:author="The Si Tran" w:date="2012-12-11T20:23:00Z">
        <w:r w:rsidR="00DF2C28" w:rsidRPr="00BD23BE">
          <w:rPr>
            <w:rStyle w:val="BangChar"/>
            <w:rPrChange w:id="6679" w:author="The Si Tran" w:date="2012-12-11T23:58:00Z">
              <w:rPr>
                <w:bCs w:val="0"/>
                <w:iCs w:val="0"/>
              </w:rPr>
            </w:rPrChange>
          </w:rPr>
          <w:t xml:space="preserve"> Kobe</w:t>
        </w:r>
      </w:ins>
      <w:bookmarkEnd w:id="6672"/>
      <w:bookmarkEnd w:id="6673"/>
    </w:p>
    <w:p w:rsidR="0085381C" w:rsidRDefault="0085381C" w:rsidP="0085381C">
      <w:pPr>
        <w:pStyle w:val="Heading2"/>
        <w:rPr>
          <w:ins w:id="6680" w:author="The Si Tran" w:date="2012-12-11T20:50:00Z"/>
        </w:rPr>
      </w:pPr>
      <w:ins w:id="6681" w:author="The Si Tran" w:date="2012-12-11T20:50:00Z">
        <w:r>
          <w:t>Đánh giá kết quả thực nghiệm</w:t>
        </w:r>
      </w:ins>
    </w:p>
    <w:p w:rsidR="0085381C" w:rsidRDefault="00BD6CE9">
      <w:pPr>
        <w:rPr>
          <w:ins w:id="6682" w:author="The Si Tran" w:date="2012-12-11T20:53:00Z"/>
        </w:rPr>
        <w:pPrChange w:id="6683" w:author="The Si Tran" w:date="2012-12-11T20:50:00Z">
          <w:pPr>
            <w:pStyle w:val="Heading2"/>
            <w:numPr>
              <w:numId w:val="44"/>
            </w:numPr>
            <w:tabs>
              <w:tab w:val="num" w:pos="1098"/>
            </w:tabs>
            <w:ind w:left="1098"/>
          </w:pPr>
        </w:pPrChange>
      </w:pPr>
      <w:ins w:id="6684" w:author="The Si Tran" w:date="2012-12-11T20:51:00Z">
        <w:r>
          <w:tab/>
          <w:t xml:space="preserve">Qua quá trình chạy thực nghiệm với các bộ dữ liệu mang tính chất khác nhau và so </w:t>
        </w:r>
      </w:ins>
      <w:ins w:id="6685" w:author="The Si Tran" w:date="2012-12-11T20:52:00Z">
        <w:r>
          <w:tab/>
        </w:r>
      </w:ins>
      <w:ins w:id="6686" w:author="The Si Tran" w:date="2012-12-11T20:51:00Z">
        <w:r>
          <w:t>sánh</w:t>
        </w:r>
      </w:ins>
      <w:ins w:id="6687" w:author="The Si Tran" w:date="2012-12-11T20:52:00Z">
        <w:r>
          <w:t xml:space="preserve"> các mô hình với nhau, </w:t>
        </w:r>
      </w:ins>
      <w:ins w:id="6688" w:author="The Si Tran" w:date="2012-12-11T20:53:00Z">
        <w:r w:rsidR="00637C13">
          <w:t xml:space="preserve">nhóm </w:t>
        </w:r>
      </w:ins>
      <w:ins w:id="6689" w:author="The Si Tran" w:date="2012-12-11T20:52:00Z">
        <w:r>
          <w:t>chúng tôi</w:t>
        </w:r>
      </w:ins>
      <w:ins w:id="6690" w:author="The Si Tran" w:date="2012-12-11T20:53:00Z">
        <w:r w:rsidR="00637C13">
          <w:t xml:space="preserve"> rút ra các nhận xét như sau:</w:t>
        </w:r>
      </w:ins>
    </w:p>
    <w:p w:rsidR="00637C13" w:rsidRPr="004E490E" w:rsidRDefault="004E490E">
      <w:pPr>
        <w:pStyle w:val="ListParagraph"/>
        <w:numPr>
          <w:ilvl w:val="0"/>
          <w:numId w:val="45"/>
        </w:numPr>
        <w:rPr>
          <w:ins w:id="6691" w:author="The Si Tran" w:date="2012-12-11T20:56:00Z"/>
          <w:rPrChange w:id="6692" w:author="The Si Tran" w:date="2012-12-11T20:57:00Z">
            <w:rPr>
              <w:ins w:id="6693" w:author="The Si Tran" w:date="2012-12-11T20:56:00Z"/>
              <w:sz w:val="26"/>
              <w:szCs w:val="26"/>
            </w:rPr>
          </w:rPrChange>
        </w:rPr>
        <w:pPrChange w:id="6694" w:author="The Si Tran" w:date="2012-12-11T20:54:00Z">
          <w:pPr>
            <w:pStyle w:val="Heading2"/>
            <w:numPr>
              <w:numId w:val="44"/>
            </w:numPr>
            <w:tabs>
              <w:tab w:val="num" w:pos="1098"/>
            </w:tabs>
            <w:ind w:left="1098"/>
          </w:pPr>
        </w:pPrChange>
      </w:pPr>
      <w:ins w:id="6695" w:author="The Si Tran" w:date="2012-12-11T20:54:00Z">
        <w:r>
          <w:rPr>
            <w:rFonts w:ascii="Times New Roman" w:hAnsi="Times New Roman"/>
            <w:sz w:val="26"/>
            <w:szCs w:val="26"/>
          </w:rPr>
          <w:t>Mô hình SARIAM cho ra kết quả chính xác hơn mô hình mạng n</w:t>
        </w:r>
      </w:ins>
      <w:ins w:id="6696" w:author="The Si Tran" w:date="2012-12-11T20:55:00Z">
        <w:r>
          <w:rPr>
            <w:rFonts w:ascii="Times New Roman" w:hAnsi="Times New Roman"/>
            <w:sz w:val="26"/>
            <w:szCs w:val="26"/>
          </w:rPr>
          <w:t xml:space="preserve">ơron đối với các chuỗi dữ liệu tuyến tính, có tính mùa hoặc xu hướng rõ ràng như: chuỗi dữ liệu </w:t>
        </w:r>
      </w:ins>
      <w:ins w:id="6697" w:author="The Si Tran" w:date="2012-12-11T20:56:00Z">
        <w:r>
          <w:rPr>
            <w:rFonts w:ascii="Times New Roman" w:hAnsi="Times New Roman"/>
            <w:sz w:val="26"/>
            <w:szCs w:val="26"/>
          </w:rPr>
          <w:t>Passengers, chuỗi dữ liệu Paper.</w:t>
        </w:r>
      </w:ins>
    </w:p>
    <w:p w:rsidR="004E490E" w:rsidRPr="00DC0CF0" w:rsidRDefault="004E490E">
      <w:pPr>
        <w:pStyle w:val="ListParagraph"/>
        <w:numPr>
          <w:ilvl w:val="0"/>
          <w:numId w:val="45"/>
        </w:numPr>
        <w:rPr>
          <w:ins w:id="6698" w:author="The Si Tran" w:date="2012-12-11T20:58:00Z"/>
          <w:rPrChange w:id="6699" w:author="The Si Tran" w:date="2012-12-11T20:58:00Z">
            <w:rPr>
              <w:ins w:id="6700" w:author="The Si Tran" w:date="2012-12-11T20:58:00Z"/>
              <w:sz w:val="26"/>
              <w:szCs w:val="26"/>
            </w:rPr>
          </w:rPrChange>
        </w:rPr>
        <w:pPrChange w:id="6701" w:author="The Si Tran" w:date="2012-12-11T20:54:00Z">
          <w:pPr>
            <w:pStyle w:val="Heading2"/>
            <w:numPr>
              <w:numId w:val="44"/>
            </w:numPr>
            <w:tabs>
              <w:tab w:val="num" w:pos="1098"/>
            </w:tabs>
            <w:ind w:left="1098"/>
          </w:pPr>
        </w:pPrChange>
      </w:pPr>
      <w:ins w:id="6702" w:author="The Si Tran" w:date="2012-12-11T20:57:00Z">
        <w:r>
          <w:rPr>
            <w:rFonts w:ascii="Times New Roman" w:hAnsi="Times New Roman"/>
            <w:sz w:val="26"/>
            <w:szCs w:val="26"/>
          </w:rPr>
          <w:t>Mô hình mạng nơron cho ra kết quả chính xác hơn mô hình SARIMA đối với các chuỗi dữ liệu phi tuyến.</w:t>
        </w:r>
      </w:ins>
    </w:p>
    <w:p w:rsidR="00DC0CF0" w:rsidRPr="00DC0CF0" w:rsidRDefault="00DC0CF0">
      <w:pPr>
        <w:pStyle w:val="ListParagraph"/>
        <w:numPr>
          <w:ilvl w:val="0"/>
          <w:numId w:val="45"/>
        </w:numPr>
        <w:rPr>
          <w:ins w:id="6703" w:author="The Si Tran" w:date="2012-12-11T21:00:00Z"/>
          <w:rPrChange w:id="6704" w:author="The Si Tran" w:date="2012-12-11T21:00:00Z">
            <w:rPr>
              <w:ins w:id="6705" w:author="The Si Tran" w:date="2012-12-11T21:00:00Z"/>
              <w:sz w:val="26"/>
              <w:szCs w:val="26"/>
            </w:rPr>
          </w:rPrChange>
        </w:rPr>
        <w:pPrChange w:id="6706" w:author="The Si Tran" w:date="2012-12-11T20:54:00Z">
          <w:pPr>
            <w:pStyle w:val="Heading2"/>
            <w:numPr>
              <w:numId w:val="44"/>
            </w:numPr>
            <w:tabs>
              <w:tab w:val="num" w:pos="1098"/>
            </w:tabs>
            <w:ind w:left="1098"/>
          </w:pPr>
        </w:pPrChange>
      </w:pPr>
      <w:ins w:id="6707" w:author="The Si Tran" w:date="2012-12-11T20:58:00Z">
        <w:r>
          <w:rPr>
            <w:rFonts w:ascii="Times New Roman" w:hAnsi="Times New Roman"/>
            <w:sz w:val="26"/>
            <w:szCs w:val="26"/>
          </w:rPr>
          <w:t>Đối với các chuỗi dữ liệ</w:t>
        </w:r>
      </w:ins>
      <w:ins w:id="6708" w:author="The Si Tran" w:date="2012-12-11T20:59:00Z">
        <w:r>
          <w:rPr>
            <w:rFonts w:ascii="Times New Roman" w:hAnsi="Times New Roman"/>
            <w:sz w:val="26"/>
            <w:szCs w:val="26"/>
          </w:rPr>
          <w:t>u tuyến tính thì mô hình SARIMA có khả n</w:t>
        </w:r>
      </w:ins>
      <w:ins w:id="6709" w:author="The Si Tran" w:date="2012-12-11T21:00:00Z">
        <w:r>
          <w:rPr>
            <w:rFonts w:ascii="Times New Roman" w:hAnsi="Times New Roman"/>
            <w:sz w:val="26"/>
            <w:szCs w:val="26"/>
          </w:rPr>
          <w:t>ăng dự đoán xa chính xác hơn mô hình mạng nơron.</w:t>
        </w:r>
      </w:ins>
    </w:p>
    <w:p w:rsidR="00DC0CF0" w:rsidRPr="008E61D1" w:rsidRDefault="004556E7">
      <w:pPr>
        <w:pStyle w:val="ListParagraph"/>
        <w:numPr>
          <w:ilvl w:val="0"/>
          <w:numId w:val="45"/>
        </w:numPr>
        <w:rPr>
          <w:ins w:id="6710" w:author="The Si Tran" w:date="2012-12-11T20:01:00Z"/>
        </w:rPr>
        <w:pPrChange w:id="6711" w:author="The Si Tran" w:date="2012-12-11T20:54:00Z">
          <w:pPr>
            <w:pStyle w:val="Heading2"/>
            <w:numPr>
              <w:numId w:val="44"/>
            </w:numPr>
            <w:tabs>
              <w:tab w:val="num" w:pos="1098"/>
            </w:tabs>
            <w:ind w:left="1098"/>
          </w:pPr>
        </w:pPrChange>
      </w:pPr>
      <w:ins w:id="6712" w:author="The Si Tran" w:date="2012-12-11T21:02:00Z">
        <w:r>
          <w:rPr>
            <w:rFonts w:ascii="Times New Roman" w:hAnsi="Times New Roman"/>
            <w:sz w:val="26"/>
            <w:szCs w:val="26"/>
          </w:rPr>
          <w:t>Mô hình kết hợp SARIMA với mạng nơron</w:t>
        </w:r>
      </w:ins>
      <w:ins w:id="6713" w:author="The Si Tran" w:date="2012-12-11T21:03:00Z">
        <w:r>
          <w:rPr>
            <w:rFonts w:ascii="Times New Roman" w:hAnsi="Times New Roman"/>
            <w:sz w:val="26"/>
            <w:szCs w:val="26"/>
          </w:rPr>
          <w:t xml:space="preserve"> sử dụng được ưu điểm của cả hai mô hình, tạo nên mô hình có kết quả chính xác với nhiều loại dữ liệu khác nhau.</w:t>
        </w:r>
      </w:ins>
    </w:p>
    <w:p w:rsidR="0087598C" w:rsidRDefault="0087598C">
      <w:pPr>
        <w:spacing w:before="0" w:after="200" w:line="276" w:lineRule="auto"/>
        <w:jc w:val="left"/>
        <w:rPr>
          <w:ins w:id="6714" w:author="superchickend" w:date="2012-12-12T08:20:00Z"/>
          <w:b/>
          <w:bCs/>
          <w:kern w:val="32"/>
          <w:szCs w:val="26"/>
        </w:rPr>
      </w:pPr>
      <w:ins w:id="6715" w:author="superchickend" w:date="2012-12-12T08:20:00Z">
        <w:r>
          <w:rPr>
            <w:b/>
            <w:bCs/>
            <w:kern w:val="32"/>
            <w:szCs w:val="26"/>
          </w:rPr>
          <w:br/>
        </w:r>
      </w:ins>
    </w:p>
    <w:p w:rsidR="0087598C" w:rsidRDefault="0087598C" w:rsidP="0087598C">
      <w:pPr>
        <w:rPr>
          <w:ins w:id="6716" w:author="superchickend" w:date="2012-12-12T08:20:00Z"/>
        </w:rPr>
        <w:pPrChange w:id="6717" w:author="superchickend" w:date="2012-12-12T08:20:00Z">
          <w:pPr>
            <w:spacing w:before="0" w:after="200" w:line="276" w:lineRule="auto"/>
            <w:jc w:val="left"/>
          </w:pPr>
        </w:pPrChange>
      </w:pPr>
      <w:ins w:id="6718" w:author="superchickend" w:date="2012-12-12T08:20:00Z">
        <w:r>
          <w:br w:type="page"/>
        </w:r>
      </w:ins>
    </w:p>
    <w:p w:rsidR="00451320" w:rsidRPr="0049233F" w:rsidDel="0087598C" w:rsidRDefault="00451320">
      <w:pPr>
        <w:spacing w:before="0" w:after="200" w:line="276" w:lineRule="auto"/>
        <w:jc w:val="left"/>
        <w:rPr>
          <w:del w:id="6719" w:author="superchickend" w:date="2012-12-12T08:20:00Z"/>
          <w:b/>
          <w:bCs/>
          <w:kern w:val="32"/>
          <w:szCs w:val="26"/>
          <w:rPrChange w:id="6720" w:author="The Si Tran" w:date="2012-12-05T23:02:00Z">
            <w:rPr>
              <w:del w:id="6721" w:author="superchickend" w:date="2012-12-12T08:20:00Z"/>
              <w:b/>
              <w:bCs/>
              <w:kern w:val="32"/>
              <w:sz w:val="32"/>
              <w:szCs w:val="32"/>
            </w:rPr>
          </w:rPrChange>
        </w:rPr>
      </w:pPr>
      <w:del w:id="6722" w:author="superchickend" w:date="2012-12-12T08:20:00Z">
        <w:r w:rsidRPr="002B1464" w:rsidDel="0087598C">
          <w:rPr>
            <w:szCs w:val="26"/>
          </w:rPr>
          <w:lastRenderedPageBreak/>
          <w:br w:type="page"/>
        </w:r>
      </w:del>
    </w:p>
    <w:p w:rsidR="00451320" w:rsidRPr="0049233F" w:rsidRDefault="00451320">
      <w:pPr>
        <w:spacing w:before="0" w:after="200" w:line="276" w:lineRule="auto"/>
        <w:jc w:val="left"/>
        <w:rPr>
          <w:b/>
          <w:bCs/>
          <w:kern w:val="32"/>
          <w:szCs w:val="26"/>
          <w:rPrChange w:id="6723" w:author="The Si Tran" w:date="2012-12-05T23:02:00Z">
            <w:rPr>
              <w:b/>
              <w:bCs/>
              <w:kern w:val="32"/>
              <w:sz w:val="32"/>
              <w:szCs w:val="32"/>
            </w:rPr>
          </w:rPrChange>
        </w:rPr>
      </w:pPr>
    </w:p>
    <w:p w:rsidR="00783FDB" w:rsidRPr="0049233F" w:rsidRDefault="00783FDB" w:rsidP="00EA14F5">
      <w:pPr>
        <w:pStyle w:val="Heading1"/>
        <w:jc w:val="left"/>
        <w:rPr>
          <w:rFonts w:cs="Times New Roman"/>
          <w:sz w:val="26"/>
          <w:szCs w:val="26"/>
          <w:rPrChange w:id="6724" w:author="The Si Tran" w:date="2012-12-05T23:02:00Z">
            <w:rPr>
              <w:rFonts w:cs="Times New Roman"/>
            </w:rPr>
          </w:rPrChange>
        </w:rPr>
      </w:pPr>
      <w:r w:rsidRPr="0049233F">
        <w:rPr>
          <w:rFonts w:cs="Times New Roman"/>
          <w:sz w:val="26"/>
          <w:szCs w:val="26"/>
          <w:rPrChange w:id="6725" w:author="The Si Tran" w:date="2012-12-05T23:02:00Z">
            <w:rPr>
              <w:rFonts w:cs="Times New Roman"/>
              <w:iCs/>
              <w:kern w:val="0"/>
              <w:sz w:val="28"/>
              <w:szCs w:val="28"/>
            </w:rPr>
          </w:rPrChange>
        </w:rPr>
        <w:t>KẾT LUẬN</w:t>
      </w:r>
    </w:p>
    <w:p w:rsidR="00662C01" w:rsidRDefault="00662C01">
      <w:pPr>
        <w:pStyle w:val="Heading2"/>
        <w:rPr>
          <w:ins w:id="6726" w:author="The Si Tran" w:date="2012-12-10T19:38:00Z"/>
          <w:rFonts w:cs="Times New Roman"/>
          <w:sz w:val="26"/>
          <w:szCs w:val="26"/>
        </w:rPr>
      </w:pPr>
      <w:ins w:id="6727" w:author="The Si Tran" w:date="2012-12-10T19:37:00Z">
        <w:r>
          <w:rPr>
            <w:rFonts w:cs="Times New Roman"/>
            <w:sz w:val="26"/>
            <w:szCs w:val="26"/>
          </w:rPr>
          <w:t>Đánh giá kết qu</w:t>
        </w:r>
      </w:ins>
      <w:ins w:id="6728" w:author="The Si Tran" w:date="2012-12-10T19:38:00Z">
        <w:r>
          <w:rPr>
            <w:rFonts w:cs="Times New Roman"/>
            <w:sz w:val="26"/>
            <w:szCs w:val="26"/>
          </w:rPr>
          <w:t>ả</w:t>
        </w:r>
      </w:ins>
    </w:p>
    <w:p w:rsidR="00662C01" w:rsidRDefault="00662C01">
      <w:pPr>
        <w:pStyle w:val="Heading3"/>
        <w:rPr>
          <w:ins w:id="6729" w:author="The Si Tran" w:date="2012-12-10T20:56:00Z"/>
        </w:rPr>
        <w:pPrChange w:id="6730" w:author="The Si Tran" w:date="2012-12-10T19:38:00Z">
          <w:pPr>
            <w:pStyle w:val="Heading2"/>
          </w:pPr>
        </w:pPrChange>
      </w:pPr>
      <w:ins w:id="6731" w:author="The Si Tran" w:date="2012-12-10T19:40:00Z">
        <w:r>
          <w:t>Những công việc làm được</w:t>
        </w:r>
      </w:ins>
    </w:p>
    <w:p w:rsidR="007700CE" w:rsidRPr="007700CE" w:rsidRDefault="007700CE" w:rsidP="007700CE">
      <w:pPr>
        <w:pStyle w:val="ListParagraph"/>
        <w:spacing w:line="240" w:lineRule="auto"/>
        <w:rPr>
          <w:ins w:id="6732" w:author="The Si Tran" w:date="2012-12-11T04:44:00Z"/>
          <w:rFonts w:ascii="Times New Roman" w:hAnsi="Times New Roman"/>
          <w:sz w:val="26"/>
          <w:szCs w:val="26"/>
          <w:rPrChange w:id="6733" w:author="The Si Tran" w:date="2012-12-11T04:44:00Z">
            <w:rPr>
              <w:ins w:id="6734" w:author="The Si Tran" w:date="2012-12-11T04:44:00Z"/>
            </w:rPr>
          </w:rPrChange>
        </w:rPr>
      </w:pPr>
      <w:ins w:id="6735" w:author="The Si Tran" w:date="2012-12-11T04:44:00Z">
        <w:r w:rsidRPr="007700CE">
          <w:rPr>
            <w:rFonts w:ascii="Times New Roman" w:hAnsi="Times New Roman"/>
            <w:sz w:val="26"/>
            <w:szCs w:val="26"/>
            <w:rPrChange w:id="6736" w:author="The Si Tran" w:date="2012-12-11T04:44:00Z">
              <w:rPr>
                <w:rFonts w:ascii="Times New Roman" w:eastAsiaTheme="minorHAnsi" w:hAnsi="Times New Roman" w:cs="Arial"/>
                <w:b/>
                <w:bCs/>
                <w:iCs/>
                <w:sz w:val="28"/>
                <w:szCs w:val="28"/>
              </w:rPr>
            </w:rPrChange>
          </w:rPr>
          <w:t>Trong quá trình thực hiện đề tài, chúng tôi đã làm được những công việc sau:</w:t>
        </w:r>
      </w:ins>
    </w:p>
    <w:p w:rsidR="007700CE" w:rsidRPr="007700CE" w:rsidRDefault="007700CE" w:rsidP="007700CE">
      <w:pPr>
        <w:pStyle w:val="ListParagraph"/>
        <w:spacing w:line="240" w:lineRule="auto"/>
        <w:rPr>
          <w:ins w:id="6737" w:author="The Si Tran" w:date="2012-12-11T04:44:00Z"/>
          <w:rFonts w:ascii="Times New Roman" w:hAnsi="Times New Roman"/>
          <w:sz w:val="26"/>
          <w:szCs w:val="26"/>
          <w:rPrChange w:id="6738" w:author="The Si Tran" w:date="2012-12-11T04:44:00Z">
            <w:rPr>
              <w:ins w:id="6739" w:author="The Si Tran" w:date="2012-12-11T04:44:00Z"/>
            </w:rPr>
          </w:rPrChange>
        </w:rPr>
      </w:pPr>
      <w:ins w:id="6740" w:author="The Si Tran" w:date="2012-12-11T04:44:00Z">
        <w:r w:rsidRPr="007700CE">
          <w:rPr>
            <w:rFonts w:ascii="Times New Roman" w:hAnsi="Times New Roman"/>
            <w:sz w:val="26"/>
            <w:szCs w:val="26"/>
            <w:rPrChange w:id="6741" w:author="The Si Tran" w:date="2012-12-11T04:44:00Z">
              <w:rPr>
                <w:rFonts w:ascii="Times New Roman" w:eastAsiaTheme="minorHAnsi" w:hAnsi="Times New Roman" w:cs="Arial"/>
                <w:b/>
                <w:bCs/>
                <w:iCs/>
                <w:sz w:val="28"/>
                <w:szCs w:val="28"/>
              </w:rPr>
            </w:rPrChange>
          </w:rPr>
          <w:t>Tìm hiểu về dữ liệu chuỗi thời gian và các tính chất của nó</w:t>
        </w:r>
      </w:ins>
      <w:ins w:id="6742" w:author="The Si Tran" w:date="2012-12-11T04:49:00Z">
        <w:r w:rsidR="00BF3D5C">
          <w:rPr>
            <w:rFonts w:ascii="Times New Roman" w:hAnsi="Times New Roman"/>
            <w:sz w:val="26"/>
            <w:szCs w:val="26"/>
          </w:rPr>
          <w:t>.</w:t>
        </w:r>
      </w:ins>
    </w:p>
    <w:p w:rsidR="007700CE" w:rsidRDefault="007700CE" w:rsidP="007700CE">
      <w:pPr>
        <w:pStyle w:val="ListParagraph"/>
        <w:spacing w:line="240" w:lineRule="auto"/>
        <w:rPr>
          <w:ins w:id="6743" w:author="The Si Tran" w:date="2012-12-11T04:46:00Z"/>
          <w:rFonts w:ascii="Times New Roman" w:hAnsi="Times New Roman"/>
          <w:sz w:val="26"/>
          <w:szCs w:val="26"/>
        </w:rPr>
      </w:pPr>
      <w:ins w:id="6744" w:author="The Si Tran" w:date="2012-12-11T04:44:00Z">
        <w:r w:rsidRPr="007700CE">
          <w:rPr>
            <w:rFonts w:ascii="Times New Roman" w:hAnsi="Times New Roman"/>
            <w:sz w:val="26"/>
            <w:szCs w:val="26"/>
            <w:rPrChange w:id="6745" w:author="The Si Tran" w:date="2012-12-11T04:44:00Z">
              <w:rPr>
                <w:rFonts w:ascii="Times New Roman" w:eastAsiaTheme="minorHAnsi" w:hAnsi="Times New Roman" w:cs="Arial"/>
                <w:b/>
                <w:bCs/>
                <w:iCs/>
                <w:sz w:val="28"/>
                <w:szCs w:val="28"/>
              </w:rPr>
            </w:rPrChange>
          </w:rPr>
          <w:t>Tìm hiểu về cấu trúc và nguyên lý hoạt động của mạng neuron nhân tạ</w:t>
        </w:r>
        <w:r>
          <w:rPr>
            <w:rFonts w:ascii="Times New Roman" w:hAnsi="Times New Roman"/>
            <w:sz w:val="26"/>
            <w:szCs w:val="26"/>
          </w:rPr>
          <w:t xml:space="preserve">o, </w:t>
        </w:r>
      </w:ins>
      <w:ins w:id="6746" w:author="The Si Tran" w:date="2012-12-11T04:50:00Z">
        <w:r w:rsidR="00BF3D5C" w:rsidRPr="00D348B4">
          <w:rPr>
            <w:rFonts w:ascii="Times New Roman" w:hAnsi="Times New Roman"/>
            <w:sz w:val="26"/>
            <w:szCs w:val="26"/>
          </w:rPr>
          <w:t xml:space="preserve">mạng neuron nhân tạo cho phép người dùng lựa chọn một trong hai giải thuật huấn luyện: </w:t>
        </w:r>
        <w:proofErr w:type="gramStart"/>
        <w:r w:rsidR="00BF3D5C" w:rsidRPr="00D348B4">
          <w:rPr>
            <w:rFonts w:ascii="Times New Roman" w:hAnsi="Times New Roman"/>
            <w:sz w:val="26"/>
            <w:szCs w:val="26"/>
          </w:rPr>
          <w:t>lan</w:t>
        </w:r>
        <w:proofErr w:type="gramEnd"/>
        <w:r w:rsidR="00BF3D5C" w:rsidRPr="00D348B4">
          <w:rPr>
            <w:rFonts w:ascii="Times New Roman" w:hAnsi="Times New Roman"/>
            <w:sz w:val="26"/>
            <w:szCs w:val="26"/>
          </w:rPr>
          <w:t xml:space="preserve"> truyền ngược và RPROP</w:t>
        </w:r>
      </w:ins>
      <w:ins w:id="6747" w:author="The Si Tran" w:date="2012-12-11T04:44:00Z">
        <w:r w:rsidRPr="007700CE">
          <w:rPr>
            <w:rFonts w:ascii="Times New Roman" w:hAnsi="Times New Roman"/>
            <w:sz w:val="26"/>
            <w:szCs w:val="26"/>
            <w:rPrChange w:id="6748" w:author="The Si Tran" w:date="2012-12-11T04:44:00Z">
              <w:rPr>
                <w:rFonts w:ascii="Times New Roman" w:eastAsiaTheme="minorHAnsi" w:hAnsi="Times New Roman" w:cs="Arial"/>
                <w:b/>
                <w:bCs/>
                <w:iCs/>
                <w:sz w:val="28"/>
                <w:szCs w:val="28"/>
              </w:rPr>
            </w:rPrChange>
          </w:rPr>
          <w:t>.</w:t>
        </w:r>
      </w:ins>
    </w:p>
    <w:p w:rsidR="007700CE" w:rsidRDefault="007700CE" w:rsidP="007700CE">
      <w:pPr>
        <w:pStyle w:val="ListParagraph"/>
        <w:spacing w:line="240" w:lineRule="auto"/>
        <w:rPr>
          <w:ins w:id="6749" w:author="The Si Tran" w:date="2012-12-11T04:47:00Z"/>
          <w:rFonts w:ascii="Times New Roman" w:hAnsi="Times New Roman"/>
          <w:sz w:val="26"/>
          <w:szCs w:val="26"/>
        </w:rPr>
      </w:pPr>
      <w:ins w:id="6750" w:author="The Si Tran" w:date="2012-12-11T04:46:00Z">
        <w:r>
          <w:rPr>
            <w:rFonts w:ascii="Times New Roman" w:hAnsi="Times New Roman"/>
            <w:sz w:val="26"/>
            <w:szCs w:val="26"/>
          </w:rPr>
          <w:t>Tìm hiểu về cấu trúc và nguyên lý hoạt động của mô hình SARIMA, hiện thực được chương tự động xây dựng mô hình SARIMA.</w:t>
        </w:r>
      </w:ins>
    </w:p>
    <w:p w:rsidR="00857BA6" w:rsidRDefault="00857BA6" w:rsidP="007700CE">
      <w:pPr>
        <w:pStyle w:val="ListParagraph"/>
        <w:spacing w:line="240" w:lineRule="auto"/>
        <w:rPr>
          <w:ins w:id="6751" w:author="The Si Tran" w:date="2012-12-11T04:49:00Z"/>
          <w:rFonts w:ascii="Times New Roman" w:hAnsi="Times New Roman"/>
          <w:sz w:val="26"/>
          <w:szCs w:val="26"/>
        </w:rPr>
      </w:pPr>
      <w:ins w:id="6752" w:author="The Si Tran" w:date="2012-12-11T04:47:00Z">
        <w:r>
          <w:rPr>
            <w:rFonts w:ascii="Times New Roman" w:hAnsi="Times New Roman"/>
            <w:sz w:val="26"/>
            <w:szCs w:val="26"/>
          </w:rPr>
          <w:t>Tìm hiểu nguyên lý kết hợp hai mô hình mạng nơron và ARIMA, từ đó xây dựng</w:t>
        </w:r>
      </w:ins>
      <w:ins w:id="6753" w:author="The Si Tran" w:date="2012-12-11T04:48:00Z">
        <w:r>
          <w:rPr>
            <w:rFonts w:ascii="Times New Roman" w:hAnsi="Times New Roman"/>
            <w:sz w:val="26"/>
            <w:szCs w:val="26"/>
          </w:rPr>
          <w:t xml:space="preserve"> một mô hình kết hợp có khả năng phù hợp với nhiều loại dữ liệu khác nhau.</w:t>
        </w:r>
      </w:ins>
    </w:p>
    <w:p w:rsidR="00623073" w:rsidRPr="007700CE" w:rsidRDefault="007700CE">
      <w:pPr>
        <w:pStyle w:val="ListParagraph"/>
        <w:spacing w:line="240" w:lineRule="auto"/>
        <w:rPr>
          <w:ins w:id="6754" w:author="The Si Tran" w:date="2012-12-10T19:44:00Z"/>
          <w:sz w:val="26"/>
          <w:szCs w:val="26"/>
          <w:rPrChange w:id="6755" w:author="The Si Tran" w:date="2012-12-11T04:44:00Z">
            <w:rPr>
              <w:ins w:id="6756" w:author="The Si Tran" w:date="2012-12-10T19:44:00Z"/>
            </w:rPr>
          </w:rPrChange>
        </w:rPr>
        <w:pPrChange w:id="6757" w:author="The Si Tran" w:date="2012-12-10T20:58:00Z">
          <w:pPr>
            <w:pStyle w:val="Heading2"/>
          </w:pPr>
        </w:pPrChange>
      </w:pPr>
      <w:ins w:id="6758" w:author="The Si Tran" w:date="2012-12-11T04:44:00Z">
        <w:r w:rsidRPr="007700CE">
          <w:rPr>
            <w:rFonts w:ascii="Times New Roman" w:hAnsi="Times New Roman"/>
            <w:sz w:val="26"/>
            <w:szCs w:val="26"/>
            <w:rPrChange w:id="6759" w:author="The Si Tran" w:date="2012-12-11T04:44:00Z">
              <w:rPr>
                <w:b w:val="0"/>
                <w:bCs w:val="0"/>
                <w:iCs w:val="0"/>
              </w:rPr>
            </w:rPrChange>
          </w:rPr>
          <w:t>Thực hiện chạy thử nghiệm chương trình trên các bộ dữ liệu mẫu</w:t>
        </w:r>
      </w:ins>
      <w:ins w:id="6760" w:author="The Si Tran" w:date="2012-12-11T04:50:00Z">
        <w:r w:rsidR="009C08F4">
          <w:rPr>
            <w:rFonts w:ascii="Times New Roman" w:hAnsi="Times New Roman"/>
            <w:sz w:val="26"/>
            <w:szCs w:val="26"/>
          </w:rPr>
          <w:t xml:space="preserve"> khác nhau, </w:t>
        </w:r>
      </w:ins>
      <w:ins w:id="6761" w:author="The Si Tran" w:date="2012-12-11T04:51:00Z">
        <w:r w:rsidR="009C08F4">
          <w:rPr>
            <w:rFonts w:ascii="Times New Roman" w:hAnsi="Times New Roman"/>
            <w:sz w:val="26"/>
            <w:szCs w:val="26"/>
          </w:rPr>
          <w:t>từ đó kiểm tra tính đúng đắn của cơ sở lý thuyết.</w:t>
        </w:r>
      </w:ins>
    </w:p>
    <w:p w:rsidR="00662C01" w:rsidRDefault="00662C01" w:rsidP="00662C01">
      <w:pPr>
        <w:pStyle w:val="Heading3"/>
        <w:rPr>
          <w:ins w:id="6762" w:author="The Si Tran" w:date="2012-12-11T05:41:00Z"/>
        </w:rPr>
      </w:pPr>
      <w:ins w:id="6763" w:author="The Si Tran" w:date="2012-12-10T19:41:00Z">
        <w:r w:rsidRPr="00662C01">
          <w:t>Những đúc kết về mặt lý luận</w:t>
        </w:r>
      </w:ins>
    </w:p>
    <w:p w:rsidR="00D54C04" w:rsidRDefault="00D54C04">
      <w:pPr>
        <w:rPr>
          <w:ins w:id="6764" w:author="The Si Tran" w:date="2012-12-11T05:42:00Z"/>
        </w:rPr>
        <w:pPrChange w:id="6765" w:author="The Si Tran" w:date="2012-12-11T05:41:00Z">
          <w:pPr>
            <w:pStyle w:val="Heading3"/>
          </w:pPr>
        </w:pPrChange>
      </w:pPr>
      <w:ins w:id="6766" w:author="The Si Tran" w:date="2012-12-11T05:41:00Z">
        <w:r>
          <w:tab/>
          <w:t>Qua quá trình hiện thực và chạy thực nghiệm mô hình kết hợp SARIMA</w:t>
        </w:r>
      </w:ins>
      <w:ins w:id="6767" w:author="The Si Tran" w:date="2012-12-11T05:42:00Z">
        <w:r>
          <w:t xml:space="preserve"> với mạng </w:t>
        </w:r>
        <w:r>
          <w:tab/>
          <w:t>nơron, nhóm chúng tôi đã rút ra được những kết luận sau đây:</w:t>
        </w:r>
      </w:ins>
    </w:p>
    <w:p w:rsidR="00D54C04" w:rsidRPr="008B2578" w:rsidRDefault="00E44DF7">
      <w:pPr>
        <w:pStyle w:val="ListParagraph"/>
        <w:numPr>
          <w:ilvl w:val="0"/>
          <w:numId w:val="32"/>
        </w:numPr>
        <w:rPr>
          <w:ins w:id="6768" w:author="The Si Tran" w:date="2012-12-11T05:45:00Z"/>
        </w:rPr>
        <w:pPrChange w:id="6769" w:author="The Si Tran" w:date="2012-12-11T05:42:00Z">
          <w:pPr>
            <w:pStyle w:val="Heading3"/>
          </w:pPr>
        </w:pPrChange>
      </w:pPr>
      <w:ins w:id="6770" w:author="The Si Tran" w:date="2012-12-11T05:43:00Z">
        <w:r>
          <w:rPr>
            <w:rFonts w:ascii="Times New Roman" w:hAnsi="Times New Roman"/>
            <w:sz w:val="26"/>
            <w:szCs w:val="26"/>
          </w:rPr>
          <w:t xml:space="preserve">Đối với các </w:t>
        </w:r>
      </w:ins>
      <w:ins w:id="6771" w:author="The Si Tran" w:date="2012-12-11T05:44:00Z">
        <w:r>
          <w:rPr>
            <w:rFonts w:ascii="Times New Roman" w:hAnsi="Times New Roman"/>
            <w:sz w:val="26"/>
            <w:szCs w:val="26"/>
          </w:rPr>
          <w:t xml:space="preserve">chuỗi dữ liệu chỉ có tính mùa hoặc xu hướng thì </w:t>
        </w:r>
      </w:ins>
      <w:ins w:id="6772" w:author="The Si Tran" w:date="2012-12-11T05:45:00Z">
        <w:r>
          <w:rPr>
            <w:rFonts w:ascii="Times New Roman" w:hAnsi="Times New Roman"/>
            <w:sz w:val="26"/>
            <w:szCs w:val="26"/>
          </w:rPr>
          <w:t>mô hình</w:t>
        </w:r>
      </w:ins>
      <w:ins w:id="6773" w:author="The Si Tran" w:date="2012-12-11T05:44:00Z">
        <w:r>
          <w:rPr>
            <w:rFonts w:ascii="Times New Roman" w:hAnsi="Times New Roman"/>
            <w:sz w:val="26"/>
            <w:szCs w:val="26"/>
          </w:rPr>
          <w:t xml:space="preserve"> SARIMA có kết quả ch</w:t>
        </w:r>
      </w:ins>
      <w:ins w:id="6774" w:author="The Si Tran" w:date="2012-12-11T05:45:00Z">
        <w:r>
          <w:rPr>
            <w:rFonts w:ascii="Times New Roman" w:hAnsi="Times New Roman"/>
            <w:sz w:val="26"/>
            <w:szCs w:val="26"/>
          </w:rPr>
          <w:t>ính xác hơn mô hình mạng nơron.</w:t>
        </w:r>
      </w:ins>
    </w:p>
    <w:p w:rsidR="00983080" w:rsidRPr="008B2578" w:rsidRDefault="00983080">
      <w:pPr>
        <w:pStyle w:val="ListParagraph"/>
        <w:numPr>
          <w:ilvl w:val="0"/>
          <w:numId w:val="32"/>
        </w:numPr>
        <w:rPr>
          <w:ins w:id="6775" w:author="The Si Tran" w:date="2012-12-11T05:47:00Z"/>
        </w:rPr>
        <w:pPrChange w:id="6776" w:author="The Si Tran" w:date="2012-12-11T05:42:00Z">
          <w:pPr>
            <w:pStyle w:val="Heading3"/>
          </w:pPr>
        </w:pPrChange>
      </w:pPr>
      <w:ins w:id="6777" w:author="The Si Tran" w:date="2012-12-11T05:45:00Z">
        <w:r>
          <w:rPr>
            <w:rFonts w:ascii="Times New Roman" w:hAnsi="Times New Roman"/>
            <w:sz w:val="26"/>
            <w:szCs w:val="26"/>
          </w:rPr>
          <w:t xml:space="preserve">Đối với các chuỗi dữ liệu có tính </w:t>
        </w:r>
      </w:ins>
      <w:ins w:id="6778" w:author="The Si Tran" w:date="2012-12-11T05:46:00Z">
        <w:r>
          <w:rPr>
            <w:rFonts w:ascii="Times New Roman" w:hAnsi="Times New Roman"/>
            <w:sz w:val="26"/>
            <w:szCs w:val="26"/>
          </w:rPr>
          <w:t>phi tuyến thì mô hình mạng nơron cho kết quả chính xác hơn.</w:t>
        </w:r>
      </w:ins>
    </w:p>
    <w:p w:rsidR="002C1C14" w:rsidRPr="008B2578" w:rsidRDefault="002C1C14">
      <w:pPr>
        <w:pStyle w:val="ListParagraph"/>
        <w:numPr>
          <w:ilvl w:val="0"/>
          <w:numId w:val="32"/>
        </w:numPr>
        <w:rPr>
          <w:ins w:id="6779" w:author="The Si Tran" w:date="2012-12-11T05:48:00Z"/>
        </w:rPr>
        <w:pPrChange w:id="6780" w:author="The Si Tran" w:date="2012-12-11T05:42:00Z">
          <w:pPr>
            <w:pStyle w:val="Heading3"/>
          </w:pPr>
        </w:pPrChange>
      </w:pPr>
      <w:ins w:id="6781" w:author="The Si Tran" w:date="2012-12-11T05:47:00Z">
        <w:r>
          <w:rPr>
            <w:rFonts w:ascii="Times New Roman" w:hAnsi="Times New Roman"/>
            <w:sz w:val="26"/>
            <w:szCs w:val="26"/>
          </w:rPr>
          <w:t xml:space="preserve">Do dựa trên đặc tính của cả chuỗi thời gian nên mô hình SARIMA có khả năng dự </w:t>
        </w:r>
      </w:ins>
      <w:ins w:id="6782" w:author="The Si Tran" w:date="2012-12-11T05:48:00Z">
        <w:r>
          <w:rPr>
            <w:rFonts w:ascii="Times New Roman" w:hAnsi="Times New Roman"/>
            <w:sz w:val="26"/>
            <w:szCs w:val="26"/>
          </w:rPr>
          <w:t>đoán xa chính xác hơn mô hình mạng nơron.</w:t>
        </w:r>
      </w:ins>
    </w:p>
    <w:p w:rsidR="002C1C14" w:rsidRPr="008B2578" w:rsidRDefault="002C1C14">
      <w:pPr>
        <w:pStyle w:val="ListParagraph"/>
        <w:numPr>
          <w:ilvl w:val="0"/>
          <w:numId w:val="32"/>
        </w:numPr>
        <w:rPr>
          <w:ins w:id="6783" w:author="The Si Tran" w:date="2012-12-10T19:41:00Z"/>
        </w:rPr>
        <w:pPrChange w:id="6784" w:author="The Si Tran" w:date="2012-12-11T05:42:00Z">
          <w:pPr>
            <w:pStyle w:val="Heading3"/>
          </w:pPr>
        </w:pPrChange>
      </w:pPr>
      <w:ins w:id="6785" w:author="The Si Tran" w:date="2012-12-11T05:48:00Z">
        <w:r>
          <w:rPr>
            <w:rFonts w:ascii="Times New Roman" w:hAnsi="Times New Roman"/>
            <w:sz w:val="26"/>
            <w:szCs w:val="26"/>
          </w:rPr>
          <w:t>Bằng cách kết hợp cả hai mô hình SARIMA và mạng nơron, ta c</w:t>
        </w:r>
      </w:ins>
      <w:ins w:id="6786" w:author="The Si Tran" w:date="2012-12-11T05:49:00Z">
        <w:r>
          <w:rPr>
            <w:rFonts w:ascii="Times New Roman" w:hAnsi="Times New Roman"/>
            <w:sz w:val="26"/>
            <w:szCs w:val="26"/>
          </w:rPr>
          <w:t>ó thể xây dựng một mô hình thích hợp với nhiều loại dữ liệu khác nhau</w:t>
        </w:r>
        <w:r w:rsidR="00BD71C0">
          <w:rPr>
            <w:rFonts w:ascii="Times New Roman" w:hAnsi="Times New Roman"/>
            <w:sz w:val="26"/>
            <w:szCs w:val="26"/>
          </w:rPr>
          <w:t>, cho ra kết quả chính xác c</w:t>
        </w:r>
      </w:ins>
      <w:ins w:id="6787" w:author="The Si Tran" w:date="2012-12-11T05:50:00Z">
        <w:r w:rsidR="00BD71C0">
          <w:rPr>
            <w:rFonts w:ascii="Times New Roman" w:hAnsi="Times New Roman"/>
            <w:sz w:val="26"/>
            <w:szCs w:val="26"/>
          </w:rPr>
          <w:t>ao.</w:t>
        </w:r>
      </w:ins>
    </w:p>
    <w:p w:rsidR="00E830E0" w:rsidRDefault="00662C01">
      <w:pPr>
        <w:pStyle w:val="Heading3"/>
        <w:rPr>
          <w:ins w:id="6788" w:author="The Si Tran" w:date="2012-12-11T05:27:00Z"/>
        </w:rPr>
        <w:pPrChange w:id="6789" w:author="The Si Tran" w:date="2012-12-11T05:27:00Z">
          <w:pPr>
            <w:pStyle w:val="Heading2"/>
          </w:pPr>
        </w:pPrChange>
      </w:pPr>
      <w:ins w:id="6790" w:author="The Si Tran" w:date="2012-12-10T19:41:00Z">
        <w:r>
          <w:t>Mặt hạn chế</w:t>
        </w:r>
      </w:ins>
    </w:p>
    <w:p w:rsidR="006B1716" w:rsidRPr="00102ED8" w:rsidRDefault="00DA3C57" w:rsidP="00E830E0">
      <w:pPr>
        <w:spacing w:before="0"/>
        <w:ind w:firstLine="720"/>
        <w:rPr>
          <w:ins w:id="6791" w:author="The Si Tran" w:date="2012-12-11T05:29:00Z"/>
          <w:szCs w:val="26"/>
        </w:rPr>
      </w:pPr>
      <w:ins w:id="6792" w:author="The Si Tran" w:date="2012-12-11T05:31:00Z">
        <w:r>
          <w:rPr>
            <w:szCs w:val="26"/>
          </w:rPr>
          <w:t>Mô hình này chưa có phần tiền xử lý dữ liệu</w:t>
        </w:r>
      </w:ins>
      <w:ins w:id="6793" w:author="The Si Tran" w:date="2012-12-11T05:32:00Z">
        <w:r>
          <w:rPr>
            <w:szCs w:val="26"/>
          </w:rPr>
          <w:t xml:space="preserve">, nên đối với các dữ liệu chưa qua tiền </w:t>
        </w:r>
        <w:r>
          <w:rPr>
            <w:szCs w:val="26"/>
          </w:rPr>
          <w:tab/>
          <w:t>xử lý có chứa giá trị nhi</w:t>
        </w:r>
      </w:ins>
      <w:ins w:id="6794" w:author="The Si Tran" w:date="2012-12-11T05:33:00Z">
        <w:r>
          <w:rPr>
            <w:szCs w:val="26"/>
          </w:rPr>
          <w:t>ễu, không hợp lệ… thì kết quả của</w:t>
        </w:r>
      </w:ins>
      <w:ins w:id="6795" w:author="The Si Tran" w:date="2012-12-11T05:34:00Z">
        <w:r>
          <w:rPr>
            <w:szCs w:val="26"/>
          </w:rPr>
          <w:t xml:space="preserve"> mô hình không được cao.</w:t>
        </w:r>
      </w:ins>
    </w:p>
    <w:p w:rsidR="006A21F7" w:rsidRDefault="00E830E0">
      <w:pPr>
        <w:spacing w:before="0"/>
        <w:ind w:firstLine="720"/>
        <w:rPr>
          <w:ins w:id="6796" w:author="The Si Tran" w:date="2012-12-11T05:34:00Z"/>
        </w:rPr>
        <w:pPrChange w:id="6797" w:author="The Si Tran" w:date="2012-12-11T05:29:00Z">
          <w:pPr>
            <w:pStyle w:val="Heading2"/>
          </w:pPr>
        </w:pPrChange>
      </w:pPr>
      <w:ins w:id="6798" w:author="The Si Tran" w:date="2012-12-11T05:29:00Z">
        <w:r w:rsidRPr="00102ED8">
          <w:rPr>
            <w:szCs w:val="26"/>
          </w:rPr>
          <w:t>Giao diện chương trình hiện thực chưa thân thiện với người dùng.</w:t>
        </w:r>
      </w:ins>
      <w:del w:id="6799"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662C01" w:rsidDel="00662C01">
          <w:rPr>
            <w:rPrChange w:id="6800" w:author="The Si Tran" w:date="2012-12-10T19:38:00Z">
              <w:rPr>
                <w:b w:val="0"/>
                <w:bCs w:val="0"/>
              </w:rPr>
            </w:rPrChange>
          </w:rPr>
          <w:delText xml:space="preserve"> kết</w:delText>
        </w:r>
      </w:del>
    </w:p>
    <w:p w:rsidR="00DA3C57" w:rsidRPr="008B2578" w:rsidRDefault="00DA3C57">
      <w:pPr>
        <w:spacing w:before="0"/>
        <w:ind w:firstLine="720"/>
        <w:rPr>
          <w:szCs w:val="26"/>
        </w:rPr>
        <w:pPrChange w:id="6801" w:author="The Si Tran" w:date="2012-12-11T05:29:00Z">
          <w:pPr>
            <w:pStyle w:val="Heading2"/>
          </w:pPr>
        </w:pPrChange>
      </w:pPr>
      <w:ins w:id="6802" w:author="The Si Tran" w:date="2012-12-11T05:34:00Z">
        <w:r>
          <w:lastRenderedPageBreak/>
          <w:t xml:space="preserve">Mô hình được xây dựng nhằm </w:t>
        </w:r>
      </w:ins>
      <w:ins w:id="6803" w:author="The Si Tran" w:date="2012-12-11T05:35:00Z">
        <w:r>
          <w:t>hiện thực các lý thuyết đã nghiên cứu</w:t>
        </w:r>
      </w:ins>
      <w:ins w:id="6804" w:author="The Si Tran" w:date="2012-12-11T05:36:00Z">
        <w:r>
          <w:t xml:space="preserve"> n</w:t>
        </w:r>
      </w:ins>
      <w:ins w:id="6805" w:author="The Si Tran" w:date="2012-12-11T05:37:00Z">
        <w:r>
          <w:t xml:space="preserve">ên chỉ sử dụng </w:t>
        </w:r>
        <w:r>
          <w:tab/>
          <w:t xml:space="preserve">các dữ liệu đã </w:t>
        </w:r>
        <w:proofErr w:type="gramStart"/>
        <w:r>
          <w:t>thu</w:t>
        </w:r>
        <w:proofErr w:type="gramEnd"/>
        <w:r>
          <w:t xml:space="preserve"> thập sẵn, không có cập nhật các dữ liệu mới theo thời gian</w:t>
        </w:r>
      </w:ins>
      <w:ins w:id="6806" w:author="The Si Tran" w:date="2012-12-11T05:38:00Z">
        <w:r>
          <w:t xml:space="preserve"> nên </w:t>
        </w:r>
        <w:r>
          <w:tab/>
          <w:t>c</w:t>
        </w:r>
      </w:ins>
      <w:ins w:id="6807" w:author="The Si Tran" w:date="2012-12-11T05:39:00Z">
        <w:r>
          <w:t>ần phải thay đổi để phù hợp với các bài toán thực tiễn.</w:t>
        </w:r>
      </w:ins>
    </w:p>
    <w:p w:rsidR="00783FDB" w:rsidRDefault="00783FDB" w:rsidP="00783FDB">
      <w:pPr>
        <w:pStyle w:val="Heading2"/>
        <w:rPr>
          <w:ins w:id="6808" w:author="The Si Tran" w:date="2012-12-11T04:57:00Z"/>
          <w:rFonts w:cs="Times New Roman"/>
          <w:sz w:val="26"/>
          <w:szCs w:val="26"/>
        </w:rPr>
      </w:pPr>
      <w:r w:rsidRPr="0049233F">
        <w:rPr>
          <w:rFonts w:cs="Times New Roman"/>
          <w:sz w:val="26"/>
          <w:szCs w:val="26"/>
          <w:rPrChange w:id="6809" w:author="The Si Tran" w:date="2012-12-05T23:02:00Z">
            <w:rPr>
              <w:rFonts w:cs="Times New Roman"/>
            </w:rPr>
          </w:rPrChange>
        </w:rPr>
        <w:t>Hướng phát triển đề tài</w:t>
      </w:r>
    </w:p>
    <w:p w:rsidR="00F27A65" w:rsidRDefault="00F27A65">
      <w:pPr>
        <w:rPr>
          <w:ins w:id="6810" w:author="The Si Tran" w:date="2012-12-11T05:02:00Z"/>
        </w:rPr>
        <w:pPrChange w:id="6811" w:author="The Si Tran" w:date="2012-12-11T04:57:00Z">
          <w:pPr>
            <w:pStyle w:val="Heading2"/>
          </w:pPr>
        </w:pPrChange>
      </w:pPr>
      <w:ins w:id="6812" w:author="The Si Tran" w:date="2012-12-11T04:57:00Z">
        <w:r>
          <w:tab/>
          <w:t>Đề tài đã đưa ra mô hình kết hợp SARIMA với mạng nơron</w:t>
        </w:r>
      </w:ins>
      <w:ins w:id="6813" w:author="The Si Tran" w:date="2012-12-11T04:58:00Z">
        <w:r>
          <w:t xml:space="preserve"> </w:t>
        </w:r>
      </w:ins>
      <w:ins w:id="6814" w:author="The Si Tran" w:date="2012-12-11T04:59:00Z">
        <w:r>
          <w:t>trong</w:t>
        </w:r>
      </w:ins>
      <w:ins w:id="6815" w:author="The Si Tran" w:date="2012-12-11T04:58:00Z">
        <w:r>
          <w:t xml:space="preserve"> bài toán dự báo </w:t>
        </w:r>
      </w:ins>
      <w:ins w:id="6816" w:author="The Si Tran" w:date="2012-12-11T04:59:00Z">
        <w:r>
          <w:tab/>
        </w:r>
      </w:ins>
      <w:ins w:id="6817" w:author="The Si Tran" w:date="2012-12-11T04:58:00Z">
        <w:r>
          <w:t>chuỗi thời gian</w:t>
        </w:r>
      </w:ins>
      <w:ins w:id="6818" w:author="The Si Tran" w:date="2012-12-11T04:59:00Z">
        <w:r>
          <w:t>. Tuy nhiên, để cải thiện độ chính xác của mô hình</w:t>
        </w:r>
      </w:ins>
      <w:ins w:id="6819" w:author="The Si Tran" w:date="2012-12-11T05:01:00Z">
        <w:r>
          <w:t xml:space="preserve">, chúng ta cần </w:t>
        </w:r>
      </w:ins>
      <w:ins w:id="6820" w:author="The Si Tran" w:date="2012-12-11T05:02:00Z">
        <w:r w:rsidRPr="00F27A65">
          <w:t xml:space="preserve">bổ </w:t>
        </w:r>
        <w:r>
          <w:tab/>
        </w:r>
        <w:r w:rsidRPr="00F27A65">
          <w:t>xung các tiếp cận nghiên cứu mới trong tương lai như sau:</w:t>
        </w:r>
      </w:ins>
    </w:p>
    <w:p w:rsidR="00D66640" w:rsidRPr="00D66640" w:rsidRDefault="00F27A65">
      <w:pPr>
        <w:pStyle w:val="ListParagraph"/>
        <w:numPr>
          <w:ilvl w:val="0"/>
          <w:numId w:val="31"/>
        </w:numPr>
        <w:rPr>
          <w:ins w:id="6821" w:author="The Si Tran" w:date="2012-12-11T05:21:00Z"/>
          <w:rPrChange w:id="6822" w:author="The Si Tran" w:date="2012-12-11T05:21:00Z">
            <w:rPr>
              <w:ins w:id="6823" w:author="The Si Tran" w:date="2012-12-11T05:21:00Z"/>
              <w:sz w:val="26"/>
              <w:szCs w:val="26"/>
            </w:rPr>
          </w:rPrChange>
        </w:rPr>
        <w:pPrChange w:id="6824" w:author="The Si Tran" w:date="2012-12-11T05:21:00Z">
          <w:pPr>
            <w:pStyle w:val="Heading2"/>
          </w:pPr>
        </w:pPrChange>
      </w:pPr>
      <w:ins w:id="6825" w:author="The Si Tran" w:date="2012-12-11T05:03:00Z">
        <w:r>
          <w:rPr>
            <w:rFonts w:ascii="Times New Roman" w:hAnsi="Times New Roman"/>
            <w:sz w:val="26"/>
            <w:szCs w:val="26"/>
          </w:rPr>
          <w:t>Trong mô hình SARIMA, để chuyển đổi từ chuỗi dữ liệu có tính mùa và xu hướng, chúng tôi đã sử dụng phương pháp lấy hiệu</w:t>
        </w:r>
      </w:ins>
      <w:ins w:id="6826" w:author="The Si Tran" w:date="2012-12-11T05:12:00Z">
        <w:r w:rsidR="002E24B1">
          <w:rPr>
            <w:rFonts w:ascii="Times New Roman" w:hAnsi="Times New Roman"/>
            <w:sz w:val="26"/>
            <w:szCs w:val="26"/>
          </w:rPr>
          <w:t>. Nhưng phương pháp này đòi hỏi phương sai của chuỗi dữ liệu phải tĩnh.</w:t>
        </w:r>
      </w:ins>
      <w:ins w:id="6827" w:author="The Si Tran" w:date="2012-12-11T05:14:00Z">
        <w:r w:rsidR="002E24B1">
          <w:rPr>
            <w:rFonts w:ascii="Times New Roman" w:hAnsi="Times New Roman"/>
            <w:sz w:val="26"/>
            <w:szCs w:val="26"/>
          </w:rPr>
          <w:t xml:space="preserve"> </w:t>
        </w:r>
        <w:r w:rsidR="00330004">
          <w:rPr>
            <w:rFonts w:ascii="Times New Roman" w:hAnsi="Times New Roman"/>
            <w:sz w:val="26"/>
            <w:szCs w:val="26"/>
          </w:rPr>
          <w:t>Trong tr</w:t>
        </w:r>
      </w:ins>
      <w:ins w:id="6828" w:author="The Si Tran" w:date="2012-12-11T05:15:00Z">
        <w:r w:rsidR="00330004">
          <w:rPr>
            <w:rFonts w:ascii="Times New Roman" w:hAnsi="Times New Roman"/>
            <w:sz w:val="26"/>
            <w:szCs w:val="26"/>
          </w:rPr>
          <w:t xml:space="preserve">ường hợp này cần phải sử dụng các phương pháp chuyển đổi khác: </w:t>
        </w:r>
      </w:ins>
      <w:ins w:id="6829" w:author="The Si Tran" w:date="2012-12-11T05:20:00Z">
        <w:r w:rsidR="00B663DE" w:rsidRPr="00B663DE">
          <w:rPr>
            <w:rFonts w:ascii="Times New Roman" w:hAnsi="Times New Roman"/>
            <w:sz w:val="26"/>
            <w:szCs w:val="26"/>
          </w:rPr>
          <w:t>phép biến đổi loga</w:t>
        </w:r>
        <w:r w:rsidR="00B663DE">
          <w:rPr>
            <w:rFonts w:ascii="Times New Roman" w:hAnsi="Times New Roman"/>
            <w:sz w:val="26"/>
            <w:szCs w:val="26"/>
          </w:rPr>
          <w:t xml:space="preserve">ríc, </w:t>
        </w:r>
      </w:ins>
      <w:ins w:id="6830" w:author="The Si Tran" w:date="2012-12-11T05:21:00Z">
        <w:r w:rsidR="00B663DE">
          <w:rPr>
            <w:rFonts w:ascii="Times New Roman" w:hAnsi="Times New Roman"/>
            <w:sz w:val="26"/>
            <w:szCs w:val="26"/>
          </w:rPr>
          <w:t>phép biến đổi Box-Cox power.</w:t>
        </w:r>
      </w:ins>
    </w:p>
    <w:p w:rsidR="00D66640" w:rsidRPr="008B2578" w:rsidRDefault="00D66640">
      <w:pPr>
        <w:pStyle w:val="ListParagraph"/>
        <w:numPr>
          <w:ilvl w:val="0"/>
          <w:numId w:val="31"/>
        </w:numPr>
        <w:pPrChange w:id="6831" w:author="The Si Tran" w:date="2012-12-11T05:21:00Z">
          <w:pPr>
            <w:pStyle w:val="Heading2"/>
          </w:pPr>
        </w:pPrChange>
      </w:pPr>
      <w:ins w:id="6832" w:author="The Si Tran" w:date="2012-12-11T05:21:00Z">
        <w:r>
          <w:rPr>
            <w:rFonts w:ascii="Times New Roman" w:hAnsi="Times New Roman"/>
            <w:sz w:val="26"/>
            <w:szCs w:val="26"/>
          </w:rPr>
          <w:t>Theo thời gian</w:t>
        </w:r>
      </w:ins>
      <w:ins w:id="6833" w:author="The Si Tran" w:date="2012-12-11T05:22:00Z">
        <w:r>
          <w:rPr>
            <w:rFonts w:ascii="Times New Roman" w:hAnsi="Times New Roman"/>
            <w:sz w:val="26"/>
            <w:szCs w:val="26"/>
          </w:rPr>
          <w:t xml:space="preserve"> thì chuỗi dữ liệu thay đổi tính chất, mô hình đã ước lượng trước đây có thể</w:t>
        </w:r>
      </w:ins>
      <w:ins w:id="6834" w:author="The Si Tran" w:date="2012-12-11T05:23:00Z">
        <w:r>
          <w:rPr>
            <w:rFonts w:ascii="Times New Roman" w:hAnsi="Times New Roman"/>
            <w:sz w:val="26"/>
            <w:szCs w:val="26"/>
          </w:rPr>
          <w:t xml:space="preserve"> không phù hợp nữa. Chúng ta cần xây dựng phương pháp ước lượng trực tuyến, dựa vào mô hình đã xây dựng và giá trị thực chúng ta đánh giá sai số,</w:t>
        </w:r>
      </w:ins>
      <w:ins w:id="6835" w:author="The Si Tran" w:date="2012-12-11T05:25:00Z">
        <w:r>
          <w:rPr>
            <w:rFonts w:ascii="Times New Roman" w:hAnsi="Times New Roman"/>
            <w:sz w:val="26"/>
            <w:szCs w:val="26"/>
          </w:rPr>
          <w:t xml:space="preserve"> </w:t>
        </w:r>
      </w:ins>
      <w:ins w:id="6836" w:author="The Si Tran" w:date="2012-12-11T05:23:00Z">
        <w:r>
          <w:rPr>
            <w:rFonts w:ascii="Times New Roman" w:hAnsi="Times New Roman"/>
            <w:sz w:val="26"/>
            <w:szCs w:val="26"/>
          </w:rPr>
          <w:t>cập</w:t>
        </w:r>
      </w:ins>
      <w:ins w:id="6837" w:author="The Si Tran" w:date="2012-12-11T05:25:00Z">
        <w:r>
          <w:rPr>
            <w:rFonts w:ascii="Times New Roman" w:hAnsi="Times New Roman"/>
            <w:sz w:val="26"/>
            <w:szCs w:val="26"/>
          </w:rPr>
          <w:t xml:space="preserve"> nhật tham số cho mô hình và thay đổi mô hình khi cần thiết.</w:t>
        </w:r>
      </w:ins>
    </w:p>
    <w:p w:rsidR="00783FDB" w:rsidRPr="0049233F" w:rsidRDefault="00783FDB">
      <w:pPr>
        <w:spacing w:before="0" w:after="200" w:line="276" w:lineRule="auto"/>
        <w:jc w:val="left"/>
        <w:rPr>
          <w:b/>
          <w:bCs/>
          <w:kern w:val="32"/>
          <w:szCs w:val="26"/>
          <w:rPrChange w:id="6838" w:author="The Si Tran" w:date="2012-12-05T23:02:00Z">
            <w:rPr>
              <w:b/>
              <w:bCs/>
              <w:kern w:val="32"/>
              <w:sz w:val="32"/>
              <w:szCs w:val="26"/>
            </w:rPr>
          </w:rPrChange>
        </w:rPr>
      </w:pPr>
      <w:bookmarkStart w:id="6839" w:name="_Toc328879942"/>
      <w:bookmarkStart w:id="6840" w:name="_Toc328895018"/>
      <w:r w:rsidRPr="0049233F">
        <w:rPr>
          <w:szCs w:val="26"/>
        </w:rPr>
        <w:br w:type="page"/>
      </w:r>
    </w:p>
    <w:p w:rsidR="00783FDB" w:rsidRPr="0049233F" w:rsidRDefault="00783FDB" w:rsidP="00783FDB">
      <w:pPr>
        <w:pStyle w:val="Heading1"/>
        <w:numPr>
          <w:ilvl w:val="0"/>
          <w:numId w:val="0"/>
        </w:numPr>
        <w:spacing w:before="100" w:beforeAutospacing="1" w:after="100" w:afterAutospacing="1"/>
        <w:ind w:left="360" w:hanging="360"/>
        <w:jc w:val="both"/>
        <w:rPr>
          <w:rFonts w:cs="Times New Roman"/>
          <w:b w:val="0"/>
          <w:sz w:val="26"/>
          <w:szCs w:val="26"/>
          <w:rPrChange w:id="6841" w:author="The Si Tran" w:date="2012-12-05T23:02:00Z">
            <w:rPr>
              <w:rFonts w:cs="Times New Roman"/>
              <w:b w:val="0"/>
              <w:szCs w:val="26"/>
            </w:rPr>
          </w:rPrChange>
        </w:rPr>
      </w:pPr>
      <w:r w:rsidRPr="0049233F">
        <w:rPr>
          <w:rFonts w:cs="Times New Roman"/>
          <w:sz w:val="26"/>
          <w:szCs w:val="26"/>
          <w:rPrChange w:id="6842" w:author="The Si Tran" w:date="2012-12-05T23:02:00Z">
            <w:rPr>
              <w:rFonts w:cs="Times New Roman"/>
              <w:iCs/>
              <w:kern w:val="0"/>
              <w:sz w:val="28"/>
              <w:szCs w:val="26"/>
            </w:rPr>
          </w:rPrChange>
        </w:rPr>
        <w:lastRenderedPageBreak/>
        <w:t>TÀI LIỆU THAM KHẢO</w:t>
      </w:r>
      <w:bookmarkEnd w:id="6839"/>
      <w:bookmarkEnd w:id="6840"/>
    </w:p>
    <w:p w:rsidR="008C1D28" w:rsidRPr="00074777" w:rsidRDefault="008C1D28" w:rsidP="008C1D28">
      <w:pPr>
        <w:spacing w:before="0"/>
        <w:ind w:firstLine="547"/>
        <w:rPr>
          <w:ins w:id="6843" w:author="The Si Tran" w:date="2012-12-12T00:03:00Z"/>
          <w:szCs w:val="26"/>
        </w:rPr>
      </w:pPr>
      <w:ins w:id="6844" w:author="The Si Tran" w:date="2012-12-12T00:03:00Z">
        <w:r>
          <w:rPr>
            <w:szCs w:val="26"/>
          </w:rPr>
          <w:t>[1] J. E. Hanke, D.</w:t>
        </w:r>
        <w:r w:rsidRPr="00074777">
          <w:rPr>
            <w:szCs w:val="26"/>
          </w:rPr>
          <w:t xml:space="preserve"> W. Wichenrn. </w:t>
        </w:r>
        <w:r w:rsidRPr="00074777">
          <w:rPr>
            <w:b/>
            <w:i/>
            <w:szCs w:val="26"/>
          </w:rPr>
          <w:t>Business Forcasting</w:t>
        </w:r>
        <w:r w:rsidRPr="00074777">
          <w:rPr>
            <w:szCs w:val="26"/>
          </w:rPr>
          <w:t>, Pearson Prentice Hall, ISBN 0-13-141290-6</w:t>
        </w:r>
        <w:r>
          <w:rPr>
            <w:szCs w:val="26"/>
          </w:rPr>
          <w:t>, 2005</w:t>
        </w:r>
        <w:r w:rsidRPr="00074777">
          <w:rPr>
            <w:szCs w:val="26"/>
          </w:rPr>
          <w:t>.</w:t>
        </w:r>
      </w:ins>
    </w:p>
    <w:p w:rsidR="008C1D28" w:rsidRPr="00891AB0" w:rsidRDefault="008C1D28" w:rsidP="008C1D28">
      <w:pPr>
        <w:pStyle w:val="Stylechun"/>
        <w:ind w:firstLine="547"/>
        <w:rPr>
          <w:ins w:id="6845" w:author="The Si Tran" w:date="2012-12-12T00:03:00Z"/>
        </w:rPr>
      </w:pPr>
      <w:ins w:id="6846" w:author="The Si Tran" w:date="2012-12-12T00:03:00Z">
        <w:r w:rsidRPr="00074777">
          <w:t>[2]</w:t>
        </w:r>
        <w:r>
          <w:t xml:space="preserve"> T. M. Mitchell</w:t>
        </w:r>
        <w:r w:rsidRPr="00074777">
          <w:t>.</w:t>
        </w:r>
        <w:r>
          <w:t xml:space="preserve"> </w:t>
        </w:r>
        <w:r>
          <w:rPr>
            <w:b/>
            <w:i/>
          </w:rPr>
          <w:t>Machine Learning</w:t>
        </w:r>
        <w:r>
          <w:t>, McGraw-Hill Science/ Engineering/ Math, ISBN 0070428077, 1997.</w:t>
        </w:r>
      </w:ins>
    </w:p>
    <w:p w:rsidR="008C1D28" w:rsidRPr="006E5BB1" w:rsidRDefault="008C1D28" w:rsidP="008C1D28">
      <w:pPr>
        <w:spacing w:before="0"/>
        <w:ind w:firstLine="547"/>
        <w:rPr>
          <w:ins w:id="6847" w:author="The Si Tran" w:date="2012-12-12T00:03:00Z"/>
          <w:szCs w:val="26"/>
        </w:rPr>
      </w:pPr>
      <w:ins w:id="6848" w:author="The Si Tran" w:date="2012-12-12T00:03:00Z">
        <w:r w:rsidRPr="00074777">
          <w:rPr>
            <w:szCs w:val="26"/>
          </w:rPr>
          <w:t xml:space="preserve">[3] Trần Đức Minh. Luận văn thạc sĩ </w:t>
        </w:r>
        <w:r w:rsidRPr="00074777">
          <w:rPr>
            <w:b/>
            <w:i/>
            <w:szCs w:val="26"/>
          </w:rPr>
          <w:t xml:space="preserve">Mạng Neural Truyền Thẳng Và Ứng Dụng Trong </w:t>
        </w:r>
        <w:r>
          <w:rPr>
            <w:b/>
            <w:i/>
            <w:szCs w:val="26"/>
          </w:rPr>
          <w:t>Dự Báo Dữ Liệu</w:t>
        </w:r>
        <w:r>
          <w:rPr>
            <w:szCs w:val="26"/>
          </w:rPr>
          <w:t>. Đại học quốc gia Hà Nội, 2002</w:t>
        </w:r>
      </w:ins>
    </w:p>
    <w:p w:rsidR="008C1D28" w:rsidRPr="006E5BB1" w:rsidRDefault="008C1D28" w:rsidP="008C1D28">
      <w:pPr>
        <w:spacing w:before="0"/>
        <w:ind w:firstLine="547"/>
        <w:rPr>
          <w:ins w:id="6849" w:author="The Si Tran" w:date="2012-12-12T00:03:00Z"/>
          <w:szCs w:val="26"/>
        </w:rPr>
      </w:pPr>
      <w:ins w:id="6850" w:author="The Si Tran" w:date="2012-12-12T00:03:00Z">
        <w:r>
          <w:rPr>
            <w:szCs w:val="26"/>
          </w:rPr>
          <w:t>[4] M. Riedmiller, H.</w:t>
        </w:r>
        <w:r w:rsidRPr="00074777">
          <w:rPr>
            <w:szCs w:val="26"/>
          </w:rPr>
          <w:t xml:space="preserve"> Braun. </w:t>
        </w:r>
        <w:r w:rsidRPr="00074777">
          <w:rPr>
            <w:b/>
            <w:i/>
            <w:szCs w:val="26"/>
          </w:rPr>
          <w:t xml:space="preserve">A Direct Adaptive Method </w:t>
        </w:r>
        <w:proofErr w:type="gramStart"/>
        <w:r w:rsidRPr="00074777">
          <w:rPr>
            <w:b/>
            <w:i/>
            <w:szCs w:val="26"/>
          </w:rPr>
          <w:t>For</w:t>
        </w:r>
        <w:proofErr w:type="gramEnd"/>
        <w:r w:rsidRPr="00074777">
          <w:rPr>
            <w:b/>
            <w:i/>
            <w:szCs w:val="26"/>
          </w:rPr>
          <w:t xml:space="preserve"> Faster Backpropagation Learning: The RPROP Algorithm.</w:t>
        </w:r>
        <w:r>
          <w:rPr>
            <w:szCs w:val="26"/>
          </w:rPr>
          <w:t xml:space="preserve"> Proceedings of the IEEE International Conference on Neural Networks, pages 586-591, 1993.</w:t>
        </w:r>
      </w:ins>
    </w:p>
    <w:p w:rsidR="008C1D28" w:rsidRPr="00157F46" w:rsidRDefault="008C1D28" w:rsidP="008C1D28">
      <w:pPr>
        <w:spacing w:before="0"/>
        <w:ind w:firstLine="547"/>
        <w:rPr>
          <w:ins w:id="6851" w:author="The Si Tran" w:date="2012-12-12T00:03:00Z"/>
          <w:szCs w:val="26"/>
        </w:rPr>
      </w:pPr>
      <w:ins w:id="6852" w:author="The Si Tran" w:date="2012-12-12T00:03:00Z">
        <w:r w:rsidRPr="00074777">
          <w:rPr>
            <w:szCs w:val="26"/>
          </w:rPr>
          <w:t>[5]</w:t>
        </w:r>
        <w:r>
          <w:rPr>
            <w:szCs w:val="26"/>
          </w:rPr>
          <w:t xml:space="preserve"> M.</w:t>
        </w:r>
        <w:r w:rsidRPr="00074777">
          <w:rPr>
            <w:szCs w:val="26"/>
          </w:rPr>
          <w:t xml:space="preserve"> Riedmiller. </w:t>
        </w:r>
        <w:r w:rsidRPr="00074777">
          <w:rPr>
            <w:b/>
            <w:i/>
            <w:szCs w:val="26"/>
          </w:rPr>
          <w:t xml:space="preserve">Advanced Supervised Learning </w:t>
        </w:r>
        <w:proofErr w:type="gramStart"/>
        <w:r w:rsidRPr="00074777">
          <w:rPr>
            <w:b/>
            <w:i/>
            <w:szCs w:val="26"/>
          </w:rPr>
          <w:t>In</w:t>
        </w:r>
        <w:proofErr w:type="gramEnd"/>
        <w:r w:rsidRPr="00074777">
          <w:rPr>
            <w:b/>
            <w:i/>
            <w:szCs w:val="26"/>
          </w:rPr>
          <w:t xml:space="preserve"> Multi-layer Perceptrons – From Backpropagation To Adaptive Learning Algorithms.</w:t>
        </w:r>
        <w:r>
          <w:rPr>
            <w:szCs w:val="26"/>
          </w:rPr>
          <w:t xml:space="preserve"> Int. Journal of Computer Standards and Interfaces, 1994.</w:t>
        </w:r>
      </w:ins>
    </w:p>
    <w:p w:rsidR="008C1D28" w:rsidRPr="00157F46" w:rsidRDefault="008C1D28" w:rsidP="008C1D28">
      <w:pPr>
        <w:spacing w:before="0"/>
        <w:ind w:firstLine="547"/>
        <w:rPr>
          <w:ins w:id="6853" w:author="The Si Tran" w:date="2012-12-12T00:03:00Z"/>
          <w:szCs w:val="26"/>
        </w:rPr>
      </w:pPr>
      <w:ins w:id="6854" w:author="The Si Tran" w:date="2012-12-12T00:03:00Z">
        <w:r>
          <w:rPr>
            <w:szCs w:val="26"/>
          </w:rPr>
          <w:t>[6] T.</w:t>
        </w:r>
        <w:r w:rsidRPr="00074777">
          <w:rPr>
            <w:szCs w:val="26"/>
          </w:rPr>
          <w:t xml:space="preserve"> Kolarik, G</w:t>
        </w:r>
        <w:r>
          <w:rPr>
            <w:szCs w:val="26"/>
          </w:rPr>
          <w:t>.</w:t>
        </w:r>
        <w:r w:rsidRPr="00074777">
          <w:rPr>
            <w:szCs w:val="26"/>
          </w:rPr>
          <w:t xml:space="preserve"> Rudorfer. </w:t>
        </w:r>
        <w:r w:rsidRPr="00074777">
          <w:rPr>
            <w:b/>
            <w:i/>
            <w:szCs w:val="26"/>
          </w:rPr>
          <w:t>Time Series Forecasting Using Neural Networks.</w:t>
        </w:r>
        <w:r>
          <w:rPr>
            <w:szCs w:val="26"/>
          </w:rPr>
          <w:t xml:space="preserve"> ACM Sigapl </w:t>
        </w:r>
        <w:proofErr w:type="gramStart"/>
        <w:r>
          <w:rPr>
            <w:szCs w:val="26"/>
          </w:rPr>
          <w:t>Apl</w:t>
        </w:r>
        <w:proofErr w:type="gramEnd"/>
        <w:r>
          <w:rPr>
            <w:szCs w:val="26"/>
          </w:rPr>
          <w:t xml:space="preserve"> Quote Quad, vol. 25, no. 1, pages 86-94, 1994.</w:t>
        </w:r>
      </w:ins>
    </w:p>
    <w:p w:rsidR="008C1D28" w:rsidRPr="008864AB" w:rsidRDefault="008C1D28" w:rsidP="008C1D28">
      <w:pPr>
        <w:spacing w:before="0"/>
        <w:ind w:firstLine="547"/>
        <w:rPr>
          <w:ins w:id="6855" w:author="The Si Tran" w:date="2012-12-12T00:03:00Z"/>
          <w:szCs w:val="26"/>
        </w:rPr>
      </w:pPr>
      <w:ins w:id="6856" w:author="The Si Tran" w:date="2012-12-12T00:03:00Z">
        <w:r w:rsidRPr="00074777">
          <w:rPr>
            <w:szCs w:val="26"/>
          </w:rPr>
          <w:t>[7] I</w:t>
        </w:r>
        <w:r>
          <w:rPr>
            <w:szCs w:val="26"/>
          </w:rPr>
          <w:t>.</w:t>
        </w:r>
        <w:r w:rsidRPr="00074777">
          <w:rPr>
            <w:szCs w:val="26"/>
          </w:rPr>
          <w:t xml:space="preserve"> Kaastra, M</w:t>
        </w:r>
        <w:r>
          <w:rPr>
            <w:szCs w:val="26"/>
          </w:rPr>
          <w:t>.</w:t>
        </w:r>
        <w:r w:rsidRPr="00074777">
          <w:rPr>
            <w:szCs w:val="26"/>
          </w:rPr>
          <w:t xml:space="preserve"> Boyd. </w:t>
        </w:r>
        <w:r w:rsidRPr="00074777">
          <w:rPr>
            <w:b/>
            <w:i/>
            <w:szCs w:val="26"/>
          </w:rPr>
          <w:t xml:space="preserve">Designing </w:t>
        </w:r>
        <w:proofErr w:type="gramStart"/>
        <w:r w:rsidRPr="00074777">
          <w:rPr>
            <w:b/>
            <w:i/>
            <w:szCs w:val="26"/>
          </w:rPr>
          <w:t>A</w:t>
        </w:r>
        <w:proofErr w:type="gramEnd"/>
        <w:r w:rsidRPr="00074777">
          <w:rPr>
            <w:b/>
            <w:i/>
            <w:szCs w:val="26"/>
          </w:rPr>
          <w:t xml:space="preserve"> Neural Network For Forecasting Financial And Economic Time Series.</w:t>
        </w:r>
        <w:r>
          <w:rPr>
            <w:szCs w:val="26"/>
          </w:rPr>
          <w:t xml:space="preserve"> Neurocomputing, 10, pages 215-236, 1996.</w:t>
        </w:r>
      </w:ins>
    </w:p>
    <w:p w:rsidR="006E5672" w:rsidRDefault="008C1D28" w:rsidP="006E5672">
      <w:pPr>
        <w:spacing w:before="0"/>
        <w:ind w:firstLine="547"/>
        <w:jc w:val="left"/>
        <w:rPr>
          <w:ins w:id="6857" w:author="superchickend" w:date="2012-12-12T08:19:00Z"/>
          <w:szCs w:val="26"/>
        </w:rPr>
        <w:pPrChange w:id="6858" w:author="superchickend" w:date="2012-12-12T08:19:00Z">
          <w:pPr>
            <w:spacing w:before="0"/>
            <w:ind w:firstLine="547"/>
            <w:jc w:val="left"/>
          </w:pPr>
        </w:pPrChange>
      </w:pPr>
      <w:ins w:id="6859" w:author="The Si Tran" w:date="2012-12-12T00:03:00Z">
        <w:r w:rsidRPr="00074777">
          <w:rPr>
            <w:szCs w:val="26"/>
          </w:rPr>
          <w:t>[8] G</w:t>
        </w:r>
        <w:r>
          <w:rPr>
            <w:szCs w:val="26"/>
          </w:rPr>
          <w:t>.</w:t>
        </w:r>
        <w:r w:rsidRPr="00074777">
          <w:rPr>
            <w:szCs w:val="26"/>
          </w:rPr>
          <w:t xml:space="preserve"> Zhang, Michael Y. Hu. </w:t>
        </w:r>
        <w:r w:rsidRPr="00074777">
          <w:rPr>
            <w:b/>
            <w:i/>
            <w:szCs w:val="26"/>
          </w:rPr>
          <w:t xml:space="preserve">Neural Network Forecasting Of </w:t>
        </w:r>
        <w:proofErr w:type="gramStart"/>
        <w:r w:rsidRPr="00074777">
          <w:rPr>
            <w:b/>
            <w:i/>
            <w:szCs w:val="26"/>
          </w:rPr>
          <w:t>The</w:t>
        </w:r>
        <w:proofErr w:type="gramEnd"/>
        <w:r w:rsidRPr="00074777">
          <w:rPr>
            <w:b/>
            <w:i/>
            <w:szCs w:val="26"/>
          </w:rPr>
          <w:t xml:space="preserve"> British Pound/US Dollar Exchange Rate.</w:t>
        </w:r>
        <w:r>
          <w:rPr>
            <w:szCs w:val="26"/>
          </w:rPr>
          <w:t xml:space="preserve"> Omega, International Journal of Management Science, 26, pages 495-506, 1998</w:t>
        </w:r>
      </w:ins>
    </w:p>
    <w:p w:rsidR="006E5672" w:rsidRDefault="006E5672" w:rsidP="006E5672">
      <w:pPr>
        <w:pStyle w:val="Stylechun"/>
        <w:ind w:firstLine="547"/>
        <w:rPr>
          <w:ins w:id="6860" w:author="superchickend" w:date="2012-12-12T08:19:00Z"/>
        </w:rPr>
      </w:pPr>
      <w:ins w:id="6861" w:author="superchickend" w:date="2012-12-12T08:19:00Z">
        <w:r>
          <w:t xml:space="preserve">[9] Chatfield, Christopher. </w:t>
        </w:r>
        <w:r w:rsidRPr="003044F7">
          <w:rPr>
            <w:b/>
            <w:i/>
          </w:rPr>
          <w:t>Time-series forecasting</w:t>
        </w:r>
        <w:r>
          <w:t>, ISBN 1-58488-063-5</w:t>
        </w:r>
      </w:ins>
    </w:p>
    <w:p w:rsidR="006E5672" w:rsidRDefault="006E5672" w:rsidP="006E5672">
      <w:pPr>
        <w:pStyle w:val="Stylechun"/>
        <w:ind w:firstLine="547"/>
        <w:rPr>
          <w:ins w:id="6862" w:author="superchickend" w:date="2012-12-12T08:19:00Z"/>
        </w:rPr>
      </w:pPr>
      <w:ins w:id="6863" w:author="superchickend" w:date="2012-12-12T08:19:00Z">
        <w:r>
          <w:t xml:space="preserve">[10] J. Scott Armstrong. </w:t>
        </w:r>
        <w:r w:rsidRPr="003044F7">
          <w:rPr>
            <w:b/>
            <w:i/>
          </w:rPr>
          <w:t>Principles of forecasting: a handbook for researchers and practitioner</w:t>
        </w:r>
        <w:r>
          <w:rPr>
            <w:b/>
            <w:i/>
          </w:rPr>
          <w:t xml:space="preserve">. </w:t>
        </w:r>
        <w:r>
          <w:t>Kluwer Academic Publishers, 2002, eBook ISBN 0-306-47630-4</w:t>
        </w:r>
      </w:ins>
    </w:p>
    <w:p w:rsidR="006E5672" w:rsidRPr="003044F7" w:rsidRDefault="006E5672" w:rsidP="006E5672">
      <w:pPr>
        <w:pStyle w:val="Stylechun"/>
        <w:ind w:firstLine="547"/>
        <w:rPr>
          <w:ins w:id="6864" w:author="superchickend" w:date="2012-12-12T08:19:00Z"/>
        </w:rPr>
        <w:sectPr w:rsidR="006E5672" w:rsidRPr="003044F7" w:rsidSect="00246DB1">
          <w:headerReference w:type="default" r:id="rId372"/>
          <w:pgSz w:w="11909" w:h="16834" w:code="9"/>
          <w:pgMar w:top="1411" w:right="1138" w:bottom="1411" w:left="1699" w:header="720" w:footer="720" w:gutter="0"/>
          <w:pgNumType w:start="1"/>
          <w:cols w:space="720"/>
          <w:docGrid w:linePitch="360"/>
        </w:sectPr>
      </w:pPr>
      <w:ins w:id="6865" w:author="superchickend" w:date="2012-12-12T08:19:00Z">
        <w:r>
          <w:t xml:space="preserve">[11] Jan Sterba, Katarina Hilovska. </w:t>
        </w:r>
        <w:r w:rsidRPr="003044F7">
          <w:rPr>
            <w:b/>
            <w:i/>
          </w:rPr>
          <w:t>The implementation of hybrid ARIMA-Neural network prediction model for aggregate water consumption prediction</w:t>
        </w:r>
        <w:r>
          <w:t>, 2010</w:t>
        </w:r>
      </w:ins>
    </w:p>
    <w:p w:rsidR="006E5672" w:rsidRDefault="006E5672" w:rsidP="008C1D28">
      <w:pPr>
        <w:spacing w:before="0"/>
        <w:ind w:firstLine="547"/>
        <w:jc w:val="left"/>
        <w:rPr>
          <w:ins w:id="6866" w:author="The Si Tran" w:date="2012-12-12T00:03:00Z"/>
          <w:szCs w:val="26"/>
        </w:rPr>
        <w:sectPr w:rsidR="006E5672" w:rsidSect="00C11A4E">
          <w:headerReference w:type="default" r:id="rId373"/>
          <w:pgSz w:w="11909" w:h="16834" w:code="9"/>
          <w:pgMar w:top="1411" w:right="1138" w:bottom="1411" w:left="1440" w:header="720" w:footer="720" w:gutter="0"/>
          <w:pgNumType w:start="1"/>
          <w:cols w:space="720"/>
          <w:docGrid w:linePitch="360"/>
          <w:sectPrChange w:id="6867" w:author="The Si Tran" w:date="2012-12-12T07:38:00Z">
            <w:sectPr w:rsidR="006E5672" w:rsidSect="00C11A4E">
              <w:pgMar w:top="1411" w:right="1138" w:bottom="1411" w:left="1699" w:header="720" w:footer="720" w:gutter="0"/>
            </w:sectPr>
          </w:sectPrChange>
        </w:sectPr>
      </w:pPr>
    </w:p>
    <w:p w:rsidR="00783FDB" w:rsidRPr="002B1464" w:rsidDel="008C1D28" w:rsidRDefault="00783FDB" w:rsidP="00783FDB">
      <w:pPr>
        <w:rPr>
          <w:del w:id="6868" w:author="The Si Tran" w:date="2012-12-12T00:03:00Z"/>
          <w:szCs w:val="26"/>
        </w:rPr>
      </w:pPr>
    </w:p>
    <w:p w:rsidR="006A21F7" w:rsidRPr="00263465" w:rsidDel="008C1D28" w:rsidRDefault="0080635D" w:rsidP="005A22B0">
      <w:pPr>
        <w:rPr>
          <w:del w:id="6869" w:author="The Si Tran" w:date="2012-12-12T00:03:00Z"/>
          <w:szCs w:val="26"/>
        </w:rPr>
      </w:pPr>
      <w:bookmarkStart w:id="6870" w:name="Bussiness_forecasting_book"/>
      <w:del w:id="6871" w:author="The Si Tran" w:date="2012-12-12T00:03:00Z">
        <w:r w:rsidRPr="00082976" w:rsidDel="008C1D28">
          <w:rPr>
            <w:szCs w:val="26"/>
          </w:rPr>
          <w:delText>[1]</w:delText>
        </w:r>
        <w:bookmarkEnd w:id="6870"/>
        <w:r w:rsidRPr="00082976" w:rsidDel="008C1D28">
          <w:rPr>
            <w:szCs w:val="26"/>
          </w:rPr>
          <w:delText xml:space="preserve"> Bussiness forecasting book</w:delText>
        </w:r>
      </w:del>
    </w:p>
    <w:p w:rsidR="007F45A3" w:rsidRPr="009C748E" w:rsidRDefault="00B87EB5" w:rsidP="007F45A3">
      <w:pPr>
        <w:pStyle w:val="Heading1"/>
        <w:numPr>
          <w:ilvl w:val="0"/>
          <w:numId w:val="0"/>
        </w:numPr>
        <w:rPr>
          <w:ins w:id="6872" w:author="The Si Tran" w:date="2012-12-11T06:15:00Z"/>
          <w:rFonts w:cs="Times New Roman"/>
        </w:rPr>
      </w:pPr>
      <w:bookmarkStart w:id="6873" w:name="www_investopedia_com"/>
      <w:del w:id="6874" w:author="The Si Tran" w:date="2012-12-12T00:03:00Z">
        <w:r w:rsidRPr="00B312F5" w:rsidDel="008C1D28">
          <w:rPr>
            <w:szCs w:val="26"/>
          </w:rPr>
          <w:delText>[2]</w:delText>
        </w:r>
        <w:bookmarkEnd w:id="6873"/>
        <w:r w:rsidRPr="00B312F5" w:rsidDel="008C1D28">
          <w:rPr>
            <w:szCs w:val="26"/>
          </w:rPr>
          <w:delText xml:space="preserve"> http://www.investopedia.com/articles/trading/07/stationary.asp#axzz2Bu5LkrNQ</w:delText>
        </w:r>
      </w:del>
      <w:bookmarkStart w:id="6875" w:name="_Toc327348208"/>
      <w:ins w:id="6876" w:author="The Si Tran" w:date="2012-12-11T06:15:00Z">
        <w:r w:rsidR="00516934">
          <w:rPr>
            <w:rFonts w:cs="Times New Roman"/>
          </w:rPr>
          <w:t>P</w:t>
        </w:r>
      </w:ins>
      <w:ins w:id="6877" w:author="The Si Tran" w:date="2012-12-11T06:16:00Z">
        <w:r w:rsidR="00516934">
          <w:rPr>
            <w:rFonts w:cs="Times New Roman"/>
          </w:rPr>
          <w:t>HỤ LỤC</w:t>
        </w:r>
      </w:ins>
      <w:ins w:id="6878" w:author="The Si Tran" w:date="2012-12-11T06:15:00Z">
        <w:r w:rsidR="007F45A3" w:rsidRPr="00E31193">
          <w:rPr>
            <w:rFonts w:cs="Times New Roman"/>
          </w:rPr>
          <w:t xml:space="preserve"> </w:t>
        </w:r>
        <w:proofErr w:type="gramStart"/>
        <w:r w:rsidR="007F45A3" w:rsidRPr="00E31193">
          <w:rPr>
            <w:rFonts w:cs="Times New Roman"/>
          </w:rPr>
          <w:t>A</w:t>
        </w:r>
        <w:r w:rsidR="007F45A3">
          <w:rPr>
            <w:rFonts w:cs="Times New Roman"/>
          </w:rPr>
          <w:br/>
        </w:r>
        <w:r w:rsidR="007F45A3" w:rsidRPr="006F1B6E">
          <w:rPr>
            <w:rFonts w:cs="Times New Roman"/>
            <w:sz w:val="26"/>
            <w:szCs w:val="26"/>
          </w:rPr>
          <w:t>Bảng</w:t>
        </w:r>
        <w:proofErr w:type="gramEnd"/>
        <w:r w:rsidR="007F45A3" w:rsidRPr="006F1B6E">
          <w:rPr>
            <w:rFonts w:cs="Times New Roman"/>
            <w:sz w:val="26"/>
            <w:szCs w:val="26"/>
          </w:rPr>
          <w:t xml:space="preserve"> thuật ngữ Anh-Việt</w:t>
        </w:r>
        <w:bookmarkEnd w:id="6875"/>
      </w:ins>
    </w:p>
    <w:p w:rsidR="007F45A3" w:rsidRPr="006F1B6E" w:rsidRDefault="007F45A3" w:rsidP="007F45A3">
      <w:pPr>
        <w:rPr>
          <w:ins w:id="6879"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7F45A3" w:rsidRPr="006F1B6E" w:rsidTr="00142ADD">
        <w:trPr>
          <w:trHeight w:val="330"/>
          <w:jc w:val="center"/>
          <w:ins w:id="6880" w:author="The Si Tran" w:date="2012-12-11T06:15:00Z"/>
        </w:trPr>
        <w:tc>
          <w:tcPr>
            <w:tcW w:w="3110" w:type="dxa"/>
            <w:gridSpan w:val="3"/>
            <w:shd w:val="clear" w:color="auto" w:fill="auto"/>
            <w:noWrap/>
            <w:vAlign w:val="bottom"/>
            <w:hideMark/>
          </w:tcPr>
          <w:p w:rsidR="007F45A3" w:rsidRPr="006F1B6E" w:rsidRDefault="007F45A3" w:rsidP="00142ADD">
            <w:pPr>
              <w:rPr>
                <w:ins w:id="6881" w:author="The Si Tran" w:date="2012-12-11T06:15:00Z"/>
                <w:color w:val="000000"/>
                <w:szCs w:val="26"/>
              </w:rPr>
            </w:pPr>
            <w:ins w:id="6882" w:author="The Si Tran" w:date="2012-12-11T06:15:00Z">
              <w:r w:rsidRPr="006F1B6E">
                <w:rPr>
                  <w:color w:val="000000"/>
                  <w:szCs w:val="26"/>
                </w:rPr>
                <w:t>Activation Function</w:t>
              </w:r>
            </w:ins>
          </w:p>
        </w:tc>
        <w:tc>
          <w:tcPr>
            <w:tcW w:w="960" w:type="dxa"/>
            <w:shd w:val="clear" w:color="auto" w:fill="auto"/>
            <w:noWrap/>
            <w:vAlign w:val="bottom"/>
            <w:hideMark/>
          </w:tcPr>
          <w:p w:rsidR="007F45A3" w:rsidRPr="006F1B6E" w:rsidRDefault="007F45A3" w:rsidP="00142ADD">
            <w:pPr>
              <w:rPr>
                <w:ins w:id="688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84" w:author="The Si Tran" w:date="2012-12-11T06:15:00Z"/>
                <w:color w:val="000000"/>
                <w:szCs w:val="26"/>
              </w:rPr>
            </w:pPr>
            <w:ins w:id="6885" w:author="The Si Tran" w:date="2012-12-11T06:15:00Z">
              <w:r w:rsidRPr="006F1B6E">
                <w:rPr>
                  <w:color w:val="000000"/>
                  <w:szCs w:val="26"/>
                </w:rPr>
                <w:t>Hàm kích hoạt</w:t>
              </w:r>
            </w:ins>
          </w:p>
        </w:tc>
      </w:tr>
      <w:tr w:rsidR="007F45A3" w:rsidRPr="006F1B6E" w:rsidTr="00142ADD">
        <w:trPr>
          <w:trHeight w:val="330"/>
          <w:jc w:val="center"/>
          <w:ins w:id="6886" w:author="The Si Tran" w:date="2012-12-11T06:15:00Z"/>
        </w:trPr>
        <w:tc>
          <w:tcPr>
            <w:tcW w:w="3110" w:type="dxa"/>
            <w:gridSpan w:val="3"/>
            <w:shd w:val="clear" w:color="auto" w:fill="auto"/>
            <w:noWrap/>
            <w:vAlign w:val="bottom"/>
            <w:hideMark/>
          </w:tcPr>
          <w:p w:rsidR="007F45A3" w:rsidRPr="006F1B6E" w:rsidRDefault="007F45A3" w:rsidP="00142ADD">
            <w:pPr>
              <w:rPr>
                <w:ins w:id="6887" w:author="The Si Tran" w:date="2012-12-11T06:15:00Z"/>
                <w:color w:val="000000"/>
                <w:szCs w:val="26"/>
              </w:rPr>
            </w:pPr>
            <w:ins w:id="6888" w:author="The Si Tran" w:date="2012-12-11T06:15:00Z">
              <w:r w:rsidRPr="006F1B6E">
                <w:rPr>
                  <w:color w:val="000000"/>
                  <w:szCs w:val="26"/>
                </w:rPr>
                <w:t>Artificial Neural Network</w:t>
              </w:r>
            </w:ins>
          </w:p>
        </w:tc>
        <w:tc>
          <w:tcPr>
            <w:tcW w:w="960" w:type="dxa"/>
            <w:shd w:val="clear" w:color="auto" w:fill="auto"/>
            <w:noWrap/>
            <w:vAlign w:val="bottom"/>
            <w:hideMark/>
          </w:tcPr>
          <w:p w:rsidR="007F45A3" w:rsidRPr="006F1B6E" w:rsidRDefault="007F45A3" w:rsidP="00142ADD">
            <w:pPr>
              <w:rPr>
                <w:ins w:id="688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90" w:author="The Si Tran" w:date="2012-12-11T06:15:00Z"/>
                <w:color w:val="000000"/>
                <w:szCs w:val="26"/>
              </w:rPr>
            </w:pPr>
            <w:ins w:id="6891" w:author="The Si Tran" w:date="2012-12-11T06:15:00Z">
              <w:r w:rsidRPr="006F1B6E">
                <w:rPr>
                  <w:color w:val="000000"/>
                  <w:szCs w:val="26"/>
                </w:rPr>
                <w:t>Mạng neuron nhân tạo</w:t>
              </w:r>
            </w:ins>
          </w:p>
        </w:tc>
      </w:tr>
      <w:tr w:rsidR="007F45A3" w:rsidRPr="006F1B6E" w:rsidTr="00142ADD">
        <w:trPr>
          <w:trHeight w:val="330"/>
          <w:jc w:val="center"/>
          <w:ins w:id="6892" w:author="The Si Tran" w:date="2012-12-11T06:15:00Z"/>
        </w:trPr>
        <w:tc>
          <w:tcPr>
            <w:tcW w:w="2888" w:type="dxa"/>
            <w:gridSpan w:val="2"/>
            <w:shd w:val="clear" w:color="auto" w:fill="auto"/>
            <w:noWrap/>
            <w:vAlign w:val="bottom"/>
            <w:hideMark/>
          </w:tcPr>
          <w:p w:rsidR="007F45A3" w:rsidRPr="006F1B6E" w:rsidRDefault="007F45A3" w:rsidP="00142ADD">
            <w:pPr>
              <w:rPr>
                <w:ins w:id="6893" w:author="The Si Tran" w:date="2012-12-11T06:15:00Z"/>
                <w:color w:val="000000"/>
                <w:szCs w:val="26"/>
              </w:rPr>
            </w:pPr>
            <w:ins w:id="6894" w:author="The Si Tran" w:date="2012-12-11T06:15:00Z">
              <w:r w:rsidRPr="006F1B6E">
                <w:rPr>
                  <w:color w:val="000000"/>
                  <w:szCs w:val="26"/>
                </w:rPr>
                <w:t>Autocorrelation</w:t>
              </w:r>
            </w:ins>
          </w:p>
        </w:tc>
        <w:tc>
          <w:tcPr>
            <w:tcW w:w="222" w:type="dxa"/>
            <w:shd w:val="clear" w:color="auto" w:fill="auto"/>
            <w:noWrap/>
            <w:vAlign w:val="bottom"/>
            <w:hideMark/>
          </w:tcPr>
          <w:p w:rsidR="007F45A3" w:rsidRPr="006F1B6E" w:rsidRDefault="007F45A3" w:rsidP="00142ADD">
            <w:pPr>
              <w:rPr>
                <w:ins w:id="6895"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9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97" w:author="The Si Tran" w:date="2012-12-11T06:15:00Z"/>
                <w:color w:val="000000"/>
                <w:szCs w:val="26"/>
              </w:rPr>
            </w:pPr>
            <w:ins w:id="6898" w:author="The Si Tran" w:date="2012-12-11T06:15:00Z">
              <w:r w:rsidRPr="006F1B6E">
                <w:rPr>
                  <w:color w:val="000000"/>
                  <w:szCs w:val="26"/>
                </w:rPr>
                <w:t>Hệ số tự tương quan</w:t>
              </w:r>
            </w:ins>
          </w:p>
        </w:tc>
      </w:tr>
      <w:tr w:rsidR="007F45A3" w:rsidRPr="006F1B6E" w:rsidTr="00142ADD">
        <w:trPr>
          <w:trHeight w:val="330"/>
          <w:jc w:val="center"/>
          <w:ins w:id="6899" w:author="The Si Tran" w:date="2012-12-11T06:15:00Z"/>
        </w:trPr>
        <w:tc>
          <w:tcPr>
            <w:tcW w:w="3110" w:type="dxa"/>
            <w:gridSpan w:val="3"/>
            <w:shd w:val="clear" w:color="auto" w:fill="auto"/>
            <w:noWrap/>
            <w:vAlign w:val="bottom"/>
            <w:hideMark/>
          </w:tcPr>
          <w:p w:rsidR="007F45A3" w:rsidRPr="006F1B6E" w:rsidRDefault="007F45A3" w:rsidP="00142ADD">
            <w:pPr>
              <w:rPr>
                <w:ins w:id="6900" w:author="The Si Tran" w:date="2012-12-11T06:15:00Z"/>
                <w:color w:val="000000"/>
                <w:szCs w:val="26"/>
              </w:rPr>
            </w:pPr>
            <w:ins w:id="6901" w:author="The Si Tran" w:date="2012-12-11T06:15:00Z">
              <w:r w:rsidRPr="006F1B6E">
                <w:rPr>
                  <w:color w:val="000000"/>
                  <w:szCs w:val="26"/>
                  <w:lang w:val="fr-FR"/>
                </w:rPr>
                <w:t>Autocorrelation Function</w:t>
              </w:r>
            </w:ins>
          </w:p>
        </w:tc>
        <w:tc>
          <w:tcPr>
            <w:tcW w:w="960" w:type="dxa"/>
            <w:shd w:val="clear" w:color="auto" w:fill="auto"/>
            <w:noWrap/>
            <w:vAlign w:val="bottom"/>
            <w:hideMark/>
          </w:tcPr>
          <w:p w:rsidR="007F45A3" w:rsidRPr="006F1B6E" w:rsidRDefault="007F45A3" w:rsidP="00142ADD">
            <w:pPr>
              <w:rPr>
                <w:ins w:id="690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03" w:author="The Si Tran" w:date="2012-12-11T06:15:00Z"/>
                <w:color w:val="000000"/>
                <w:szCs w:val="26"/>
              </w:rPr>
            </w:pPr>
            <w:ins w:id="6904" w:author="The Si Tran" w:date="2012-12-11T06:15:00Z">
              <w:r w:rsidRPr="006F1B6E">
                <w:rPr>
                  <w:color w:val="000000"/>
                  <w:szCs w:val="26"/>
                </w:rPr>
                <w:t>Hàm tự tương quan</w:t>
              </w:r>
            </w:ins>
          </w:p>
        </w:tc>
      </w:tr>
      <w:tr w:rsidR="007F45A3" w:rsidRPr="006F1B6E" w:rsidTr="00142ADD">
        <w:trPr>
          <w:trHeight w:val="330"/>
          <w:jc w:val="center"/>
          <w:ins w:id="6905" w:author="The Si Tran" w:date="2012-12-11T06:15:00Z"/>
        </w:trPr>
        <w:tc>
          <w:tcPr>
            <w:tcW w:w="4070" w:type="dxa"/>
            <w:gridSpan w:val="4"/>
            <w:shd w:val="clear" w:color="auto" w:fill="auto"/>
            <w:noWrap/>
            <w:vAlign w:val="bottom"/>
            <w:hideMark/>
          </w:tcPr>
          <w:p w:rsidR="007F45A3" w:rsidRPr="006F1B6E" w:rsidRDefault="007F45A3" w:rsidP="00142ADD">
            <w:pPr>
              <w:rPr>
                <w:ins w:id="6906" w:author="The Si Tran" w:date="2012-12-11T06:15:00Z"/>
                <w:color w:val="000000"/>
                <w:szCs w:val="26"/>
              </w:rPr>
            </w:pPr>
            <w:ins w:id="6907" w:author="The Si Tran" w:date="2012-12-11T06:15:00Z">
              <w:r w:rsidRPr="006F1B6E">
                <w:rPr>
                  <w:color w:val="000000"/>
                  <w:szCs w:val="26"/>
                </w:rPr>
                <w:t>Backpropagation Algorithm</w:t>
              </w:r>
            </w:ins>
          </w:p>
        </w:tc>
        <w:tc>
          <w:tcPr>
            <w:tcW w:w="3685" w:type="dxa"/>
            <w:shd w:val="clear" w:color="auto" w:fill="auto"/>
            <w:noWrap/>
            <w:vAlign w:val="bottom"/>
            <w:hideMark/>
          </w:tcPr>
          <w:p w:rsidR="007F45A3" w:rsidRPr="006F1B6E" w:rsidRDefault="007F45A3" w:rsidP="00142ADD">
            <w:pPr>
              <w:rPr>
                <w:ins w:id="6908" w:author="The Si Tran" w:date="2012-12-11T06:15:00Z"/>
                <w:color w:val="000000"/>
                <w:szCs w:val="26"/>
              </w:rPr>
            </w:pPr>
            <w:ins w:id="6909" w:author="The Si Tran" w:date="2012-12-11T06:15:00Z">
              <w:r w:rsidRPr="006F1B6E">
                <w:rPr>
                  <w:color w:val="000000"/>
                  <w:szCs w:val="26"/>
                </w:rPr>
                <w:t>Giải thuật lan truyền ngược</w:t>
              </w:r>
            </w:ins>
          </w:p>
        </w:tc>
      </w:tr>
      <w:tr w:rsidR="007F45A3" w:rsidRPr="006F1B6E" w:rsidTr="00142ADD">
        <w:trPr>
          <w:trHeight w:val="330"/>
          <w:jc w:val="center"/>
          <w:ins w:id="6910" w:author="The Si Tran" w:date="2012-12-11T06:15:00Z"/>
        </w:trPr>
        <w:tc>
          <w:tcPr>
            <w:tcW w:w="2888" w:type="dxa"/>
            <w:gridSpan w:val="2"/>
            <w:shd w:val="clear" w:color="auto" w:fill="auto"/>
            <w:noWrap/>
            <w:vAlign w:val="bottom"/>
            <w:hideMark/>
          </w:tcPr>
          <w:p w:rsidR="007F45A3" w:rsidRPr="006F1B6E" w:rsidRDefault="007F45A3" w:rsidP="00142ADD">
            <w:pPr>
              <w:rPr>
                <w:ins w:id="6911" w:author="The Si Tran" w:date="2012-12-11T06:15:00Z"/>
                <w:color w:val="000000"/>
                <w:szCs w:val="26"/>
              </w:rPr>
            </w:pPr>
            <w:ins w:id="6912" w:author="The Si Tran" w:date="2012-12-11T06:15:00Z">
              <w:r w:rsidRPr="006F1B6E">
                <w:rPr>
                  <w:color w:val="000000"/>
                  <w:szCs w:val="26"/>
                </w:rPr>
                <w:t>Batch Learning</w:t>
              </w:r>
            </w:ins>
          </w:p>
        </w:tc>
        <w:tc>
          <w:tcPr>
            <w:tcW w:w="222" w:type="dxa"/>
            <w:shd w:val="clear" w:color="auto" w:fill="auto"/>
            <w:noWrap/>
            <w:vAlign w:val="bottom"/>
            <w:hideMark/>
          </w:tcPr>
          <w:p w:rsidR="007F45A3" w:rsidRPr="006F1B6E" w:rsidRDefault="007F45A3" w:rsidP="00142ADD">
            <w:pPr>
              <w:rPr>
                <w:ins w:id="691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1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15" w:author="The Si Tran" w:date="2012-12-11T06:15:00Z"/>
                <w:color w:val="000000"/>
                <w:szCs w:val="26"/>
              </w:rPr>
            </w:pPr>
            <w:ins w:id="6916" w:author="The Si Tran" w:date="2012-12-11T06:15:00Z">
              <w:r w:rsidRPr="006F1B6E">
                <w:rPr>
                  <w:color w:val="000000"/>
                  <w:szCs w:val="26"/>
                </w:rPr>
                <w:t>Học theo bó</w:t>
              </w:r>
            </w:ins>
          </w:p>
        </w:tc>
      </w:tr>
      <w:tr w:rsidR="007F45A3" w:rsidRPr="006F1B6E" w:rsidTr="00142ADD">
        <w:trPr>
          <w:trHeight w:val="330"/>
          <w:jc w:val="center"/>
          <w:ins w:id="6917" w:author="The Si Tran" w:date="2012-12-11T06:15:00Z"/>
        </w:trPr>
        <w:tc>
          <w:tcPr>
            <w:tcW w:w="2666" w:type="dxa"/>
            <w:shd w:val="clear" w:color="auto" w:fill="auto"/>
            <w:noWrap/>
            <w:vAlign w:val="bottom"/>
            <w:hideMark/>
          </w:tcPr>
          <w:p w:rsidR="007F45A3" w:rsidRPr="006F1B6E" w:rsidRDefault="007F45A3" w:rsidP="00142ADD">
            <w:pPr>
              <w:rPr>
                <w:ins w:id="6918" w:author="The Si Tran" w:date="2012-12-11T06:15:00Z"/>
                <w:color w:val="000000"/>
                <w:szCs w:val="26"/>
              </w:rPr>
            </w:pPr>
            <w:ins w:id="6919" w:author="The Si Tran" w:date="2012-12-11T06:15:00Z">
              <w:r w:rsidRPr="006F1B6E">
                <w:rPr>
                  <w:color w:val="000000"/>
                  <w:szCs w:val="26"/>
                </w:rPr>
                <w:t>Bias</w:t>
              </w:r>
            </w:ins>
          </w:p>
        </w:tc>
        <w:tc>
          <w:tcPr>
            <w:tcW w:w="222" w:type="dxa"/>
            <w:shd w:val="clear" w:color="auto" w:fill="auto"/>
            <w:noWrap/>
            <w:vAlign w:val="bottom"/>
            <w:hideMark/>
          </w:tcPr>
          <w:p w:rsidR="007F45A3" w:rsidRPr="006F1B6E" w:rsidRDefault="007F45A3" w:rsidP="00142ADD">
            <w:pPr>
              <w:rPr>
                <w:ins w:id="6920"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6921"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2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23" w:author="The Si Tran" w:date="2012-12-11T06:15:00Z"/>
                <w:color w:val="000000"/>
                <w:szCs w:val="26"/>
              </w:rPr>
            </w:pPr>
            <w:ins w:id="6924" w:author="The Si Tran" w:date="2012-12-11T06:15:00Z">
              <w:r w:rsidRPr="006F1B6E">
                <w:rPr>
                  <w:color w:val="000000"/>
                  <w:szCs w:val="26"/>
                </w:rPr>
                <w:t>Độ lệch</w:t>
              </w:r>
            </w:ins>
          </w:p>
        </w:tc>
      </w:tr>
      <w:tr w:rsidR="007F45A3" w:rsidRPr="006F1B6E" w:rsidTr="00142ADD">
        <w:trPr>
          <w:trHeight w:val="330"/>
          <w:jc w:val="center"/>
          <w:ins w:id="6925" w:author="The Si Tran" w:date="2012-12-11T06:15:00Z"/>
        </w:trPr>
        <w:tc>
          <w:tcPr>
            <w:tcW w:w="2666" w:type="dxa"/>
            <w:shd w:val="clear" w:color="auto" w:fill="auto"/>
            <w:noWrap/>
            <w:vAlign w:val="bottom"/>
            <w:hideMark/>
          </w:tcPr>
          <w:p w:rsidR="007F45A3" w:rsidRPr="006F1B6E" w:rsidRDefault="007F45A3" w:rsidP="00142ADD">
            <w:pPr>
              <w:rPr>
                <w:ins w:id="6926" w:author="The Si Tran" w:date="2012-12-11T06:15:00Z"/>
                <w:color w:val="000000"/>
                <w:szCs w:val="26"/>
              </w:rPr>
            </w:pPr>
            <w:ins w:id="6927" w:author="The Si Tran" w:date="2012-12-11T06:15:00Z">
              <w:r w:rsidRPr="006F1B6E">
                <w:rPr>
                  <w:color w:val="000000"/>
                  <w:szCs w:val="26"/>
                  <w:lang w:val="fr-FR"/>
                </w:rPr>
                <w:t>Cyclical</w:t>
              </w:r>
            </w:ins>
          </w:p>
        </w:tc>
        <w:tc>
          <w:tcPr>
            <w:tcW w:w="222" w:type="dxa"/>
            <w:shd w:val="clear" w:color="auto" w:fill="auto"/>
            <w:noWrap/>
            <w:vAlign w:val="bottom"/>
            <w:hideMark/>
          </w:tcPr>
          <w:p w:rsidR="007F45A3" w:rsidRPr="006F1B6E" w:rsidRDefault="007F45A3" w:rsidP="00142ADD">
            <w:pPr>
              <w:rPr>
                <w:ins w:id="6928"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6929"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3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31" w:author="The Si Tran" w:date="2012-12-11T06:15:00Z"/>
                <w:color w:val="000000"/>
                <w:szCs w:val="26"/>
              </w:rPr>
            </w:pPr>
            <w:ins w:id="6932" w:author="The Si Tran" w:date="2012-12-11T06:15:00Z">
              <w:r w:rsidRPr="006F1B6E">
                <w:rPr>
                  <w:color w:val="000000"/>
                  <w:szCs w:val="26"/>
                </w:rPr>
                <w:t>Tính chu kỳ</w:t>
              </w:r>
            </w:ins>
          </w:p>
        </w:tc>
      </w:tr>
      <w:tr w:rsidR="007F45A3" w:rsidRPr="006F1B6E" w:rsidTr="00142ADD">
        <w:trPr>
          <w:trHeight w:val="330"/>
          <w:jc w:val="center"/>
          <w:ins w:id="6933" w:author="The Si Tran" w:date="2012-12-11T06:15:00Z"/>
        </w:trPr>
        <w:tc>
          <w:tcPr>
            <w:tcW w:w="2888" w:type="dxa"/>
            <w:gridSpan w:val="2"/>
            <w:shd w:val="clear" w:color="auto" w:fill="auto"/>
            <w:noWrap/>
            <w:vAlign w:val="bottom"/>
            <w:hideMark/>
          </w:tcPr>
          <w:p w:rsidR="007F45A3" w:rsidRPr="006F1B6E" w:rsidRDefault="007F45A3" w:rsidP="00142ADD">
            <w:pPr>
              <w:rPr>
                <w:ins w:id="6934" w:author="The Si Tran" w:date="2012-12-11T06:15:00Z"/>
                <w:color w:val="000000"/>
                <w:szCs w:val="26"/>
              </w:rPr>
            </w:pPr>
            <w:ins w:id="6935" w:author="The Si Tran" w:date="2012-12-11T06:15:00Z">
              <w:r w:rsidRPr="006F1B6E">
                <w:rPr>
                  <w:color w:val="000000"/>
                  <w:szCs w:val="26"/>
                </w:rPr>
                <w:t>Decision Surface</w:t>
              </w:r>
            </w:ins>
          </w:p>
        </w:tc>
        <w:tc>
          <w:tcPr>
            <w:tcW w:w="222" w:type="dxa"/>
            <w:shd w:val="clear" w:color="auto" w:fill="auto"/>
            <w:noWrap/>
            <w:vAlign w:val="bottom"/>
            <w:hideMark/>
          </w:tcPr>
          <w:p w:rsidR="007F45A3" w:rsidRPr="006F1B6E" w:rsidRDefault="007F45A3" w:rsidP="00142ADD">
            <w:pPr>
              <w:rPr>
                <w:ins w:id="693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3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38" w:author="The Si Tran" w:date="2012-12-11T06:15:00Z"/>
                <w:color w:val="000000"/>
                <w:szCs w:val="26"/>
              </w:rPr>
            </w:pPr>
            <w:ins w:id="6939" w:author="The Si Tran" w:date="2012-12-11T06:15:00Z">
              <w:r w:rsidRPr="006F1B6E">
                <w:rPr>
                  <w:color w:val="000000"/>
                  <w:szCs w:val="26"/>
                </w:rPr>
                <w:t>Mặt quyết định</w:t>
              </w:r>
            </w:ins>
          </w:p>
        </w:tc>
      </w:tr>
      <w:tr w:rsidR="007F45A3" w:rsidRPr="006F1B6E" w:rsidTr="00142ADD">
        <w:trPr>
          <w:trHeight w:val="330"/>
          <w:jc w:val="center"/>
          <w:ins w:id="6940" w:author="The Si Tran" w:date="2012-12-11T06:15:00Z"/>
        </w:trPr>
        <w:tc>
          <w:tcPr>
            <w:tcW w:w="2888" w:type="dxa"/>
            <w:gridSpan w:val="2"/>
            <w:shd w:val="clear" w:color="auto" w:fill="auto"/>
            <w:noWrap/>
            <w:vAlign w:val="bottom"/>
            <w:hideMark/>
          </w:tcPr>
          <w:p w:rsidR="007F45A3" w:rsidRPr="006F1B6E" w:rsidRDefault="007F45A3" w:rsidP="00142ADD">
            <w:pPr>
              <w:rPr>
                <w:ins w:id="6941" w:author="The Si Tran" w:date="2012-12-11T06:15:00Z"/>
                <w:color w:val="000000"/>
                <w:szCs w:val="26"/>
              </w:rPr>
            </w:pPr>
            <w:ins w:id="6942" w:author="The Si Tran" w:date="2012-12-11T06:15:00Z">
              <w:r w:rsidRPr="006F1B6E">
                <w:rPr>
                  <w:color w:val="000000"/>
                  <w:szCs w:val="26"/>
                </w:rPr>
                <w:t>Delta Rule</w:t>
              </w:r>
            </w:ins>
          </w:p>
        </w:tc>
        <w:tc>
          <w:tcPr>
            <w:tcW w:w="222" w:type="dxa"/>
            <w:shd w:val="clear" w:color="auto" w:fill="auto"/>
            <w:noWrap/>
            <w:vAlign w:val="bottom"/>
            <w:hideMark/>
          </w:tcPr>
          <w:p w:rsidR="007F45A3" w:rsidRPr="006F1B6E" w:rsidRDefault="007F45A3" w:rsidP="00142ADD">
            <w:pPr>
              <w:rPr>
                <w:ins w:id="694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4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45" w:author="The Si Tran" w:date="2012-12-11T06:15:00Z"/>
                <w:color w:val="000000"/>
                <w:szCs w:val="26"/>
              </w:rPr>
            </w:pPr>
            <w:ins w:id="6946" w:author="The Si Tran" w:date="2012-12-11T06:15:00Z">
              <w:r w:rsidRPr="006F1B6E">
                <w:rPr>
                  <w:color w:val="000000"/>
                  <w:szCs w:val="26"/>
                </w:rPr>
                <w:t>Luật delta</w:t>
              </w:r>
            </w:ins>
          </w:p>
        </w:tc>
      </w:tr>
      <w:tr w:rsidR="007F45A3" w:rsidRPr="006F1B6E" w:rsidTr="00142ADD">
        <w:trPr>
          <w:trHeight w:val="330"/>
          <w:jc w:val="center"/>
          <w:ins w:id="6947" w:author="The Si Tran" w:date="2012-12-11T06:15:00Z"/>
        </w:trPr>
        <w:tc>
          <w:tcPr>
            <w:tcW w:w="2888" w:type="dxa"/>
            <w:gridSpan w:val="2"/>
            <w:shd w:val="clear" w:color="auto" w:fill="auto"/>
            <w:noWrap/>
            <w:vAlign w:val="bottom"/>
            <w:hideMark/>
          </w:tcPr>
          <w:p w:rsidR="007F45A3" w:rsidRPr="006F1B6E" w:rsidRDefault="007F45A3" w:rsidP="00142ADD">
            <w:pPr>
              <w:rPr>
                <w:ins w:id="6948" w:author="The Si Tran" w:date="2012-12-11T06:15:00Z"/>
                <w:color w:val="000000"/>
                <w:szCs w:val="26"/>
              </w:rPr>
            </w:pPr>
            <w:ins w:id="6949" w:author="The Si Tran" w:date="2012-12-11T06:15:00Z">
              <w:r w:rsidRPr="006F1B6E">
                <w:rPr>
                  <w:color w:val="000000"/>
                  <w:szCs w:val="26"/>
                  <w:lang w:val="fr-FR"/>
                </w:rPr>
                <w:t>Differencing</w:t>
              </w:r>
            </w:ins>
          </w:p>
        </w:tc>
        <w:tc>
          <w:tcPr>
            <w:tcW w:w="222" w:type="dxa"/>
            <w:shd w:val="clear" w:color="auto" w:fill="auto"/>
            <w:noWrap/>
            <w:vAlign w:val="bottom"/>
            <w:hideMark/>
          </w:tcPr>
          <w:p w:rsidR="007F45A3" w:rsidRPr="006F1B6E" w:rsidRDefault="007F45A3" w:rsidP="00142ADD">
            <w:pPr>
              <w:rPr>
                <w:ins w:id="6950"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5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52" w:author="The Si Tran" w:date="2012-12-11T06:15:00Z"/>
                <w:color w:val="000000"/>
                <w:szCs w:val="26"/>
              </w:rPr>
            </w:pPr>
            <w:ins w:id="6953" w:author="The Si Tran" w:date="2012-12-11T06:15:00Z">
              <w:r w:rsidRPr="006F1B6E">
                <w:rPr>
                  <w:color w:val="000000"/>
                  <w:szCs w:val="26"/>
                </w:rPr>
                <w:t>Lấy hiệu</w:t>
              </w:r>
            </w:ins>
          </w:p>
        </w:tc>
      </w:tr>
      <w:tr w:rsidR="007F45A3" w:rsidRPr="006F1B6E" w:rsidTr="00142ADD">
        <w:trPr>
          <w:trHeight w:val="330"/>
          <w:jc w:val="center"/>
          <w:ins w:id="6954" w:author="The Si Tran" w:date="2012-12-11T06:15:00Z"/>
        </w:trPr>
        <w:tc>
          <w:tcPr>
            <w:tcW w:w="4070" w:type="dxa"/>
            <w:gridSpan w:val="4"/>
            <w:shd w:val="clear" w:color="auto" w:fill="auto"/>
            <w:noWrap/>
            <w:vAlign w:val="bottom"/>
            <w:hideMark/>
          </w:tcPr>
          <w:p w:rsidR="007F45A3" w:rsidRPr="006F1B6E" w:rsidRDefault="007F45A3" w:rsidP="00142ADD">
            <w:pPr>
              <w:rPr>
                <w:ins w:id="6955" w:author="The Si Tran" w:date="2012-12-11T06:15:00Z"/>
                <w:color w:val="000000"/>
                <w:szCs w:val="26"/>
              </w:rPr>
            </w:pPr>
            <w:ins w:id="6956" w:author="The Si Tran" w:date="2012-12-11T06:15:00Z">
              <w:r w:rsidRPr="006F1B6E">
                <w:rPr>
                  <w:color w:val="000000"/>
                  <w:szCs w:val="26"/>
                </w:rPr>
                <w:t>Feed-forward neural network</w:t>
              </w:r>
            </w:ins>
          </w:p>
        </w:tc>
        <w:tc>
          <w:tcPr>
            <w:tcW w:w="3685" w:type="dxa"/>
            <w:shd w:val="clear" w:color="auto" w:fill="auto"/>
            <w:noWrap/>
            <w:vAlign w:val="bottom"/>
            <w:hideMark/>
          </w:tcPr>
          <w:p w:rsidR="007F45A3" w:rsidRPr="006F1B6E" w:rsidRDefault="007F45A3" w:rsidP="00142ADD">
            <w:pPr>
              <w:rPr>
                <w:ins w:id="6957" w:author="The Si Tran" w:date="2012-12-11T06:15:00Z"/>
                <w:color w:val="000000"/>
                <w:szCs w:val="26"/>
              </w:rPr>
            </w:pPr>
            <w:ins w:id="6958" w:author="The Si Tran" w:date="2012-12-11T06:15:00Z">
              <w:r w:rsidRPr="006F1B6E">
                <w:rPr>
                  <w:color w:val="000000"/>
                  <w:szCs w:val="26"/>
                </w:rPr>
                <w:t>Mạng truyền thẳng</w:t>
              </w:r>
            </w:ins>
          </w:p>
        </w:tc>
      </w:tr>
      <w:tr w:rsidR="007F45A3" w:rsidRPr="006F1B6E" w:rsidTr="00142ADD">
        <w:trPr>
          <w:trHeight w:val="330"/>
          <w:jc w:val="center"/>
          <w:ins w:id="6959" w:author="The Si Tran" w:date="2012-12-11T06:15:00Z"/>
        </w:trPr>
        <w:tc>
          <w:tcPr>
            <w:tcW w:w="2888" w:type="dxa"/>
            <w:gridSpan w:val="2"/>
            <w:shd w:val="clear" w:color="auto" w:fill="auto"/>
            <w:noWrap/>
            <w:vAlign w:val="bottom"/>
            <w:hideMark/>
          </w:tcPr>
          <w:p w:rsidR="007F45A3" w:rsidRPr="006F1B6E" w:rsidRDefault="007F45A3" w:rsidP="00142ADD">
            <w:pPr>
              <w:rPr>
                <w:ins w:id="6960" w:author="The Si Tran" w:date="2012-12-11T06:15:00Z"/>
                <w:color w:val="000000"/>
                <w:szCs w:val="26"/>
              </w:rPr>
            </w:pPr>
            <w:ins w:id="6961" w:author="The Si Tran" w:date="2012-12-11T06:15:00Z">
              <w:r w:rsidRPr="006F1B6E">
                <w:rPr>
                  <w:color w:val="000000"/>
                  <w:szCs w:val="26"/>
                </w:rPr>
                <w:t>Global Minimum</w:t>
              </w:r>
            </w:ins>
          </w:p>
        </w:tc>
        <w:tc>
          <w:tcPr>
            <w:tcW w:w="222" w:type="dxa"/>
            <w:shd w:val="clear" w:color="auto" w:fill="auto"/>
            <w:noWrap/>
            <w:vAlign w:val="bottom"/>
            <w:hideMark/>
          </w:tcPr>
          <w:p w:rsidR="007F45A3" w:rsidRPr="006F1B6E" w:rsidRDefault="007F45A3" w:rsidP="00142ADD">
            <w:pPr>
              <w:rPr>
                <w:ins w:id="6962"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6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64" w:author="The Si Tran" w:date="2012-12-11T06:15:00Z"/>
                <w:color w:val="000000"/>
                <w:szCs w:val="26"/>
              </w:rPr>
            </w:pPr>
            <w:ins w:id="6965" w:author="The Si Tran" w:date="2012-12-11T06:15:00Z">
              <w:r w:rsidRPr="006F1B6E">
                <w:rPr>
                  <w:color w:val="000000"/>
                  <w:szCs w:val="26"/>
                </w:rPr>
                <w:t>cực tiểu toàn cục</w:t>
              </w:r>
            </w:ins>
          </w:p>
        </w:tc>
      </w:tr>
      <w:tr w:rsidR="007F45A3" w:rsidRPr="006F1B6E" w:rsidTr="00142ADD">
        <w:trPr>
          <w:trHeight w:val="330"/>
          <w:jc w:val="center"/>
          <w:ins w:id="6966" w:author="The Si Tran" w:date="2012-12-11T06:15:00Z"/>
        </w:trPr>
        <w:tc>
          <w:tcPr>
            <w:tcW w:w="2888" w:type="dxa"/>
            <w:gridSpan w:val="2"/>
            <w:shd w:val="clear" w:color="auto" w:fill="auto"/>
            <w:noWrap/>
            <w:vAlign w:val="bottom"/>
            <w:hideMark/>
          </w:tcPr>
          <w:p w:rsidR="007F45A3" w:rsidRPr="006F1B6E" w:rsidRDefault="007F45A3" w:rsidP="00142ADD">
            <w:pPr>
              <w:rPr>
                <w:ins w:id="6967" w:author="The Si Tran" w:date="2012-12-11T06:15:00Z"/>
                <w:color w:val="000000"/>
                <w:szCs w:val="26"/>
              </w:rPr>
            </w:pPr>
            <w:ins w:id="6968" w:author="The Si Tran" w:date="2012-12-11T06:15:00Z">
              <w:r w:rsidRPr="006F1B6E">
                <w:rPr>
                  <w:color w:val="000000"/>
                  <w:szCs w:val="26"/>
                </w:rPr>
                <w:t>Global Strategy</w:t>
              </w:r>
            </w:ins>
          </w:p>
        </w:tc>
        <w:tc>
          <w:tcPr>
            <w:tcW w:w="222" w:type="dxa"/>
            <w:shd w:val="clear" w:color="auto" w:fill="auto"/>
            <w:noWrap/>
            <w:vAlign w:val="bottom"/>
            <w:hideMark/>
          </w:tcPr>
          <w:p w:rsidR="007F45A3" w:rsidRPr="006F1B6E" w:rsidRDefault="007F45A3" w:rsidP="00142ADD">
            <w:pPr>
              <w:rPr>
                <w:ins w:id="6969"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7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71" w:author="The Si Tran" w:date="2012-12-11T06:15:00Z"/>
                <w:color w:val="000000"/>
                <w:szCs w:val="26"/>
              </w:rPr>
            </w:pPr>
            <w:ins w:id="6972" w:author="The Si Tran" w:date="2012-12-11T06:15:00Z">
              <w:r w:rsidRPr="006F1B6E">
                <w:rPr>
                  <w:color w:val="000000"/>
                  <w:szCs w:val="26"/>
                </w:rPr>
                <w:t>chiến lược toàn cục</w:t>
              </w:r>
            </w:ins>
          </w:p>
        </w:tc>
      </w:tr>
      <w:tr w:rsidR="007F45A3" w:rsidRPr="006F1B6E" w:rsidTr="00142ADD">
        <w:trPr>
          <w:trHeight w:val="330"/>
          <w:jc w:val="center"/>
          <w:ins w:id="6973" w:author="The Si Tran" w:date="2012-12-11T06:15:00Z"/>
        </w:trPr>
        <w:tc>
          <w:tcPr>
            <w:tcW w:w="2888" w:type="dxa"/>
            <w:gridSpan w:val="2"/>
            <w:shd w:val="clear" w:color="auto" w:fill="auto"/>
            <w:noWrap/>
            <w:vAlign w:val="bottom"/>
            <w:hideMark/>
          </w:tcPr>
          <w:p w:rsidR="007F45A3" w:rsidRPr="006F1B6E" w:rsidRDefault="007F45A3" w:rsidP="00142ADD">
            <w:pPr>
              <w:rPr>
                <w:ins w:id="6974" w:author="The Si Tran" w:date="2012-12-11T06:15:00Z"/>
                <w:color w:val="000000"/>
                <w:szCs w:val="26"/>
              </w:rPr>
            </w:pPr>
            <w:ins w:id="6975" w:author="The Si Tran" w:date="2012-12-11T06:15:00Z">
              <w:r w:rsidRPr="006F1B6E">
                <w:rPr>
                  <w:color w:val="000000"/>
                  <w:szCs w:val="26"/>
                </w:rPr>
                <w:t>Gradient</w:t>
              </w:r>
            </w:ins>
          </w:p>
        </w:tc>
        <w:tc>
          <w:tcPr>
            <w:tcW w:w="222" w:type="dxa"/>
            <w:shd w:val="clear" w:color="auto" w:fill="auto"/>
            <w:noWrap/>
            <w:vAlign w:val="bottom"/>
            <w:hideMark/>
          </w:tcPr>
          <w:p w:rsidR="007F45A3" w:rsidRPr="006F1B6E" w:rsidRDefault="007F45A3" w:rsidP="00142ADD">
            <w:pPr>
              <w:rPr>
                <w:ins w:id="697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7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78" w:author="The Si Tran" w:date="2012-12-11T06:15:00Z"/>
                <w:color w:val="000000"/>
                <w:szCs w:val="26"/>
              </w:rPr>
            </w:pPr>
            <w:ins w:id="6979" w:author="The Si Tran" w:date="2012-12-11T06:15:00Z">
              <w:r w:rsidRPr="006F1B6E">
                <w:rPr>
                  <w:color w:val="000000"/>
                  <w:szCs w:val="26"/>
                </w:rPr>
                <w:t>Độ dốc</w:t>
              </w:r>
            </w:ins>
          </w:p>
        </w:tc>
      </w:tr>
      <w:tr w:rsidR="007F45A3" w:rsidRPr="006F1B6E" w:rsidTr="00142ADD">
        <w:trPr>
          <w:trHeight w:val="330"/>
          <w:jc w:val="center"/>
          <w:ins w:id="6980" w:author="The Si Tran" w:date="2012-12-11T06:15:00Z"/>
        </w:trPr>
        <w:tc>
          <w:tcPr>
            <w:tcW w:w="2888" w:type="dxa"/>
            <w:gridSpan w:val="2"/>
            <w:shd w:val="clear" w:color="auto" w:fill="auto"/>
            <w:noWrap/>
            <w:vAlign w:val="bottom"/>
            <w:hideMark/>
          </w:tcPr>
          <w:p w:rsidR="007F45A3" w:rsidRPr="006F1B6E" w:rsidRDefault="007F45A3" w:rsidP="00142ADD">
            <w:pPr>
              <w:rPr>
                <w:ins w:id="6981" w:author="The Si Tran" w:date="2012-12-11T06:15:00Z"/>
                <w:color w:val="000000"/>
                <w:szCs w:val="26"/>
              </w:rPr>
            </w:pPr>
            <w:ins w:id="6982" w:author="The Si Tran" w:date="2012-12-11T06:15:00Z">
              <w:r w:rsidRPr="006F1B6E">
                <w:rPr>
                  <w:color w:val="000000"/>
                  <w:szCs w:val="26"/>
                </w:rPr>
                <w:t>Gradient Descent</w:t>
              </w:r>
            </w:ins>
          </w:p>
        </w:tc>
        <w:tc>
          <w:tcPr>
            <w:tcW w:w="222" w:type="dxa"/>
            <w:shd w:val="clear" w:color="auto" w:fill="auto"/>
            <w:noWrap/>
            <w:vAlign w:val="bottom"/>
            <w:hideMark/>
          </w:tcPr>
          <w:p w:rsidR="007F45A3" w:rsidRPr="006F1B6E" w:rsidRDefault="007F45A3" w:rsidP="00142ADD">
            <w:pPr>
              <w:rPr>
                <w:ins w:id="698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8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85" w:author="The Si Tran" w:date="2012-12-11T06:15:00Z"/>
                <w:color w:val="000000"/>
                <w:szCs w:val="26"/>
              </w:rPr>
            </w:pPr>
            <w:ins w:id="6986" w:author="The Si Tran" w:date="2012-12-11T06:15:00Z">
              <w:r w:rsidRPr="006F1B6E">
                <w:rPr>
                  <w:color w:val="000000"/>
                  <w:szCs w:val="26"/>
                </w:rPr>
                <w:t>Giảm độ dốc</w:t>
              </w:r>
            </w:ins>
          </w:p>
        </w:tc>
      </w:tr>
      <w:tr w:rsidR="007F45A3" w:rsidRPr="006F1B6E" w:rsidTr="00142ADD">
        <w:trPr>
          <w:trHeight w:val="330"/>
          <w:jc w:val="center"/>
          <w:ins w:id="6987" w:author="The Si Tran" w:date="2012-12-11T06:15:00Z"/>
        </w:trPr>
        <w:tc>
          <w:tcPr>
            <w:tcW w:w="2888" w:type="dxa"/>
            <w:gridSpan w:val="2"/>
            <w:shd w:val="clear" w:color="auto" w:fill="auto"/>
            <w:noWrap/>
            <w:vAlign w:val="bottom"/>
            <w:hideMark/>
          </w:tcPr>
          <w:p w:rsidR="007F45A3" w:rsidRPr="006F1B6E" w:rsidRDefault="007F45A3" w:rsidP="00142ADD">
            <w:pPr>
              <w:rPr>
                <w:ins w:id="6988" w:author="The Si Tran" w:date="2012-12-11T06:15:00Z"/>
                <w:color w:val="000000"/>
                <w:szCs w:val="26"/>
              </w:rPr>
            </w:pPr>
            <w:ins w:id="6989" w:author="The Si Tran" w:date="2012-12-11T06:15:00Z">
              <w:r w:rsidRPr="006F1B6E">
                <w:rPr>
                  <w:color w:val="000000"/>
                  <w:szCs w:val="26"/>
                </w:rPr>
                <w:t>Hyperplane</w:t>
              </w:r>
            </w:ins>
          </w:p>
        </w:tc>
        <w:tc>
          <w:tcPr>
            <w:tcW w:w="222" w:type="dxa"/>
            <w:shd w:val="clear" w:color="auto" w:fill="auto"/>
            <w:noWrap/>
            <w:vAlign w:val="bottom"/>
            <w:hideMark/>
          </w:tcPr>
          <w:p w:rsidR="007F45A3" w:rsidRPr="006F1B6E" w:rsidRDefault="007F45A3" w:rsidP="00142ADD">
            <w:pPr>
              <w:rPr>
                <w:ins w:id="6990"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9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92" w:author="The Si Tran" w:date="2012-12-11T06:15:00Z"/>
                <w:color w:val="000000"/>
                <w:szCs w:val="26"/>
              </w:rPr>
            </w:pPr>
            <w:ins w:id="6993" w:author="The Si Tran" w:date="2012-12-11T06:15:00Z">
              <w:r w:rsidRPr="006F1B6E">
                <w:rPr>
                  <w:color w:val="000000"/>
                  <w:szCs w:val="26"/>
                </w:rPr>
                <w:t>Siêu phẳng</w:t>
              </w:r>
            </w:ins>
          </w:p>
        </w:tc>
      </w:tr>
      <w:tr w:rsidR="007F45A3" w:rsidRPr="006F1B6E" w:rsidTr="00142ADD">
        <w:trPr>
          <w:trHeight w:val="330"/>
          <w:jc w:val="center"/>
          <w:ins w:id="6994" w:author="The Si Tran" w:date="2012-12-11T06:15:00Z"/>
        </w:trPr>
        <w:tc>
          <w:tcPr>
            <w:tcW w:w="4070" w:type="dxa"/>
            <w:gridSpan w:val="4"/>
            <w:shd w:val="clear" w:color="auto" w:fill="auto"/>
            <w:noWrap/>
            <w:vAlign w:val="bottom"/>
            <w:hideMark/>
          </w:tcPr>
          <w:p w:rsidR="007F45A3" w:rsidRPr="006F1B6E" w:rsidRDefault="007F45A3" w:rsidP="00142ADD">
            <w:pPr>
              <w:rPr>
                <w:ins w:id="6995" w:author="The Si Tran" w:date="2012-12-11T06:15:00Z"/>
                <w:color w:val="000000"/>
                <w:szCs w:val="26"/>
              </w:rPr>
            </w:pPr>
            <w:ins w:id="6996" w:author="The Si Tran" w:date="2012-12-11T06:15:00Z">
              <w:r w:rsidRPr="006F1B6E">
                <w:rPr>
                  <w:color w:val="000000"/>
                  <w:szCs w:val="26"/>
                </w:rPr>
                <w:t>Incremental Gradient Descent</w:t>
              </w:r>
            </w:ins>
          </w:p>
        </w:tc>
        <w:tc>
          <w:tcPr>
            <w:tcW w:w="3685" w:type="dxa"/>
            <w:shd w:val="clear" w:color="auto" w:fill="auto"/>
            <w:noWrap/>
            <w:vAlign w:val="bottom"/>
            <w:hideMark/>
          </w:tcPr>
          <w:p w:rsidR="007F45A3" w:rsidRPr="006F1B6E" w:rsidRDefault="007F45A3" w:rsidP="00142ADD">
            <w:pPr>
              <w:rPr>
                <w:ins w:id="6997" w:author="The Si Tran" w:date="2012-12-11T06:15:00Z"/>
                <w:color w:val="000000"/>
                <w:szCs w:val="26"/>
              </w:rPr>
            </w:pPr>
            <w:ins w:id="6998" w:author="The Si Tran" w:date="2012-12-11T06:15:00Z">
              <w:r w:rsidRPr="006F1B6E">
                <w:rPr>
                  <w:color w:val="000000"/>
                  <w:szCs w:val="26"/>
                </w:rPr>
                <w:t>Giảm độ dốc tăng cường</w:t>
              </w:r>
            </w:ins>
          </w:p>
        </w:tc>
      </w:tr>
      <w:tr w:rsidR="007F45A3" w:rsidRPr="006F1B6E" w:rsidTr="00142ADD">
        <w:trPr>
          <w:trHeight w:val="330"/>
          <w:jc w:val="center"/>
          <w:ins w:id="6999" w:author="The Si Tran" w:date="2012-12-11T06:15:00Z"/>
        </w:trPr>
        <w:tc>
          <w:tcPr>
            <w:tcW w:w="2888" w:type="dxa"/>
            <w:gridSpan w:val="2"/>
            <w:shd w:val="clear" w:color="auto" w:fill="auto"/>
            <w:noWrap/>
            <w:vAlign w:val="bottom"/>
            <w:hideMark/>
          </w:tcPr>
          <w:p w:rsidR="007F45A3" w:rsidRPr="006F1B6E" w:rsidRDefault="007F45A3" w:rsidP="00142ADD">
            <w:pPr>
              <w:rPr>
                <w:ins w:id="7000" w:author="The Si Tran" w:date="2012-12-11T06:15:00Z"/>
                <w:color w:val="000000"/>
                <w:szCs w:val="26"/>
              </w:rPr>
            </w:pPr>
            <w:ins w:id="7001" w:author="The Si Tran" w:date="2012-12-11T06:15:00Z">
              <w:r w:rsidRPr="006F1B6E">
                <w:rPr>
                  <w:color w:val="000000"/>
                  <w:szCs w:val="26"/>
                  <w:lang w:val="fr-FR"/>
                </w:rPr>
                <w:t>Irregular</w:t>
              </w:r>
            </w:ins>
          </w:p>
        </w:tc>
        <w:tc>
          <w:tcPr>
            <w:tcW w:w="222" w:type="dxa"/>
            <w:shd w:val="clear" w:color="auto" w:fill="auto"/>
            <w:noWrap/>
            <w:vAlign w:val="bottom"/>
            <w:hideMark/>
          </w:tcPr>
          <w:p w:rsidR="007F45A3" w:rsidRPr="006F1B6E" w:rsidRDefault="007F45A3" w:rsidP="00142ADD">
            <w:pPr>
              <w:rPr>
                <w:ins w:id="7002"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0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04" w:author="The Si Tran" w:date="2012-12-11T06:15:00Z"/>
                <w:color w:val="000000"/>
                <w:szCs w:val="26"/>
              </w:rPr>
            </w:pPr>
            <w:ins w:id="7005" w:author="The Si Tran" w:date="2012-12-11T06:15:00Z">
              <w:r w:rsidRPr="006F1B6E">
                <w:rPr>
                  <w:color w:val="000000"/>
                  <w:szCs w:val="26"/>
                </w:rPr>
                <w:t>Tính bất quy tắc</w:t>
              </w:r>
            </w:ins>
          </w:p>
        </w:tc>
      </w:tr>
      <w:tr w:rsidR="007F45A3" w:rsidRPr="006F1B6E" w:rsidTr="00142ADD">
        <w:trPr>
          <w:trHeight w:val="330"/>
          <w:jc w:val="center"/>
          <w:ins w:id="7006" w:author="The Si Tran" w:date="2012-12-11T06:15:00Z"/>
        </w:trPr>
        <w:tc>
          <w:tcPr>
            <w:tcW w:w="3110" w:type="dxa"/>
            <w:gridSpan w:val="3"/>
            <w:shd w:val="clear" w:color="auto" w:fill="auto"/>
            <w:noWrap/>
            <w:vAlign w:val="bottom"/>
            <w:hideMark/>
          </w:tcPr>
          <w:p w:rsidR="007F45A3" w:rsidRPr="006F1B6E" w:rsidRDefault="007F45A3" w:rsidP="00142ADD">
            <w:pPr>
              <w:rPr>
                <w:ins w:id="7007" w:author="The Si Tran" w:date="2012-12-11T06:15:00Z"/>
                <w:color w:val="000000"/>
                <w:szCs w:val="26"/>
              </w:rPr>
            </w:pPr>
            <w:ins w:id="7008" w:author="The Si Tran" w:date="2012-12-11T06:15:00Z">
              <w:r w:rsidRPr="006F1B6E">
                <w:rPr>
                  <w:color w:val="000000"/>
                  <w:szCs w:val="26"/>
                </w:rPr>
                <w:lastRenderedPageBreak/>
                <w:t>Learning By Epoch</w:t>
              </w:r>
            </w:ins>
          </w:p>
        </w:tc>
        <w:tc>
          <w:tcPr>
            <w:tcW w:w="960" w:type="dxa"/>
            <w:shd w:val="clear" w:color="auto" w:fill="auto"/>
            <w:noWrap/>
            <w:vAlign w:val="bottom"/>
            <w:hideMark/>
          </w:tcPr>
          <w:p w:rsidR="007F45A3" w:rsidRPr="006F1B6E" w:rsidRDefault="007F45A3" w:rsidP="00142ADD">
            <w:pPr>
              <w:rPr>
                <w:ins w:id="700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10" w:author="The Si Tran" w:date="2012-12-11T06:15:00Z"/>
                <w:color w:val="000000"/>
                <w:szCs w:val="26"/>
              </w:rPr>
            </w:pPr>
            <w:ins w:id="7011" w:author="The Si Tran" w:date="2012-12-11T06:15:00Z">
              <w:r w:rsidRPr="006F1B6E">
                <w:rPr>
                  <w:color w:val="000000"/>
                  <w:szCs w:val="26"/>
                </w:rPr>
                <w:t>Học theo epoch</w:t>
              </w:r>
            </w:ins>
          </w:p>
        </w:tc>
      </w:tr>
      <w:tr w:rsidR="007F45A3" w:rsidRPr="006F1B6E" w:rsidTr="00142ADD">
        <w:trPr>
          <w:trHeight w:val="330"/>
          <w:jc w:val="center"/>
          <w:ins w:id="7012" w:author="The Si Tran" w:date="2012-12-11T06:15:00Z"/>
        </w:trPr>
        <w:tc>
          <w:tcPr>
            <w:tcW w:w="3110" w:type="dxa"/>
            <w:gridSpan w:val="3"/>
            <w:shd w:val="clear" w:color="auto" w:fill="auto"/>
            <w:noWrap/>
            <w:vAlign w:val="bottom"/>
            <w:hideMark/>
          </w:tcPr>
          <w:p w:rsidR="007F45A3" w:rsidRPr="006F1B6E" w:rsidRDefault="007F45A3" w:rsidP="00142ADD">
            <w:pPr>
              <w:rPr>
                <w:ins w:id="7013" w:author="The Si Tran" w:date="2012-12-11T06:15:00Z"/>
                <w:color w:val="000000"/>
                <w:szCs w:val="26"/>
              </w:rPr>
            </w:pPr>
            <w:ins w:id="7014" w:author="The Si Tran" w:date="2012-12-11T06:15:00Z">
              <w:r w:rsidRPr="006F1B6E">
                <w:rPr>
                  <w:color w:val="000000"/>
                  <w:szCs w:val="26"/>
                </w:rPr>
                <w:t>Learning By Pattern</w:t>
              </w:r>
            </w:ins>
          </w:p>
        </w:tc>
        <w:tc>
          <w:tcPr>
            <w:tcW w:w="960" w:type="dxa"/>
            <w:shd w:val="clear" w:color="auto" w:fill="auto"/>
            <w:noWrap/>
            <w:vAlign w:val="bottom"/>
            <w:hideMark/>
          </w:tcPr>
          <w:p w:rsidR="007F45A3" w:rsidRPr="006F1B6E" w:rsidRDefault="007F45A3" w:rsidP="00142ADD">
            <w:pPr>
              <w:rPr>
                <w:ins w:id="701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16" w:author="The Si Tran" w:date="2012-12-11T06:15:00Z"/>
                <w:color w:val="000000"/>
                <w:szCs w:val="26"/>
              </w:rPr>
            </w:pPr>
            <w:ins w:id="7017" w:author="The Si Tran" w:date="2012-12-11T06:15:00Z">
              <w:r w:rsidRPr="006F1B6E">
                <w:rPr>
                  <w:color w:val="000000"/>
                  <w:szCs w:val="26"/>
                </w:rPr>
                <w:t>Học theo mẫu</w:t>
              </w:r>
            </w:ins>
          </w:p>
        </w:tc>
      </w:tr>
      <w:tr w:rsidR="007F45A3" w:rsidRPr="006F1B6E" w:rsidTr="00142ADD">
        <w:trPr>
          <w:trHeight w:val="330"/>
          <w:jc w:val="center"/>
          <w:ins w:id="7018" w:author="The Si Tran" w:date="2012-12-11T06:15:00Z"/>
        </w:trPr>
        <w:tc>
          <w:tcPr>
            <w:tcW w:w="2888" w:type="dxa"/>
            <w:gridSpan w:val="2"/>
            <w:shd w:val="clear" w:color="auto" w:fill="auto"/>
            <w:noWrap/>
            <w:vAlign w:val="bottom"/>
            <w:hideMark/>
          </w:tcPr>
          <w:p w:rsidR="007F45A3" w:rsidRPr="006F1B6E" w:rsidRDefault="007F45A3" w:rsidP="00142ADD">
            <w:pPr>
              <w:rPr>
                <w:ins w:id="7019" w:author="The Si Tran" w:date="2012-12-11T06:15:00Z"/>
                <w:color w:val="000000"/>
                <w:szCs w:val="26"/>
              </w:rPr>
            </w:pPr>
            <w:ins w:id="7020" w:author="The Si Tran" w:date="2012-12-11T06:15:00Z">
              <w:r w:rsidRPr="006F1B6E">
                <w:rPr>
                  <w:color w:val="000000"/>
                  <w:szCs w:val="26"/>
                </w:rPr>
                <w:t>Learning Rate</w:t>
              </w:r>
            </w:ins>
          </w:p>
        </w:tc>
        <w:tc>
          <w:tcPr>
            <w:tcW w:w="222" w:type="dxa"/>
            <w:shd w:val="clear" w:color="auto" w:fill="auto"/>
            <w:noWrap/>
            <w:vAlign w:val="bottom"/>
            <w:hideMark/>
          </w:tcPr>
          <w:p w:rsidR="007F45A3" w:rsidRPr="006F1B6E" w:rsidRDefault="007F45A3" w:rsidP="00142ADD">
            <w:pPr>
              <w:rPr>
                <w:ins w:id="7021"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2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23" w:author="The Si Tran" w:date="2012-12-11T06:15:00Z"/>
                <w:color w:val="000000"/>
                <w:szCs w:val="26"/>
              </w:rPr>
            </w:pPr>
            <w:ins w:id="7024" w:author="The Si Tran" w:date="2012-12-11T06:15:00Z">
              <w:r w:rsidRPr="006F1B6E">
                <w:rPr>
                  <w:color w:val="000000"/>
                  <w:szCs w:val="26"/>
                </w:rPr>
                <w:t>Hệ số học</w:t>
              </w:r>
            </w:ins>
          </w:p>
        </w:tc>
      </w:tr>
      <w:tr w:rsidR="007F45A3" w:rsidRPr="006F1B6E" w:rsidTr="00142ADD">
        <w:trPr>
          <w:trHeight w:val="330"/>
          <w:jc w:val="center"/>
          <w:ins w:id="7025" w:author="The Si Tran" w:date="2012-12-11T06:15:00Z"/>
        </w:trPr>
        <w:tc>
          <w:tcPr>
            <w:tcW w:w="3110" w:type="dxa"/>
            <w:gridSpan w:val="3"/>
            <w:shd w:val="clear" w:color="auto" w:fill="auto"/>
            <w:noWrap/>
            <w:vAlign w:val="bottom"/>
            <w:hideMark/>
          </w:tcPr>
          <w:p w:rsidR="007F45A3" w:rsidRPr="006F1B6E" w:rsidRDefault="007F45A3" w:rsidP="00142ADD">
            <w:pPr>
              <w:rPr>
                <w:ins w:id="7026" w:author="The Si Tran" w:date="2012-12-11T06:15:00Z"/>
                <w:color w:val="000000"/>
                <w:szCs w:val="26"/>
              </w:rPr>
            </w:pPr>
            <w:ins w:id="7027" w:author="The Si Tran" w:date="2012-12-11T06:15:00Z">
              <w:r w:rsidRPr="006F1B6E">
                <w:rPr>
                  <w:color w:val="000000"/>
                  <w:szCs w:val="26"/>
                </w:rPr>
                <w:t>Least Absolute Deviation</w:t>
              </w:r>
            </w:ins>
          </w:p>
        </w:tc>
        <w:tc>
          <w:tcPr>
            <w:tcW w:w="960" w:type="dxa"/>
            <w:shd w:val="clear" w:color="auto" w:fill="auto"/>
            <w:noWrap/>
            <w:vAlign w:val="bottom"/>
            <w:hideMark/>
          </w:tcPr>
          <w:p w:rsidR="007F45A3" w:rsidRPr="006F1B6E" w:rsidRDefault="007F45A3" w:rsidP="00142ADD">
            <w:pPr>
              <w:rPr>
                <w:ins w:id="702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29" w:author="The Si Tran" w:date="2012-12-11T06:15:00Z"/>
                <w:color w:val="000000"/>
                <w:szCs w:val="26"/>
              </w:rPr>
            </w:pPr>
            <w:ins w:id="7030" w:author="The Si Tran" w:date="2012-12-11T06:15:00Z">
              <w:r w:rsidRPr="006F1B6E">
                <w:rPr>
                  <w:color w:val="000000"/>
                  <w:szCs w:val="26"/>
                </w:rPr>
                <w:t>Độ lệch tuyệt đối nhỏ nhất</w:t>
              </w:r>
            </w:ins>
          </w:p>
        </w:tc>
      </w:tr>
      <w:tr w:rsidR="007F45A3" w:rsidRPr="006F1B6E" w:rsidTr="00142ADD">
        <w:trPr>
          <w:trHeight w:val="330"/>
          <w:jc w:val="center"/>
          <w:ins w:id="7031" w:author="The Si Tran" w:date="2012-12-11T06:15:00Z"/>
        </w:trPr>
        <w:tc>
          <w:tcPr>
            <w:tcW w:w="2888" w:type="dxa"/>
            <w:gridSpan w:val="2"/>
            <w:shd w:val="clear" w:color="auto" w:fill="auto"/>
            <w:noWrap/>
            <w:vAlign w:val="bottom"/>
            <w:hideMark/>
          </w:tcPr>
          <w:p w:rsidR="007F45A3" w:rsidRPr="006F1B6E" w:rsidRDefault="007F45A3" w:rsidP="00142ADD">
            <w:pPr>
              <w:rPr>
                <w:ins w:id="7032" w:author="The Si Tran" w:date="2012-12-11T06:15:00Z"/>
                <w:color w:val="000000"/>
                <w:szCs w:val="26"/>
              </w:rPr>
            </w:pPr>
            <w:ins w:id="7033" w:author="The Si Tran" w:date="2012-12-11T06:15:00Z">
              <w:r w:rsidRPr="006F1B6E">
                <w:rPr>
                  <w:color w:val="000000"/>
                  <w:szCs w:val="26"/>
                </w:rPr>
                <w:t>Linear Unit</w:t>
              </w:r>
            </w:ins>
          </w:p>
        </w:tc>
        <w:tc>
          <w:tcPr>
            <w:tcW w:w="222" w:type="dxa"/>
            <w:shd w:val="clear" w:color="auto" w:fill="auto"/>
            <w:noWrap/>
            <w:vAlign w:val="bottom"/>
            <w:hideMark/>
          </w:tcPr>
          <w:p w:rsidR="007F45A3" w:rsidRPr="006F1B6E" w:rsidRDefault="007F45A3" w:rsidP="00142ADD">
            <w:pPr>
              <w:rPr>
                <w:ins w:id="7034"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3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36" w:author="The Si Tran" w:date="2012-12-11T06:15:00Z"/>
                <w:color w:val="000000"/>
                <w:szCs w:val="26"/>
              </w:rPr>
            </w:pPr>
            <w:ins w:id="7037" w:author="The Si Tran" w:date="2012-12-11T06:15:00Z">
              <w:r w:rsidRPr="006F1B6E">
                <w:rPr>
                  <w:color w:val="000000"/>
                  <w:szCs w:val="26"/>
                </w:rPr>
                <w:t>Đơn vị tuyến tính</w:t>
              </w:r>
            </w:ins>
          </w:p>
        </w:tc>
      </w:tr>
      <w:tr w:rsidR="007F45A3" w:rsidRPr="006F1B6E" w:rsidTr="00142ADD">
        <w:trPr>
          <w:trHeight w:val="330"/>
          <w:jc w:val="center"/>
          <w:ins w:id="7038" w:author="The Si Tran" w:date="2012-12-11T06:15:00Z"/>
        </w:trPr>
        <w:tc>
          <w:tcPr>
            <w:tcW w:w="3110" w:type="dxa"/>
            <w:gridSpan w:val="3"/>
            <w:shd w:val="clear" w:color="auto" w:fill="auto"/>
            <w:noWrap/>
            <w:vAlign w:val="bottom"/>
            <w:hideMark/>
          </w:tcPr>
          <w:p w:rsidR="007F45A3" w:rsidRPr="006F1B6E" w:rsidRDefault="007F45A3" w:rsidP="00142ADD">
            <w:pPr>
              <w:rPr>
                <w:ins w:id="7039" w:author="The Si Tran" w:date="2012-12-11T06:15:00Z"/>
                <w:color w:val="000000"/>
                <w:szCs w:val="26"/>
              </w:rPr>
            </w:pPr>
            <w:ins w:id="7040" w:author="The Si Tran" w:date="2012-12-11T06:15:00Z">
              <w:r w:rsidRPr="006F1B6E">
                <w:rPr>
                  <w:color w:val="000000"/>
                  <w:szCs w:val="26"/>
                </w:rPr>
                <w:t>Linearly Separable</w:t>
              </w:r>
            </w:ins>
          </w:p>
        </w:tc>
        <w:tc>
          <w:tcPr>
            <w:tcW w:w="960" w:type="dxa"/>
            <w:shd w:val="clear" w:color="auto" w:fill="auto"/>
            <w:noWrap/>
            <w:vAlign w:val="bottom"/>
            <w:hideMark/>
          </w:tcPr>
          <w:p w:rsidR="007F45A3" w:rsidRPr="006F1B6E" w:rsidRDefault="007F45A3" w:rsidP="00142ADD">
            <w:pPr>
              <w:rPr>
                <w:ins w:id="704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42" w:author="The Si Tran" w:date="2012-12-11T06:15:00Z"/>
                <w:color w:val="000000"/>
                <w:szCs w:val="26"/>
              </w:rPr>
            </w:pPr>
            <w:ins w:id="7043" w:author="The Si Tran" w:date="2012-12-11T06:15:00Z">
              <w:r w:rsidRPr="006F1B6E">
                <w:rPr>
                  <w:color w:val="000000"/>
                  <w:szCs w:val="26"/>
                </w:rPr>
                <w:t>Khả phân tuyến tính</w:t>
              </w:r>
            </w:ins>
          </w:p>
        </w:tc>
      </w:tr>
      <w:tr w:rsidR="007F45A3" w:rsidRPr="006F1B6E" w:rsidTr="00142ADD">
        <w:trPr>
          <w:trHeight w:val="330"/>
          <w:jc w:val="center"/>
          <w:ins w:id="7044" w:author="The Si Tran" w:date="2012-12-11T06:15:00Z"/>
        </w:trPr>
        <w:tc>
          <w:tcPr>
            <w:tcW w:w="2888" w:type="dxa"/>
            <w:gridSpan w:val="2"/>
            <w:shd w:val="clear" w:color="auto" w:fill="auto"/>
            <w:noWrap/>
            <w:vAlign w:val="bottom"/>
            <w:hideMark/>
          </w:tcPr>
          <w:p w:rsidR="007F45A3" w:rsidRPr="006F1B6E" w:rsidRDefault="007F45A3" w:rsidP="00142ADD">
            <w:pPr>
              <w:rPr>
                <w:ins w:id="7045" w:author="The Si Tran" w:date="2012-12-11T06:15:00Z"/>
                <w:color w:val="000000"/>
                <w:szCs w:val="26"/>
              </w:rPr>
            </w:pPr>
            <w:ins w:id="7046" w:author="The Si Tran" w:date="2012-12-11T06:15:00Z">
              <w:r w:rsidRPr="006F1B6E">
                <w:rPr>
                  <w:color w:val="000000"/>
                  <w:szCs w:val="26"/>
                </w:rPr>
                <w:t>Local Minimum</w:t>
              </w:r>
            </w:ins>
          </w:p>
        </w:tc>
        <w:tc>
          <w:tcPr>
            <w:tcW w:w="222" w:type="dxa"/>
            <w:shd w:val="clear" w:color="auto" w:fill="auto"/>
            <w:noWrap/>
            <w:vAlign w:val="bottom"/>
            <w:hideMark/>
          </w:tcPr>
          <w:p w:rsidR="007F45A3" w:rsidRPr="006F1B6E" w:rsidRDefault="007F45A3" w:rsidP="00142ADD">
            <w:pPr>
              <w:rPr>
                <w:ins w:id="7047"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4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49" w:author="The Si Tran" w:date="2012-12-11T06:15:00Z"/>
                <w:color w:val="000000"/>
                <w:szCs w:val="26"/>
              </w:rPr>
            </w:pPr>
            <w:ins w:id="7050" w:author="The Si Tran" w:date="2012-12-11T06:15:00Z">
              <w:r w:rsidRPr="006F1B6E">
                <w:rPr>
                  <w:color w:val="000000"/>
                  <w:szCs w:val="26"/>
                </w:rPr>
                <w:t>Tối ưu cục bộ</w:t>
              </w:r>
            </w:ins>
          </w:p>
        </w:tc>
      </w:tr>
      <w:tr w:rsidR="007F45A3" w:rsidRPr="006F1B6E" w:rsidTr="00142ADD">
        <w:trPr>
          <w:trHeight w:val="330"/>
          <w:jc w:val="center"/>
          <w:ins w:id="7051" w:author="The Si Tran" w:date="2012-12-11T06:15:00Z"/>
        </w:trPr>
        <w:tc>
          <w:tcPr>
            <w:tcW w:w="2888" w:type="dxa"/>
            <w:gridSpan w:val="2"/>
            <w:shd w:val="clear" w:color="auto" w:fill="auto"/>
            <w:noWrap/>
            <w:vAlign w:val="bottom"/>
            <w:hideMark/>
          </w:tcPr>
          <w:p w:rsidR="007F45A3" w:rsidRPr="006F1B6E" w:rsidRDefault="007F45A3" w:rsidP="00142ADD">
            <w:pPr>
              <w:rPr>
                <w:ins w:id="7052" w:author="The Si Tran" w:date="2012-12-11T06:15:00Z"/>
                <w:color w:val="000000"/>
                <w:szCs w:val="26"/>
              </w:rPr>
            </w:pPr>
            <w:ins w:id="7053" w:author="The Si Tran" w:date="2012-12-11T06:15:00Z">
              <w:r w:rsidRPr="006F1B6E">
                <w:rPr>
                  <w:color w:val="000000"/>
                  <w:szCs w:val="26"/>
                </w:rPr>
                <w:t>Local Strategy</w:t>
              </w:r>
            </w:ins>
          </w:p>
        </w:tc>
        <w:tc>
          <w:tcPr>
            <w:tcW w:w="222" w:type="dxa"/>
            <w:shd w:val="clear" w:color="auto" w:fill="auto"/>
            <w:noWrap/>
            <w:vAlign w:val="bottom"/>
            <w:hideMark/>
          </w:tcPr>
          <w:p w:rsidR="007F45A3" w:rsidRPr="006F1B6E" w:rsidRDefault="007F45A3" w:rsidP="00142ADD">
            <w:pPr>
              <w:rPr>
                <w:ins w:id="7054"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5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56" w:author="The Si Tran" w:date="2012-12-11T06:15:00Z"/>
                <w:color w:val="000000"/>
                <w:szCs w:val="26"/>
              </w:rPr>
            </w:pPr>
            <w:ins w:id="7057" w:author="The Si Tran" w:date="2012-12-11T06:15:00Z">
              <w:r w:rsidRPr="006F1B6E">
                <w:rPr>
                  <w:color w:val="000000"/>
                  <w:szCs w:val="26"/>
                </w:rPr>
                <w:t>Chiến lược cục bộ</w:t>
              </w:r>
            </w:ins>
          </w:p>
        </w:tc>
      </w:tr>
      <w:tr w:rsidR="007F45A3" w:rsidRPr="006F1B6E" w:rsidTr="00142ADD">
        <w:trPr>
          <w:trHeight w:val="330"/>
          <w:jc w:val="center"/>
          <w:ins w:id="7058" w:author="The Si Tran" w:date="2012-12-11T06:15:00Z"/>
        </w:trPr>
        <w:tc>
          <w:tcPr>
            <w:tcW w:w="3110" w:type="dxa"/>
            <w:gridSpan w:val="3"/>
            <w:shd w:val="clear" w:color="auto" w:fill="auto"/>
            <w:noWrap/>
            <w:vAlign w:val="bottom"/>
            <w:hideMark/>
          </w:tcPr>
          <w:p w:rsidR="007F45A3" w:rsidRPr="006F1B6E" w:rsidRDefault="007F45A3" w:rsidP="00142ADD">
            <w:pPr>
              <w:rPr>
                <w:ins w:id="7059" w:author="The Si Tran" w:date="2012-12-11T06:15:00Z"/>
                <w:color w:val="000000"/>
                <w:szCs w:val="26"/>
              </w:rPr>
            </w:pPr>
            <w:ins w:id="7060" w:author="The Si Tran" w:date="2012-12-11T06:15:00Z">
              <w:r w:rsidRPr="006F1B6E">
                <w:rPr>
                  <w:color w:val="000000"/>
                  <w:szCs w:val="26"/>
                </w:rPr>
                <w:t>Mean Absolute Errors</w:t>
              </w:r>
            </w:ins>
          </w:p>
        </w:tc>
        <w:tc>
          <w:tcPr>
            <w:tcW w:w="960" w:type="dxa"/>
            <w:shd w:val="clear" w:color="auto" w:fill="auto"/>
            <w:noWrap/>
            <w:vAlign w:val="bottom"/>
            <w:hideMark/>
          </w:tcPr>
          <w:p w:rsidR="007F45A3" w:rsidRPr="006F1B6E" w:rsidRDefault="007F45A3" w:rsidP="00142ADD">
            <w:pPr>
              <w:rPr>
                <w:ins w:id="706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62" w:author="The Si Tran" w:date="2012-12-11T06:15:00Z"/>
                <w:color w:val="000000"/>
                <w:szCs w:val="26"/>
              </w:rPr>
            </w:pPr>
            <w:ins w:id="7063" w:author="The Si Tran" w:date="2012-12-11T06:15:00Z">
              <w:r w:rsidRPr="006F1B6E">
                <w:rPr>
                  <w:color w:val="000000"/>
                  <w:szCs w:val="26"/>
                </w:rPr>
                <w:t>Trung bình tuyệt đối lỗi</w:t>
              </w:r>
            </w:ins>
          </w:p>
        </w:tc>
      </w:tr>
      <w:tr w:rsidR="007F45A3" w:rsidRPr="006F1B6E" w:rsidTr="00142ADD">
        <w:trPr>
          <w:trHeight w:val="330"/>
          <w:jc w:val="center"/>
          <w:ins w:id="7064" w:author="The Si Tran" w:date="2012-12-11T06:15:00Z"/>
        </w:trPr>
        <w:tc>
          <w:tcPr>
            <w:tcW w:w="3110" w:type="dxa"/>
            <w:gridSpan w:val="3"/>
            <w:shd w:val="clear" w:color="auto" w:fill="auto"/>
            <w:noWrap/>
            <w:vAlign w:val="bottom"/>
            <w:hideMark/>
          </w:tcPr>
          <w:p w:rsidR="007F45A3" w:rsidRPr="006F1B6E" w:rsidRDefault="007F45A3" w:rsidP="00142ADD">
            <w:pPr>
              <w:rPr>
                <w:ins w:id="7065" w:author="The Si Tran" w:date="2012-12-11T06:15:00Z"/>
                <w:color w:val="000000"/>
                <w:szCs w:val="26"/>
              </w:rPr>
            </w:pPr>
            <w:ins w:id="7066" w:author="The Si Tran" w:date="2012-12-11T06:15:00Z">
              <w:r w:rsidRPr="006F1B6E">
                <w:rPr>
                  <w:color w:val="000000"/>
                  <w:szCs w:val="26"/>
                </w:rPr>
                <w:t>Mean Squared Errors</w:t>
              </w:r>
            </w:ins>
          </w:p>
        </w:tc>
        <w:tc>
          <w:tcPr>
            <w:tcW w:w="960" w:type="dxa"/>
            <w:shd w:val="clear" w:color="auto" w:fill="auto"/>
            <w:noWrap/>
            <w:vAlign w:val="bottom"/>
            <w:hideMark/>
          </w:tcPr>
          <w:p w:rsidR="007F45A3" w:rsidRPr="006F1B6E" w:rsidRDefault="007F45A3" w:rsidP="00142ADD">
            <w:pPr>
              <w:rPr>
                <w:ins w:id="706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68" w:author="The Si Tran" w:date="2012-12-11T06:15:00Z"/>
                <w:color w:val="000000"/>
                <w:szCs w:val="26"/>
              </w:rPr>
            </w:pPr>
            <w:ins w:id="7069" w:author="The Si Tran" w:date="2012-12-11T06:15:00Z">
              <w:r w:rsidRPr="006F1B6E">
                <w:rPr>
                  <w:color w:val="000000"/>
                  <w:szCs w:val="26"/>
                </w:rPr>
                <w:t>Trung bình bình phương lỗi</w:t>
              </w:r>
            </w:ins>
          </w:p>
        </w:tc>
      </w:tr>
      <w:tr w:rsidR="007F45A3" w:rsidRPr="006F1B6E" w:rsidTr="00142ADD">
        <w:trPr>
          <w:trHeight w:val="330"/>
          <w:jc w:val="center"/>
          <w:ins w:id="7070" w:author="The Si Tran" w:date="2012-12-11T06:15:00Z"/>
        </w:trPr>
        <w:tc>
          <w:tcPr>
            <w:tcW w:w="3110" w:type="dxa"/>
            <w:gridSpan w:val="3"/>
            <w:shd w:val="clear" w:color="auto" w:fill="auto"/>
            <w:noWrap/>
            <w:vAlign w:val="bottom"/>
            <w:hideMark/>
          </w:tcPr>
          <w:p w:rsidR="007F45A3" w:rsidRPr="006F1B6E" w:rsidRDefault="007F45A3" w:rsidP="00142ADD">
            <w:pPr>
              <w:rPr>
                <w:ins w:id="7071" w:author="The Si Tran" w:date="2012-12-11T06:15:00Z"/>
                <w:color w:val="000000"/>
                <w:szCs w:val="26"/>
              </w:rPr>
            </w:pPr>
            <w:ins w:id="7072" w:author="The Si Tran" w:date="2012-12-11T06:15:00Z">
              <w:r w:rsidRPr="006F1B6E">
                <w:rPr>
                  <w:color w:val="000000"/>
                  <w:szCs w:val="26"/>
                </w:rPr>
                <w:t>Measurable Function</w:t>
              </w:r>
            </w:ins>
          </w:p>
        </w:tc>
        <w:tc>
          <w:tcPr>
            <w:tcW w:w="960" w:type="dxa"/>
            <w:shd w:val="clear" w:color="auto" w:fill="auto"/>
            <w:noWrap/>
            <w:vAlign w:val="bottom"/>
            <w:hideMark/>
          </w:tcPr>
          <w:p w:rsidR="007F45A3" w:rsidRPr="006F1B6E" w:rsidRDefault="007F45A3" w:rsidP="00142ADD">
            <w:pPr>
              <w:rPr>
                <w:ins w:id="707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74" w:author="The Si Tran" w:date="2012-12-11T06:15:00Z"/>
                <w:color w:val="000000"/>
                <w:szCs w:val="26"/>
              </w:rPr>
            </w:pPr>
            <w:ins w:id="7075" w:author="The Si Tran" w:date="2012-12-11T06:15:00Z">
              <w:r w:rsidRPr="006F1B6E">
                <w:rPr>
                  <w:color w:val="000000"/>
                  <w:szCs w:val="26"/>
                </w:rPr>
                <w:t>Hàm khả đánh giá</w:t>
              </w:r>
            </w:ins>
          </w:p>
        </w:tc>
      </w:tr>
      <w:tr w:rsidR="007F45A3" w:rsidRPr="006F1B6E" w:rsidTr="00142ADD">
        <w:trPr>
          <w:trHeight w:val="330"/>
          <w:jc w:val="center"/>
          <w:ins w:id="7076" w:author="The Si Tran" w:date="2012-12-11T06:15:00Z"/>
        </w:trPr>
        <w:tc>
          <w:tcPr>
            <w:tcW w:w="2888" w:type="dxa"/>
            <w:gridSpan w:val="2"/>
            <w:shd w:val="clear" w:color="auto" w:fill="auto"/>
            <w:noWrap/>
            <w:vAlign w:val="bottom"/>
            <w:hideMark/>
          </w:tcPr>
          <w:p w:rsidR="007F45A3" w:rsidRPr="006F1B6E" w:rsidRDefault="007F45A3" w:rsidP="00142ADD">
            <w:pPr>
              <w:rPr>
                <w:ins w:id="7077" w:author="The Si Tran" w:date="2012-12-11T06:15:00Z"/>
                <w:color w:val="000000"/>
                <w:szCs w:val="26"/>
              </w:rPr>
            </w:pPr>
            <w:ins w:id="7078" w:author="The Si Tran" w:date="2012-12-11T06:15:00Z">
              <w:r w:rsidRPr="006F1B6E">
                <w:rPr>
                  <w:color w:val="000000"/>
                  <w:szCs w:val="26"/>
                </w:rPr>
                <w:t>Momentum Term</w:t>
              </w:r>
            </w:ins>
          </w:p>
        </w:tc>
        <w:tc>
          <w:tcPr>
            <w:tcW w:w="222" w:type="dxa"/>
            <w:shd w:val="clear" w:color="auto" w:fill="auto"/>
            <w:noWrap/>
            <w:vAlign w:val="bottom"/>
            <w:hideMark/>
          </w:tcPr>
          <w:p w:rsidR="007F45A3" w:rsidRPr="006F1B6E" w:rsidRDefault="007F45A3" w:rsidP="00142ADD">
            <w:pPr>
              <w:rPr>
                <w:ins w:id="7079"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8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81" w:author="The Si Tran" w:date="2012-12-11T06:15:00Z"/>
                <w:color w:val="000000"/>
                <w:szCs w:val="26"/>
              </w:rPr>
            </w:pPr>
            <w:ins w:id="7082" w:author="The Si Tran" w:date="2012-12-11T06:15:00Z">
              <w:r w:rsidRPr="006F1B6E">
                <w:rPr>
                  <w:color w:val="000000"/>
                  <w:szCs w:val="26"/>
                </w:rPr>
                <w:t>Hệ số quán tính</w:t>
              </w:r>
            </w:ins>
          </w:p>
        </w:tc>
      </w:tr>
      <w:tr w:rsidR="007F45A3" w:rsidRPr="006F1B6E" w:rsidTr="00142ADD">
        <w:trPr>
          <w:trHeight w:val="330"/>
          <w:jc w:val="center"/>
          <w:ins w:id="7083" w:author="The Si Tran" w:date="2012-12-11T06:15:00Z"/>
        </w:trPr>
        <w:tc>
          <w:tcPr>
            <w:tcW w:w="2888" w:type="dxa"/>
            <w:gridSpan w:val="2"/>
            <w:shd w:val="clear" w:color="auto" w:fill="auto"/>
            <w:noWrap/>
            <w:vAlign w:val="bottom"/>
            <w:hideMark/>
          </w:tcPr>
          <w:p w:rsidR="007F45A3" w:rsidRPr="006F1B6E" w:rsidRDefault="007F45A3" w:rsidP="00142ADD">
            <w:pPr>
              <w:rPr>
                <w:ins w:id="7084" w:author="The Si Tran" w:date="2012-12-11T06:15:00Z"/>
                <w:color w:val="000000"/>
                <w:szCs w:val="26"/>
              </w:rPr>
            </w:pPr>
            <w:ins w:id="7085" w:author="The Si Tran" w:date="2012-12-11T06:15:00Z">
              <w:r w:rsidRPr="006F1B6E">
                <w:rPr>
                  <w:color w:val="000000"/>
                  <w:szCs w:val="26"/>
                </w:rPr>
                <w:t>Online Learning</w:t>
              </w:r>
            </w:ins>
          </w:p>
        </w:tc>
        <w:tc>
          <w:tcPr>
            <w:tcW w:w="222" w:type="dxa"/>
            <w:shd w:val="clear" w:color="auto" w:fill="auto"/>
            <w:noWrap/>
            <w:vAlign w:val="bottom"/>
            <w:hideMark/>
          </w:tcPr>
          <w:p w:rsidR="007F45A3" w:rsidRPr="006F1B6E" w:rsidRDefault="007F45A3" w:rsidP="00142ADD">
            <w:pPr>
              <w:rPr>
                <w:ins w:id="708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8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88" w:author="The Si Tran" w:date="2012-12-11T06:15:00Z"/>
                <w:color w:val="000000"/>
                <w:szCs w:val="26"/>
              </w:rPr>
            </w:pPr>
            <w:ins w:id="7089" w:author="The Si Tran" w:date="2012-12-11T06:15:00Z">
              <w:r w:rsidRPr="006F1B6E">
                <w:rPr>
                  <w:color w:val="000000"/>
                  <w:szCs w:val="26"/>
                </w:rPr>
                <w:t>Học trực tuyến</w:t>
              </w:r>
            </w:ins>
          </w:p>
        </w:tc>
      </w:tr>
      <w:tr w:rsidR="007F45A3" w:rsidRPr="006F1B6E" w:rsidTr="00142ADD">
        <w:trPr>
          <w:trHeight w:val="330"/>
          <w:jc w:val="center"/>
          <w:ins w:id="7090" w:author="The Si Tran" w:date="2012-12-11T06:15:00Z"/>
        </w:trPr>
        <w:tc>
          <w:tcPr>
            <w:tcW w:w="2888" w:type="dxa"/>
            <w:gridSpan w:val="2"/>
            <w:shd w:val="clear" w:color="auto" w:fill="auto"/>
            <w:noWrap/>
            <w:vAlign w:val="bottom"/>
            <w:hideMark/>
          </w:tcPr>
          <w:p w:rsidR="007F45A3" w:rsidRPr="006F1B6E" w:rsidRDefault="007F45A3" w:rsidP="00142ADD">
            <w:pPr>
              <w:rPr>
                <w:ins w:id="7091" w:author="The Si Tran" w:date="2012-12-11T06:15:00Z"/>
                <w:color w:val="000000"/>
                <w:szCs w:val="26"/>
              </w:rPr>
            </w:pPr>
            <w:ins w:id="7092" w:author="The Si Tran" w:date="2012-12-11T06:15:00Z">
              <w:r w:rsidRPr="006F1B6E">
                <w:rPr>
                  <w:color w:val="000000"/>
                  <w:szCs w:val="26"/>
                </w:rPr>
                <w:t>Oscillation</w:t>
              </w:r>
            </w:ins>
          </w:p>
        </w:tc>
        <w:tc>
          <w:tcPr>
            <w:tcW w:w="222" w:type="dxa"/>
            <w:shd w:val="clear" w:color="auto" w:fill="auto"/>
            <w:noWrap/>
            <w:vAlign w:val="bottom"/>
            <w:hideMark/>
          </w:tcPr>
          <w:p w:rsidR="007F45A3" w:rsidRPr="006F1B6E" w:rsidRDefault="007F45A3" w:rsidP="00142ADD">
            <w:pPr>
              <w:rPr>
                <w:ins w:id="709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9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95" w:author="The Si Tran" w:date="2012-12-11T06:15:00Z"/>
                <w:color w:val="000000"/>
                <w:szCs w:val="26"/>
              </w:rPr>
            </w:pPr>
            <w:ins w:id="7096" w:author="The Si Tran" w:date="2012-12-11T06:15:00Z">
              <w:r w:rsidRPr="006F1B6E">
                <w:rPr>
                  <w:color w:val="000000"/>
                  <w:szCs w:val="26"/>
                </w:rPr>
                <w:t>Giao động</w:t>
              </w:r>
            </w:ins>
          </w:p>
        </w:tc>
      </w:tr>
      <w:tr w:rsidR="007F45A3" w:rsidRPr="006F1B6E" w:rsidTr="00142ADD">
        <w:trPr>
          <w:trHeight w:val="330"/>
          <w:jc w:val="center"/>
          <w:ins w:id="7097" w:author="The Si Tran" w:date="2012-12-11T06:15:00Z"/>
        </w:trPr>
        <w:tc>
          <w:tcPr>
            <w:tcW w:w="2888" w:type="dxa"/>
            <w:gridSpan w:val="2"/>
            <w:shd w:val="clear" w:color="auto" w:fill="auto"/>
            <w:noWrap/>
            <w:vAlign w:val="bottom"/>
            <w:hideMark/>
          </w:tcPr>
          <w:p w:rsidR="007F45A3" w:rsidRPr="006F1B6E" w:rsidRDefault="007F45A3" w:rsidP="00142ADD">
            <w:pPr>
              <w:rPr>
                <w:ins w:id="7098" w:author="The Si Tran" w:date="2012-12-11T06:15:00Z"/>
                <w:color w:val="000000"/>
                <w:szCs w:val="26"/>
              </w:rPr>
            </w:pPr>
            <w:ins w:id="7099" w:author="The Si Tran" w:date="2012-12-11T06:15:00Z">
              <w:r w:rsidRPr="006F1B6E">
                <w:rPr>
                  <w:color w:val="000000"/>
                  <w:szCs w:val="26"/>
                </w:rPr>
                <w:t>Overall Error</w:t>
              </w:r>
            </w:ins>
          </w:p>
        </w:tc>
        <w:tc>
          <w:tcPr>
            <w:tcW w:w="222" w:type="dxa"/>
            <w:shd w:val="clear" w:color="auto" w:fill="auto"/>
            <w:noWrap/>
            <w:vAlign w:val="bottom"/>
            <w:hideMark/>
          </w:tcPr>
          <w:p w:rsidR="007F45A3" w:rsidRPr="006F1B6E" w:rsidRDefault="007F45A3" w:rsidP="00142ADD">
            <w:pPr>
              <w:rPr>
                <w:ins w:id="7100"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10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02" w:author="The Si Tran" w:date="2012-12-11T06:15:00Z"/>
                <w:color w:val="000000"/>
                <w:szCs w:val="26"/>
              </w:rPr>
            </w:pPr>
            <w:ins w:id="7103" w:author="The Si Tran" w:date="2012-12-11T06:15:00Z">
              <w:r w:rsidRPr="006F1B6E">
                <w:rPr>
                  <w:color w:val="000000"/>
                  <w:szCs w:val="26"/>
                </w:rPr>
                <w:t>Lỗi tổng thể</w:t>
              </w:r>
            </w:ins>
          </w:p>
        </w:tc>
      </w:tr>
      <w:tr w:rsidR="007F45A3" w:rsidRPr="006F1B6E" w:rsidTr="00142ADD">
        <w:trPr>
          <w:trHeight w:val="330"/>
          <w:jc w:val="center"/>
          <w:ins w:id="7104" w:author="The Si Tran" w:date="2012-12-11T06:15:00Z"/>
        </w:trPr>
        <w:tc>
          <w:tcPr>
            <w:tcW w:w="2888" w:type="dxa"/>
            <w:gridSpan w:val="2"/>
            <w:shd w:val="clear" w:color="auto" w:fill="auto"/>
            <w:noWrap/>
            <w:vAlign w:val="bottom"/>
            <w:hideMark/>
          </w:tcPr>
          <w:p w:rsidR="007F45A3" w:rsidRPr="006F1B6E" w:rsidRDefault="007F45A3" w:rsidP="00142ADD">
            <w:pPr>
              <w:rPr>
                <w:ins w:id="7105" w:author="The Si Tran" w:date="2012-12-11T06:15:00Z"/>
                <w:color w:val="000000"/>
                <w:szCs w:val="26"/>
              </w:rPr>
            </w:pPr>
            <w:ins w:id="7106" w:author="The Si Tran" w:date="2012-12-11T06:15:00Z">
              <w:r w:rsidRPr="006F1B6E">
                <w:rPr>
                  <w:color w:val="000000"/>
                  <w:szCs w:val="26"/>
                </w:rPr>
                <w:t>Overfitting</w:t>
              </w:r>
            </w:ins>
          </w:p>
        </w:tc>
        <w:tc>
          <w:tcPr>
            <w:tcW w:w="222" w:type="dxa"/>
            <w:shd w:val="clear" w:color="auto" w:fill="auto"/>
            <w:noWrap/>
            <w:vAlign w:val="bottom"/>
            <w:hideMark/>
          </w:tcPr>
          <w:p w:rsidR="007F45A3" w:rsidRPr="006F1B6E" w:rsidRDefault="007F45A3" w:rsidP="00142ADD">
            <w:pPr>
              <w:rPr>
                <w:ins w:id="7107"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10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09" w:author="The Si Tran" w:date="2012-12-11T06:15:00Z"/>
                <w:color w:val="000000"/>
                <w:szCs w:val="26"/>
              </w:rPr>
            </w:pPr>
            <w:ins w:id="7110" w:author="The Si Tran" w:date="2012-12-11T06:15:00Z">
              <w:r w:rsidRPr="006F1B6E">
                <w:rPr>
                  <w:color w:val="000000"/>
                  <w:szCs w:val="26"/>
                </w:rPr>
                <w:t>Quá khớp</w:t>
              </w:r>
            </w:ins>
          </w:p>
        </w:tc>
      </w:tr>
      <w:tr w:rsidR="007F45A3" w:rsidRPr="006F1B6E" w:rsidTr="00142ADD">
        <w:trPr>
          <w:trHeight w:val="330"/>
          <w:jc w:val="center"/>
          <w:ins w:id="7111" w:author="The Si Tran" w:date="2012-12-11T06:15:00Z"/>
        </w:trPr>
        <w:tc>
          <w:tcPr>
            <w:tcW w:w="2888" w:type="dxa"/>
            <w:gridSpan w:val="2"/>
            <w:shd w:val="clear" w:color="auto" w:fill="auto"/>
            <w:noWrap/>
            <w:vAlign w:val="bottom"/>
            <w:hideMark/>
          </w:tcPr>
          <w:p w:rsidR="007F45A3" w:rsidRPr="006F1B6E" w:rsidRDefault="007F45A3" w:rsidP="00142ADD">
            <w:pPr>
              <w:rPr>
                <w:ins w:id="7112" w:author="The Si Tran" w:date="2012-12-11T06:15:00Z"/>
                <w:color w:val="000000"/>
                <w:szCs w:val="26"/>
              </w:rPr>
            </w:pPr>
            <w:ins w:id="7113" w:author="The Si Tran" w:date="2012-12-11T06:15:00Z">
              <w:r w:rsidRPr="006F1B6E">
                <w:rPr>
                  <w:color w:val="000000"/>
                  <w:szCs w:val="26"/>
                </w:rPr>
                <w:t>Pattern Set</w:t>
              </w:r>
            </w:ins>
          </w:p>
        </w:tc>
        <w:tc>
          <w:tcPr>
            <w:tcW w:w="222" w:type="dxa"/>
            <w:shd w:val="clear" w:color="auto" w:fill="auto"/>
            <w:noWrap/>
            <w:vAlign w:val="bottom"/>
            <w:hideMark/>
          </w:tcPr>
          <w:p w:rsidR="007F45A3" w:rsidRPr="006F1B6E" w:rsidRDefault="007F45A3" w:rsidP="00142ADD">
            <w:pPr>
              <w:rPr>
                <w:ins w:id="7114"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11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16" w:author="The Si Tran" w:date="2012-12-11T06:15:00Z"/>
                <w:color w:val="000000"/>
                <w:szCs w:val="26"/>
              </w:rPr>
            </w:pPr>
            <w:ins w:id="7117" w:author="The Si Tran" w:date="2012-12-11T06:15:00Z">
              <w:r w:rsidRPr="006F1B6E">
                <w:rPr>
                  <w:color w:val="000000"/>
                  <w:szCs w:val="26"/>
                </w:rPr>
                <w:t>Tập mẫu</w:t>
              </w:r>
            </w:ins>
          </w:p>
        </w:tc>
      </w:tr>
      <w:tr w:rsidR="007F45A3" w:rsidRPr="006F1B6E" w:rsidTr="00142ADD">
        <w:trPr>
          <w:trHeight w:val="330"/>
          <w:jc w:val="center"/>
          <w:ins w:id="7118" w:author="The Si Tran" w:date="2012-12-11T06:15:00Z"/>
        </w:trPr>
        <w:tc>
          <w:tcPr>
            <w:tcW w:w="3110" w:type="dxa"/>
            <w:gridSpan w:val="3"/>
            <w:shd w:val="clear" w:color="auto" w:fill="auto"/>
            <w:noWrap/>
            <w:vAlign w:val="bottom"/>
            <w:hideMark/>
          </w:tcPr>
          <w:p w:rsidR="007F45A3" w:rsidRPr="006F1B6E" w:rsidRDefault="007F45A3" w:rsidP="00142ADD">
            <w:pPr>
              <w:rPr>
                <w:ins w:id="7119" w:author="The Si Tran" w:date="2012-12-11T06:15:00Z"/>
                <w:color w:val="000000"/>
                <w:szCs w:val="26"/>
              </w:rPr>
            </w:pPr>
            <w:ins w:id="7120" w:author="The Si Tran" w:date="2012-12-11T06:15:00Z">
              <w:r w:rsidRPr="006F1B6E">
                <w:rPr>
                  <w:color w:val="000000"/>
                  <w:szCs w:val="26"/>
                </w:rPr>
                <w:t>Percentage Differences</w:t>
              </w:r>
            </w:ins>
          </w:p>
        </w:tc>
        <w:tc>
          <w:tcPr>
            <w:tcW w:w="960" w:type="dxa"/>
            <w:shd w:val="clear" w:color="auto" w:fill="auto"/>
            <w:noWrap/>
            <w:vAlign w:val="bottom"/>
            <w:hideMark/>
          </w:tcPr>
          <w:p w:rsidR="007F45A3" w:rsidRPr="006F1B6E" w:rsidRDefault="007F45A3" w:rsidP="00142ADD">
            <w:pPr>
              <w:rPr>
                <w:ins w:id="712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22" w:author="The Si Tran" w:date="2012-12-11T06:15:00Z"/>
                <w:color w:val="000000"/>
                <w:szCs w:val="26"/>
              </w:rPr>
            </w:pPr>
            <w:ins w:id="7123" w:author="The Si Tran" w:date="2012-12-11T06:15:00Z">
              <w:r w:rsidRPr="006F1B6E">
                <w:rPr>
                  <w:color w:val="000000"/>
                  <w:szCs w:val="26"/>
                </w:rPr>
                <w:t>Hiệu phần trăm</w:t>
              </w:r>
            </w:ins>
          </w:p>
        </w:tc>
      </w:tr>
      <w:tr w:rsidR="007F45A3" w:rsidRPr="006F1B6E" w:rsidTr="00142ADD">
        <w:trPr>
          <w:trHeight w:val="330"/>
          <w:jc w:val="center"/>
          <w:ins w:id="7124" w:author="The Si Tran" w:date="2012-12-11T06:15:00Z"/>
        </w:trPr>
        <w:tc>
          <w:tcPr>
            <w:tcW w:w="3110" w:type="dxa"/>
            <w:gridSpan w:val="3"/>
            <w:shd w:val="clear" w:color="auto" w:fill="auto"/>
            <w:noWrap/>
            <w:vAlign w:val="bottom"/>
            <w:hideMark/>
          </w:tcPr>
          <w:p w:rsidR="007F45A3" w:rsidRPr="006F1B6E" w:rsidRDefault="007F45A3" w:rsidP="00142ADD">
            <w:pPr>
              <w:rPr>
                <w:ins w:id="7125" w:author="The Si Tran" w:date="2012-12-11T06:15:00Z"/>
                <w:color w:val="000000"/>
                <w:szCs w:val="26"/>
              </w:rPr>
            </w:pPr>
            <w:ins w:id="7126" w:author="The Si Tran" w:date="2012-12-11T06:15:00Z">
              <w:r w:rsidRPr="006F1B6E">
                <w:rPr>
                  <w:color w:val="000000"/>
                  <w:szCs w:val="26"/>
                </w:rPr>
                <w:t>Perceptron Training Rule</w:t>
              </w:r>
            </w:ins>
          </w:p>
        </w:tc>
        <w:tc>
          <w:tcPr>
            <w:tcW w:w="960" w:type="dxa"/>
            <w:shd w:val="clear" w:color="auto" w:fill="auto"/>
            <w:noWrap/>
            <w:vAlign w:val="bottom"/>
            <w:hideMark/>
          </w:tcPr>
          <w:p w:rsidR="007F45A3" w:rsidRPr="006F1B6E" w:rsidRDefault="007F45A3" w:rsidP="00142ADD">
            <w:pPr>
              <w:rPr>
                <w:ins w:id="712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28" w:author="The Si Tran" w:date="2012-12-11T06:15:00Z"/>
                <w:color w:val="000000"/>
                <w:szCs w:val="26"/>
              </w:rPr>
            </w:pPr>
            <w:ins w:id="7129" w:author="The Si Tran" w:date="2012-12-11T06:15:00Z">
              <w:r w:rsidRPr="006F1B6E">
                <w:rPr>
                  <w:color w:val="000000"/>
                  <w:szCs w:val="26"/>
                </w:rPr>
                <w:t>Luật huấn luyện perceptron</w:t>
              </w:r>
            </w:ins>
          </w:p>
        </w:tc>
      </w:tr>
      <w:tr w:rsidR="007F45A3" w:rsidRPr="006F1B6E" w:rsidTr="00142ADD">
        <w:trPr>
          <w:trHeight w:val="330"/>
          <w:jc w:val="center"/>
          <w:ins w:id="7130" w:author="The Si Tran" w:date="2012-12-11T06:15:00Z"/>
        </w:trPr>
        <w:tc>
          <w:tcPr>
            <w:tcW w:w="3110" w:type="dxa"/>
            <w:gridSpan w:val="3"/>
            <w:shd w:val="clear" w:color="auto" w:fill="auto"/>
            <w:noWrap/>
            <w:vAlign w:val="bottom"/>
            <w:hideMark/>
          </w:tcPr>
          <w:p w:rsidR="007F45A3" w:rsidRPr="006F1B6E" w:rsidRDefault="007F45A3" w:rsidP="00142ADD">
            <w:pPr>
              <w:rPr>
                <w:ins w:id="7131" w:author="The Si Tran" w:date="2012-12-11T06:15:00Z"/>
                <w:color w:val="000000"/>
                <w:szCs w:val="26"/>
              </w:rPr>
            </w:pPr>
            <w:ins w:id="7132" w:author="The Si Tran" w:date="2012-12-11T06:15:00Z">
              <w:r w:rsidRPr="006F1B6E">
                <w:rPr>
                  <w:color w:val="000000"/>
                  <w:szCs w:val="26"/>
                </w:rPr>
                <w:t>Probability Distribution</w:t>
              </w:r>
            </w:ins>
          </w:p>
        </w:tc>
        <w:tc>
          <w:tcPr>
            <w:tcW w:w="960" w:type="dxa"/>
            <w:shd w:val="clear" w:color="auto" w:fill="auto"/>
            <w:noWrap/>
            <w:vAlign w:val="bottom"/>
            <w:hideMark/>
          </w:tcPr>
          <w:p w:rsidR="007F45A3" w:rsidRPr="006F1B6E" w:rsidRDefault="007F45A3" w:rsidP="00142ADD">
            <w:pPr>
              <w:rPr>
                <w:ins w:id="713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34" w:author="The Si Tran" w:date="2012-12-11T06:15:00Z"/>
                <w:color w:val="000000"/>
                <w:szCs w:val="26"/>
              </w:rPr>
            </w:pPr>
            <w:ins w:id="7135" w:author="The Si Tran" w:date="2012-12-11T06:15:00Z">
              <w:r w:rsidRPr="006F1B6E">
                <w:rPr>
                  <w:color w:val="000000"/>
                  <w:szCs w:val="26"/>
                </w:rPr>
                <w:t>Phân bố xác suất</w:t>
              </w:r>
            </w:ins>
          </w:p>
        </w:tc>
      </w:tr>
      <w:tr w:rsidR="007F45A3" w:rsidRPr="006F1B6E" w:rsidTr="00142ADD">
        <w:trPr>
          <w:trHeight w:val="330"/>
          <w:jc w:val="center"/>
          <w:ins w:id="7136" w:author="The Si Tran" w:date="2012-12-11T06:15:00Z"/>
        </w:trPr>
        <w:tc>
          <w:tcPr>
            <w:tcW w:w="2888" w:type="dxa"/>
            <w:gridSpan w:val="2"/>
            <w:shd w:val="clear" w:color="auto" w:fill="auto"/>
            <w:noWrap/>
            <w:vAlign w:val="bottom"/>
            <w:hideMark/>
          </w:tcPr>
          <w:p w:rsidR="007F45A3" w:rsidRPr="006F1B6E" w:rsidRDefault="007F45A3" w:rsidP="00142ADD">
            <w:pPr>
              <w:rPr>
                <w:ins w:id="7137" w:author="The Si Tran" w:date="2012-12-11T06:15:00Z"/>
                <w:color w:val="000000"/>
                <w:szCs w:val="26"/>
              </w:rPr>
            </w:pPr>
            <w:ins w:id="7138" w:author="The Si Tran" w:date="2012-12-11T06:15:00Z">
              <w:r w:rsidRPr="006F1B6E">
                <w:rPr>
                  <w:color w:val="000000"/>
                  <w:szCs w:val="26"/>
                </w:rPr>
                <w:t>Random Variable</w:t>
              </w:r>
            </w:ins>
          </w:p>
        </w:tc>
        <w:tc>
          <w:tcPr>
            <w:tcW w:w="222" w:type="dxa"/>
            <w:shd w:val="clear" w:color="auto" w:fill="auto"/>
            <w:noWrap/>
            <w:vAlign w:val="bottom"/>
            <w:hideMark/>
          </w:tcPr>
          <w:p w:rsidR="007F45A3" w:rsidRPr="006F1B6E" w:rsidRDefault="007F45A3" w:rsidP="00142ADD">
            <w:pPr>
              <w:rPr>
                <w:ins w:id="7139"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14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41" w:author="The Si Tran" w:date="2012-12-11T06:15:00Z"/>
                <w:color w:val="000000"/>
                <w:szCs w:val="26"/>
              </w:rPr>
            </w:pPr>
            <w:ins w:id="7142" w:author="The Si Tran" w:date="2012-12-11T06:15:00Z">
              <w:r w:rsidRPr="006F1B6E">
                <w:rPr>
                  <w:color w:val="000000"/>
                  <w:szCs w:val="26"/>
                </w:rPr>
                <w:t>Biến ngẫu nhiên</w:t>
              </w:r>
            </w:ins>
          </w:p>
        </w:tc>
      </w:tr>
      <w:tr w:rsidR="007F45A3" w:rsidRPr="006F1B6E" w:rsidTr="00142ADD">
        <w:trPr>
          <w:trHeight w:val="330"/>
          <w:jc w:val="center"/>
          <w:ins w:id="7143" w:author="The Si Tran" w:date="2012-12-11T06:15:00Z"/>
        </w:trPr>
        <w:tc>
          <w:tcPr>
            <w:tcW w:w="3110" w:type="dxa"/>
            <w:gridSpan w:val="3"/>
            <w:shd w:val="clear" w:color="auto" w:fill="auto"/>
            <w:noWrap/>
            <w:vAlign w:val="bottom"/>
            <w:hideMark/>
          </w:tcPr>
          <w:p w:rsidR="007F45A3" w:rsidRPr="006F1B6E" w:rsidRDefault="007F45A3" w:rsidP="00142ADD">
            <w:pPr>
              <w:rPr>
                <w:ins w:id="7144" w:author="The Si Tran" w:date="2012-12-11T06:15:00Z"/>
                <w:color w:val="000000"/>
                <w:szCs w:val="26"/>
              </w:rPr>
            </w:pPr>
            <w:ins w:id="7145" w:author="The Si Tran" w:date="2012-12-11T06:15:00Z">
              <w:r w:rsidRPr="006F1B6E">
                <w:rPr>
                  <w:color w:val="000000"/>
                  <w:szCs w:val="26"/>
                </w:rPr>
                <w:t>Recurrent Neural Network</w:t>
              </w:r>
            </w:ins>
          </w:p>
        </w:tc>
        <w:tc>
          <w:tcPr>
            <w:tcW w:w="960" w:type="dxa"/>
            <w:shd w:val="clear" w:color="auto" w:fill="auto"/>
            <w:noWrap/>
            <w:vAlign w:val="bottom"/>
            <w:hideMark/>
          </w:tcPr>
          <w:p w:rsidR="007F45A3" w:rsidRPr="006F1B6E" w:rsidRDefault="007F45A3" w:rsidP="00142ADD">
            <w:pPr>
              <w:rPr>
                <w:ins w:id="714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47" w:author="The Si Tran" w:date="2012-12-11T06:15:00Z"/>
                <w:color w:val="000000"/>
                <w:szCs w:val="26"/>
              </w:rPr>
            </w:pPr>
            <w:ins w:id="7148" w:author="The Si Tran" w:date="2012-12-11T06:15:00Z">
              <w:r w:rsidRPr="006F1B6E">
                <w:rPr>
                  <w:color w:val="000000"/>
                  <w:szCs w:val="26"/>
                </w:rPr>
                <w:t>Mạng hồi quy</w:t>
              </w:r>
            </w:ins>
          </w:p>
        </w:tc>
      </w:tr>
      <w:tr w:rsidR="007F45A3" w:rsidRPr="006F1B6E" w:rsidTr="00142ADD">
        <w:trPr>
          <w:trHeight w:val="330"/>
          <w:jc w:val="center"/>
          <w:ins w:id="7149" w:author="The Si Tran" w:date="2012-12-11T06:15:00Z"/>
        </w:trPr>
        <w:tc>
          <w:tcPr>
            <w:tcW w:w="2888" w:type="dxa"/>
            <w:gridSpan w:val="2"/>
            <w:shd w:val="clear" w:color="auto" w:fill="auto"/>
            <w:noWrap/>
            <w:vAlign w:val="bottom"/>
            <w:hideMark/>
          </w:tcPr>
          <w:p w:rsidR="007F45A3" w:rsidRPr="006F1B6E" w:rsidRDefault="007F45A3" w:rsidP="00142ADD">
            <w:pPr>
              <w:rPr>
                <w:ins w:id="7150" w:author="The Si Tran" w:date="2012-12-11T06:15:00Z"/>
                <w:color w:val="000000"/>
                <w:szCs w:val="26"/>
              </w:rPr>
            </w:pPr>
            <w:ins w:id="7151" w:author="The Si Tran" w:date="2012-12-11T06:15:00Z">
              <w:r w:rsidRPr="006F1B6E">
                <w:rPr>
                  <w:color w:val="000000"/>
                  <w:szCs w:val="26"/>
                  <w:lang w:val="fr-FR"/>
                </w:rPr>
                <w:lastRenderedPageBreak/>
                <w:t>Seasonal</w:t>
              </w:r>
            </w:ins>
          </w:p>
        </w:tc>
        <w:tc>
          <w:tcPr>
            <w:tcW w:w="222" w:type="dxa"/>
            <w:shd w:val="clear" w:color="auto" w:fill="auto"/>
            <w:noWrap/>
            <w:vAlign w:val="bottom"/>
            <w:hideMark/>
          </w:tcPr>
          <w:p w:rsidR="007F45A3" w:rsidRPr="006F1B6E" w:rsidRDefault="007F45A3" w:rsidP="00142ADD">
            <w:pPr>
              <w:rPr>
                <w:ins w:id="7152"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15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54" w:author="The Si Tran" w:date="2012-12-11T06:15:00Z"/>
                <w:color w:val="000000"/>
                <w:szCs w:val="26"/>
              </w:rPr>
            </w:pPr>
            <w:ins w:id="7155" w:author="The Si Tran" w:date="2012-12-11T06:15:00Z">
              <w:r w:rsidRPr="006F1B6E">
                <w:rPr>
                  <w:color w:val="000000"/>
                  <w:szCs w:val="26"/>
                </w:rPr>
                <w:t>Tính mùa</w:t>
              </w:r>
            </w:ins>
          </w:p>
        </w:tc>
      </w:tr>
      <w:tr w:rsidR="007F45A3" w:rsidRPr="006F1B6E" w:rsidTr="00142ADD">
        <w:trPr>
          <w:trHeight w:val="330"/>
          <w:jc w:val="center"/>
          <w:ins w:id="7156" w:author="The Si Tran" w:date="2012-12-11T06:15:00Z"/>
        </w:trPr>
        <w:tc>
          <w:tcPr>
            <w:tcW w:w="2888" w:type="dxa"/>
            <w:gridSpan w:val="2"/>
            <w:shd w:val="clear" w:color="auto" w:fill="auto"/>
            <w:noWrap/>
            <w:vAlign w:val="bottom"/>
            <w:hideMark/>
          </w:tcPr>
          <w:p w:rsidR="007F45A3" w:rsidRPr="006F1B6E" w:rsidRDefault="007F45A3" w:rsidP="00142ADD">
            <w:pPr>
              <w:rPr>
                <w:ins w:id="7157" w:author="The Si Tran" w:date="2012-12-11T06:15:00Z"/>
                <w:color w:val="000000"/>
                <w:szCs w:val="26"/>
              </w:rPr>
            </w:pPr>
            <w:ins w:id="7158" w:author="The Si Tran" w:date="2012-12-11T06:15:00Z">
              <w:r w:rsidRPr="006F1B6E">
                <w:rPr>
                  <w:color w:val="000000"/>
                  <w:szCs w:val="26"/>
                </w:rPr>
                <w:t>Sigmoid Unit</w:t>
              </w:r>
            </w:ins>
          </w:p>
        </w:tc>
        <w:tc>
          <w:tcPr>
            <w:tcW w:w="222" w:type="dxa"/>
            <w:shd w:val="clear" w:color="auto" w:fill="auto"/>
            <w:noWrap/>
            <w:vAlign w:val="bottom"/>
            <w:hideMark/>
          </w:tcPr>
          <w:p w:rsidR="007F45A3" w:rsidRPr="006F1B6E" w:rsidRDefault="007F45A3" w:rsidP="00142ADD">
            <w:pPr>
              <w:rPr>
                <w:ins w:id="7159"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16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61" w:author="The Si Tran" w:date="2012-12-11T06:15:00Z"/>
                <w:color w:val="000000"/>
                <w:szCs w:val="26"/>
              </w:rPr>
            </w:pPr>
            <w:ins w:id="7162" w:author="The Si Tran" w:date="2012-12-11T06:15:00Z">
              <w:r w:rsidRPr="006F1B6E">
                <w:rPr>
                  <w:color w:val="000000"/>
                  <w:szCs w:val="26"/>
                </w:rPr>
                <w:t>Đơn vị sigmoid</w:t>
              </w:r>
            </w:ins>
          </w:p>
        </w:tc>
      </w:tr>
      <w:tr w:rsidR="007F45A3" w:rsidRPr="006F1B6E" w:rsidTr="00142ADD">
        <w:trPr>
          <w:trHeight w:val="330"/>
          <w:jc w:val="center"/>
          <w:ins w:id="7163" w:author="The Si Tran" w:date="2012-12-11T06:15:00Z"/>
        </w:trPr>
        <w:tc>
          <w:tcPr>
            <w:tcW w:w="3110" w:type="dxa"/>
            <w:gridSpan w:val="3"/>
            <w:shd w:val="clear" w:color="auto" w:fill="auto"/>
            <w:noWrap/>
            <w:vAlign w:val="bottom"/>
            <w:hideMark/>
          </w:tcPr>
          <w:p w:rsidR="007F45A3" w:rsidRPr="006F1B6E" w:rsidRDefault="007F45A3" w:rsidP="00142ADD">
            <w:pPr>
              <w:rPr>
                <w:ins w:id="7164" w:author="The Si Tran" w:date="2012-12-11T06:15:00Z"/>
                <w:color w:val="000000"/>
                <w:szCs w:val="26"/>
              </w:rPr>
            </w:pPr>
            <w:ins w:id="7165" w:author="The Si Tran" w:date="2012-12-11T06:15:00Z">
              <w:r w:rsidRPr="006F1B6E">
                <w:rPr>
                  <w:color w:val="000000"/>
                  <w:szCs w:val="26"/>
                </w:rPr>
                <w:t>Sum Of Squared Errors</w:t>
              </w:r>
            </w:ins>
          </w:p>
        </w:tc>
        <w:tc>
          <w:tcPr>
            <w:tcW w:w="960" w:type="dxa"/>
            <w:shd w:val="clear" w:color="auto" w:fill="auto"/>
            <w:noWrap/>
            <w:vAlign w:val="bottom"/>
            <w:hideMark/>
          </w:tcPr>
          <w:p w:rsidR="007F45A3" w:rsidRPr="006F1B6E" w:rsidRDefault="007F45A3" w:rsidP="00142ADD">
            <w:pPr>
              <w:rPr>
                <w:ins w:id="716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67" w:author="The Si Tran" w:date="2012-12-11T06:15:00Z"/>
                <w:color w:val="000000"/>
                <w:szCs w:val="26"/>
              </w:rPr>
            </w:pPr>
            <w:ins w:id="7168" w:author="The Si Tran" w:date="2012-12-11T06:15:00Z">
              <w:r w:rsidRPr="006F1B6E">
                <w:rPr>
                  <w:color w:val="000000"/>
                  <w:szCs w:val="26"/>
                </w:rPr>
                <w:t>Tổng bình phương lỗi</w:t>
              </w:r>
            </w:ins>
          </w:p>
        </w:tc>
      </w:tr>
      <w:tr w:rsidR="007F45A3" w:rsidRPr="006F1B6E" w:rsidTr="00142ADD">
        <w:trPr>
          <w:trHeight w:val="330"/>
          <w:jc w:val="center"/>
          <w:ins w:id="7169" w:author="The Si Tran" w:date="2012-12-11T06:15:00Z"/>
        </w:trPr>
        <w:tc>
          <w:tcPr>
            <w:tcW w:w="3110" w:type="dxa"/>
            <w:gridSpan w:val="3"/>
            <w:shd w:val="clear" w:color="auto" w:fill="auto"/>
            <w:noWrap/>
            <w:vAlign w:val="bottom"/>
            <w:hideMark/>
          </w:tcPr>
          <w:p w:rsidR="007F45A3" w:rsidRPr="006F1B6E" w:rsidRDefault="007F45A3" w:rsidP="00142ADD">
            <w:pPr>
              <w:rPr>
                <w:ins w:id="7170" w:author="The Si Tran" w:date="2012-12-11T06:15:00Z"/>
                <w:color w:val="000000"/>
                <w:szCs w:val="26"/>
              </w:rPr>
            </w:pPr>
            <w:ins w:id="7171" w:author="The Si Tran" w:date="2012-12-11T06:15:00Z">
              <w:r w:rsidRPr="006F1B6E">
                <w:rPr>
                  <w:color w:val="000000"/>
                  <w:szCs w:val="26"/>
                </w:rPr>
                <w:t>Supervised Learning</w:t>
              </w:r>
            </w:ins>
          </w:p>
        </w:tc>
        <w:tc>
          <w:tcPr>
            <w:tcW w:w="960" w:type="dxa"/>
            <w:shd w:val="clear" w:color="auto" w:fill="auto"/>
            <w:noWrap/>
            <w:vAlign w:val="bottom"/>
            <w:hideMark/>
          </w:tcPr>
          <w:p w:rsidR="007F45A3" w:rsidRPr="006F1B6E" w:rsidRDefault="007F45A3" w:rsidP="00142ADD">
            <w:pPr>
              <w:rPr>
                <w:ins w:id="717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73" w:author="The Si Tran" w:date="2012-12-11T06:15:00Z"/>
                <w:color w:val="000000"/>
                <w:szCs w:val="26"/>
              </w:rPr>
            </w:pPr>
            <w:ins w:id="7174" w:author="The Si Tran" w:date="2012-12-11T06:15:00Z">
              <w:r w:rsidRPr="006F1B6E">
                <w:rPr>
                  <w:color w:val="000000"/>
                  <w:szCs w:val="26"/>
                </w:rPr>
                <w:t>Học có giám sát</w:t>
              </w:r>
            </w:ins>
          </w:p>
        </w:tc>
      </w:tr>
      <w:tr w:rsidR="007F45A3" w:rsidRPr="006F1B6E" w:rsidTr="00142ADD">
        <w:trPr>
          <w:trHeight w:val="330"/>
          <w:jc w:val="center"/>
          <w:ins w:id="7175" w:author="The Si Tran" w:date="2012-12-11T06:15:00Z"/>
        </w:trPr>
        <w:tc>
          <w:tcPr>
            <w:tcW w:w="2666" w:type="dxa"/>
            <w:shd w:val="clear" w:color="auto" w:fill="auto"/>
            <w:noWrap/>
            <w:vAlign w:val="bottom"/>
            <w:hideMark/>
          </w:tcPr>
          <w:p w:rsidR="007F45A3" w:rsidRPr="006F1B6E" w:rsidRDefault="007F45A3" w:rsidP="00142ADD">
            <w:pPr>
              <w:rPr>
                <w:ins w:id="7176" w:author="The Si Tran" w:date="2012-12-11T06:15:00Z"/>
                <w:color w:val="000000"/>
                <w:szCs w:val="26"/>
              </w:rPr>
            </w:pPr>
            <w:ins w:id="7177" w:author="The Si Tran" w:date="2012-12-11T06:15:00Z">
              <w:r w:rsidRPr="006F1B6E">
                <w:rPr>
                  <w:color w:val="000000"/>
                  <w:szCs w:val="26"/>
                </w:rPr>
                <w:t>Synapse</w:t>
              </w:r>
            </w:ins>
          </w:p>
        </w:tc>
        <w:tc>
          <w:tcPr>
            <w:tcW w:w="222" w:type="dxa"/>
            <w:shd w:val="clear" w:color="auto" w:fill="auto"/>
            <w:noWrap/>
            <w:vAlign w:val="bottom"/>
            <w:hideMark/>
          </w:tcPr>
          <w:p w:rsidR="007F45A3" w:rsidRPr="006F1B6E" w:rsidRDefault="007F45A3" w:rsidP="00142ADD">
            <w:pPr>
              <w:rPr>
                <w:ins w:id="7178"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7179"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18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81" w:author="The Si Tran" w:date="2012-12-11T06:15:00Z"/>
                <w:color w:val="000000"/>
                <w:szCs w:val="26"/>
              </w:rPr>
            </w:pPr>
            <w:ins w:id="7182" w:author="The Si Tran" w:date="2012-12-11T06:15:00Z">
              <w:r w:rsidRPr="006F1B6E">
                <w:rPr>
                  <w:color w:val="000000"/>
                  <w:szCs w:val="26"/>
                </w:rPr>
                <w:t>Khớp thần kinh</w:t>
              </w:r>
            </w:ins>
          </w:p>
        </w:tc>
      </w:tr>
      <w:tr w:rsidR="007F45A3" w:rsidRPr="006F1B6E" w:rsidTr="00142ADD">
        <w:trPr>
          <w:trHeight w:val="330"/>
          <w:jc w:val="center"/>
          <w:ins w:id="7183" w:author="The Si Tran" w:date="2012-12-11T06:15:00Z"/>
        </w:trPr>
        <w:tc>
          <w:tcPr>
            <w:tcW w:w="2888" w:type="dxa"/>
            <w:gridSpan w:val="2"/>
            <w:shd w:val="clear" w:color="auto" w:fill="auto"/>
            <w:noWrap/>
            <w:vAlign w:val="bottom"/>
            <w:hideMark/>
          </w:tcPr>
          <w:p w:rsidR="007F45A3" w:rsidRPr="006F1B6E" w:rsidRDefault="007F45A3" w:rsidP="00142ADD">
            <w:pPr>
              <w:rPr>
                <w:ins w:id="7184" w:author="The Si Tran" w:date="2012-12-11T06:15:00Z"/>
                <w:color w:val="000000"/>
                <w:szCs w:val="26"/>
              </w:rPr>
            </w:pPr>
            <w:ins w:id="7185" w:author="The Si Tran" w:date="2012-12-11T06:15:00Z">
              <w:r w:rsidRPr="006F1B6E">
                <w:rPr>
                  <w:color w:val="000000"/>
                  <w:szCs w:val="26"/>
                </w:rPr>
                <w:t>Thresholds</w:t>
              </w:r>
            </w:ins>
          </w:p>
        </w:tc>
        <w:tc>
          <w:tcPr>
            <w:tcW w:w="222" w:type="dxa"/>
            <w:shd w:val="clear" w:color="auto" w:fill="auto"/>
            <w:noWrap/>
            <w:vAlign w:val="bottom"/>
            <w:hideMark/>
          </w:tcPr>
          <w:p w:rsidR="007F45A3" w:rsidRPr="006F1B6E" w:rsidRDefault="007F45A3" w:rsidP="00142ADD">
            <w:pPr>
              <w:rPr>
                <w:ins w:id="718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18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88" w:author="The Si Tran" w:date="2012-12-11T06:15:00Z"/>
                <w:color w:val="000000"/>
                <w:szCs w:val="26"/>
              </w:rPr>
            </w:pPr>
            <w:ins w:id="7189" w:author="The Si Tran" w:date="2012-12-11T06:15:00Z">
              <w:r w:rsidRPr="006F1B6E">
                <w:rPr>
                  <w:color w:val="000000"/>
                  <w:szCs w:val="26"/>
                </w:rPr>
                <w:t>Phân ngưỡng</w:t>
              </w:r>
            </w:ins>
          </w:p>
        </w:tc>
      </w:tr>
      <w:tr w:rsidR="007F45A3" w:rsidRPr="006F1B6E" w:rsidTr="00142ADD">
        <w:trPr>
          <w:trHeight w:val="330"/>
          <w:jc w:val="center"/>
          <w:ins w:id="7190" w:author="The Si Tran" w:date="2012-12-11T06:15:00Z"/>
        </w:trPr>
        <w:tc>
          <w:tcPr>
            <w:tcW w:w="2888" w:type="dxa"/>
            <w:gridSpan w:val="2"/>
            <w:shd w:val="clear" w:color="auto" w:fill="auto"/>
            <w:noWrap/>
            <w:vAlign w:val="bottom"/>
            <w:hideMark/>
          </w:tcPr>
          <w:p w:rsidR="007F45A3" w:rsidRPr="006F1B6E" w:rsidRDefault="007F45A3" w:rsidP="00142ADD">
            <w:pPr>
              <w:rPr>
                <w:ins w:id="7191" w:author="The Si Tran" w:date="2012-12-11T06:15:00Z"/>
                <w:color w:val="000000"/>
                <w:szCs w:val="26"/>
              </w:rPr>
            </w:pPr>
            <w:ins w:id="7192" w:author="The Si Tran" w:date="2012-12-11T06:15:00Z">
              <w:r w:rsidRPr="006F1B6E">
                <w:rPr>
                  <w:color w:val="000000"/>
                  <w:szCs w:val="26"/>
                </w:rPr>
                <w:t>Time Series</w:t>
              </w:r>
            </w:ins>
          </w:p>
        </w:tc>
        <w:tc>
          <w:tcPr>
            <w:tcW w:w="222" w:type="dxa"/>
            <w:shd w:val="clear" w:color="auto" w:fill="auto"/>
            <w:noWrap/>
            <w:vAlign w:val="bottom"/>
            <w:hideMark/>
          </w:tcPr>
          <w:p w:rsidR="007F45A3" w:rsidRPr="006F1B6E" w:rsidRDefault="007F45A3" w:rsidP="00142ADD">
            <w:pPr>
              <w:rPr>
                <w:ins w:id="719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19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95" w:author="The Si Tran" w:date="2012-12-11T06:15:00Z"/>
                <w:color w:val="000000"/>
                <w:szCs w:val="26"/>
              </w:rPr>
            </w:pPr>
            <w:ins w:id="7196" w:author="The Si Tran" w:date="2012-12-11T06:15:00Z">
              <w:r w:rsidRPr="006F1B6E">
                <w:rPr>
                  <w:color w:val="000000"/>
                  <w:szCs w:val="26"/>
                </w:rPr>
                <w:t>Chuỗi thời gian</w:t>
              </w:r>
            </w:ins>
          </w:p>
        </w:tc>
      </w:tr>
      <w:tr w:rsidR="007F45A3" w:rsidRPr="006F1B6E" w:rsidTr="00142ADD">
        <w:trPr>
          <w:trHeight w:val="330"/>
          <w:jc w:val="center"/>
          <w:ins w:id="7197" w:author="The Si Tran" w:date="2012-12-11T06:15:00Z"/>
        </w:trPr>
        <w:tc>
          <w:tcPr>
            <w:tcW w:w="3110" w:type="dxa"/>
            <w:gridSpan w:val="3"/>
            <w:shd w:val="clear" w:color="auto" w:fill="auto"/>
            <w:noWrap/>
            <w:vAlign w:val="bottom"/>
            <w:hideMark/>
          </w:tcPr>
          <w:p w:rsidR="007F45A3" w:rsidRPr="006F1B6E" w:rsidRDefault="007F45A3" w:rsidP="00142ADD">
            <w:pPr>
              <w:rPr>
                <w:ins w:id="7198" w:author="The Si Tran" w:date="2012-12-11T06:15:00Z"/>
                <w:color w:val="000000"/>
                <w:szCs w:val="26"/>
              </w:rPr>
            </w:pPr>
            <w:ins w:id="7199" w:author="The Si Tran" w:date="2012-12-11T06:15:00Z">
              <w:r w:rsidRPr="006F1B6E">
                <w:rPr>
                  <w:color w:val="000000"/>
                  <w:szCs w:val="26"/>
                </w:rPr>
                <w:t>Training Algorithm</w:t>
              </w:r>
            </w:ins>
          </w:p>
        </w:tc>
        <w:tc>
          <w:tcPr>
            <w:tcW w:w="960" w:type="dxa"/>
            <w:shd w:val="clear" w:color="auto" w:fill="auto"/>
            <w:noWrap/>
            <w:vAlign w:val="bottom"/>
            <w:hideMark/>
          </w:tcPr>
          <w:p w:rsidR="007F45A3" w:rsidRPr="006F1B6E" w:rsidRDefault="007F45A3" w:rsidP="00142ADD">
            <w:pPr>
              <w:rPr>
                <w:ins w:id="720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201" w:author="The Si Tran" w:date="2012-12-11T06:15:00Z"/>
                <w:color w:val="000000"/>
                <w:szCs w:val="26"/>
              </w:rPr>
            </w:pPr>
            <w:ins w:id="7202" w:author="The Si Tran" w:date="2012-12-11T06:15:00Z">
              <w:r w:rsidRPr="006F1B6E">
                <w:rPr>
                  <w:color w:val="000000"/>
                  <w:szCs w:val="26"/>
                </w:rPr>
                <w:t>Giải thuật huấn luyện</w:t>
              </w:r>
            </w:ins>
          </w:p>
        </w:tc>
      </w:tr>
      <w:tr w:rsidR="007F45A3" w:rsidRPr="006F1B6E" w:rsidTr="00142ADD">
        <w:trPr>
          <w:trHeight w:val="330"/>
          <w:jc w:val="center"/>
          <w:ins w:id="7203" w:author="The Si Tran" w:date="2012-12-11T06:15:00Z"/>
        </w:trPr>
        <w:tc>
          <w:tcPr>
            <w:tcW w:w="3110" w:type="dxa"/>
            <w:gridSpan w:val="3"/>
            <w:shd w:val="clear" w:color="auto" w:fill="auto"/>
            <w:noWrap/>
            <w:vAlign w:val="bottom"/>
            <w:hideMark/>
          </w:tcPr>
          <w:p w:rsidR="007F45A3" w:rsidRPr="006F1B6E" w:rsidRDefault="007F45A3" w:rsidP="00142ADD">
            <w:pPr>
              <w:rPr>
                <w:ins w:id="7204" w:author="The Si Tran" w:date="2012-12-11T06:15:00Z"/>
                <w:color w:val="000000"/>
                <w:szCs w:val="26"/>
              </w:rPr>
            </w:pPr>
            <w:ins w:id="7205" w:author="The Si Tran" w:date="2012-12-11T06:15:00Z">
              <w:r w:rsidRPr="006F1B6E">
                <w:rPr>
                  <w:color w:val="000000"/>
                  <w:szCs w:val="26"/>
                </w:rPr>
                <w:t>Training Error Function</w:t>
              </w:r>
            </w:ins>
          </w:p>
        </w:tc>
        <w:tc>
          <w:tcPr>
            <w:tcW w:w="960" w:type="dxa"/>
            <w:shd w:val="clear" w:color="auto" w:fill="auto"/>
            <w:noWrap/>
            <w:vAlign w:val="bottom"/>
            <w:hideMark/>
          </w:tcPr>
          <w:p w:rsidR="007F45A3" w:rsidRPr="006F1B6E" w:rsidRDefault="007F45A3" w:rsidP="00142ADD">
            <w:pPr>
              <w:rPr>
                <w:ins w:id="720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207" w:author="The Si Tran" w:date="2012-12-11T06:15:00Z"/>
                <w:color w:val="000000"/>
                <w:szCs w:val="26"/>
              </w:rPr>
            </w:pPr>
            <w:ins w:id="7208" w:author="The Si Tran" w:date="2012-12-11T06:15:00Z">
              <w:r w:rsidRPr="006F1B6E">
                <w:rPr>
                  <w:color w:val="000000"/>
                  <w:szCs w:val="26"/>
                </w:rPr>
                <w:t>Hàm lỗi</w:t>
              </w:r>
            </w:ins>
          </w:p>
        </w:tc>
      </w:tr>
      <w:tr w:rsidR="007F45A3" w:rsidRPr="006F1B6E" w:rsidTr="00142ADD">
        <w:trPr>
          <w:trHeight w:val="330"/>
          <w:jc w:val="center"/>
          <w:ins w:id="7209" w:author="The Si Tran" w:date="2012-12-11T06:15:00Z"/>
        </w:trPr>
        <w:tc>
          <w:tcPr>
            <w:tcW w:w="2666" w:type="dxa"/>
            <w:shd w:val="clear" w:color="auto" w:fill="auto"/>
            <w:noWrap/>
            <w:vAlign w:val="bottom"/>
            <w:hideMark/>
          </w:tcPr>
          <w:p w:rsidR="007F45A3" w:rsidRPr="006F1B6E" w:rsidRDefault="007F45A3" w:rsidP="00142ADD">
            <w:pPr>
              <w:rPr>
                <w:ins w:id="7210" w:author="The Si Tran" w:date="2012-12-11T06:15:00Z"/>
                <w:color w:val="000000"/>
                <w:szCs w:val="26"/>
              </w:rPr>
            </w:pPr>
            <w:ins w:id="7211" w:author="The Si Tran" w:date="2012-12-11T06:15:00Z">
              <w:r w:rsidRPr="006F1B6E">
                <w:rPr>
                  <w:color w:val="000000"/>
                  <w:szCs w:val="26"/>
                  <w:lang w:val="fr-FR"/>
                </w:rPr>
                <w:t>Trend</w:t>
              </w:r>
            </w:ins>
          </w:p>
        </w:tc>
        <w:tc>
          <w:tcPr>
            <w:tcW w:w="222" w:type="dxa"/>
            <w:shd w:val="clear" w:color="auto" w:fill="auto"/>
            <w:noWrap/>
            <w:vAlign w:val="bottom"/>
            <w:hideMark/>
          </w:tcPr>
          <w:p w:rsidR="007F45A3" w:rsidRPr="006F1B6E" w:rsidRDefault="007F45A3" w:rsidP="00142ADD">
            <w:pPr>
              <w:rPr>
                <w:ins w:id="7212"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721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21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215" w:author="The Si Tran" w:date="2012-12-11T06:15:00Z"/>
                <w:color w:val="000000"/>
                <w:szCs w:val="26"/>
              </w:rPr>
            </w:pPr>
            <w:ins w:id="7216" w:author="The Si Tran" w:date="2012-12-11T06:15:00Z">
              <w:r w:rsidRPr="006F1B6E">
                <w:rPr>
                  <w:color w:val="000000"/>
                  <w:szCs w:val="26"/>
                </w:rPr>
                <w:t>Tính xu hướng</w:t>
              </w:r>
            </w:ins>
          </w:p>
        </w:tc>
      </w:tr>
      <w:tr w:rsidR="007F45A3" w:rsidRPr="006F1B6E" w:rsidTr="00142ADD">
        <w:trPr>
          <w:trHeight w:val="330"/>
          <w:jc w:val="center"/>
          <w:ins w:id="7217" w:author="The Si Tran" w:date="2012-12-11T06:15:00Z"/>
        </w:trPr>
        <w:tc>
          <w:tcPr>
            <w:tcW w:w="3110" w:type="dxa"/>
            <w:gridSpan w:val="3"/>
            <w:shd w:val="clear" w:color="auto" w:fill="auto"/>
            <w:noWrap/>
            <w:vAlign w:val="bottom"/>
            <w:hideMark/>
          </w:tcPr>
          <w:p w:rsidR="007F45A3" w:rsidRPr="006F1B6E" w:rsidRDefault="007F45A3" w:rsidP="00142ADD">
            <w:pPr>
              <w:rPr>
                <w:ins w:id="7218" w:author="The Si Tran" w:date="2012-12-11T06:15:00Z"/>
                <w:color w:val="000000"/>
                <w:szCs w:val="26"/>
              </w:rPr>
            </w:pPr>
            <w:ins w:id="7219" w:author="The Si Tran" w:date="2012-12-11T06:15:00Z">
              <w:r w:rsidRPr="006F1B6E">
                <w:rPr>
                  <w:color w:val="000000"/>
                  <w:szCs w:val="26"/>
                </w:rPr>
                <w:t>Unsupervised Learning</w:t>
              </w:r>
            </w:ins>
          </w:p>
        </w:tc>
        <w:tc>
          <w:tcPr>
            <w:tcW w:w="960" w:type="dxa"/>
            <w:shd w:val="clear" w:color="auto" w:fill="auto"/>
            <w:noWrap/>
            <w:vAlign w:val="bottom"/>
            <w:hideMark/>
          </w:tcPr>
          <w:p w:rsidR="007F45A3" w:rsidRPr="006F1B6E" w:rsidRDefault="007F45A3" w:rsidP="00142ADD">
            <w:pPr>
              <w:rPr>
                <w:ins w:id="722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221" w:author="The Si Tran" w:date="2012-12-11T06:15:00Z"/>
                <w:color w:val="000000"/>
                <w:szCs w:val="26"/>
              </w:rPr>
            </w:pPr>
            <w:ins w:id="7222" w:author="The Si Tran" w:date="2012-12-11T06:15:00Z">
              <w:r w:rsidRPr="006F1B6E">
                <w:rPr>
                  <w:color w:val="000000"/>
                  <w:szCs w:val="26"/>
                </w:rPr>
                <w:t>Học không có giám sát</w:t>
              </w:r>
            </w:ins>
          </w:p>
        </w:tc>
      </w:tr>
      <w:tr w:rsidR="007F45A3" w:rsidRPr="006F1B6E" w:rsidTr="00142ADD">
        <w:trPr>
          <w:trHeight w:val="330"/>
          <w:jc w:val="center"/>
          <w:ins w:id="7223" w:author="The Si Tran" w:date="2012-12-11T06:15:00Z"/>
        </w:trPr>
        <w:tc>
          <w:tcPr>
            <w:tcW w:w="3110" w:type="dxa"/>
            <w:gridSpan w:val="3"/>
            <w:shd w:val="clear" w:color="auto" w:fill="auto"/>
            <w:noWrap/>
            <w:vAlign w:val="bottom"/>
            <w:hideMark/>
          </w:tcPr>
          <w:p w:rsidR="007F45A3" w:rsidRPr="006F1B6E" w:rsidRDefault="007F45A3" w:rsidP="00142ADD">
            <w:pPr>
              <w:rPr>
                <w:ins w:id="7224" w:author="The Si Tran" w:date="2012-12-11T06:15:00Z"/>
                <w:color w:val="000000"/>
                <w:szCs w:val="26"/>
              </w:rPr>
            </w:pPr>
            <w:ins w:id="7225" w:author="The Si Tran" w:date="2012-12-11T06:15:00Z">
              <w:r w:rsidRPr="006F1B6E">
                <w:rPr>
                  <w:color w:val="000000"/>
                  <w:szCs w:val="26"/>
                </w:rPr>
                <w:t>Unthresholded Perceptron</w:t>
              </w:r>
            </w:ins>
          </w:p>
        </w:tc>
        <w:tc>
          <w:tcPr>
            <w:tcW w:w="960" w:type="dxa"/>
            <w:shd w:val="clear" w:color="auto" w:fill="auto"/>
            <w:noWrap/>
            <w:vAlign w:val="bottom"/>
            <w:hideMark/>
          </w:tcPr>
          <w:p w:rsidR="007F45A3" w:rsidRPr="006F1B6E" w:rsidRDefault="007F45A3" w:rsidP="00142ADD">
            <w:pPr>
              <w:rPr>
                <w:ins w:id="7226" w:author="The Si Tran" w:date="2012-12-11T06:15:00Z"/>
                <w:color w:val="000000"/>
                <w:szCs w:val="26"/>
              </w:rPr>
            </w:pPr>
          </w:p>
        </w:tc>
        <w:tc>
          <w:tcPr>
            <w:tcW w:w="3685" w:type="dxa"/>
            <w:shd w:val="clear" w:color="auto" w:fill="auto"/>
            <w:noWrap/>
            <w:vAlign w:val="bottom"/>
            <w:hideMark/>
          </w:tcPr>
          <w:p w:rsidR="007F45A3" w:rsidRPr="006F1B6E" w:rsidRDefault="007F45A3" w:rsidP="00142ADD">
            <w:pPr>
              <w:ind w:right="-217"/>
              <w:rPr>
                <w:ins w:id="7227" w:author="The Si Tran" w:date="2012-12-11T06:15:00Z"/>
                <w:color w:val="000000"/>
                <w:szCs w:val="26"/>
              </w:rPr>
            </w:pPr>
            <w:ins w:id="7228" w:author="The Si Tran" w:date="2012-12-11T06:15:00Z">
              <w:r w:rsidRPr="006F1B6E">
                <w:rPr>
                  <w:color w:val="000000"/>
                  <w:szCs w:val="26"/>
                </w:rPr>
                <w:t>Perceptron không phân ngưỡng</w:t>
              </w:r>
            </w:ins>
          </w:p>
        </w:tc>
      </w:tr>
    </w:tbl>
    <w:p w:rsidR="008C1D28" w:rsidRDefault="008C1D28">
      <w:pPr>
        <w:spacing w:before="0" w:after="200" w:line="276" w:lineRule="auto"/>
        <w:jc w:val="left"/>
        <w:rPr>
          <w:ins w:id="7229" w:author="The Si Tran" w:date="2012-12-12T00:03:00Z"/>
          <w:rFonts w:cs="Arial"/>
          <w:b/>
          <w:bCs/>
          <w:kern w:val="32"/>
          <w:sz w:val="32"/>
          <w:szCs w:val="32"/>
        </w:rPr>
      </w:pPr>
      <w:ins w:id="7230" w:author="The Si Tran" w:date="2012-12-12T00:03:00Z">
        <w:r>
          <w:br w:type="page"/>
        </w:r>
      </w:ins>
    </w:p>
    <w:p w:rsidR="004B145B" w:rsidRDefault="00C64004">
      <w:pPr>
        <w:pStyle w:val="Heading1"/>
        <w:numPr>
          <w:ilvl w:val="0"/>
          <w:numId w:val="0"/>
        </w:numPr>
        <w:ind w:left="360"/>
        <w:rPr>
          <w:ins w:id="7231" w:author="The Si Tran" w:date="2012-12-11T06:25:00Z"/>
        </w:rPr>
        <w:pPrChange w:id="7232" w:author="The Si Tran" w:date="2012-12-11T06:25:00Z">
          <w:pPr/>
        </w:pPrChange>
      </w:pPr>
      <w:ins w:id="7233" w:author="The Si Tran" w:date="2012-12-11T06:18:00Z">
        <w:r>
          <w:lastRenderedPageBreak/>
          <w:t>PHỤ LỤC B</w:t>
        </w:r>
      </w:ins>
    </w:p>
    <w:p w:rsidR="00C64004" w:rsidRPr="004B145B" w:rsidRDefault="00C64004">
      <w:pPr>
        <w:pStyle w:val="Heading1"/>
        <w:numPr>
          <w:ilvl w:val="0"/>
          <w:numId w:val="0"/>
        </w:numPr>
        <w:ind w:left="360"/>
        <w:rPr>
          <w:ins w:id="7234" w:author="The Si Tran" w:date="2012-12-11T06:20:00Z"/>
          <w:b w:val="0"/>
          <w:rPrChange w:id="7235" w:author="The Si Tran" w:date="2012-12-11T06:25:00Z">
            <w:rPr>
              <w:ins w:id="7236" w:author="The Si Tran" w:date="2012-12-11T06:20:00Z"/>
              <w:b/>
              <w:szCs w:val="26"/>
            </w:rPr>
          </w:rPrChange>
        </w:rPr>
        <w:pPrChange w:id="7237" w:author="The Si Tran" w:date="2012-12-11T06:25:00Z">
          <w:pPr/>
        </w:pPrChange>
      </w:pPr>
      <w:ins w:id="7238" w:author="The Si Tran" w:date="2012-12-11T06:18:00Z">
        <w:r>
          <w:rPr>
            <w:szCs w:val="26"/>
          </w:rPr>
          <w:t>H</w:t>
        </w:r>
      </w:ins>
      <w:ins w:id="7239" w:author="The Si Tran" w:date="2012-12-11T06:19:00Z">
        <w:r>
          <w:rPr>
            <w:szCs w:val="26"/>
          </w:rPr>
          <w:t>ướng dẫn sử dụng chương trình</w:t>
        </w:r>
      </w:ins>
    </w:p>
    <w:p w:rsidR="00A33636" w:rsidRPr="00A33636" w:rsidRDefault="00A33636">
      <w:pPr>
        <w:pStyle w:val="Heading2"/>
        <w:numPr>
          <w:ilvl w:val="0"/>
          <w:numId w:val="42"/>
        </w:numPr>
        <w:ind w:left="720"/>
        <w:rPr>
          <w:ins w:id="7240" w:author="The Si Tran" w:date="2012-12-11T06:26:00Z"/>
          <w:rPrChange w:id="7241" w:author="The Si Tran" w:date="2012-12-11T06:26:00Z">
            <w:rPr>
              <w:ins w:id="7242" w:author="The Si Tran" w:date="2012-12-11T06:26:00Z"/>
              <w:rFonts w:ascii="Times New Roman" w:hAnsi="Times New Roman"/>
            </w:rPr>
          </w:rPrChange>
        </w:rPr>
        <w:pPrChange w:id="7243" w:author="The Si Tran" w:date="2012-12-11T07:03:00Z">
          <w:pPr>
            <w:pStyle w:val="ListParagraph"/>
            <w:numPr>
              <w:numId w:val="40"/>
            </w:numPr>
            <w:spacing w:after="160" w:line="259" w:lineRule="auto"/>
            <w:ind w:hanging="360"/>
          </w:pPr>
        </w:pPrChange>
      </w:pPr>
      <w:ins w:id="7244" w:author="The Si Tran" w:date="2012-12-11T06:26:00Z">
        <w:r w:rsidRPr="00835F6C">
          <w:t>Xây d</w:t>
        </w:r>
        <w:r w:rsidRPr="008E61D1">
          <w:t>ự</w:t>
        </w:r>
        <w:r w:rsidRPr="00A33636">
          <w:rPr>
            <w:rPrChange w:id="7245" w:author="The Si Tran" w:date="2012-12-11T06:26:00Z">
              <w:rPr/>
            </w:rPrChange>
          </w:rPr>
          <w:t>ng mô hình SARIMA</w:t>
        </w:r>
      </w:ins>
    </w:p>
    <w:p w:rsidR="00A33636" w:rsidRPr="001B545C" w:rsidRDefault="00A33636">
      <w:pPr>
        <w:pStyle w:val="Caption"/>
        <w:rPr>
          <w:ins w:id="7246" w:author="The Si Tran" w:date="2012-12-11T06:20:00Z"/>
          <w:rPrChange w:id="7247" w:author="The Si Tran" w:date="2012-12-11T06:24:00Z">
            <w:rPr>
              <w:ins w:id="7248" w:author="The Si Tran" w:date="2012-12-11T06:20:00Z"/>
            </w:rPr>
          </w:rPrChange>
        </w:rPr>
        <w:pPrChange w:id="7249" w:author="The Si Tran" w:date="2012-12-11T06:26:00Z">
          <w:pPr>
            <w:pStyle w:val="ListParagraph"/>
            <w:numPr>
              <w:numId w:val="34"/>
            </w:numPr>
            <w:spacing w:after="160" w:line="259" w:lineRule="auto"/>
            <w:ind w:hanging="360"/>
          </w:pPr>
        </w:pPrChange>
      </w:pPr>
    </w:p>
    <w:p w:rsidR="00667F2E" w:rsidRDefault="00667F2E">
      <w:pPr>
        <w:pStyle w:val="ListParagraph"/>
        <w:ind w:left="0"/>
        <w:jc w:val="center"/>
        <w:rPr>
          <w:ins w:id="7250" w:author="The Si Tran" w:date="2012-12-11T06:28:00Z"/>
          <w:rFonts w:ascii="Times New Roman" w:hAnsi="Times New Roman"/>
        </w:rPr>
        <w:pPrChange w:id="7251" w:author="The Si Tran" w:date="2012-12-11T06:29:00Z">
          <w:pPr>
            <w:pStyle w:val="ListParagraph"/>
          </w:pPr>
        </w:pPrChange>
      </w:pPr>
      <w:ins w:id="7252" w:author="The Si Tran" w:date="2012-12-11T06:20:00Z">
        <w:r w:rsidRPr="001B545C">
          <w:rPr>
            <w:rFonts w:ascii="Times New Roman" w:hAnsi="Times New Roman"/>
            <w:noProof/>
            <w:rPrChange w:id="7253">
              <w:rPr>
                <w:noProof/>
              </w:rPr>
            </w:rPrChange>
          </w:rPr>
          <w:drawing>
            <wp:inline distT="0" distB="0" distL="0" distR="0" wp14:anchorId="7F1877B7" wp14:editId="68B59B64">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943600" cy="3350895"/>
                      </a:xfrm>
                      <a:prstGeom prst="rect">
                        <a:avLst/>
                      </a:prstGeom>
                    </pic:spPr>
                  </pic:pic>
                </a:graphicData>
              </a:graphic>
            </wp:inline>
          </w:drawing>
        </w:r>
      </w:ins>
    </w:p>
    <w:p w:rsidR="00B20D96" w:rsidRPr="00E64586" w:rsidRDefault="00B20D96">
      <w:pPr>
        <w:pStyle w:val="ListParagraph"/>
        <w:jc w:val="center"/>
        <w:rPr>
          <w:ins w:id="7254" w:author="The Si Tran" w:date="2012-12-11T06:27:00Z"/>
          <w:rFonts w:ascii="Times New Roman" w:hAnsi="Times New Roman"/>
          <w:sz w:val="26"/>
          <w:szCs w:val="26"/>
          <w:rPrChange w:id="7255" w:author="The Si Tran" w:date="2012-12-11T06:31:00Z">
            <w:rPr>
              <w:ins w:id="7256" w:author="The Si Tran" w:date="2012-12-11T06:27:00Z"/>
              <w:rFonts w:ascii="Times New Roman" w:hAnsi="Times New Roman"/>
            </w:rPr>
          </w:rPrChange>
        </w:rPr>
        <w:pPrChange w:id="7257" w:author="The Si Tran" w:date="2012-12-11T06:28:00Z">
          <w:pPr>
            <w:pStyle w:val="ListParagraph"/>
          </w:pPr>
        </w:pPrChange>
      </w:pPr>
      <w:ins w:id="7258" w:author="The Si Tran" w:date="2012-12-11T06:30:00Z">
        <w:r w:rsidRPr="00E64586">
          <w:rPr>
            <w:rFonts w:ascii="Times New Roman" w:hAnsi="Times New Roman"/>
            <w:sz w:val="26"/>
            <w:szCs w:val="26"/>
            <w:rPrChange w:id="7259" w:author="The Si Tran" w:date="2012-12-11T06:31:00Z">
              <w:rPr>
                <w:rFonts w:ascii="Times New Roman" w:hAnsi="Times New Roman"/>
              </w:rPr>
            </w:rPrChange>
          </w:rPr>
          <w:t>Giao diện chính của mô hình SARIMA</w:t>
        </w:r>
      </w:ins>
    </w:p>
    <w:p w:rsidR="00A33636" w:rsidRDefault="00A33636">
      <w:pPr>
        <w:pStyle w:val="Caption"/>
        <w:numPr>
          <w:ilvl w:val="0"/>
          <w:numId w:val="41"/>
        </w:numPr>
        <w:rPr>
          <w:ins w:id="7260" w:author="The Si Tran" w:date="2012-12-11T06:31:00Z"/>
          <w:sz w:val="26"/>
          <w:szCs w:val="26"/>
        </w:rPr>
        <w:pPrChange w:id="7261" w:author="The Si Tran" w:date="2012-12-11T06:27:00Z">
          <w:pPr>
            <w:pStyle w:val="ListParagraph"/>
          </w:pPr>
        </w:pPrChange>
      </w:pPr>
      <w:bookmarkStart w:id="7262" w:name="_Toc343029971"/>
      <w:ins w:id="7263" w:author="The Si Tran" w:date="2012-12-11T06:27:00Z">
        <w:r w:rsidRPr="00A33636">
          <w:rPr>
            <w:b w:val="0"/>
            <w:sz w:val="26"/>
            <w:szCs w:val="26"/>
            <w:rPrChange w:id="7264" w:author="The Si Tran" w:date="2012-12-11T06:27:00Z">
              <w:rPr/>
            </w:rPrChange>
          </w:rPr>
          <w:t>Chọn tập dữ liệu</w:t>
        </w:r>
      </w:ins>
      <w:bookmarkEnd w:id="7262"/>
    </w:p>
    <w:p w:rsidR="00142ADD" w:rsidRPr="008E61D1" w:rsidRDefault="00911202">
      <w:pPr>
        <w:rPr>
          <w:ins w:id="7265" w:author="The Si Tran" w:date="2012-12-11T06:20:00Z"/>
        </w:rPr>
        <w:pPrChange w:id="7266" w:author="The Si Tran" w:date="2012-12-11T06:31:00Z">
          <w:pPr>
            <w:pStyle w:val="ListParagraph"/>
          </w:pPr>
        </w:pPrChange>
      </w:pPr>
      <w:ins w:id="7267" w:author="The Si Tran" w:date="2012-12-11T06:34:00Z">
        <w:r w:rsidRPr="008E61D1">
          <w:rPr>
            <w:noProof/>
            <w:rPrChange w:id="7268">
              <w:rPr>
                <w:noProof/>
              </w:rPr>
            </w:rPrChange>
          </w:rPr>
          <w:lastRenderedPageBreak/>
          <mc:AlternateContent>
            <mc:Choice Requires="wps">
              <w:drawing>
                <wp:anchor distT="0" distB="0" distL="114300" distR="114300" simplePos="0" relativeHeight="251695104" behindDoc="0" locked="0" layoutInCell="1" allowOverlap="1" wp14:anchorId="00CDE4AF" wp14:editId="75CACBE9">
                  <wp:simplePos x="0" y="0"/>
                  <wp:positionH relativeFrom="column">
                    <wp:posOffset>2152651</wp:posOffset>
                  </wp:positionH>
                  <wp:positionV relativeFrom="paragraph">
                    <wp:posOffset>1647825</wp:posOffset>
                  </wp:positionV>
                  <wp:extent cx="1066800" cy="295275"/>
                  <wp:effectExtent l="19050" t="19050" r="19050" b="28575"/>
                  <wp:wrapNone/>
                  <wp:docPr id="162" name="Text Box 162"/>
                  <wp:cNvGraphicFramePr/>
                  <a:graphic xmlns:a="http://schemas.openxmlformats.org/drawingml/2006/main">
                    <a:graphicData uri="http://schemas.microsoft.com/office/word/2010/wordprocessingShape">
                      <wps:wsp>
                        <wps:cNvSpPr txBox="1"/>
                        <wps:spPr>
                          <a:xfrm>
                            <a:off x="0" y="0"/>
                            <a:ext cx="10668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pPrChange w:id="7269" w:author="The Si Tran" w:date="2012-12-11T06:33:00Z">
                                  <w:pPr/>
                                </w:pPrChange>
                              </w:pPr>
                              <w:ins w:id="7270" w:author="The Si Tran" w:date="2012-12-11T06:34:00Z">
                                <w:r>
                                  <w:t>Chọ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62" o:spid="_x0000_s1101" type="#_x0000_t202" style="position:absolute;left:0;text-align:left;margin-left:169.5pt;margin-top:129.75pt;width:84pt;height:23.25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" fillcolor="white [3201]" strokecolor="red" strokeweight="2.25pt">
                  <v:textbox>
                    <w:txbxContent>
                      <w:p w:rsidR="00830386" w:rsidRDefault="00830386">
                        <w:pPr>
                          <w:spacing w:before="0" w:line="240" w:lineRule="auto"/>
                          <w:pPrChange w:id="7271" w:author="The Si Tran" w:date="2012-12-11T06:33:00Z">
                            <w:pPr/>
                          </w:pPrChange>
                        </w:pPr>
                        <w:ins w:id="7272" w:author="The Si Tran" w:date="2012-12-11T06:34:00Z">
                          <w:r>
                            <w:t>Chọn dữ liệu</w:t>
                          </w:r>
                        </w:ins>
                      </w:p>
                    </w:txbxContent>
                  </v:textbox>
                </v:shape>
              </w:pict>
            </mc:Fallback>
          </mc:AlternateContent>
        </w:r>
        <w:r>
          <w:rPr>
            <w:noProof/>
            <w:rPrChange w:id="7273">
              <w:rPr>
                <w:noProof/>
              </w:rPr>
            </w:rPrChange>
          </w:rPr>
          <mc:AlternateContent>
            <mc:Choice Requires="wps">
              <w:drawing>
                <wp:anchor distT="0" distB="0" distL="114300" distR="114300" simplePos="0" relativeHeight="251693056" behindDoc="0" locked="0" layoutInCell="1" allowOverlap="1" wp14:anchorId="66A7074C" wp14:editId="30CFDFC1">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pPrChange w:id="7274" w:author="The Si Tran" w:date="2012-12-11T06:33:00Z">
                                  <w:pPr/>
                                </w:pPrChange>
                              </w:pPr>
                              <w:ins w:id="7275"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61" o:spid="_x0000_s1102" type="#_x0000_t202" style="position:absolute;left:0;text-align:left;margin-left:214.5pt;margin-top:93pt;width:119.25pt;height:23.25pt;z-index:251693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z1Qlw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k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" fillcolor="white [3201]" strokecolor="red" strokeweight="2.25pt">
                  <v:textbox>
                    <w:txbxContent>
                      <w:p w:rsidR="00830386" w:rsidRDefault="00830386">
                        <w:pPr>
                          <w:spacing w:before="0" w:line="240" w:lineRule="auto"/>
                          <w:pPrChange w:id="7276" w:author="The Si Tran" w:date="2012-12-11T06:33:00Z">
                            <w:pPr/>
                          </w:pPrChange>
                        </w:pPr>
                        <w:ins w:id="7277" w:author="The Si Tran" w:date="2012-12-11T06:35:00Z">
                          <w:r>
                            <w:t>Thông tin dữ liệu</w:t>
                          </w:r>
                        </w:ins>
                      </w:p>
                    </w:txbxContent>
                  </v:textbox>
                </v:shape>
              </w:pict>
            </mc:Fallback>
          </mc:AlternateContent>
        </w:r>
      </w:ins>
      <w:ins w:id="7278" w:author="The Si Tran" w:date="2012-12-11T06:33:00Z">
        <w:r w:rsidR="00B737B9">
          <w:rPr>
            <w:noProof/>
            <w:rPrChange w:id="7279">
              <w:rPr>
                <w:noProof/>
              </w:rPr>
            </w:rPrChange>
          </w:rPr>
          <mc:AlternateContent>
            <mc:Choice Requires="wps">
              <w:drawing>
                <wp:anchor distT="0" distB="0" distL="114300" distR="114300" simplePos="0" relativeHeight="251691008" behindDoc="0" locked="0" layoutInCell="1" allowOverlap="1">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pPrChange w:id="7280" w:author="The Si Tran" w:date="2012-12-11T06:33:00Z">
                                  <w:pPr/>
                                </w:pPrChange>
                              </w:pPr>
                              <w:ins w:id="7281"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59" o:spid="_x0000_s1103" type="#_x0000_t202" style="position:absolute;left:0;text-align:left;margin-left:211.5pt;margin-top:54pt;width:119.25pt;height:23.2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018mA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" fillcolor="white [3201]" strokecolor="red" strokeweight="2.25pt">
                  <v:textbox>
                    <w:txbxContent>
                      <w:p w:rsidR="00830386" w:rsidRDefault="00830386">
                        <w:pPr>
                          <w:spacing w:before="0" w:line="240" w:lineRule="auto"/>
                          <w:pPrChange w:id="7282" w:author="The Si Tran" w:date="2012-12-11T06:33:00Z">
                            <w:pPr/>
                          </w:pPrChange>
                        </w:pPr>
                        <w:ins w:id="7283" w:author="The Si Tran" w:date="2012-12-11T06:33:00Z">
                          <w:r>
                            <w:t>Chọn tập tin dữ liệu</w:t>
                          </w:r>
                        </w:ins>
                      </w:p>
                    </w:txbxContent>
                  </v:textbox>
                </v:shape>
              </w:pict>
            </mc:Fallback>
          </mc:AlternateContent>
        </w:r>
      </w:ins>
      <w:ins w:id="7284" w:author="The Si Tran" w:date="2012-12-11T06:32:00Z">
        <w:r w:rsidR="00B737B9">
          <w:rPr>
            <w:noProof/>
            <w:rPrChange w:id="7285">
              <w:rPr>
                <w:noProof/>
              </w:rPr>
            </w:rPrChange>
          </w:rPr>
          <mc:AlternateContent>
            <mc:Choice Requires="wps">
              <w:drawing>
                <wp:anchor distT="0" distB="0" distL="114300" distR="114300" simplePos="0" relativeHeight="251689984" behindDoc="0" locked="0" layoutInCell="1" allowOverlap="1" wp14:anchorId="14907186" wp14:editId="045FDB74">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9B2EE38" id="Straight Connector 158" o:spid="_x0000_s1026" style="position:absolute;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7286">
              <w:rPr>
                <w:noProof/>
              </w:rPr>
            </w:rPrChange>
          </w:rPr>
          <mc:AlternateContent>
            <mc:Choice Requires="wps">
              <w:drawing>
                <wp:anchor distT="0" distB="0" distL="114300" distR="114300" simplePos="0" relativeHeight="251687936" behindDoc="0" locked="0" layoutInCell="1" allowOverlap="1" wp14:anchorId="4183417C" wp14:editId="63740118">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8DD3907" id="Straight Connector 157"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7287">
              <w:rPr>
                <w:noProof/>
              </w:rPr>
            </w:rPrChange>
          </w:rPr>
          <mc:AlternateContent>
            <mc:Choice Requires="wps">
              <w:drawing>
                <wp:anchor distT="0" distB="0" distL="114300" distR="114300" simplePos="0" relativeHeight="251685888" behindDoc="0" locked="0" layoutInCell="1" allowOverlap="1" wp14:anchorId="0EFC98BF" wp14:editId="0B7C8A91">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474B558" id="Straight Connector 156"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7288" w:author="The Si Tran" w:date="2012-12-11T06:31:00Z">
        <w:r w:rsidR="00B737B9">
          <w:rPr>
            <w:noProof/>
            <w:rPrChange w:id="7289">
              <w:rPr>
                <w:noProof/>
              </w:rPr>
            </w:rPrChange>
          </w:rPr>
          <mc:AlternateContent>
            <mc:Choice Requires="wps">
              <w:drawing>
                <wp:anchor distT="0" distB="0" distL="114300" distR="114300" simplePos="0" relativeHeight="251681792" behindDoc="0" locked="0" layoutInCell="1" allowOverlap="1" wp14:anchorId="194BA281" wp14:editId="05A5E796">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6D4679C" id="Straight Connector 153"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7290">
              <w:rPr>
                <w:noProof/>
              </w:rPr>
            </w:rPrChange>
          </w:rPr>
          <mc:AlternateContent>
            <mc:Choice Requires="wps">
              <w:drawing>
                <wp:anchor distT="0" distB="0" distL="114300" distR="114300" simplePos="0" relativeHeight="251683840" behindDoc="0" locked="0" layoutInCell="1" allowOverlap="1" wp14:anchorId="3E157102" wp14:editId="579D3690">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A73FDBC" id="Straight Connector 154"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7291">
              <w:rPr>
                <w:noProof/>
              </w:rPr>
            </w:rPrChange>
          </w:rPr>
          <w:drawing>
            <wp:inline distT="0" distB="0" distL="0" distR="0" wp14:anchorId="51DFAD97" wp14:editId="0D134DB4">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rsidR="00667F2E" w:rsidRDefault="00667F2E" w:rsidP="00667F2E">
      <w:pPr>
        <w:pStyle w:val="ListParagraph"/>
        <w:numPr>
          <w:ilvl w:val="0"/>
          <w:numId w:val="36"/>
        </w:numPr>
        <w:spacing w:after="160" w:line="259" w:lineRule="auto"/>
        <w:rPr>
          <w:ins w:id="7292" w:author="The Si Tran" w:date="2012-12-11T06:29:00Z"/>
          <w:rFonts w:ascii="Times New Roman" w:hAnsi="Times New Roman"/>
          <w:sz w:val="26"/>
          <w:szCs w:val="26"/>
        </w:rPr>
      </w:pPr>
      <w:ins w:id="7293" w:author="The Si Tran" w:date="2012-12-11T06:20:00Z">
        <w:r w:rsidRPr="00B20D96">
          <w:rPr>
            <w:rFonts w:ascii="Times New Roman" w:hAnsi="Times New Roman"/>
            <w:sz w:val="26"/>
            <w:szCs w:val="26"/>
            <w:rPrChange w:id="7294" w:author="The Si Tran" w:date="2012-12-11T06:28:00Z">
              <w:rPr/>
            </w:rPrChange>
          </w:rPr>
          <w:t xml:space="preserve">Ta nhấp vào </w:t>
        </w:r>
      </w:ins>
      <w:ins w:id="7295" w:author="The Si Tran" w:date="2012-12-11T06:27:00Z">
        <w:r w:rsidR="00A33636" w:rsidRPr="00B20D96">
          <w:rPr>
            <w:rFonts w:ascii="Times New Roman" w:hAnsi="Times New Roman"/>
            <w:sz w:val="26"/>
            <w:szCs w:val="26"/>
            <w:rPrChange w:id="7296" w:author="The Si Tran" w:date="2012-12-11T06:28:00Z">
              <w:rPr>
                <w:rFonts w:ascii="Times New Roman" w:hAnsi="Times New Roman"/>
              </w:rPr>
            </w:rPrChange>
          </w:rPr>
          <w:t>nút</w:t>
        </w:r>
      </w:ins>
      <w:ins w:id="7297" w:author="The Si Tran" w:date="2012-12-11T06:20:00Z">
        <w:r w:rsidRPr="00B20D96">
          <w:rPr>
            <w:rFonts w:ascii="Times New Roman" w:hAnsi="Times New Roman"/>
            <w:sz w:val="26"/>
            <w:szCs w:val="26"/>
            <w:rPrChange w:id="7298"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w:t>
        </w:r>
        <w:proofErr w:type="gramStart"/>
        <w:r w:rsidRPr="00B20D96">
          <w:rPr>
            <w:rFonts w:ascii="Times New Roman" w:hAnsi="Times New Roman"/>
            <w:sz w:val="26"/>
            <w:szCs w:val="26"/>
            <w:rPrChange w:id="7299" w:author="The Si Tran" w:date="2012-12-11T06:28:00Z">
              <w:rPr/>
            </w:rPrChange>
          </w:rPr>
          <w:t>theo</w:t>
        </w:r>
        <w:proofErr w:type="gramEnd"/>
        <w:r w:rsidRPr="00B20D96">
          <w:rPr>
            <w:rFonts w:ascii="Times New Roman" w:hAnsi="Times New Roman"/>
            <w:sz w:val="26"/>
            <w:szCs w:val="26"/>
            <w:rPrChange w:id="7300" w:author="The Si Tran" w:date="2012-12-11T06:28:00Z">
              <w:rPr/>
            </w:rPrChange>
          </w:rPr>
          <w:t xml:space="preserve"> thời gian.</w:t>
        </w:r>
      </w:ins>
    </w:p>
    <w:p w:rsidR="00B20D96" w:rsidRPr="00B20D96" w:rsidRDefault="00B20D96">
      <w:pPr>
        <w:pStyle w:val="ListParagraph"/>
        <w:spacing w:after="160" w:line="259" w:lineRule="auto"/>
        <w:ind w:left="0"/>
        <w:jc w:val="center"/>
        <w:rPr>
          <w:ins w:id="7301" w:author="The Si Tran" w:date="2012-12-11T06:20:00Z"/>
          <w:rFonts w:ascii="Times New Roman" w:hAnsi="Times New Roman"/>
          <w:sz w:val="26"/>
          <w:szCs w:val="26"/>
          <w:rPrChange w:id="7302" w:author="The Si Tran" w:date="2012-12-11T06:28:00Z">
            <w:rPr>
              <w:ins w:id="7303" w:author="The Si Tran" w:date="2012-12-11T06:20:00Z"/>
            </w:rPr>
          </w:rPrChange>
        </w:rPr>
        <w:pPrChange w:id="7304" w:author="The Si Tran" w:date="2012-12-11T06:29:00Z">
          <w:pPr>
            <w:pStyle w:val="ListParagraph"/>
            <w:numPr>
              <w:numId w:val="36"/>
            </w:numPr>
            <w:spacing w:after="160" w:line="259" w:lineRule="auto"/>
            <w:ind w:left="1440" w:hanging="360"/>
          </w:pPr>
        </w:pPrChange>
      </w:pPr>
    </w:p>
    <w:p w:rsidR="00667F2E" w:rsidRDefault="00667F2E" w:rsidP="00336BF1">
      <w:pPr>
        <w:pStyle w:val="ListParagraph"/>
        <w:ind w:left="1440"/>
        <w:rPr>
          <w:ins w:id="7305" w:author="The Si Tran" w:date="2012-12-11T06:36:00Z"/>
          <w:rFonts w:ascii="Times New Roman" w:hAnsi="Times New Roman"/>
        </w:rPr>
      </w:pPr>
      <w:ins w:id="7306" w:author="The Si Tran" w:date="2012-12-11T06:20:00Z">
        <w:r w:rsidRPr="001B545C">
          <w:rPr>
            <w:rFonts w:ascii="Times New Roman" w:hAnsi="Times New Roman"/>
            <w:noProof/>
            <w:rPrChange w:id="7307">
              <w:rPr>
                <w:noProof/>
              </w:rPr>
            </w:rPrChange>
          </w:rPr>
          <w:drawing>
            <wp:inline distT="0" distB="0" distL="0" distR="0" wp14:anchorId="1A174B88" wp14:editId="0AB97215">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rsidR="000952DD" w:rsidRPr="001B545C" w:rsidRDefault="000952DD" w:rsidP="00667F2E">
      <w:pPr>
        <w:pStyle w:val="ListParagraph"/>
        <w:ind w:left="1080"/>
        <w:rPr>
          <w:ins w:id="7308" w:author="The Si Tran" w:date="2012-12-11T06:20:00Z"/>
          <w:rFonts w:ascii="Times New Roman" w:hAnsi="Times New Roman"/>
          <w:rPrChange w:id="7309" w:author="The Si Tran" w:date="2012-12-11T06:24:00Z">
            <w:rPr>
              <w:ins w:id="7310" w:author="The Si Tran" w:date="2012-12-11T06:20:00Z"/>
            </w:rPr>
          </w:rPrChange>
        </w:rPr>
      </w:pPr>
    </w:p>
    <w:p w:rsidR="00667F2E" w:rsidRPr="001B545C" w:rsidRDefault="00667F2E" w:rsidP="00667F2E">
      <w:pPr>
        <w:pStyle w:val="ListParagraph"/>
        <w:numPr>
          <w:ilvl w:val="0"/>
          <w:numId w:val="36"/>
        </w:numPr>
        <w:spacing w:after="160" w:line="259" w:lineRule="auto"/>
        <w:rPr>
          <w:ins w:id="7311" w:author="The Si Tran" w:date="2012-12-11T06:20:00Z"/>
          <w:rFonts w:ascii="Times New Roman" w:hAnsi="Times New Roman"/>
          <w:rPrChange w:id="7312" w:author="The Si Tran" w:date="2012-12-11T06:24:00Z">
            <w:rPr>
              <w:ins w:id="7313" w:author="The Si Tran" w:date="2012-12-11T06:20:00Z"/>
            </w:rPr>
          </w:rPrChange>
        </w:rPr>
      </w:pPr>
      <w:ins w:id="7314" w:author="The Si Tran" w:date="2012-12-11T06:20:00Z">
        <w:r w:rsidRPr="001B545C">
          <w:rPr>
            <w:rFonts w:ascii="Times New Roman" w:hAnsi="Times New Roman"/>
            <w:rPrChange w:id="7315" w:author="The Si Tran" w:date="2012-12-11T06:24:00Z">
              <w:rPr/>
            </w:rPrChange>
          </w:rPr>
          <w:t>Sau khi chọn tập tin, ta chọn loại dữ liệu trong trường hợp tập tin có nhiều loại dữ liệu thông qua hộp kí tự [Column] và lượng dữ liệu thông qua hộp kí tự [Row].</w:t>
        </w:r>
      </w:ins>
    </w:p>
    <w:p w:rsidR="00554AC4" w:rsidRPr="00554AC4" w:rsidRDefault="00554AC4">
      <w:pPr>
        <w:pStyle w:val="Caption"/>
        <w:numPr>
          <w:ilvl w:val="0"/>
          <w:numId w:val="41"/>
        </w:numPr>
        <w:rPr>
          <w:ins w:id="7316" w:author="The Si Tran" w:date="2012-12-11T06:37:00Z"/>
          <w:sz w:val="26"/>
          <w:szCs w:val="26"/>
          <w:rPrChange w:id="7317" w:author="The Si Tran" w:date="2012-12-11T06:38:00Z">
            <w:rPr>
              <w:ins w:id="7318" w:author="The Si Tran" w:date="2012-12-11T06:37:00Z"/>
            </w:rPr>
          </w:rPrChange>
        </w:rPr>
        <w:pPrChange w:id="7319" w:author="The Si Tran" w:date="2012-12-11T06:38:00Z">
          <w:pPr>
            <w:pStyle w:val="ListParagraph"/>
            <w:numPr>
              <w:numId w:val="35"/>
            </w:numPr>
            <w:spacing w:after="160" w:line="259" w:lineRule="auto"/>
            <w:ind w:left="1080" w:hanging="360"/>
          </w:pPr>
        </w:pPrChange>
      </w:pPr>
      <w:bookmarkStart w:id="7320" w:name="_Toc343029972"/>
      <w:ins w:id="7321" w:author="The Si Tran" w:date="2012-12-11T06:38:00Z">
        <w:r w:rsidRPr="00554AC4">
          <w:rPr>
            <w:b w:val="0"/>
            <w:sz w:val="26"/>
            <w:szCs w:val="26"/>
            <w:rPrChange w:id="7322" w:author="The Si Tran" w:date="2012-12-11T06:38:00Z">
              <w:rPr/>
            </w:rPrChange>
          </w:rPr>
          <w:lastRenderedPageBreak/>
          <w:t>Phân tích tập dữ liệu qua đồ thị</w:t>
        </w:r>
      </w:ins>
      <w:bookmarkEnd w:id="7320"/>
    </w:p>
    <w:p w:rsidR="00667F2E" w:rsidRPr="003E01A2" w:rsidRDefault="00667F2E" w:rsidP="00667F2E">
      <w:pPr>
        <w:pStyle w:val="ListParagraph"/>
        <w:numPr>
          <w:ilvl w:val="0"/>
          <w:numId w:val="36"/>
        </w:numPr>
        <w:spacing w:after="160" w:line="259" w:lineRule="auto"/>
        <w:rPr>
          <w:ins w:id="7323" w:author="The Si Tran" w:date="2012-12-11T06:20:00Z"/>
          <w:rFonts w:ascii="Times New Roman" w:hAnsi="Times New Roman"/>
          <w:sz w:val="26"/>
          <w:szCs w:val="26"/>
          <w:rPrChange w:id="7324" w:author="The Si Tran" w:date="2012-12-11T06:41:00Z">
            <w:rPr>
              <w:ins w:id="7325" w:author="The Si Tran" w:date="2012-12-11T06:20:00Z"/>
            </w:rPr>
          </w:rPrChange>
        </w:rPr>
      </w:pPr>
      <w:ins w:id="7326" w:author="The Si Tran" w:date="2012-12-11T06:20:00Z">
        <w:r w:rsidRPr="003E01A2">
          <w:rPr>
            <w:rFonts w:ascii="Times New Roman" w:hAnsi="Times New Roman"/>
            <w:sz w:val="26"/>
            <w:szCs w:val="26"/>
            <w:rPrChange w:id="7327" w:author="The Si Tran" w:date="2012-12-11T06:41:00Z">
              <w:rPr/>
            </w:rPrChange>
          </w:rPr>
          <w:t xml:space="preserve">Xem đồ thị chuỗi dữ liệu bằng cách chọn </w:t>
        </w:r>
      </w:ins>
      <w:ins w:id="7328" w:author="The Si Tran" w:date="2012-12-11T06:39:00Z">
        <w:r w:rsidR="00554AC4" w:rsidRPr="003E01A2">
          <w:rPr>
            <w:rFonts w:ascii="Times New Roman" w:hAnsi="Times New Roman"/>
            <w:sz w:val="26"/>
            <w:szCs w:val="26"/>
            <w:rPrChange w:id="7329" w:author="The Si Tran" w:date="2012-12-11T06:41:00Z">
              <w:rPr>
                <w:rFonts w:ascii="Times New Roman" w:hAnsi="Times New Roman"/>
              </w:rPr>
            </w:rPrChange>
          </w:rPr>
          <w:t>nút</w:t>
        </w:r>
      </w:ins>
      <w:ins w:id="7330" w:author="The Si Tran" w:date="2012-12-11T06:20:00Z">
        <w:r w:rsidRPr="003E01A2">
          <w:rPr>
            <w:rFonts w:ascii="Times New Roman" w:hAnsi="Times New Roman"/>
            <w:sz w:val="26"/>
            <w:szCs w:val="26"/>
            <w:rPrChange w:id="7331" w:author="The Si Tran" w:date="2012-12-11T06:41:00Z">
              <w:rPr/>
            </w:rPrChange>
          </w:rPr>
          <w:t xml:space="preserve"> [Plot]</w:t>
        </w:r>
      </w:ins>
    </w:p>
    <w:p w:rsidR="00667F2E" w:rsidRPr="001B545C" w:rsidRDefault="00667F2E" w:rsidP="00667F2E">
      <w:pPr>
        <w:pStyle w:val="ListParagraph"/>
        <w:ind w:left="1440"/>
        <w:rPr>
          <w:ins w:id="7332" w:author="The Si Tran" w:date="2012-12-11T06:20:00Z"/>
          <w:rFonts w:ascii="Times New Roman" w:hAnsi="Times New Roman"/>
          <w:rPrChange w:id="7333" w:author="The Si Tran" w:date="2012-12-11T06:24:00Z">
            <w:rPr>
              <w:ins w:id="7334" w:author="The Si Tran" w:date="2012-12-11T06:20:00Z"/>
            </w:rPr>
          </w:rPrChange>
        </w:rPr>
      </w:pPr>
      <w:ins w:id="7335" w:author="The Si Tran" w:date="2012-12-11T06:20:00Z">
        <w:r w:rsidRPr="001B545C">
          <w:rPr>
            <w:rFonts w:ascii="Times New Roman" w:hAnsi="Times New Roman"/>
            <w:noProof/>
            <w:rPrChange w:id="7336">
              <w:rPr>
                <w:noProof/>
              </w:rPr>
            </w:rPrChange>
          </w:rPr>
          <w:drawing>
            <wp:inline distT="0" distB="0" distL="0" distR="0" wp14:anchorId="075A42A9" wp14:editId="2CBBF542">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rsidR="00667F2E" w:rsidRPr="003E01A2" w:rsidRDefault="0072356A">
      <w:pPr>
        <w:pStyle w:val="ListParagraph"/>
        <w:ind w:left="1440"/>
        <w:jc w:val="center"/>
        <w:rPr>
          <w:ins w:id="7337" w:author="The Si Tran" w:date="2012-12-11T06:20:00Z"/>
          <w:rFonts w:ascii="Times New Roman" w:hAnsi="Times New Roman"/>
          <w:sz w:val="26"/>
          <w:szCs w:val="26"/>
          <w:rPrChange w:id="7338" w:author="The Si Tran" w:date="2012-12-11T06:41:00Z">
            <w:rPr>
              <w:ins w:id="7339" w:author="The Si Tran" w:date="2012-12-11T06:20:00Z"/>
            </w:rPr>
          </w:rPrChange>
        </w:rPr>
        <w:pPrChange w:id="7340" w:author="The Si Tran" w:date="2012-12-11T06:40:00Z">
          <w:pPr>
            <w:pStyle w:val="ListParagraph"/>
            <w:ind w:left="1440"/>
          </w:pPr>
        </w:pPrChange>
      </w:pPr>
      <w:ins w:id="7341" w:author="The Si Tran" w:date="2012-12-11T06:40:00Z">
        <w:r w:rsidRPr="003E01A2">
          <w:rPr>
            <w:rFonts w:ascii="Times New Roman" w:hAnsi="Times New Roman"/>
            <w:sz w:val="26"/>
            <w:szCs w:val="26"/>
            <w:rPrChange w:id="7342" w:author="The Si Tran" w:date="2012-12-11T06:41:00Z">
              <w:rPr>
                <w:rFonts w:ascii="Times New Roman" w:hAnsi="Times New Roman"/>
              </w:rPr>
            </w:rPrChange>
          </w:rPr>
          <w:t xml:space="preserve">Đồ thị chuỗi dữ liệu </w:t>
        </w:r>
        <w:proofErr w:type="gramStart"/>
        <w:r w:rsidRPr="003E01A2">
          <w:rPr>
            <w:rFonts w:ascii="Times New Roman" w:hAnsi="Times New Roman"/>
            <w:sz w:val="26"/>
            <w:szCs w:val="26"/>
            <w:rPrChange w:id="7343" w:author="The Si Tran" w:date="2012-12-11T06:41:00Z">
              <w:rPr>
                <w:rFonts w:ascii="Times New Roman" w:hAnsi="Times New Roman"/>
              </w:rPr>
            </w:rPrChange>
          </w:rPr>
          <w:t>theo</w:t>
        </w:r>
        <w:proofErr w:type="gramEnd"/>
        <w:r w:rsidRPr="003E01A2">
          <w:rPr>
            <w:rFonts w:ascii="Times New Roman" w:hAnsi="Times New Roman"/>
            <w:sz w:val="26"/>
            <w:szCs w:val="26"/>
            <w:rPrChange w:id="7344" w:author="The Si Tran" w:date="2012-12-11T06:41:00Z">
              <w:rPr>
                <w:rFonts w:ascii="Times New Roman" w:hAnsi="Times New Roman"/>
              </w:rPr>
            </w:rPrChange>
          </w:rPr>
          <w:t xml:space="preserve"> thời gian</w:t>
        </w:r>
      </w:ins>
    </w:p>
    <w:p w:rsidR="00667F2E" w:rsidRPr="003E01A2" w:rsidRDefault="00667F2E" w:rsidP="00667F2E">
      <w:pPr>
        <w:pStyle w:val="ListParagraph"/>
        <w:numPr>
          <w:ilvl w:val="0"/>
          <w:numId w:val="36"/>
        </w:numPr>
        <w:spacing w:after="160" w:line="259" w:lineRule="auto"/>
        <w:rPr>
          <w:ins w:id="7345" w:author="The Si Tran" w:date="2012-12-11T06:39:00Z"/>
          <w:rFonts w:ascii="Times New Roman" w:hAnsi="Times New Roman"/>
          <w:sz w:val="26"/>
          <w:szCs w:val="26"/>
          <w:rPrChange w:id="7346" w:author="The Si Tran" w:date="2012-12-11T06:41:00Z">
            <w:rPr>
              <w:ins w:id="7347" w:author="The Si Tran" w:date="2012-12-11T06:39:00Z"/>
              <w:rFonts w:ascii="Times New Roman" w:hAnsi="Times New Roman"/>
            </w:rPr>
          </w:rPrChange>
        </w:rPr>
      </w:pPr>
      <w:ins w:id="7348" w:author="The Si Tran" w:date="2012-12-11T06:20:00Z">
        <w:r w:rsidRPr="003E01A2">
          <w:rPr>
            <w:rFonts w:ascii="Times New Roman" w:hAnsi="Times New Roman"/>
            <w:sz w:val="26"/>
            <w:szCs w:val="26"/>
            <w:rPrChange w:id="7349" w:author="The Si Tran" w:date="2012-12-11T06:41:00Z">
              <w:rPr/>
            </w:rPrChange>
          </w:rPr>
          <w:t>Xem hàm tự tương quan của chuỗi dữ liệu [Correlogram]</w:t>
        </w:r>
      </w:ins>
    </w:p>
    <w:p w:rsidR="00DA68B1" w:rsidRDefault="00DA68B1">
      <w:pPr>
        <w:pStyle w:val="ListParagraph"/>
        <w:spacing w:after="160" w:line="259" w:lineRule="auto"/>
        <w:ind w:left="1440"/>
        <w:rPr>
          <w:ins w:id="7350" w:author="The Si Tran" w:date="2012-12-11T06:41:00Z"/>
          <w:rFonts w:ascii="Times New Roman" w:hAnsi="Times New Roman"/>
          <w:sz w:val="26"/>
          <w:szCs w:val="26"/>
        </w:rPr>
        <w:pPrChange w:id="7351" w:author="The Si Tran" w:date="2012-12-11T06:39:00Z">
          <w:pPr>
            <w:pStyle w:val="ListParagraph"/>
            <w:numPr>
              <w:numId w:val="36"/>
            </w:numPr>
            <w:spacing w:after="160" w:line="259" w:lineRule="auto"/>
            <w:ind w:left="1440" w:hanging="360"/>
          </w:pPr>
        </w:pPrChange>
      </w:pPr>
      <w:ins w:id="7352" w:author="The Si Tran" w:date="2012-12-11T06:39:00Z">
        <w:r w:rsidRPr="003E01A2">
          <w:rPr>
            <w:rFonts w:ascii="Times New Roman" w:hAnsi="Times New Roman"/>
            <w:sz w:val="26"/>
            <w:szCs w:val="26"/>
            <w:rPrChange w:id="7353" w:author="The Si Tran" w:date="2012-12-11T06:41:00Z">
              <w:rPr>
                <w:rFonts w:ascii="Times New Roman" w:hAnsi="Times New Roman"/>
              </w:rPr>
            </w:rPrChange>
          </w:rPr>
          <w:t>Thông qua đồ thị này, ta có thể ước lượng được tính xu hướng và tính m</w:t>
        </w:r>
      </w:ins>
      <w:ins w:id="7354" w:author="The Si Tran" w:date="2012-12-11T06:40:00Z">
        <w:r w:rsidRPr="003E01A2">
          <w:rPr>
            <w:rFonts w:ascii="Times New Roman" w:hAnsi="Times New Roman"/>
            <w:sz w:val="26"/>
            <w:szCs w:val="26"/>
            <w:rPrChange w:id="7355" w:author="The Si Tran" w:date="2012-12-11T06:41:00Z">
              <w:rPr>
                <w:rFonts w:ascii="Times New Roman" w:hAnsi="Times New Roman"/>
              </w:rPr>
            </w:rPrChange>
          </w:rPr>
          <w:t>ùa trong chuỗi dữ liệu</w:t>
        </w:r>
      </w:ins>
      <w:ins w:id="7356" w:author="The Si Tran" w:date="2012-12-11T06:41:00Z">
        <w:r w:rsidR="003E01A2">
          <w:rPr>
            <w:rFonts w:ascii="Times New Roman" w:hAnsi="Times New Roman"/>
            <w:sz w:val="26"/>
            <w:szCs w:val="26"/>
          </w:rPr>
          <w:t>.</w:t>
        </w:r>
      </w:ins>
    </w:p>
    <w:p w:rsidR="00EA266F" w:rsidRPr="003E01A2" w:rsidRDefault="00EA266F">
      <w:pPr>
        <w:pStyle w:val="ListParagraph"/>
        <w:spacing w:after="160" w:line="259" w:lineRule="auto"/>
        <w:ind w:left="1440"/>
        <w:rPr>
          <w:ins w:id="7357" w:author="The Si Tran" w:date="2012-12-11T06:20:00Z"/>
          <w:rFonts w:ascii="Times New Roman" w:hAnsi="Times New Roman"/>
          <w:sz w:val="26"/>
          <w:szCs w:val="26"/>
          <w:rPrChange w:id="7358" w:author="The Si Tran" w:date="2012-12-11T06:41:00Z">
            <w:rPr>
              <w:ins w:id="7359" w:author="The Si Tran" w:date="2012-12-11T06:20:00Z"/>
            </w:rPr>
          </w:rPrChange>
        </w:rPr>
        <w:pPrChange w:id="7360" w:author="The Si Tran" w:date="2012-12-11T06:39:00Z">
          <w:pPr>
            <w:pStyle w:val="ListParagraph"/>
            <w:numPr>
              <w:numId w:val="36"/>
            </w:numPr>
            <w:spacing w:after="160" w:line="259" w:lineRule="auto"/>
            <w:ind w:left="1440" w:hanging="360"/>
          </w:pPr>
        </w:pPrChange>
      </w:pPr>
    </w:p>
    <w:p w:rsidR="00667F2E" w:rsidRPr="001B545C" w:rsidRDefault="00667F2E" w:rsidP="00667F2E">
      <w:pPr>
        <w:pStyle w:val="ListParagraph"/>
        <w:ind w:left="1440"/>
        <w:rPr>
          <w:ins w:id="7361" w:author="The Si Tran" w:date="2012-12-11T06:20:00Z"/>
          <w:rFonts w:ascii="Times New Roman" w:hAnsi="Times New Roman"/>
          <w:rPrChange w:id="7362" w:author="The Si Tran" w:date="2012-12-11T06:24:00Z">
            <w:rPr>
              <w:ins w:id="7363" w:author="The Si Tran" w:date="2012-12-11T06:20:00Z"/>
            </w:rPr>
          </w:rPrChange>
        </w:rPr>
      </w:pPr>
      <w:ins w:id="7364" w:author="The Si Tran" w:date="2012-12-11T06:20:00Z">
        <w:r w:rsidRPr="001B545C">
          <w:rPr>
            <w:rFonts w:ascii="Times New Roman" w:hAnsi="Times New Roman"/>
            <w:noProof/>
            <w:rPrChange w:id="7365">
              <w:rPr>
                <w:noProof/>
              </w:rPr>
            </w:rPrChange>
          </w:rPr>
          <w:drawing>
            <wp:inline distT="0" distB="0" distL="0" distR="0" wp14:anchorId="41BCB0BB" wp14:editId="7ED4C1E8">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rsidR="00EA266F" w:rsidRPr="00D348B4" w:rsidRDefault="00EA266F" w:rsidP="00EA266F">
      <w:pPr>
        <w:pStyle w:val="ListParagraph"/>
        <w:ind w:left="1440"/>
        <w:jc w:val="center"/>
        <w:rPr>
          <w:ins w:id="7366" w:author="The Si Tran" w:date="2012-12-11T06:41:00Z"/>
          <w:rFonts w:ascii="Times New Roman" w:hAnsi="Times New Roman"/>
          <w:sz w:val="26"/>
          <w:szCs w:val="26"/>
        </w:rPr>
      </w:pPr>
      <w:ins w:id="7367"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7368" w:author="The Si Tran" w:date="2012-12-11T06:42:00Z">
        <w:r>
          <w:rPr>
            <w:rFonts w:ascii="Times New Roman" w:hAnsi="Times New Roman"/>
            <w:sz w:val="26"/>
            <w:szCs w:val="26"/>
          </w:rPr>
          <w:t xml:space="preserve">uan </w:t>
        </w:r>
        <w:proofErr w:type="gramStart"/>
        <w:r>
          <w:rPr>
            <w:rFonts w:ascii="Times New Roman" w:hAnsi="Times New Roman"/>
            <w:sz w:val="26"/>
            <w:szCs w:val="26"/>
          </w:rPr>
          <w:t>theo</w:t>
        </w:r>
        <w:proofErr w:type="gramEnd"/>
        <w:r>
          <w:rPr>
            <w:rFonts w:ascii="Times New Roman" w:hAnsi="Times New Roman"/>
            <w:sz w:val="26"/>
            <w:szCs w:val="26"/>
          </w:rPr>
          <w:t xml:space="preserve"> độ trễ</w:t>
        </w:r>
      </w:ins>
    </w:p>
    <w:p w:rsidR="00667F2E" w:rsidRPr="001B545C" w:rsidRDefault="00667F2E" w:rsidP="00667F2E">
      <w:pPr>
        <w:pStyle w:val="ListParagraph"/>
        <w:ind w:left="1440"/>
        <w:rPr>
          <w:ins w:id="7369" w:author="The Si Tran" w:date="2012-12-11T06:20:00Z"/>
          <w:rFonts w:ascii="Times New Roman" w:hAnsi="Times New Roman"/>
          <w:rPrChange w:id="7370" w:author="The Si Tran" w:date="2012-12-11T06:24:00Z">
            <w:rPr>
              <w:ins w:id="7371" w:author="The Si Tran" w:date="2012-12-11T06:20:00Z"/>
            </w:rPr>
          </w:rPrChange>
        </w:rPr>
      </w:pPr>
    </w:p>
    <w:p w:rsidR="00667F2E" w:rsidRDefault="00667F2E" w:rsidP="00667F2E">
      <w:pPr>
        <w:pStyle w:val="ListParagraph"/>
        <w:numPr>
          <w:ilvl w:val="0"/>
          <w:numId w:val="36"/>
        </w:numPr>
        <w:spacing w:after="160" w:line="259" w:lineRule="auto"/>
        <w:rPr>
          <w:ins w:id="7372" w:author="The Si Tran" w:date="2012-12-11T06:43:00Z"/>
          <w:rFonts w:ascii="Times New Roman" w:hAnsi="Times New Roman"/>
          <w:sz w:val="26"/>
          <w:szCs w:val="26"/>
        </w:rPr>
      </w:pPr>
      <w:ins w:id="7373" w:author="The Si Tran" w:date="2012-12-11T06:20:00Z">
        <w:r w:rsidRPr="0097191E">
          <w:rPr>
            <w:rFonts w:ascii="Times New Roman" w:hAnsi="Times New Roman"/>
            <w:sz w:val="26"/>
            <w:szCs w:val="26"/>
            <w:rPrChange w:id="7374" w:author="The Si Tran" w:date="2012-12-11T06:42:00Z">
              <w:rPr/>
            </w:rPrChange>
          </w:rPr>
          <w:t>Xem hàm tự tương quan riêng phần của chuỗi dữ liệu [Partial Correlogram]</w:t>
        </w:r>
      </w:ins>
    </w:p>
    <w:p w:rsidR="00997389" w:rsidRDefault="00997389">
      <w:pPr>
        <w:pStyle w:val="ListParagraph"/>
        <w:spacing w:after="160" w:line="259" w:lineRule="auto"/>
        <w:ind w:left="1440"/>
        <w:rPr>
          <w:ins w:id="7375" w:author="The Si Tran" w:date="2012-12-11T06:43:00Z"/>
          <w:rFonts w:ascii="Times New Roman" w:hAnsi="Times New Roman"/>
          <w:sz w:val="26"/>
          <w:szCs w:val="26"/>
        </w:rPr>
        <w:pPrChange w:id="7376" w:author="The Si Tran" w:date="2012-12-11T06:43:00Z">
          <w:pPr>
            <w:pStyle w:val="ListParagraph"/>
            <w:numPr>
              <w:numId w:val="36"/>
            </w:numPr>
            <w:spacing w:after="160" w:line="259" w:lineRule="auto"/>
            <w:ind w:left="1440" w:hanging="360"/>
          </w:pPr>
        </w:pPrChange>
      </w:pPr>
      <w:ins w:id="7377" w:author="The Si Tran" w:date="2012-12-11T06:43:00Z">
        <w:r>
          <w:rPr>
            <w:rFonts w:ascii="Times New Roman" w:hAnsi="Times New Roman"/>
            <w:sz w:val="26"/>
            <w:szCs w:val="26"/>
          </w:rPr>
          <w:lastRenderedPageBreak/>
          <w:t>Thông qua đồ thị này và đồ thị hệ số tự tương quan</w:t>
        </w:r>
      </w:ins>
      <w:ins w:id="7378" w:author="The Si Tran" w:date="2012-12-11T06:44:00Z">
        <w:r>
          <w:rPr>
            <w:rFonts w:ascii="Times New Roman" w:hAnsi="Times New Roman"/>
            <w:sz w:val="26"/>
            <w:szCs w:val="26"/>
          </w:rPr>
          <w:t>, ta có thể ước lượng được các hệ số của mô hình.</w:t>
        </w:r>
      </w:ins>
    </w:p>
    <w:p w:rsidR="00997389" w:rsidRPr="0097191E" w:rsidRDefault="00997389">
      <w:pPr>
        <w:pStyle w:val="ListParagraph"/>
        <w:spacing w:after="160" w:line="259" w:lineRule="auto"/>
        <w:ind w:left="1440"/>
        <w:rPr>
          <w:ins w:id="7379" w:author="The Si Tran" w:date="2012-12-11T06:20:00Z"/>
          <w:rFonts w:ascii="Times New Roman" w:hAnsi="Times New Roman"/>
          <w:sz w:val="26"/>
          <w:szCs w:val="26"/>
          <w:rPrChange w:id="7380" w:author="The Si Tran" w:date="2012-12-11T06:42:00Z">
            <w:rPr>
              <w:ins w:id="7381" w:author="The Si Tran" w:date="2012-12-11T06:20:00Z"/>
            </w:rPr>
          </w:rPrChange>
        </w:rPr>
        <w:pPrChange w:id="7382" w:author="The Si Tran" w:date="2012-12-11T06:43:00Z">
          <w:pPr>
            <w:pStyle w:val="ListParagraph"/>
            <w:numPr>
              <w:numId w:val="36"/>
            </w:numPr>
            <w:spacing w:after="160" w:line="259" w:lineRule="auto"/>
            <w:ind w:left="1440" w:hanging="360"/>
          </w:pPr>
        </w:pPrChange>
      </w:pPr>
    </w:p>
    <w:p w:rsidR="00667F2E" w:rsidRDefault="00667F2E" w:rsidP="00667F2E">
      <w:pPr>
        <w:pStyle w:val="ListParagraph"/>
        <w:ind w:left="1440"/>
        <w:rPr>
          <w:ins w:id="7383" w:author="The Si Tran" w:date="2012-12-11T06:44:00Z"/>
          <w:rFonts w:ascii="Times New Roman" w:hAnsi="Times New Roman"/>
        </w:rPr>
      </w:pPr>
      <w:ins w:id="7384" w:author="The Si Tran" w:date="2012-12-11T06:20:00Z">
        <w:r w:rsidRPr="001B545C">
          <w:rPr>
            <w:rFonts w:ascii="Times New Roman" w:hAnsi="Times New Roman"/>
            <w:noProof/>
            <w:rPrChange w:id="7385">
              <w:rPr>
                <w:noProof/>
              </w:rPr>
            </w:rPrChange>
          </w:rPr>
          <w:drawing>
            <wp:inline distT="0" distB="0" distL="0" distR="0" wp14:anchorId="431FE887" wp14:editId="3A2857A3">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rsidR="006225F4" w:rsidRPr="00D348B4" w:rsidRDefault="006225F4" w:rsidP="006225F4">
      <w:pPr>
        <w:pStyle w:val="ListParagraph"/>
        <w:ind w:left="1440"/>
        <w:jc w:val="center"/>
        <w:rPr>
          <w:ins w:id="7386" w:author="The Si Tran" w:date="2012-12-11T06:44:00Z"/>
          <w:rFonts w:ascii="Times New Roman" w:hAnsi="Times New Roman"/>
          <w:sz w:val="26"/>
          <w:szCs w:val="26"/>
        </w:rPr>
      </w:pPr>
      <w:ins w:id="7387" w:author="The Si Tran" w:date="2012-12-11T06:44:00Z">
        <w:r w:rsidRPr="00D348B4">
          <w:rPr>
            <w:rFonts w:ascii="Times New Roman" w:hAnsi="Times New Roman"/>
            <w:sz w:val="26"/>
            <w:szCs w:val="26"/>
          </w:rPr>
          <w:t xml:space="preserve">Đồ thị </w:t>
        </w:r>
        <w:r>
          <w:rPr>
            <w:rFonts w:ascii="Times New Roman" w:hAnsi="Times New Roman"/>
            <w:sz w:val="26"/>
            <w:szCs w:val="26"/>
          </w:rPr>
          <w:t xml:space="preserve">hệ số tự tương quan riêng phần </w:t>
        </w:r>
        <w:proofErr w:type="gramStart"/>
        <w:r>
          <w:rPr>
            <w:rFonts w:ascii="Times New Roman" w:hAnsi="Times New Roman"/>
            <w:sz w:val="26"/>
            <w:szCs w:val="26"/>
          </w:rPr>
          <w:t>theo</w:t>
        </w:r>
        <w:proofErr w:type="gramEnd"/>
        <w:r>
          <w:rPr>
            <w:rFonts w:ascii="Times New Roman" w:hAnsi="Times New Roman"/>
            <w:sz w:val="26"/>
            <w:szCs w:val="26"/>
          </w:rPr>
          <w:t xml:space="preserve"> độ trễ</w:t>
        </w:r>
      </w:ins>
    </w:p>
    <w:p w:rsidR="006225F4" w:rsidRPr="001B545C" w:rsidRDefault="006225F4" w:rsidP="00667F2E">
      <w:pPr>
        <w:pStyle w:val="ListParagraph"/>
        <w:ind w:left="1440"/>
        <w:rPr>
          <w:ins w:id="7388" w:author="The Si Tran" w:date="2012-12-11T06:20:00Z"/>
          <w:rFonts w:ascii="Times New Roman" w:hAnsi="Times New Roman"/>
          <w:rPrChange w:id="7389" w:author="The Si Tran" w:date="2012-12-11T06:24:00Z">
            <w:rPr>
              <w:ins w:id="7390" w:author="The Si Tran" w:date="2012-12-11T06:20:00Z"/>
            </w:rPr>
          </w:rPrChange>
        </w:rPr>
      </w:pPr>
    </w:p>
    <w:p w:rsidR="00667F2E" w:rsidRPr="001B545C" w:rsidRDefault="00667F2E" w:rsidP="00667F2E">
      <w:pPr>
        <w:pStyle w:val="ListParagraph"/>
        <w:ind w:left="1440"/>
        <w:rPr>
          <w:ins w:id="7391" w:author="The Si Tran" w:date="2012-12-11T06:20:00Z"/>
          <w:rFonts w:ascii="Times New Roman" w:hAnsi="Times New Roman"/>
          <w:rPrChange w:id="7392" w:author="The Si Tran" w:date="2012-12-11T06:24:00Z">
            <w:rPr>
              <w:ins w:id="7393" w:author="The Si Tran" w:date="2012-12-11T06:20:00Z"/>
            </w:rPr>
          </w:rPrChange>
        </w:rPr>
      </w:pPr>
    </w:p>
    <w:p w:rsidR="00667F2E" w:rsidRDefault="00667F2E" w:rsidP="00667F2E">
      <w:pPr>
        <w:pStyle w:val="ListParagraph"/>
        <w:numPr>
          <w:ilvl w:val="0"/>
          <w:numId w:val="36"/>
        </w:numPr>
        <w:spacing w:after="160" w:line="259" w:lineRule="auto"/>
        <w:rPr>
          <w:ins w:id="7394" w:author="The Si Tran" w:date="2012-12-11T06:45:00Z"/>
          <w:rFonts w:ascii="Times New Roman" w:hAnsi="Times New Roman"/>
          <w:sz w:val="26"/>
          <w:szCs w:val="26"/>
        </w:rPr>
      </w:pPr>
      <w:ins w:id="7395" w:author="The Si Tran" w:date="2012-12-11T06:20:00Z">
        <w:r w:rsidRPr="00C14E00">
          <w:rPr>
            <w:rFonts w:ascii="Times New Roman" w:hAnsi="Times New Roman"/>
            <w:sz w:val="26"/>
            <w:szCs w:val="26"/>
            <w:rPrChange w:id="7396" w:author="The Si Tran" w:date="2012-12-11T06:45:00Z">
              <w:rPr/>
            </w:rPrChange>
          </w:rPr>
          <w:t>Xem đồ thị lỗi của mô hình SARIMA</w:t>
        </w:r>
      </w:ins>
    </w:p>
    <w:p w:rsidR="004211A5" w:rsidRPr="00C14E00" w:rsidRDefault="004211A5">
      <w:pPr>
        <w:pStyle w:val="ListParagraph"/>
        <w:spacing w:after="160" w:line="259" w:lineRule="auto"/>
        <w:ind w:left="1440"/>
        <w:rPr>
          <w:ins w:id="7397" w:author="The Si Tran" w:date="2012-12-11T06:20:00Z"/>
          <w:rFonts w:ascii="Times New Roman" w:hAnsi="Times New Roman"/>
          <w:sz w:val="26"/>
          <w:szCs w:val="26"/>
          <w:rPrChange w:id="7398" w:author="The Si Tran" w:date="2012-12-11T06:45:00Z">
            <w:rPr>
              <w:ins w:id="7399" w:author="The Si Tran" w:date="2012-12-11T06:20:00Z"/>
            </w:rPr>
          </w:rPrChange>
        </w:rPr>
        <w:pPrChange w:id="7400" w:author="The Si Tran" w:date="2012-12-11T06:45:00Z">
          <w:pPr>
            <w:pStyle w:val="ListParagraph"/>
            <w:numPr>
              <w:numId w:val="36"/>
            </w:numPr>
            <w:spacing w:after="160" w:line="259" w:lineRule="auto"/>
            <w:ind w:left="1440" w:hanging="360"/>
          </w:pPr>
        </w:pPrChange>
      </w:pPr>
      <w:ins w:id="7401" w:author="The Si Tran" w:date="2012-12-11T06:45:00Z">
        <w:r>
          <w:rPr>
            <w:rFonts w:ascii="Times New Roman" w:hAnsi="Times New Roman"/>
            <w:sz w:val="26"/>
            <w:szCs w:val="26"/>
          </w:rPr>
          <w:t>Thông qua đồ thị này, ta có thể đánh giá được độ chính xác của</w:t>
        </w:r>
      </w:ins>
      <w:ins w:id="7402" w:author="The Si Tran" w:date="2012-12-11T06:46:00Z">
        <w:r>
          <w:rPr>
            <w:rFonts w:ascii="Times New Roman" w:hAnsi="Times New Roman"/>
            <w:sz w:val="26"/>
            <w:szCs w:val="26"/>
          </w:rPr>
          <w:t xml:space="preserve"> mô hình SARIMA.</w:t>
        </w:r>
      </w:ins>
    </w:p>
    <w:p w:rsidR="00667F2E" w:rsidRDefault="00667F2E" w:rsidP="00667F2E">
      <w:pPr>
        <w:pStyle w:val="ListParagraph"/>
        <w:ind w:left="1440"/>
        <w:rPr>
          <w:ins w:id="7403" w:author="The Si Tran" w:date="2012-12-11T06:49:00Z"/>
          <w:rFonts w:ascii="Times New Roman" w:hAnsi="Times New Roman"/>
        </w:rPr>
      </w:pPr>
      <w:ins w:id="7404" w:author="The Si Tran" w:date="2012-12-11T06:20:00Z">
        <w:r w:rsidRPr="001B545C">
          <w:rPr>
            <w:rFonts w:ascii="Times New Roman" w:hAnsi="Times New Roman"/>
            <w:noProof/>
            <w:rPrChange w:id="7405">
              <w:rPr>
                <w:noProof/>
              </w:rPr>
            </w:rPrChange>
          </w:rPr>
          <w:drawing>
            <wp:inline distT="0" distB="0" distL="0" distR="0" wp14:anchorId="38B6E4D4" wp14:editId="5B755FF9">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rsidR="00EF72DD" w:rsidRPr="00D348B4" w:rsidRDefault="00EF72DD" w:rsidP="00EF72DD">
      <w:pPr>
        <w:pStyle w:val="ListParagraph"/>
        <w:ind w:left="1440"/>
        <w:jc w:val="center"/>
        <w:rPr>
          <w:ins w:id="7406" w:author="The Si Tran" w:date="2012-12-11T06:49:00Z"/>
          <w:rFonts w:ascii="Times New Roman" w:hAnsi="Times New Roman"/>
          <w:sz w:val="26"/>
          <w:szCs w:val="26"/>
        </w:rPr>
      </w:pPr>
      <w:ins w:id="7407" w:author="The Si Tran" w:date="2012-12-11T06:49:00Z">
        <w:r w:rsidRPr="00D348B4">
          <w:rPr>
            <w:rFonts w:ascii="Times New Roman" w:hAnsi="Times New Roman"/>
            <w:sz w:val="26"/>
            <w:szCs w:val="26"/>
          </w:rPr>
          <w:t xml:space="preserve">Đồ thị </w:t>
        </w:r>
        <w:r>
          <w:rPr>
            <w:rFonts w:ascii="Times New Roman" w:hAnsi="Times New Roman"/>
            <w:sz w:val="26"/>
            <w:szCs w:val="26"/>
          </w:rPr>
          <w:t xml:space="preserve">lỗi của SARIMA </w:t>
        </w:r>
        <w:proofErr w:type="gramStart"/>
        <w:r>
          <w:rPr>
            <w:rFonts w:ascii="Times New Roman" w:hAnsi="Times New Roman"/>
            <w:sz w:val="26"/>
            <w:szCs w:val="26"/>
          </w:rPr>
          <w:t>theo</w:t>
        </w:r>
        <w:proofErr w:type="gramEnd"/>
        <w:r>
          <w:rPr>
            <w:rFonts w:ascii="Times New Roman" w:hAnsi="Times New Roman"/>
            <w:sz w:val="26"/>
            <w:szCs w:val="26"/>
          </w:rPr>
          <w:t xml:space="preserve"> thời gian</w:t>
        </w:r>
      </w:ins>
    </w:p>
    <w:p w:rsidR="00EF72DD" w:rsidRPr="00835F6C" w:rsidRDefault="00662619">
      <w:pPr>
        <w:pStyle w:val="Caption"/>
        <w:numPr>
          <w:ilvl w:val="0"/>
          <w:numId w:val="41"/>
        </w:numPr>
        <w:rPr>
          <w:ins w:id="7408" w:author="The Si Tran" w:date="2012-12-11T06:20:00Z"/>
        </w:rPr>
        <w:pPrChange w:id="7409" w:author="The Si Tran" w:date="2012-12-11T06:50:00Z">
          <w:pPr>
            <w:pStyle w:val="ListParagraph"/>
            <w:ind w:left="1440"/>
          </w:pPr>
        </w:pPrChange>
      </w:pPr>
      <w:bookmarkStart w:id="7410" w:name="_Toc343029973"/>
      <w:ins w:id="7411" w:author="The Si Tran" w:date="2012-12-11T06:50:00Z">
        <w:r>
          <w:rPr>
            <w:b w:val="0"/>
            <w:sz w:val="26"/>
            <w:szCs w:val="26"/>
          </w:rPr>
          <w:lastRenderedPageBreak/>
          <w:t>Ước lượng tham số cho mô hình SARIMA</w:t>
        </w:r>
        <w:bookmarkEnd w:id="7410"/>
        <w:r>
          <w:rPr>
            <w:b w:val="0"/>
            <w:sz w:val="26"/>
            <w:szCs w:val="26"/>
          </w:rPr>
          <w:t xml:space="preserve"> </w:t>
        </w:r>
      </w:ins>
    </w:p>
    <w:p w:rsidR="00667F2E" w:rsidRPr="00FF6A63" w:rsidRDefault="00667F2E" w:rsidP="00667F2E">
      <w:pPr>
        <w:pStyle w:val="ListParagraph"/>
        <w:numPr>
          <w:ilvl w:val="0"/>
          <w:numId w:val="36"/>
        </w:numPr>
        <w:spacing w:after="160" w:line="259" w:lineRule="auto"/>
        <w:rPr>
          <w:ins w:id="7412" w:author="The Si Tran" w:date="2012-12-11T06:20:00Z"/>
          <w:rFonts w:ascii="Times New Roman" w:hAnsi="Times New Roman"/>
          <w:sz w:val="26"/>
          <w:szCs w:val="26"/>
          <w:rPrChange w:id="7413" w:author="The Si Tran" w:date="2012-12-11T06:51:00Z">
            <w:rPr>
              <w:ins w:id="7414" w:author="The Si Tran" w:date="2012-12-11T06:20:00Z"/>
            </w:rPr>
          </w:rPrChange>
        </w:rPr>
      </w:pPr>
      <w:ins w:id="7415" w:author="The Si Tran" w:date="2012-12-11T06:20:00Z">
        <w:r w:rsidRPr="00FF6A63">
          <w:rPr>
            <w:rFonts w:ascii="Times New Roman" w:hAnsi="Times New Roman"/>
            <w:sz w:val="26"/>
            <w:szCs w:val="26"/>
            <w:rPrChange w:id="7416" w:author="The Si Tran" w:date="2012-12-11T06:51:00Z">
              <w:rPr/>
            </w:rPrChange>
          </w:rPr>
          <w:t>Ước lượng tự động</w:t>
        </w:r>
      </w:ins>
    </w:p>
    <w:p w:rsidR="00667F2E" w:rsidRPr="00FF6A63" w:rsidRDefault="00667F2E" w:rsidP="00667F2E">
      <w:pPr>
        <w:pStyle w:val="ListParagraph"/>
        <w:ind w:left="1440"/>
        <w:rPr>
          <w:ins w:id="7417" w:author="The Si Tran" w:date="2012-12-11T06:20:00Z"/>
          <w:rFonts w:ascii="Times New Roman" w:hAnsi="Times New Roman"/>
          <w:sz w:val="26"/>
          <w:szCs w:val="26"/>
          <w:rPrChange w:id="7418" w:author="The Si Tran" w:date="2012-12-11T06:51:00Z">
            <w:rPr>
              <w:ins w:id="7419" w:author="The Si Tran" w:date="2012-12-11T06:20:00Z"/>
            </w:rPr>
          </w:rPrChange>
        </w:rPr>
      </w:pPr>
      <w:ins w:id="7420" w:author="The Si Tran" w:date="2012-12-11T06:20:00Z">
        <w:r w:rsidRPr="00FF6A63">
          <w:rPr>
            <w:rFonts w:ascii="Times New Roman" w:hAnsi="Times New Roman"/>
            <w:sz w:val="26"/>
            <w:szCs w:val="26"/>
            <w:rPrChange w:id="7421" w:author="The Si Tran" w:date="2012-12-11T06:51:00Z">
              <w:rPr/>
            </w:rPrChange>
          </w:rPr>
          <w:t>Chế độ này sẽ hoàn toàn tự động ước lượng tính xu hướng, tính mùa trong chuỗi dữ liệu, tự động xác định các hệ số và xây dựng mô hình.</w:t>
        </w:r>
      </w:ins>
    </w:p>
    <w:p w:rsidR="00667F2E" w:rsidRPr="00FF6A63" w:rsidRDefault="00667F2E" w:rsidP="00667F2E">
      <w:pPr>
        <w:pStyle w:val="ListParagraph"/>
        <w:ind w:left="1440"/>
        <w:rPr>
          <w:ins w:id="7422" w:author="The Si Tran" w:date="2012-12-11T06:20:00Z"/>
          <w:rFonts w:ascii="Times New Roman" w:hAnsi="Times New Roman"/>
          <w:sz w:val="26"/>
          <w:szCs w:val="26"/>
          <w:rPrChange w:id="7423" w:author="The Si Tran" w:date="2012-12-11T06:51:00Z">
            <w:rPr>
              <w:ins w:id="7424" w:author="The Si Tran" w:date="2012-12-11T06:20:00Z"/>
            </w:rPr>
          </w:rPrChange>
        </w:rPr>
      </w:pPr>
      <w:ins w:id="7425" w:author="The Si Tran" w:date="2012-12-11T06:20:00Z">
        <w:r w:rsidRPr="00FF6A63">
          <w:rPr>
            <w:rFonts w:ascii="Times New Roman" w:hAnsi="Times New Roman"/>
            <w:sz w:val="26"/>
            <w:szCs w:val="26"/>
            <w:rPrChange w:id="7426" w:author="The Si Tran" w:date="2012-12-11T06:51:00Z">
              <w:rPr/>
            </w:rPrChange>
          </w:rPr>
          <w:t>Để chọn chế độ này, ta dùng nút [Auto Traning]</w:t>
        </w:r>
      </w:ins>
    </w:p>
    <w:p w:rsidR="00667F2E" w:rsidRPr="001B545C" w:rsidRDefault="00667F2E" w:rsidP="00667F2E">
      <w:pPr>
        <w:pStyle w:val="ListParagraph"/>
        <w:ind w:left="1440"/>
        <w:rPr>
          <w:ins w:id="7427" w:author="The Si Tran" w:date="2012-12-11T06:20:00Z"/>
          <w:rFonts w:ascii="Times New Roman" w:hAnsi="Times New Roman"/>
          <w:rPrChange w:id="7428" w:author="The Si Tran" w:date="2012-12-11T06:24:00Z">
            <w:rPr>
              <w:ins w:id="7429" w:author="The Si Tran" w:date="2012-12-11T06:20:00Z"/>
            </w:rPr>
          </w:rPrChange>
        </w:rPr>
      </w:pPr>
    </w:p>
    <w:p w:rsidR="00667F2E" w:rsidRPr="001B545C" w:rsidRDefault="00667F2E" w:rsidP="00667F2E">
      <w:pPr>
        <w:pStyle w:val="ListParagraph"/>
        <w:ind w:left="1440"/>
        <w:rPr>
          <w:ins w:id="7430" w:author="The Si Tran" w:date="2012-12-11T06:20:00Z"/>
          <w:rFonts w:ascii="Times New Roman" w:hAnsi="Times New Roman"/>
          <w:rPrChange w:id="7431" w:author="The Si Tran" w:date="2012-12-11T06:24:00Z">
            <w:rPr>
              <w:ins w:id="7432" w:author="The Si Tran" w:date="2012-12-11T06:20:00Z"/>
            </w:rPr>
          </w:rPrChange>
        </w:rPr>
      </w:pPr>
    </w:p>
    <w:p w:rsidR="00667F2E" w:rsidRPr="001B545C" w:rsidRDefault="00667F2E" w:rsidP="00667F2E">
      <w:pPr>
        <w:pStyle w:val="ListParagraph"/>
        <w:ind w:left="1440"/>
        <w:rPr>
          <w:ins w:id="7433" w:author="The Si Tran" w:date="2012-12-11T06:20:00Z"/>
          <w:rFonts w:ascii="Times New Roman" w:hAnsi="Times New Roman"/>
          <w:rPrChange w:id="7434" w:author="The Si Tran" w:date="2012-12-11T06:24:00Z">
            <w:rPr>
              <w:ins w:id="7435" w:author="The Si Tran" w:date="2012-12-11T06:20:00Z"/>
            </w:rPr>
          </w:rPrChange>
        </w:rPr>
      </w:pPr>
    </w:p>
    <w:p w:rsidR="00667F2E" w:rsidRPr="001B545C" w:rsidRDefault="007E692E">
      <w:pPr>
        <w:pStyle w:val="ListParagraph"/>
        <w:ind w:left="0"/>
        <w:jc w:val="center"/>
        <w:rPr>
          <w:ins w:id="7436" w:author="The Si Tran" w:date="2012-12-11T06:20:00Z"/>
          <w:rFonts w:ascii="Times New Roman" w:hAnsi="Times New Roman"/>
          <w:rPrChange w:id="7437" w:author="The Si Tran" w:date="2012-12-11T06:24:00Z">
            <w:rPr>
              <w:ins w:id="7438" w:author="The Si Tran" w:date="2012-12-11T06:20:00Z"/>
            </w:rPr>
          </w:rPrChange>
        </w:rPr>
        <w:pPrChange w:id="7439" w:author="The Si Tran" w:date="2012-12-11T06:47:00Z">
          <w:pPr>
            <w:pStyle w:val="ListParagraph"/>
            <w:ind w:left="0"/>
          </w:pPr>
        </w:pPrChange>
      </w:pPr>
      <w:ins w:id="7440" w:author="The Si Tran" w:date="2012-12-11T06:20:00Z">
        <w:r w:rsidRPr="001B545C">
          <w:rPr>
            <w:rFonts w:ascii="Times New Roman" w:hAnsi="Times New Roman"/>
            <w:noProof/>
            <w:rPrChange w:id="7441">
              <w:rPr>
                <w:noProof/>
              </w:rPr>
            </w:rPrChange>
          </w:rPr>
          <mc:AlternateContent>
            <mc:Choice Requires="wps">
              <w:drawing>
                <wp:anchor distT="0" distB="0" distL="114300" distR="114300" simplePos="0" relativeHeight="251671552" behindDoc="0" locked="0" layoutInCell="1" allowOverlap="1" wp14:anchorId="2B6A56E4" wp14:editId="299424FF">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30386" w:rsidRDefault="0083038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104" type="#_x0000_t47" style="position:absolute;left:0;text-align:left;margin-left:228.55pt;margin-top:178.5pt;width:279.75pt;height:85.5pt;z-index:251671552;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" filled="f" strokecolor="red" strokeweight="2pt">
                  <v:textbox>
                    <w:txbxContent>
                      <w:p w:rsidR="00830386" w:rsidRDefault="00830386" w:rsidP="00667F2E">
                        <w:pPr>
                          <w:jc w:val="center"/>
                        </w:pPr>
                      </w:p>
                    </w:txbxContent>
                  </v:textbox>
                  <o:callout v:ext="edit" minusy="t"/>
                  <w10:wrap anchorx="margin"/>
                </v:shape>
              </w:pict>
            </mc:Fallback>
          </mc:AlternateContent>
        </w:r>
      </w:ins>
      <w:ins w:id="7442" w:author="The Si Tran" w:date="2012-12-11T06:53:00Z">
        <w:r w:rsidRPr="00FF6A63">
          <w:rPr>
            <w:rFonts w:ascii="Times New Roman" w:hAnsi="Times New Roman"/>
            <w:noProof/>
            <w:rPrChange w:id="7443">
              <w:rPr>
                <w:noProof/>
              </w:rPr>
            </w:rPrChange>
          </w:rPr>
          <mc:AlternateContent>
            <mc:Choice Requires="wps">
              <w:drawing>
                <wp:anchor distT="0" distB="0" distL="114300" distR="114300" simplePos="0" relativeHeight="251706368" behindDoc="0" locked="0" layoutInCell="1" allowOverlap="1" wp14:anchorId="12F00E17" wp14:editId="1E59548F">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jc w:val="center"/>
                                <w:pPrChange w:id="7444" w:author="The Si Tran" w:date="2012-12-11T06:53:00Z">
                                  <w:pPr/>
                                </w:pPrChange>
                              </w:pPr>
                              <w:ins w:id="7445" w:author="The Si Tran" w:date="2012-12-11T06:53:00Z">
                                <w:r>
                                  <w:t>Tham số cho</w:t>
                                </w:r>
                              </w:ins>
                              <w:ins w:id="7446" w:author="The Si Tran" w:date="2012-12-11T06:51:00Z">
                                <w:r>
                                  <w:t xml:space="preserve"> </w:t>
                                </w:r>
                              </w:ins>
                              <w:ins w:id="7447" w:author="The Si Tran" w:date="2012-12-11T06:53:00Z">
                                <w:r>
                                  <w:t>ước</w:t>
                                </w:r>
                              </w:ins>
                              <w:ins w:id="7448"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8" o:spid="_x0000_s1105" type="#_x0000_t202" style="position:absolute;left:0;text-align:left;margin-left:22.5pt;margin-top:129.45pt;width:119.25pt;height:39.7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" fillcolor="white [3201]" strokecolor="red" strokeweight="2.25pt">
                  <v:textbox>
                    <w:txbxContent>
                      <w:p w:rsidR="00830386" w:rsidRDefault="00830386">
                        <w:pPr>
                          <w:spacing w:before="0" w:line="240" w:lineRule="auto"/>
                          <w:jc w:val="center"/>
                          <w:pPrChange w:id="7449" w:author="The Si Tran" w:date="2012-12-11T06:53:00Z">
                            <w:pPr/>
                          </w:pPrChange>
                        </w:pPr>
                        <w:ins w:id="7450" w:author="The Si Tran" w:date="2012-12-11T06:53:00Z">
                          <w:r>
                            <w:t>Tham số cho</w:t>
                          </w:r>
                        </w:ins>
                        <w:ins w:id="7451" w:author="The Si Tran" w:date="2012-12-11T06:51:00Z">
                          <w:r>
                            <w:t xml:space="preserve"> </w:t>
                          </w:r>
                        </w:ins>
                        <w:ins w:id="7452" w:author="The Si Tran" w:date="2012-12-11T06:53:00Z">
                          <w:r>
                            <w:t>ước</w:t>
                          </w:r>
                        </w:ins>
                        <w:ins w:id="7453" w:author="The Si Tran" w:date="2012-12-11T06:51:00Z">
                          <w:r>
                            <w:t xml:space="preserve"> lượng tự chọn</w:t>
                          </w:r>
                        </w:ins>
                      </w:p>
                    </w:txbxContent>
                  </v:textbox>
                </v:shape>
              </w:pict>
            </mc:Fallback>
          </mc:AlternateContent>
        </w:r>
      </w:ins>
      <w:ins w:id="7454" w:author="The Si Tran" w:date="2012-12-11T06:52:00Z">
        <w:r w:rsidRPr="001B545C">
          <w:rPr>
            <w:rFonts w:ascii="Times New Roman" w:hAnsi="Times New Roman"/>
            <w:noProof/>
            <w:rPrChange w:id="7455">
              <w:rPr>
                <w:noProof/>
              </w:rPr>
            </w:rPrChange>
          </w:rPr>
          <mc:AlternateContent>
            <mc:Choice Requires="wps">
              <w:drawing>
                <wp:anchor distT="0" distB="0" distL="114300" distR="114300" simplePos="0" relativeHeight="251704320" behindDoc="0" locked="0" layoutInCell="1" allowOverlap="1" wp14:anchorId="640DC15F" wp14:editId="7EC04807">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30386" w:rsidRDefault="0083038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Line Callout 1 167" o:spid="_x0000_s1106" type="#_x0000_t47" style="position:absolute;left:0;text-align:left;margin-left:279.75pt;margin-top:49.95pt;width:248.25pt;height:99.75pt;z-index:2517043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" adj="-10238,16992" filled="f" strokecolor="red" strokeweight="2pt">
                  <v:textbox>
                    <w:txbxContent>
                      <w:p w:rsidR="00830386" w:rsidRDefault="00830386" w:rsidP="00667F2E">
                        <w:pPr>
                          <w:jc w:val="center"/>
                        </w:pPr>
                      </w:p>
                    </w:txbxContent>
                  </v:textbox>
                  <o:callout v:ext="edit" minusy="t"/>
                  <w10:wrap anchorx="page"/>
                </v:shape>
              </w:pict>
            </mc:Fallback>
          </mc:AlternateContent>
        </w:r>
        <w:r w:rsidR="0004647E" w:rsidRPr="00FF6A63">
          <w:rPr>
            <w:rFonts w:ascii="Times New Roman" w:hAnsi="Times New Roman"/>
            <w:noProof/>
            <w:rPrChange w:id="7456">
              <w:rPr>
                <w:noProof/>
              </w:rPr>
            </w:rPrChange>
          </w:rPr>
          <mc:AlternateContent>
            <mc:Choice Requires="wps">
              <w:drawing>
                <wp:anchor distT="0" distB="0" distL="114300" distR="114300" simplePos="0" relativeHeight="251702272" behindDoc="0" locked="0" layoutInCell="1" allowOverlap="1" wp14:anchorId="319831AD" wp14:editId="36B67A83">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6D4D727" id="Straight Connector 166" o:spid="_x0000_s1026" style="position:absolute;z-index:251702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7457">
              <w:rPr>
                <w:noProof/>
              </w:rPr>
            </w:rPrChange>
          </w:rPr>
          <mc:AlternateContent>
            <mc:Choice Requires="wps">
              <w:drawing>
                <wp:anchor distT="0" distB="0" distL="114300" distR="114300" simplePos="0" relativeHeight="251700224" behindDoc="0" locked="0" layoutInCell="1" allowOverlap="1" wp14:anchorId="1186C411" wp14:editId="7A1C76CC">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pPrChange w:id="7458" w:author="The Si Tran" w:date="2012-12-11T06:33:00Z">
                                  <w:pPr/>
                                </w:pPrChange>
                              </w:pPr>
                              <w:ins w:id="7459"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65" o:spid="_x0000_s1107" type="#_x0000_t202" style="position:absolute;left:0;text-align:left;margin-left:48pt;margin-top:7.2pt;width:119.25pt;height:23.25pt;z-index:251700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8o7LqpcCAADABQAADgAAAAAAAAAAAAAAAAAuAgAAZHJzL2Uyb0Rv&#10;Yy54bWxQSwECLQAUAAYACAAAACEAd6aBBN8AAAAIAQAADwAAAAAAAAAAAAAAAADxBAAAZHJzL2Rv&#10;d25yZXYueG1sUEsFBgAAAAAEAAQA8wAAAP0FAAAAAA==&#10;" fillcolor="white [3201]" strokecolor="red" strokeweight="2.25pt">
                  <v:textbox>
                    <w:txbxContent>
                      <w:p w:rsidR="00830386" w:rsidRDefault="00830386">
                        <w:pPr>
                          <w:spacing w:before="0" w:line="240" w:lineRule="auto"/>
                          <w:pPrChange w:id="7460" w:author="The Si Tran" w:date="2012-12-11T06:33:00Z">
                            <w:pPr/>
                          </w:pPrChange>
                        </w:pPr>
                        <w:ins w:id="7461" w:author="The Si Tran" w:date="2012-12-11T06:51:00Z">
                          <w:r>
                            <w:t>Ước lượng tự động</w:t>
                          </w:r>
                        </w:ins>
                      </w:p>
                    </w:txbxContent>
                  </v:textbox>
                </v:shape>
              </w:pict>
            </mc:Fallback>
          </mc:AlternateContent>
        </w:r>
      </w:ins>
      <w:ins w:id="7462" w:author="The Si Tran" w:date="2012-12-11T06:51:00Z">
        <w:r w:rsidR="00FF6A63" w:rsidRPr="00FF6A63">
          <w:rPr>
            <w:rFonts w:ascii="Times New Roman" w:hAnsi="Times New Roman"/>
            <w:noProof/>
            <w:rPrChange w:id="7463">
              <w:rPr>
                <w:noProof/>
              </w:rPr>
            </w:rPrChange>
          </w:rPr>
          <mc:AlternateContent>
            <mc:Choice Requires="wps">
              <w:drawing>
                <wp:anchor distT="0" distB="0" distL="114300" distR="114300" simplePos="0" relativeHeight="251698176" behindDoc="0" locked="0" layoutInCell="1" allowOverlap="1" wp14:anchorId="310659E9" wp14:editId="5BB40567">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pPrChange w:id="7464" w:author="The Si Tran" w:date="2012-12-11T06:33:00Z">
                                  <w:pPr/>
                                </w:pPrChange>
                              </w:pPr>
                              <w:ins w:id="7465"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64" o:spid="_x0000_s1108" type="#_x0000_t202" style="position:absolute;left:0;text-align:left;margin-left:337.5pt;margin-top:18.45pt;width:119.25pt;height:23.25pt;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mfCmA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m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" fillcolor="white [3201]" strokecolor="red" strokeweight="2.25pt">
                  <v:textbox>
                    <w:txbxContent>
                      <w:p w:rsidR="00830386" w:rsidRDefault="00830386">
                        <w:pPr>
                          <w:spacing w:before="0" w:line="240" w:lineRule="auto"/>
                          <w:pPrChange w:id="7466" w:author="The Si Tran" w:date="2012-12-11T06:33:00Z">
                            <w:pPr/>
                          </w:pPrChange>
                        </w:pPr>
                        <w:ins w:id="7467" w:author="The Si Tran" w:date="2012-12-11T06:51:00Z">
                          <w:r>
                            <w:t>Ước lượng tự chọn</w:t>
                          </w:r>
                        </w:ins>
                      </w:p>
                    </w:txbxContent>
                  </v:textbox>
                </v:shape>
              </w:pict>
            </mc:Fallback>
          </mc:AlternateContent>
        </w:r>
        <w:r w:rsidR="00FF6A63" w:rsidRPr="00FF6A63">
          <w:rPr>
            <w:rFonts w:ascii="Times New Roman" w:hAnsi="Times New Roman"/>
            <w:noProof/>
            <w:rPrChange w:id="7468">
              <w:rPr>
                <w:noProof/>
              </w:rPr>
            </w:rPrChange>
          </w:rPr>
          <mc:AlternateContent>
            <mc:Choice Requires="wps">
              <w:drawing>
                <wp:anchor distT="0" distB="0" distL="114300" distR="114300" simplePos="0" relativeHeight="251697152" behindDoc="0" locked="0" layoutInCell="1" allowOverlap="1" wp14:anchorId="24401E61" wp14:editId="4ADA4089">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19EA7587" id="Straight Connector 163" o:spid="_x0000_s1026" style="position:absolute;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7469" w:author="The Si Tran" w:date="2012-12-11T06:20:00Z">
        <w:r w:rsidR="00667F2E" w:rsidRPr="001B545C">
          <w:rPr>
            <w:rFonts w:ascii="Times New Roman" w:hAnsi="Times New Roman"/>
            <w:noProof/>
            <w:rPrChange w:id="7470">
              <w:rPr>
                <w:noProof/>
              </w:rPr>
            </w:rPrChange>
          </w:rPr>
          <w:drawing>
            <wp:inline distT="0" distB="0" distL="0" distR="0" wp14:anchorId="10959EC9" wp14:editId="56F92F81">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rsidR="00667F2E" w:rsidRPr="001B545C" w:rsidRDefault="00667F2E" w:rsidP="00667F2E">
      <w:pPr>
        <w:pStyle w:val="ListParagraph"/>
        <w:ind w:left="1440"/>
        <w:rPr>
          <w:ins w:id="7471" w:author="The Si Tran" w:date="2012-12-11T06:20:00Z"/>
          <w:rFonts w:ascii="Times New Roman" w:hAnsi="Times New Roman"/>
          <w:rPrChange w:id="7472" w:author="The Si Tran" w:date="2012-12-11T06:24:00Z">
            <w:rPr>
              <w:ins w:id="7473" w:author="The Si Tran" w:date="2012-12-11T06:20:00Z"/>
            </w:rPr>
          </w:rPrChange>
        </w:rPr>
      </w:pPr>
      <w:ins w:id="7474" w:author="The Si Tran" w:date="2012-12-11T06:20:00Z">
        <w:r w:rsidRPr="001B545C">
          <w:rPr>
            <w:rFonts w:ascii="Times New Roman" w:hAnsi="Times New Roman"/>
            <w:noProof/>
            <w:rPrChange w:id="7475">
              <w:rPr>
                <w:noProof/>
              </w:rPr>
            </w:rPrChange>
          </w:rPr>
          <mc:AlternateContent>
            <mc:Choice Requires="wps">
              <w:drawing>
                <wp:anchor distT="0" distB="0" distL="114300" distR="114300" simplePos="0" relativeHeight="251672576" behindDoc="0" locked="0" layoutInCell="1" allowOverlap="1" wp14:anchorId="30A04154" wp14:editId="0EF708B6">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67F2E">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91" o:spid="_x0000_s1109" type="#_x0000_t202" style="position:absolute;left:0;text-align:left;margin-left:20.25pt;margin-top:3.3pt;width:175.5pt;height:33.7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" fillcolor="white [3201]" strokecolor="red" strokeweight="2.25pt">
                  <v:textbox>
                    <w:txbxContent>
                      <w:p w:rsidR="00830386" w:rsidRDefault="00830386" w:rsidP="00667F2E">
                        <w:r>
                          <w:t xml:space="preserve">Mô hình ước lượng SARIMA </w:t>
                        </w:r>
                      </w:p>
                    </w:txbxContent>
                  </v:textbox>
                </v:shape>
              </w:pict>
            </mc:Fallback>
          </mc:AlternateContent>
        </w:r>
      </w:ins>
    </w:p>
    <w:p w:rsidR="00667F2E" w:rsidRPr="001B545C" w:rsidRDefault="00667F2E" w:rsidP="00667F2E">
      <w:pPr>
        <w:pStyle w:val="ListParagraph"/>
        <w:ind w:left="1440"/>
        <w:rPr>
          <w:ins w:id="7476" w:author="The Si Tran" w:date="2012-12-11T06:20:00Z"/>
          <w:rFonts w:ascii="Times New Roman" w:hAnsi="Times New Roman"/>
          <w:rPrChange w:id="7477" w:author="The Si Tran" w:date="2012-12-11T06:24:00Z">
            <w:rPr>
              <w:ins w:id="7478" w:author="The Si Tran" w:date="2012-12-11T06:20:00Z"/>
            </w:rPr>
          </w:rPrChange>
        </w:rPr>
      </w:pPr>
    </w:p>
    <w:p w:rsidR="00667F2E" w:rsidRPr="001B545C" w:rsidRDefault="00667F2E" w:rsidP="00667F2E">
      <w:pPr>
        <w:pStyle w:val="ListParagraph"/>
        <w:ind w:left="1440"/>
        <w:rPr>
          <w:ins w:id="7479" w:author="The Si Tran" w:date="2012-12-11T06:20:00Z"/>
          <w:rFonts w:ascii="Times New Roman" w:hAnsi="Times New Roman"/>
          <w:rPrChange w:id="7480" w:author="The Si Tran" w:date="2012-12-11T06:24:00Z">
            <w:rPr>
              <w:ins w:id="7481" w:author="The Si Tran" w:date="2012-12-11T06:20:00Z"/>
            </w:rPr>
          </w:rPrChange>
        </w:rPr>
      </w:pPr>
    </w:p>
    <w:p w:rsidR="00667F2E" w:rsidRPr="007E692E" w:rsidRDefault="00667F2E" w:rsidP="00667F2E">
      <w:pPr>
        <w:pStyle w:val="ListParagraph"/>
        <w:numPr>
          <w:ilvl w:val="0"/>
          <w:numId w:val="36"/>
        </w:numPr>
        <w:spacing w:after="160" w:line="259" w:lineRule="auto"/>
        <w:rPr>
          <w:ins w:id="7482" w:author="The Si Tran" w:date="2012-12-11T06:20:00Z"/>
          <w:rFonts w:ascii="Times New Roman" w:hAnsi="Times New Roman"/>
          <w:sz w:val="26"/>
          <w:szCs w:val="26"/>
          <w:rPrChange w:id="7483" w:author="The Si Tran" w:date="2012-12-11T06:54:00Z">
            <w:rPr>
              <w:ins w:id="7484" w:author="The Si Tran" w:date="2012-12-11T06:20:00Z"/>
            </w:rPr>
          </w:rPrChange>
        </w:rPr>
      </w:pPr>
      <w:ins w:id="7485" w:author="The Si Tran" w:date="2012-12-11T06:20:00Z">
        <w:r w:rsidRPr="007E692E">
          <w:rPr>
            <w:rFonts w:ascii="Times New Roman" w:hAnsi="Times New Roman"/>
            <w:sz w:val="26"/>
            <w:szCs w:val="26"/>
            <w:rPrChange w:id="7486" w:author="The Si Tran" w:date="2012-12-11T06:54:00Z">
              <w:rPr/>
            </w:rPrChange>
          </w:rPr>
          <w:t>Ước lượng tự chọn</w:t>
        </w:r>
      </w:ins>
    </w:p>
    <w:p w:rsidR="00667F2E" w:rsidRPr="007E692E" w:rsidRDefault="00667F2E" w:rsidP="00667F2E">
      <w:pPr>
        <w:pStyle w:val="ListParagraph"/>
        <w:ind w:left="1440"/>
        <w:rPr>
          <w:ins w:id="7487" w:author="The Si Tran" w:date="2012-12-11T06:20:00Z"/>
          <w:rFonts w:ascii="Times New Roman" w:hAnsi="Times New Roman"/>
          <w:sz w:val="26"/>
          <w:szCs w:val="26"/>
          <w:rPrChange w:id="7488" w:author="The Si Tran" w:date="2012-12-11T06:54:00Z">
            <w:rPr>
              <w:ins w:id="7489" w:author="The Si Tran" w:date="2012-12-11T06:20:00Z"/>
            </w:rPr>
          </w:rPrChange>
        </w:rPr>
      </w:pPr>
      <w:ins w:id="7490" w:author="The Si Tran" w:date="2012-12-11T06:20:00Z">
        <w:r w:rsidRPr="007E692E">
          <w:rPr>
            <w:rFonts w:ascii="Times New Roman" w:hAnsi="Times New Roman"/>
            <w:sz w:val="26"/>
            <w:szCs w:val="26"/>
            <w:rPrChange w:id="7491" w:author="The Si Tran" w:date="2012-12-11T06:54:00Z">
              <w:rPr/>
            </w:rPrChange>
          </w:rPr>
          <w:t>Chế độ này cho phép ta nhập vào các hệ số của mô hình p</w:t>
        </w:r>
        <w:proofErr w:type="gramStart"/>
        <w:r w:rsidRPr="007E692E">
          <w:rPr>
            <w:rFonts w:ascii="Times New Roman" w:hAnsi="Times New Roman"/>
            <w:sz w:val="26"/>
            <w:szCs w:val="26"/>
            <w:rPrChange w:id="7492" w:author="The Si Tran" w:date="2012-12-11T06:54:00Z">
              <w:rPr/>
            </w:rPrChange>
          </w:rPr>
          <w:t>,d,q,P,Q,D,S</w:t>
        </w:r>
        <w:proofErr w:type="gramEnd"/>
        <w:r w:rsidRPr="007E692E">
          <w:rPr>
            <w:rFonts w:ascii="Times New Roman" w:hAnsi="Times New Roman"/>
            <w:sz w:val="26"/>
            <w:szCs w:val="26"/>
            <w:rPrChange w:id="7493" w:author="The Si Tran" w:date="2012-12-11T06:54:00Z">
              <w:rPr/>
            </w:rPrChange>
          </w:rPr>
          <w:t xml:space="preserve"> thông qua các hộp kí tự [Regular differencing], [Season differencing], [Season Partern], [AR Regular], [MA Regular], [AR Season], [MA Season].</w:t>
        </w:r>
      </w:ins>
    </w:p>
    <w:p w:rsidR="00667F2E" w:rsidRPr="007E692E" w:rsidRDefault="00667F2E" w:rsidP="00667F2E">
      <w:pPr>
        <w:pStyle w:val="ListParagraph"/>
        <w:ind w:left="1440"/>
        <w:rPr>
          <w:ins w:id="7494" w:author="The Si Tran" w:date="2012-12-11T06:20:00Z"/>
          <w:rFonts w:ascii="Times New Roman" w:hAnsi="Times New Roman"/>
          <w:sz w:val="26"/>
          <w:szCs w:val="26"/>
          <w:rPrChange w:id="7495" w:author="The Si Tran" w:date="2012-12-11T06:54:00Z">
            <w:rPr>
              <w:ins w:id="7496" w:author="The Si Tran" w:date="2012-12-11T06:20:00Z"/>
            </w:rPr>
          </w:rPrChange>
        </w:rPr>
      </w:pPr>
      <w:ins w:id="7497" w:author="The Si Tran" w:date="2012-12-11T06:20:00Z">
        <w:r w:rsidRPr="007E692E">
          <w:rPr>
            <w:rFonts w:ascii="Times New Roman" w:hAnsi="Times New Roman"/>
            <w:sz w:val="26"/>
            <w:szCs w:val="26"/>
            <w:rPrChange w:id="7498"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rsidR="00667F2E" w:rsidRPr="00351FEC" w:rsidRDefault="00351FEC">
      <w:pPr>
        <w:pStyle w:val="Caption"/>
        <w:numPr>
          <w:ilvl w:val="0"/>
          <w:numId w:val="41"/>
        </w:numPr>
        <w:rPr>
          <w:ins w:id="7499" w:author="The Si Tran" w:date="2012-12-11T06:20:00Z"/>
          <w:sz w:val="26"/>
          <w:szCs w:val="26"/>
          <w:rPrChange w:id="7500" w:author="The Si Tran" w:date="2012-12-11T06:57:00Z">
            <w:rPr>
              <w:ins w:id="7501" w:author="The Si Tran" w:date="2012-12-11T06:20:00Z"/>
            </w:rPr>
          </w:rPrChange>
        </w:rPr>
        <w:pPrChange w:id="7502" w:author="The Si Tran" w:date="2012-12-11T06:56:00Z">
          <w:pPr>
            <w:pStyle w:val="ListParagraph"/>
            <w:ind w:left="1440"/>
          </w:pPr>
        </w:pPrChange>
      </w:pPr>
      <w:bookmarkStart w:id="7503" w:name="_Toc343029974"/>
      <w:ins w:id="7504" w:author="The Si Tran" w:date="2012-12-11T06:56:00Z">
        <w:r w:rsidRPr="00351FEC">
          <w:rPr>
            <w:b w:val="0"/>
            <w:sz w:val="26"/>
            <w:szCs w:val="26"/>
            <w:rPrChange w:id="7505" w:author="The Si Tran" w:date="2012-12-11T06:57:00Z">
              <w:rPr/>
            </w:rPrChange>
          </w:rPr>
          <w:t>Kiểm tra mô hình SARIMA</w:t>
        </w:r>
      </w:ins>
      <w:bookmarkEnd w:id="7503"/>
    </w:p>
    <w:p w:rsidR="00667F2E" w:rsidRPr="00522B9B" w:rsidRDefault="00667F2E" w:rsidP="00667F2E">
      <w:pPr>
        <w:pStyle w:val="ListParagraph"/>
        <w:numPr>
          <w:ilvl w:val="0"/>
          <w:numId w:val="36"/>
        </w:numPr>
        <w:spacing w:after="160" w:line="259" w:lineRule="auto"/>
        <w:rPr>
          <w:ins w:id="7506" w:author="The Si Tran" w:date="2012-12-11T06:20:00Z"/>
          <w:rFonts w:ascii="Times New Roman" w:hAnsi="Times New Roman"/>
          <w:sz w:val="26"/>
          <w:szCs w:val="26"/>
          <w:rPrChange w:id="7507" w:author="The Si Tran" w:date="2012-12-11T06:57:00Z">
            <w:rPr>
              <w:ins w:id="7508" w:author="The Si Tran" w:date="2012-12-11T06:20:00Z"/>
            </w:rPr>
          </w:rPrChange>
        </w:rPr>
      </w:pPr>
      <w:ins w:id="7509" w:author="The Si Tran" w:date="2012-12-11T06:20:00Z">
        <w:r w:rsidRPr="00522B9B">
          <w:rPr>
            <w:rFonts w:ascii="Times New Roman" w:hAnsi="Times New Roman"/>
            <w:sz w:val="26"/>
            <w:szCs w:val="26"/>
            <w:rPrChange w:id="7510" w:author="The Si Tran" w:date="2012-12-11T06:57:00Z">
              <w:rPr/>
            </w:rPrChange>
          </w:rPr>
          <w:t>Kiểm tra tính chính xác của mô hình thông qua các hệ số MSE, MAD, MAPE</w:t>
        </w:r>
      </w:ins>
    </w:p>
    <w:p w:rsidR="00667F2E" w:rsidRDefault="00667F2E">
      <w:pPr>
        <w:pStyle w:val="ListParagraph"/>
        <w:ind w:left="0"/>
        <w:jc w:val="center"/>
        <w:rPr>
          <w:ins w:id="7511" w:author="The Si Tran" w:date="2012-12-11T06:58:00Z"/>
          <w:rFonts w:ascii="Times New Roman" w:hAnsi="Times New Roman"/>
        </w:rPr>
        <w:pPrChange w:id="7512" w:author="The Si Tran" w:date="2012-12-11T06:58:00Z">
          <w:pPr>
            <w:pStyle w:val="ListParagraph"/>
            <w:ind w:left="0"/>
          </w:pPr>
        </w:pPrChange>
      </w:pPr>
      <w:ins w:id="7513" w:author="The Si Tran" w:date="2012-12-11T06:20:00Z">
        <w:r w:rsidRPr="001B545C">
          <w:rPr>
            <w:rFonts w:ascii="Times New Roman" w:hAnsi="Times New Roman"/>
            <w:noProof/>
            <w:rPrChange w:id="7514">
              <w:rPr>
                <w:noProof/>
              </w:rPr>
            </w:rPrChange>
          </w:rPr>
          <w:lastRenderedPageBreak/>
          <w:drawing>
            <wp:inline distT="0" distB="0" distL="0" distR="0" wp14:anchorId="3615F5C0" wp14:editId="0381931B">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rsidR="003C73FD" w:rsidRPr="001B545C" w:rsidRDefault="003C73FD">
      <w:pPr>
        <w:pStyle w:val="ListParagraph"/>
        <w:ind w:left="0"/>
        <w:jc w:val="center"/>
        <w:rPr>
          <w:ins w:id="7515" w:author="The Si Tran" w:date="2012-12-11T06:20:00Z"/>
          <w:rFonts w:ascii="Times New Roman" w:hAnsi="Times New Roman"/>
          <w:rPrChange w:id="7516" w:author="The Si Tran" w:date="2012-12-11T06:24:00Z">
            <w:rPr>
              <w:ins w:id="7517" w:author="The Si Tran" w:date="2012-12-11T06:20:00Z"/>
            </w:rPr>
          </w:rPrChange>
        </w:rPr>
        <w:pPrChange w:id="7518" w:author="The Si Tran" w:date="2012-12-11T06:58:00Z">
          <w:pPr>
            <w:pStyle w:val="ListParagraph"/>
            <w:ind w:left="0"/>
          </w:pPr>
        </w:pPrChange>
      </w:pPr>
    </w:p>
    <w:p w:rsidR="00667F2E" w:rsidRPr="003C73FD" w:rsidRDefault="00667F2E" w:rsidP="00667F2E">
      <w:pPr>
        <w:pStyle w:val="ListParagraph"/>
        <w:numPr>
          <w:ilvl w:val="0"/>
          <w:numId w:val="36"/>
        </w:numPr>
        <w:spacing w:after="160" w:line="259" w:lineRule="auto"/>
        <w:rPr>
          <w:ins w:id="7519" w:author="The Si Tran" w:date="2012-12-11T06:20:00Z"/>
          <w:rFonts w:ascii="Times New Roman" w:hAnsi="Times New Roman"/>
          <w:sz w:val="26"/>
          <w:szCs w:val="26"/>
          <w:rPrChange w:id="7520" w:author="The Si Tran" w:date="2012-12-11T06:59:00Z">
            <w:rPr>
              <w:ins w:id="7521" w:author="The Si Tran" w:date="2012-12-11T06:20:00Z"/>
            </w:rPr>
          </w:rPrChange>
        </w:rPr>
      </w:pPr>
      <w:ins w:id="7522" w:author="The Si Tran" w:date="2012-12-11T06:20:00Z">
        <w:r w:rsidRPr="003C73FD">
          <w:rPr>
            <w:rFonts w:ascii="Times New Roman" w:hAnsi="Times New Roman"/>
            <w:sz w:val="26"/>
            <w:szCs w:val="26"/>
            <w:rPrChange w:id="7523" w:author="The Si Tran" w:date="2012-12-11T06:59:00Z">
              <w:rPr/>
            </w:rPrChange>
          </w:rPr>
          <w:t>Dự đoán sử dụng mô hình thông qua nút [Forecast]</w:t>
        </w:r>
      </w:ins>
    </w:p>
    <w:p w:rsidR="00667F2E" w:rsidRPr="003C73FD" w:rsidRDefault="00667F2E" w:rsidP="00667F2E">
      <w:pPr>
        <w:pStyle w:val="ListParagraph"/>
        <w:ind w:left="1440"/>
        <w:rPr>
          <w:ins w:id="7524" w:author="The Si Tran" w:date="2012-12-11T06:20:00Z"/>
          <w:rFonts w:ascii="Times New Roman" w:hAnsi="Times New Roman"/>
          <w:sz w:val="26"/>
          <w:szCs w:val="26"/>
          <w:rPrChange w:id="7525" w:author="The Si Tran" w:date="2012-12-11T06:59:00Z">
            <w:rPr>
              <w:ins w:id="7526" w:author="The Si Tran" w:date="2012-12-11T06:20:00Z"/>
            </w:rPr>
          </w:rPrChange>
        </w:rPr>
      </w:pPr>
      <w:ins w:id="7527" w:author="The Si Tran" w:date="2012-12-11T06:20:00Z">
        <w:r w:rsidRPr="003C73FD">
          <w:rPr>
            <w:rFonts w:ascii="Times New Roman" w:hAnsi="Times New Roman"/>
            <w:sz w:val="26"/>
            <w:szCs w:val="26"/>
            <w:rPrChange w:id="7528" w:author="The Si Tran" w:date="2012-12-11T06:59:00Z">
              <w:rPr/>
            </w:rPrChange>
          </w:rPr>
          <w:t>Chọn số thời đoạn cần dự báo</w:t>
        </w:r>
      </w:ins>
    </w:p>
    <w:p w:rsidR="00667F2E" w:rsidRPr="001B545C" w:rsidRDefault="00667F2E" w:rsidP="00667F2E">
      <w:pPr>
        <w:pStyle w:val="ListParagraph"/>
        <w:ind w:left="1440"/>
        <w:rPr>
          <w:ins w:id="7529" w:author="The Si Tran" w:date="2012-12-11T06:20:00Z"/>
          <w:rFonts w:ascii="Times New Roman" w:hAnsi="Times New Roman"/>
          <w:rPrChange w:id="7530" w:author="The Si Tran" w:date="2012-12-11T06:24:00Z">
            <w:rPr>
              <w:ins w:id="7531" w:author="The Si Tran" w:date="2012-12-11T06:20:00Z"/>
            </w:rPr>
          </w:rPrChange>
        </w:rPr>
      </w:pPr>
      <w:ins w:id="7532" w:author="The Si Tran" w:date="2012-12-11T06:20:00Z">
        <w:r w:rsidRPr="001B545C">
          <w:rPr>
            <w:rFonts w:ascii="Times New Roman" w:hAnsi="Times New Roman"/>
            <w:noProof/>
            <w:rPrChange w:id="7533">
              <w:rPr>
                <w:noProof/>
              </w:rPr>
            </w:rPrChange>
          </w:rPr>
          <w:drawing>
            <wp:inline distT="0" distB="0" distL="0" distR="0" wp14:anchorId="1CF529CF" wp14:editId="0451AA1E">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rsidR="00667F2E" w:rsidRPr="006716F2" w:rsidRDefault="00667F2E" w:rsidP="00667F2E">
      <w:pPr>
        <w:pStyle w:val="ListParagraph"/>
        <w:ind w:left="1440"/>
        <w:rPr>
          <w:ins w:id="7534" w:author="The Si Tran" w:date="2012-12-11T06:20:00Z"/>
          <w:rFonts w:ascii="Times New Roman" w:hAnsi="Times New Roman"/>
          <w:sz w:val="26"/>
          <w:szCs w:val="26"/>
          <w:rPrChange w:id="7535" w:author="The Si Tran" w:date="2012-12-11T06:59:00Z">
            <w:rPr>
              <w:ins w:id="7536" w:author="The Si Tran" w:date="2012-12-11T06:20:00Z"/>
            </w:rPr>
          </w:rPrChange>
        </w:rPr>
      </w:pPr>
      <w:ins w:id="7537" w:author="The Si Tran" w:date="2012-12-11T06:20:00Z">
        <w:r w:rsidRPr="006716F2">
          <w:rPr>
            <w:rFonts w:ascii="Times New Roman" w:hAnsi="Times New Roman"/>
            <w:sz w:val="26"/>
            <w:szCs w:val="26"/>
            <w:rPrChange w:id="7538" w:author="The Si Tran" w:date="2012-12-11T06:59:00Z">
              <w:rPr/>
            </w:rPrChange>
          </w:rPr>
          <w:t>Kết quả dự báo:</w:t>
        </w:r>
      </w:ins>
    </w:p>
    <w:p w:rsidR="00667F2E" w:rsidRDefault="00667F2E" w:rsidP="006716F2">
      <w:pPr>
        <w:pStyle w:val="ListParagraph"/>
        <w:ind w:left="0"/>
        <w:rPr>
          <w:ins w:id="7539" w:author="The Si Tran" w:date="2012-12-11T07:00:00Z"/>
          <w:rFonts w:ascii="Times New Roman" w:hAnsi="Times New Roman"/>
        </w:rPr>
      </w:pPr>
      <w:ins w:id="7540" w:author="The Si Tran" w:date="2012-12-11T06:20:00Z">
        <w:r w:rsidRPr="001B545C">
          <w:rPr>
            <w:rFonts w:ascii="Times New Roman" w:hAnsi="Times New Roman"/>
            <w:noProof/>
            <w:rPrChange w:id="7541">
              <w:rPr>
                <w:noProof/>
              </w:rPr>
            </w:rPrChange>
          </w:rPr>
          <w:lastRenderedPageBreak/>
          <w:drawing>
            <wp:inline distT="0" distB="0" distL="0" distR="0" wp14:anchorId="4BF7F20D" wp14:editId="020DBC8F">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943600" cy="3634105"/>
                      </a:xfrm>
                      <a:prstGeom prst="rect">
                        <a:avLst/>
                      </a:prstGeom>
                    </pic:spPr>
                  </pic:pic>
                </a:graphicData>
              </a:graphic>
            </wp:inline>
          </w:drawing>
        </w:r>
      </w:ins>
    </w:p>
    <w:p w:rsidR="00582753" w:rsidRPr="00364895" w:rsidRDefault="00582753">
      <w:pPr>
        <w:pStyle w:val="ListParagraph"/>
        <w:ind w:left="0"/>
        <w:jc w:val="center"/>
        <w:rPr>
          <w:ins w:id="7542" w:author="The Si Tran" w:date="2012-12-11T07:00:00Z"/>
          <w:rFonts w:ascii="Times New Roman" w:hAnsi="Times New Roman"/>
          <w:sz w:val="26"/>
          <w:szCs w:val="26"/>
          <w:rPrChange w:id="7543" w:author="The Si Tran" w:date="2012-12-11T07:00:00Z">
            <w:rPr>
              <w:ins w:id="7544" w:author="The Si Tran" w:date="2012-12-11T07:00:00Z"/>
              <w:rFonts w:ascii="Times New Roman" w:hAnsi="Times New Roman"/>
            </w:rPr>
          </w:rPrChange>
        </w:rPr>
        <w:pPrChange w:id="7545" w:author="The Si Tran" w:date="2012-12-11T07:00:00Z">
          <w:pPr>
            <w:pStyle w:val="ListParagraph"/>
            <w:ind w:left="0"/>
          </w:pPr>
        </w:pPrChange>
      </w:pPr>
      <w:ins w:id="7546" w:author="The Si Tran" w:date="2012-12-11T07:00:00Z">
        <w:r w:rsidRPr="00364895">
          <w:rPr>
            <w:rFonts w:ascii="Times New Roman" w:hAnsi="Times New Roman"/>
            <w:sz w:val="26"/>
            <w:szCs w:val="26"/>
            <w:rPrChange w:id="7547" w:author="The Si Tran" w:date="2012-12-11T07:00:00Z">
              <w:rPr>
                <w:rFonts w:ascii="Times New Roman" w:hAnsi="Times New Roman"/>
              </w:rPr>
            </w:rPrChange>
          </w:rPr>
          <w:t>Đồ thị dự báo của mô hình SARIMA</w:t>
        </w:r>
      </w:ins>
    </w:p>
    <w:p w:rsidR="006716F2" w:rsidRPr="001B545C" w:rsidRDefault="006716F2" w:rsidP="006716F2">
      <w:pPr>
        <w:pStyle w:val="ListParagraph"/>
        <w:ind w:left="0"/>
        <w:rPr>
          <w:ins w:id="7548" w:author="The Si Tran" w:date="2012-12-11T06:20:00Z"/>
          <w:rFonts w:ascii="Times New Roman" w:hAnsi="Times New Roman"/>
          <w:rPrChange w:id="7549" w:author="The Si Tran" w:date="2012-12-11T06:24:00Z">
            <w:rPr>
              <w:ins w:id="7550" w:author="The Si Tran" w:date="2012-12-11T06:20:00Z"/>
            </w:rPr>
          </w:rPrChange>
        </w:rPr>
      </w:pPr>
    </w:p>
    <w:p w:rsidR="00667F2E" w:rsidRPr="006716F2" w:rsidRDefault="00667F2E" w:rsidP="00667F2E">
      <w:pPr>
        <w:pStyle w:val="ListParagraph"/>
        <w:numPr>
          <w:ilvl w:val="0"/>
          <w:numId w:val="36"/>
        </w:numPr>
        <w:spacing w:after="160" w:line="259" w:lineRule="auto"/>
        <w:rPr>
          <w:ins w:id="7551" w:author="The Si Tran" w:date="2012-12-11T06:20:00Z"/>
          <w:rFonts w:ascii="Times New Roman" w:hAnsi="Times New Roman"/>
          <w:sz w:val="26"/>
          <w:szCs w:val="26"/>
          <w:rPrChange w:id="7552" w:author="The Si Tran" w:date="2012-12-11T07:00:00Z">
            <w:rPr>
              <w:ins w:id="7553" w:author="The Si Tran" w:date="2012-12-11T06:20:00Z"/>
            </w:rPr>
          </w:rPrChange>
        </w:rPr>
      </w:pPr>
      <w:ins w:id="7554" w:author="The Si Tran" w:date="2012-12-11T06:20:00Z">
        <w:r w:rsidRPr="006716F2">
          <w:rPr>
            <w:rFonts w:ascii="Times New Roman" w:hAnsi="Times New Roman"/>
            <w:sz w:val="26"/>
            <w:szCs w:val="26"/>
            <w:rPrChange w:id="7555" w:author="The Si Tran" w:date="2012-12-11T07:00:00Z">
              <w:rPr/>
            </w:rPrChange>
          </w:rPr>
          <w:t>Lưu và sử dụng lại mô hình</w:t>
        </w:r>
      </w:ins>
    </w:p>
    <w:p w:rsidR="00667F2E" w:rsidRPr="006716F2" w:rsidRDefault="00667F2E" w:rsidP="00667F2E">
      <w:pPr>
        <w:pStyle w:val="ListParagraph"/>
        <w:ind w:left="1440"/>
        <w:rPr>
          <w:ins w:id="7556" w:author="The Si Tran" w:date="2012-12-11T06:20:00Z"/>
          <w:rFonts w:ascii="Times New Roman" w:hAnsi="Times New Roman"/>
          <w:sz w:val="26"/>
          <w:szCs w:val="26"/>
          <w:rPrChange w:id="7557" w:author="The Si Tran" w:date="2012-12-11T07:00:00Z">
            <w:rPr>
              <w:ins w:id="7558" w:author="The Si Tran" w:date="2012-12-11T06:20:00Z"/>
            </w:rPr>
          </w:rPrChange>
        </w:rPr>
      </w:pPr>
      <w:ins w:id="7559" w:author="The Si Tran" w:date="2012-12-11T06:20:00Z">
        <w:r w:rsidRPr="006716F2">
          <w:rPr>
            <w:rFonts w:ascii="Times New Roman" w:hAnsi="Times New Roman"/>
            <w:sz w:val="26"/>
            <w:szCs w:val="26"/>
            <w:rPrChange w:id="7560" w:author="The Si Tran" w:date="2012-12-11T07:00:00Z">
              <w:rPr/>
            </w:rPrChange>
          </w:rPr>
          <w:t>Sau khi ước lượng, ta có thể lưu lại các tham số cho mô hình dưới dạng tập tin xml thông qua nút [Save], và sử dụng lại mô hình thông qua nút [Load].</w:t>
        </w:r>
      </w:ins>
    </w:p>
    <w:p w:rsidR="00B808D3" w:rsidRPr="00B808D3" w:rsidRDefault="00B808D3">
      <w:pPr>
        <w:pStyle w:val="Heading2"/>
        <w:numPr>
          <w:ilvl w:val="0"/>
          <w:numId w:val="40"/>
        </w:numPr>
        <w:rPr>
          <w:ins w:id="7561" w:author="The Si Tran" w:date="2012-12-11T07:02:00Z"/>
          <w:rPrChange w:id="7562" w:author="The Si Tran" w:date="2012-12-11T07:02:00Z">
            <w:rPr>
              <w:ins w:id="7563" w:author="The Si Tran" w:date="2012-12-11T07:02:00Z"/>
              <w:rFonts w:ascii="Times New Roman" w:hAnsi="Times New Roman"/>
            </w:rPr>
          </w:rPrChange>
        </w:rPr>
        <w:pPrChange w:id="7564" w:author="The Si Tran" w:date="2012-12-11T07:02:00Z">
          <w:pPr>
            <w:pStyle w:val="ListParagraph"/>
            <w:numPr>
              <w:numId w:val="40"/>
            </w:numPr>
            <w:spacing w:after="160" w:line="259" w:lineRule="auto"/>
            <w:ind w:hanging="360"/>
          </w:pPr>
        </w:pPrChange>
      </w:pPr>
      <w:ins w:id="7565" w:author="The Si Tran" w:date="2012-12-11T07:02:00Z">
        <w:r w:rsidRPr="008E61D1">
          <w:t>Xây d</w:t>
        </w:r>
        <w:r w:rsidRPr="00B808D3">
          <w:rPr>
            <w:rPrChange w:id="7566" w:author="The Si Tran" w:date="2012-12-11T07:02:00Z">
              <w:rPr/>
            </w:rPrChange>
          </w:rPr>
          <w:t>ựng mô hình mạng nơron</w:t>
        </w:r>
      </w:ins>
    </w:p>
    <w:p w:rsidR="008C76D1" w:rsidRDefault="00667F2E">
      <w:pPr>
        <w:pStyle w:val="ListParagraph"/>
        <w:rPr>
          <w:ins w:id="7567" w:author="The Si Tran" w:date="2012-12-11T07:05:00Z"/>
          <w:rFonts w:ascii="Times New Roman" w:hAnsi="Times New Roman"/>
          <w:sz w:val="26"/>
          <w:szCs w:val="26"/>
        </w:rPr>
        <w:pPrChange w:id="7568" w:author="The Si Tran" w:date="2012-12-11T07:05:00Z">
          <w:pPr>
            <w:pStyle w:val="ListParagraph"/>
            <w:numPr>
              <w:numId w:val="37"/>
            </w:numPr>
            <w:spacing w:after="160" w:line="259" w:lineRule="auto"/>
            <w:ind w:left="1080" w:hanging="360"/>
          </w:pPr>
        </w:pPrChange>
      </w:pPr>
      <w:ins w:id="7569" w:author="The Si Tran" w:date="2012-12-11T06:20:00Z">
        <w:r w:rsidRPr="00B808D3">
          <w:rPr>
            <w:rFonts w:ascii="Times New Roman" w:hAnsi="Times New Roman"/>
            <w:sz w:val="26"/>
            <w:szCs w:val="26"/>
            <w:rPrChange w:id="7570"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
          <w:t>ng nơron.</w:t>
        </w:r>
      </w:ins>
    </w:p>
    <w:p w:rsidR="00667F2E" w:rsidRDefault="00667F2E">
      <w:pPr>
        <w:pStyle w:val="Caption"/>
        <w:numPr>
          <w:ilvl w:val="0"/>
          <w:numId w:val="41"/>
        </w:numPr>
        <w:rPr>
          <w:ins w:id="7571" w:author="The Si Tran" w:date="2012-12-11T07:05:00Z"/>
          <w:sz w:val="26"/>
          <w:szCs w:val="26"/>
        </w:rPr>
        <w:pPrChange w:id="7572" w:author="The Si Tran" w:date="2012-12-11T07:05:00Z">
          <w:pPr>
            <w:pStyle w:val="ListParagraph"/>
            <w:numPr>
              <w:numId w:val="37"/>
            </w:numPr>
            <w:spacing w:after="160" w:line="259" w:lineRule="auto"/>
            <w:ind w:left="1080" w:hanging="360"/>
          </w:pPr>
        </w:pPrChange>
      </w:pPr>
      <w:bookmarkStart w:id="7573" w:name="_Toc343029975"/>
      <w:ins w:id="7574" w:author="The Si Tran" w:date="2012-12-11T06:20:00Z">
        <w:r w:rsidRPr="008C76D1">
          <w:rPr>
            <w:b w:val="0"/>
            <w:sz w:val="26"/>
            <w:szCs w:val="26"/>
            <w:rPrChange w:id="7575" w:author="The Si Tran" w:date="2012-12-11T07:05:00Z">
              <w:rPr/>
            </w:rPrChange>
          </w:rPr>
          <w:t>Xây dựng cấu hình mạng</w:t>
        </w:r>
      </w:ins>
      <w:bookmarkEnd w:id="7573"/>
    </w:p>
    <w:p w:rsidR="008C76D1" w:rsidRPr="008E61D1" w:rsidRDefault="008F750D">
      <w:pPr>
        <w:rPr>
          <w:ins w:id="7576" w:author="The Si Tran" w:date="2012-12-11T06:20:00Z"/>
        </w:rPr>
        <w:pPrChange w:id="7577" w:author="The Si Tran" w:date="2012-12-11T07:05:00Z">
          <w:pPr>
            <w:pStyle w:val="ListParagraph"/>
            <w:numPr>
              <w:numId w:val="37"/>
            </w:numPr>
            <w:spacing w:after="160" w:line="259" w:lineRule="auto"/>
            <w:ind w:left="1080" w:hanging="360"/>
          </w:pPr>
        </w:pPrChange>
      </w:pPr>
      <w:ins w:id="7578" w:author="The Si Tran" w:date="2012-12-11T07:06:00Z">
        <w:r w:rsidRPr="008E61D1">
          <w:rPr>
            <w:noProof/>
            <w:rPrChange w:id="7579">
              <w:rPr>
                <w:noProof/>
              </w:rPr>
            </w:rPrChange>
          </w:rPr>
          <w:lastRenderedPageBreak/>
          <mc:AlternateContent>
            <mc:Choice Requires="wps">
              <w:drawing>
                <wp:anchor distT="0" distB="0" distL="114300" distR="114300" simplePos="0" relativeHeight="251710464" behindDoc="0" locked="0" layoutInCell="1" allowOverlap="1" wp14:anchorId="4B94788C" wp14:editId="19E1631C">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w15="http://schemas.microsoft.com/office/word/2012/wordml">
              <w:pict>
                <v:line w14:anchorId="2EDD032C" id="Straight Connector 172" o:spid="_x0000_s1026" style="position:absolute;z-index:251710464;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7580">
              <w:rPr>
                <w:noProof/>
              </w:rPr>
            </w:rPrChange>
          </w:rPr>
          <mc:AlternateContent>
            <mc:Choice Requires="wps">
              <w:drawing>
                <wp:anchor distT="0" distB="0" distL="114300" distR="114300" simplePos="0" relativeHeight="251708416" behindDoc="0" locked="0" layoutInCell="1" allowOverlap="1" wp14:anchorId="0D43B674" wp14:editId="79BB4599">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pPrChange w:id="7581" w:author="The Si Tran" w:date="2012-12-11T06:33:00Z">
                                  <w:pPr/>
                                </w:pPrChange>
                              </w:pPr>
                              <w:ins w:id="7582"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70" o:spid="_x0000_s1110" type="#_x0000_t202" style="position:absolute;left:0;text-align:left;margin-left:177pt;margin-top:147.75pt;width:135pt;height:23.25pt;z-index:25170841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" fillcolor="white [3201]" strokecolor="red" strokeweight="2.25pt">
                  <v:textbox>
                    <w:txbxContent>
                      <w:p w:rsidR="00830386" w:rsidRDefault="00830386">
                        <w:pPr>
                          <w:spacing w:before="0" w:line="240" w:lineRule="auto"/>
                          <w:pPrChange w:id="7583" w:author="The Si Tran" w:date="2012-12-11T06:33:00Z">
                            <w:pPr/>
                          </w:pPrChange>
                        </w:pPr>
                        <w:ins w:id="7584" w:author="The Si Tran" w:date="2012-12-11T07:07:00Z">
                          <w:r>
                            <w:t>Cấu hình mạng nơron</w:t>
                          </w:r>
                        </w:ins>
                      </w:p>
                    </w:txbxContent>
                  </v:textbox>
                  <w10:wrap anchorx="margin"/>
                </v:shape>
              </w:pict>
            </mc:Fallback>
          </mc:AlternateContent>
        </w:r>
        <w:r>
          <w:rPr>
            <w:noProof/>
            <w:rPrChange w:id="7585">
              <w:rPr>
                <w:noProof/>
              </w:rPr>
            </w:rPrChange>
          </w:rPr>
          <mc:AlternateContent>
            <mc:Choice Requires="wps">
              <w:drawing>
                <wp:anchor distT="0" distB="0" distL="114300" distR="114300" simplePos="0" relativeHeight="251709440" behindDoc="0" locked="0" layoutInCell="1" allowOverlap="1" wp14:anchorId="6EB00095" wp14:editId="71135228">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676D0B99" id="Rectangle 171" o:spid="_x0000_s1026" style="position:absolute;margin-left:92.25pt;margin-top:75pt;width:102.75pt;height:31.5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7586" w:author="The Si Tran" w:date="2012-12-11T07:44:00Z">
        <w:r w:rsidRPr="008F750D">
          <w:rPr>
            <w:noProof/>
          </w:rPr>
          <w:t xml:space="preserve"> </w:t>
        </w:r>
        <w:r w:rsidRPr="008E61D1">
          <w:rPr>
            <w:noProof/>
            <w:rPrChange w:id="7587">
              <w:rPr>
                <w:noProof/>
              </w:rPr>
            </w:rPrChange>
          </w:rPr>
          <w:drawing>
            <wp:inline distT="0" distB="0" distL="0" distR="0" wp14:anchorId="25DF21D2" wp14:editId="0A6A7AAF">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667F2E" w:rsidRPr="00A51C54" w:rsidRDefault="00667F2E" w:rsidP="00667F2E">
      <w:pPr>
        <w:pStyle w:val="ListParagraph"/>
        <w:numPr>
          <w:ilvl w:val="0"/>
          <w:numId w:val="36"/>
        </w:numPr>
        <w:spacing w:after="160" w:line="259" w:lineRule="auto"/>
        <w:rPr>
          <w:ins w:id="7588" w:author="The Si Tran" w:date="2012-12-11T06:20:00Z"/>
          <w:rFonts w:ascii="Times New Roman" w:hAnsi="Times New Roman"/>
          <w:sz w:val="26"/>
          <w:szCs w:val="26"/>
          <w:rPrChange w:id="7589" w:author="The Si Tran" w:date="2012-12-11T07:08:00Z">
            <w:rPr>
              <w:ins w:id="7590" w:author="The Si Tran" w:date="2012-12-11T06:20:00Z"/>
            </w:rPr>
          </w:rPrChange>
        </w:rPr>
      </w:pPr>
      <w:ins w:id="7591" w:author="The Si Tran" w:date="2012-12-11T06:20:00Z">
        <w:r w:rsidRPr="00A51C54">
          <w:rPr>
            <w:rFonts w:ascii="Times New Roman" w:hAnsi="Times New Roman"/>
            <w:sz w:val="26"/>
            <w:szCs w:val="26"/>
            <w:rPrChange w:id="7592" w:author="The Si Tran" w:date="2012-12-11T07:08:00Z">
              <w:rPr/>
            </w:rPrChange>
          </w:rPr>
          <w:t>Chọn số nơron ở tầng vào, tầng ẩn thông qua các hộp [Input-Hidden-Output]</w:t>
        </w:r>
      </w:ins>
    </w:p>
    <w:p w:rsidR="00C14272" w:rsidRDefault="00667F2E">
      <w:pPr>
        <w:pStyle w:val="ListParagraph"/>
        <w:numPr>
          <w:ilvl w:val="0"/>
          <w:numId w:val="36"/>
        </w:numPr>
        <w:spacing w:after="160" w:line="259" w:lineRule="auto"/>
        <w:rPr>
          <w:ins w:id="7593" w:author="The Si Tran" w:date="2012-12-11T07:29:00Z"/>
          <w:sz w:val="26"/>
          <w:szCs w:val="26"/>
        </w:rPr>
        <w:pPrChange w:id="7594" w:author="The Si Tran" w:date="2012-12-11T07:29:00Z">
          <w:pPr>
            <w:pStyle w:val="Caption"/>
            <w:numPr>
              <w:numId w:val="36"/>
            </w:numPr>
            <w:ind w:left="1440" w:hanging="360"/>
          </w:pPr>
        </w:pPrChange>
      </w:pPr>
      <w:ins w:id="7595" w:author="The Si Tran" w:date="2012-12-11T06:20:00Z">
        <w:r w:rsidRPr="00A51C54">
          <w:rPr>
            <w:rFonts w:ascii="Times New Roman" w:hAnsi="Times New Roman"/>
            <w:sz w:val="26"/>
            <w:szCs w:val="26"/>
            <w:rPrChange w:id="7596" w:author="The Si Tran" w:date="2012-12-11T07:08:00Z">
              <w:rPr/>
            </w:rPrChange>
          </w:rPr>
          <w:t>Cấu hình mạng có thể được sử dụng lại từ các lần huấn luyện trước thông qua nút [Load].</w:t>
        </w:r>
      </w:ins>
    </w:p>
    <w:p w:rsidR="00C14272" w:rsidRDefault="00C14272">
      <w:pPr>
        <w:pStyle w:val="ListParagraph"/>
        <w:spacing w:after="160" w:line="259" w:lineRule="auto"/>
        <w:ind w:left="1440"/>
        <w:rPr>
          <w:ins w:id="7597" w:author="The Si Tran" w:date="2012-12-11T07:29:00Z"/>
          <w:sz w:val="26"/>
          <w:szCs w:val="26"/>
        </w:rPr>
        <w:pPrChange w:id="7598" w:author="The Si Tran" w:date="2012-12-11T07:29:00Z">
          <w:pPr>
            <w:pStyle w:val="Caption"/>
            <w:numPr>
              <w:numId w:val="36"/>
            </w:numPr>
            <w:ind w:left="1440" w:hanging="360"/>
          </w:pPr>
        </w:pPrChange>
      </w:pPr>
    </w:p>
    <w:p w:rsidR="007B3A21" w:rsidRDefault="00C14272">
      <w:pPr>
        <w:pStyle w:val="ListParagraph"/>
        <w:numPr>
          <w:ilvl w:val="0"/>
          <w:numId w:val="41"/>
        </w:numPr>
        <w:spacing w:after="160" w:line="259" w:lineRule="auto"/>
        <w:rPr>
          <w:ins w:id="7599" w:author="The Si Tran" w:date="2012-12-11T07:34:00Z"/>
          <w:sz w:val="26"/>
          <w:szCs w:val="26"/>
        </w:rPr>
        <w:pPrChange w:id="7600" w:author="The Si Tran" w:date="2012-12-11T07:34:00Z">
          <w:pPr>
            <w:pStyle w:val="Caption"/>
            <w:numPr>
              <w:numId w:val="36"/>
            </w:numPr>
            <w:ind w:left="1440" w:hanging="360"/>
          </w:pPr>
        </w:pPrChange>
      </w:pPr>
      <w:ins w:id="7601" w:author="The Si Tran" w:date="2012-12-11T07:29:00Z">
        <w:r>
          <w:rPr>
            <w:rFonts w:ascii="Times New Roman" w:hAnsi="Times New Roman"/>
            <w:sz w:val="26"/>
            <w:szCs w:val="26"/>
          </w:rPr>
          <w:t>Hu</w:t>
        </w:r>
      </w:ins>
      <w:ins w:id="7602" w:author="The Si Tran" w:date="2012-12-11T07:30:00Z">
        <w:r>
          <w:rPr>
            <w:rFonts w:ascii="Times New Roman" w:hAnsi="Times New Roman"/>
            <w:sz w:val="26"/>
            <w:szCs w:val="26"/>
          </w:rPr>
          <w:t>ấn luyện mạng nơron</w:t>
        </w:r>
      </w:ins>
    </w:p>
    <w:p w:rsidR="007B3A21" w:rsidRPr="007B3A21" w:rsidRDefault="007B3A21">
      <w:pPr>
        <w:pStyle w:val="ListParagraph"/>
        <w:numPr>
          <w:ilvl w:val="0"/>
          <w:numId w:val="43"/>
        </w:numPr>
        <w:spacing w:after="160" w:line="259" w:lineRule="auto"/>
        <w:rPr>
          <w:ins w:id="7603" w:author="The Si Tran" w:date="2012-12-11T07:34:00Z"/>
          <w:rFonts w:ascii="Times New Roman" w:hAnsi="Times New Roman"/>
          <w:sz w:val="26"/>
          <w:szCs w:val="26"/>
          <w:rPrChange w:id="7604" w:author="The Si Tran" w:date="2012-12-11T07:34:00Z">
            <w:rPr>
              <w:ins w:id="7605" w:author="The Si Tran" w:date="2012-12-11T07:34:00Z"/>
              <w:rFonts w:ascii="Times New Roman" w:hAnsi="Times New Roman"/>
            </w:rPr>
          </w:rPrChange>
        </w:rPr>
        <w:pPrChange w:id="7606" w:author="The Si Tran" w:date="2012-12-11T07:34:00Z">
          <w:pPr>
            <w:pStyle w:val="ListParagraph"/>
            <w:numPr>
              <w:numId w:val="41"/>
            </w:numPr>
            <w:spacing w:after="160" w:line="259" w:lineRule="auto"/>
            <w:ind w:left="1440" w:hanging="360"/>
          </w:pPr>
        </w:pPrChange>
      </w:pPr>
      <w:ins w:id="7607" w:author="The Si Tran" w:date="2012-12-11T07:34:00Z">
        <w:r w:rsidRPr="007B3A21">
          <w:rPr>
            <w:rFonts w:ascii="Times New Roman" w:hAnsi="Times New Roman"/>
            <w:sz w:val="26"/>
            <w:szCs w:val="26"/>
            <w:rPrChange w:id="7608" w:author="The Si Tran" w:date="2012-12-11T07:34:00Z">
              <w:rPr>
                <w:rFonts w:ascii="Times New Roman" w:hAnsi="Times New Roman"/>
              </w:rPr>
            </w:rPrChange>
          </w:rPr>
          <w:t xml:space="preserve">Ta có thể sử dụng giải thuật </w:t>
        </w:r>
        <w:proofErr w:type="gramStart"/>
        <w:r w:rsidRPr="007B3A21">
          <w:rPr>
            <w:rFonts w:ascii="Times New Roman" w:hAnsi="Times New Roman"/>
            <w:sz w:val="26"/>
            <w:szCs w:val="26"/>
            <w:rPrChange w:id="7609" w:author="The Si Tran" w:date="2012-12-11T07:34:00Z">
              <w:rPr>
                <w:rFonts w:ascii="Times New Roman" w:hAnsi="Times New Roman"/>
              </w:rPr>
            </w:rPrChange>
          </w:rPr>
          <w:t>lan</w:t>
        </w:r>
        <w:proofErr w:type="gramEnd"/>
        <w:r w:rsidRPr="007B3A21">
          <w:rPr>
            <w:rFonts w:ascii="Times New Roman" w:hAnsi="Times New Roman"/>
            <w:sz w:val="26"/>
            <w:szCs w:val="26"/>
            <w:rPrChange w:id="7610" w:author="The Si Tran" w:date="2012-12-11T07:34:00Z">
              <w:rPr>
                <w:rFonts w:ascii="Times New Roman" w:hAnsi="Times New Roman"/>
              </w:rPr>
            </w:rPrChange>
          </w:rPr>
          <w:t xml:space="preserve"> truyền ngược và giải thuật lan truyền đàn hồi để huấn luyện mạng nơron.</w:t>
        </w:r>
      </w:ins>
    </w:p>
    <w:p w:rsidR="007B3A21" w:rsidRPr="007B3A21" w:rsidRDefault="007B3A21">
      <w:pPr>
        <w:pStyle w:val="ListParagraph"/>
        <w:numPr>
          <w:ilvl w:val="0"/>
          <w:numId w:val="43"/>
        </w:numPr>
        <w:spacing w:after="160" w:line="259" w:lineRule="auto"/>
        <w:rPr>
          <w:ins w:id="7611" w:author="The Si Tran" w:date="2012-12-11T07:34:00Z"/>
          <w:rFonts w:ascii="Times New Roman" w:hAnsi="Times New Roman"/>
          <w:sz w:val="26"/>
          <w:szCs w:val="26"/>
          <w:rPrChange w:id="7612" w:author="The Si Tran" w:date="2012-12-11T07:34:00Z">
            <w:rPr>
              <w:ins w:id="7613" w:author="The Si Tran" w:date="2012-12-11T07:34:00Z"/>
              <w:rFonts w:ascii="Times New Roman" w:hAnsi="Times New Roman"/>
            </w:rPr>
          </w:rPrChange>
        </w:rPr>
        <w:pPrChange w:id="7614" w:author="The Si Tran" w:date="2012-12-11T07:34:00Z">
          <w:pPr>
            <w:pStyle w:val="ListParagraph"/>
            <w:numPr>
              <w:numId w:val="41"/>
            </w:numPr>
            <w:spacing w:after="160" w:line="259" w:lineRule="auto"/>
            <w:ind w:left="1440" w:hanging="360"/>
          </w:pPr>
        </w:pPrChange>
      </w:pPr>
      <w:ins w:id="7615" w:author="The Si Tran" w:date="2012-12-11T07:34:00Z">
        <w:r w:rsidRPr="007B3A21">
          <w:rPr>
            <w:rFonts w:ascii="Times New Roman" w:hAnsi="Times New Roman"/>
            <w:sz w:val="26"/>
            <w:szCs w:val="26"/>
            <w:rPrChange w:id="7616" w:author="The Si Tran" w:date="2012-12-11T07:34:00Z">
              <w:rPr>
                <w:rFonts w:ascii="Times New Roman" w:hAnsi="Times New Roman"/>
              </w:rPr>
            </w:rPrChange>
          </w:rPr>
          <w:t>Cấu hình thông số cho giải thuật lan truyền ngược thông qua hộp chọn [Back Propagation] và nhập vào các thông số [Learning rate]</w:t>
        </w:r>
        <w:proofErr w:type="gramStart"/>
        <w:r w:rsidRPr="007B3A21">
          <w:rPr>
            <w:rFonts w:ascii="Times New Roman" w:hAnsi="Times New Roman"/>
            <w:sz w:val="26"/>
            <w:szCs w:val="26"/>
            <w:rPrChange w:id="7617" w:author="The Si Tran" w:date="2012-12-11T07:34:00Z">
              <w:rPr>
                <w:rFonts w:ascii="Times New Roman" w:hAnsi="Times New Roman"/>
              </w:rPr>
            </w:rPrChange>
          </w:rPr>
          <w:t>,[</w:t>
        </w:r>
        <w:proofErr w:type="gramEnd"/>
        <w:r w:rsidRPr="007B3A21">
          <w:rPr>
            <w:rFonts w:ascii="Times New Roman" w:hAnsi="Times New Roman"/>
            <w:sz w:val="26"/>
            <w:szCs w:val="26"/>
            <w:rPrChange w:id="7618" w:author="The Si Tran" w:date="2012-12-11T07:34:00Z">
              <w:rPr>
                <w:rFonts w:ascii="Times New Roman" w:hAnsi="Times New Roman"/>
              </w:rPr>
            </w:rPrChange>
          </w:rPr>
          <w:t xml:space="preserve"> Max Number of Epoches],[ Momemtun],[ Residual of Errors].</w:t>
        </w:r>
      </w:ins>
    </w:p>
    <w:p w:rsidR="007B3A21" w:rsidRPr="007B3A21" w:rsidRDefault="007B3A21">
      <w:pPr>
        <w:pStyle w:val="ListParagraph"/>
        <w:spacing w:after="160" w:line="259" w:lineRule="auto"/>
        <w:ind w:left="1440"/>
        <w:rPr>
          <w:ins w:id="7619" w:author="The Si Tran" w:date="2012-12-11T07:29:00Z"/>
          <w:b/>
          <w:sz w:val="26"/>
          <w:szCs w:val="26"/>
          <w:rPrChange w:id="7620" w:author="The Si Tran" w:date="2012-12-11T07:34:00Z">
            <w:rPr>
              <w:ins w:id="7621" w:author="The Si Tran" w:date="2012-12-11T07:29:00Z"/>
              <w:b w:val="0"/>
            </w:rPr>
          </w:rPrChange>
        </w:rPr>
        <w:pPrChange w:id="7622" w:author="The Si Tran" w:date="2012-12-11T07:34:00Z">
          <w:pPr>
            <w:pStyle w:val="Caption"/>
            <w:numPr>
              <w:numId w:val="36"/>
            </w:numPr>
            <w:ind w:left="1440" w:hanging="360"/>
          </w:pPr>
        </w:pPrChange>
      </w:pPr>
    </w:p>
    <w:p w:rsidR="00C14272" w:rsidRDefault="00D62B2C">
      <w:pPr>
        <w:pStyle w:val="ListParagraph"/>
        <w:spacing w:after="160" w:line="259" w:lineRule="auto"/>
        <w:ind w:left="0"/>
        <w:rPr>
          <w:ins w:id="7623" w:author="The Si Tran" w:date="2012-12-11T07:35:00Z"/>
          <w:rFonts w:ascii="Times New Roman" w:hAnsi="Times New Roman"/>
          <w:sz w:val="26"/>
          <w:szCs w:val="26"/>
        </w:rPr>
        <w:pPrChange w:id="7624" w:author="The Si Tran" w:date="2012-12-11T07:29:00Z">
          <w:pPr>
            <w:pStyle w:val="ListParagraph"/>
            <w:numPr>
              <w:numId w:val="36"/>
            </w:numPr>
            <w:spacing w:after="160" w:line="259" w:lineRule="auto"/>
            <w:ind w:left="1440" w:hanging="360"/>
          </w:pPr>
        </w:pPrChange>
      </w:pPr>
      <w:ins w:id="7625" w:author="The Si Tran" w:date="2012-12-11T07:31:00Z">
        <w:r w:rsidRPr="0038242B">
          <w:rPr>
            <w:rFonts w:ascii="Times New Roman" w:hAnsi="Times New Roman"/>
            <w:noProof/>
            <w:sz w:val="26"/>
            <w:szCs w:val="26"/>
            <w:rPrChange w:id="7626">
              <w:rPr>
                <w:noProof/>
              </w:rPr>
            </w:rPrChange>
          </w:rPr>
          <w:lastRenderedPageBreak/>
          <mc:AlternateContent>
            <mc:Choice Requires="wps">
              <w:drawing>
                <wp:anchor distT="0" distB="0" distL="114300" distR="114300" simplePos="0" relativeHeight="251714560" behindDoc="0" locked="0" layoutInCell="1" allowOverlap="1" wp14:anchorId="1C05E9E6" wp14:editId="29EADF05">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jc w:val="center"/>
                                <w:pPrChange w:id="7627" w:author="The Si Tran" w:date="2012-12-11T07:35:00Z">
                                  <w:pPr/>
                                </w:pPrChange>
                              </w:pPr>
                              <w:ins w:id="7628" w:author="The Si Tran" w:date="2012-12-11T07:32:00Z">
                                <w:r>
                                  <w:t>Chọn giải thuật</w:t>
                                </w:r>
                              </w:ins>
                              <w:ins w:id="7629" w:author="The Si Tran" w:date="2012-12-11T07:35:00Z">
                                <w:r>
                                  <w:t xml:space="preserve"> </w:t>
                                </w:r>
                                <w:proofErr w:type="gramStart"/>
                                <w:r>
                                  <w:t>lan</w:t>
                                </w:r>
                                <w:proofErr w:type="gramEnd"/>
                                <w:r>
                                  <w:t xml:space="preserve">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5" o:spid="_x0000_s1111" type="#_x0000_t202" style="position:absolute;margin-left:133.5pt;margin-top:81.75pt;width:107.25pt;height:38.25pt;z-index:251714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" fillcolor="white [3201]" strokecolor="red" strokeweight="2.25pt">
                  <v:textbox>
                    <w:txbxContent>
                      <w:p w:rsidR="00830386" w:rsidRDefault="00830386">
                        <w:pPr>
                          <w:spacing w:before="0" w:line="240" w:lineRule="auto"/>
                          <w:jc w:val="center"/>
                          <w:pPrChange w:id="7630" w:author="The Si Tran" w:date="2012-12-11T07:35:00Z">
                            <w:pPr/>
                          </w:pPrChange>
                        </w:pPr>
                        <w:ins w:id="7631" w:author="The Si Tran" w:date="2012-12-11T07:32:00Z">
                          <w:r>
                            <w:t>Chọn giải thuật</w:t>
                          </w:r>
                        </w:ins>
                        <w:ins w:id="7632" w:author="The Si Tran" w:date="2012-12-11T07:35:00Z">
                          <w:r>
                            <w:t xml:space="preserve"> </w:t>
                          </w:r>
                          <w:proofErr w:type="gramStart"/>
                          <w:r>
                            <w:t>lan</w:t>
                          </w:r>
                          <w:proofErr w:type="gramEnd"/>
                          <w:r>
                            <w:t xml:space="preserve"> truyền ngược</w:t>
                          </w:r>
                        </w:ins>
                      </w:p>
                    </w:txbxContent>
                  </v:textbox>
                  <w10:wrap anchorx="margin"/>
                </v:shape>
              </w:pict>
            </mc:Fallback>
          </mc:AlternateContent>
        </w:r>
      </w:ins>
      <w:ins w:id="7633" w:author="The Si Tran" w:date="2012-12-11T07:32:00Z">
        <w:r w:rsidRPr="0038242B">
          <w:rPr>
            <w:rFonts w:ascii="Times New Roman" w:hAnsi="Times New Roman"/>
            <w:noProof/>
            <w:sz w:val="26"/>
            <w:szCs w:val="26"/>
            <w:rPrChange w:id="7634">
              <w:rPr>
                <w:noProof/>
              </w:rPr>
            </w:rPrChange>
          </w:rPr>
          <mc:AlternateContent>
            <mc:Choice Requires="wps">
              <w:drawing>
                <wp:anchor distT="0" distB="0" distL="114300" distR="114300" simplePos="0" relativeHeight="251719680" behindDoc="0" locked="0" layoutInCell="1" allowOverlap="1" wp14:anchorId="4F919E9E" wp14:editId="207EE24D">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jc w:val="center"/>
                                <w:pPrChange w:id="7635" w:author="The Si Tran" w:date="2012-12-11T07:33:00Z">
                                  <w:pPr/>
                                </w:pPrChange>
                              </w:pPr>
                              <w:ins w:id="7636" w:author="The Si Tran" w:date="2012-12-11T07:33:00Z">
                                <w:r>
                                  <w:t xml:space="preserve">Thông số </w:t>
                                </w:r>
                                <w:proofErr w:type="gramStart"/>
                                <w:r>
                                  <w:t xml:space="preserve">cho </w:t>
                                </w:r>
                              </w:ins>
                              <w:ins w:id="7637" w:author="The Si Tran" w:date="2012-12-11T07:32:00Z">
                                <w:r>
                                  <w:t xml:space="preserve"> giải</w:t>
                                </w:r>
                                <w:proofErr w:type="gramEnd"/>
                                <w:r>
                                  <w:t xml:space="preserve"> thuật</w:t>
                                </w:r>
                              </w:ins>
                              <w:ins w:id="7638" w:author="The Si Tran" w:date="2012-12-11T07:34:00Z">
                                <w:r>
                                  <w:t xml:space="preserve"> </w:t>
                                </w:r>
                              </w:ins>
                              <w:ins w:id="7639"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8" o:spid="_x0000_s1112" type="#_x0000_t202" style="position:absolute;margin-left:112.5pt;margin-top:224.25pt;width:2in;height:38.25pt;z-index:251719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" fillcolor="white [3201]" strokecolor="red" strokeweight="2.25pt">
                  <v:textbox>
                    <w:txbxContent>
                      <w:p w:rsidR="00830386" w:rsidRDefault="00830386">
                        <w:pPr>
                          <w:spacing w:before="0" w:line="240" w:lineRule="auto"/>
                          <w:jc w:val="center"/>
                          <w:pPrChange w:id="7640" w:author="The Si Tran" w:date="2012-12-11T07:33:00Z">
                            <w:pPr/>
                          </w:pPrChange>
                        </w:pPr>
                        <w:ins w:id="7641" w:author="The Si Tran" w:date="2012-12-11T07:33:00Z">
                          <w:r>
                            <w:t xml:space="preserve">Thông số </w:t>
                          </w:r>
                          <w:proofErr w:type="gramStart"/>
                          <w:r>
                            <w:t xml:space="preserve">cho </w:t>
                          </w:r>
                        </w:ins>
                        <w:ins w:id="7642" w:author="The Si Tran" w:date="2012-12-11T07:32:00Z">
                          <w:r>
                            <w:t xml:space="preserve"> giải</w:t>
                          </w:r>
                          <w:proofErr w:type="gramEnd"/>
                          <w:r>
                            <w:t xml:space="preserve"> thuật</w:t>
                          </w:r>
                        </w:ins>
                        <w:ins w:id="7643" w:author="The Si Tran" w:date="2012-12-11T07:34:00Z">
                          <w:r>
                            <w:t xml:space="preserve"> </w:t>
                          </w:r>
                        </w:ins>
                        <w:ins w:id="7644" w:author="The Si Tran" w:date="2012-12-11T07:35:00Z">
                          <w:r>
                            <w:t>lan truyền ngược</w:t>
                          </w:r>
                        </w:ins>
                      </w:p>
                    </w:txbxContent>
                  </v:textbox>
                  <w10:wrap anchorx="margin"/>
                </v:shape>
              </w:pict>
            </mc:Fallback>
          </mc:AlternateContent>
        </w:r>
      </w:ins>
      <w:ins w:id="7645" w:author="The Si Tran" w:date="2012-12-11T07:33:00Z">
        <w:r w:rsidRPr="0038242B">
          <w:rPr>
            <w:rFonts w:ascii="Times New Roman" w:hAnsi="Times New Roman"/>
            <w:noProof/>
            <w:sz w:val="26"/>
            <w:szCs w:val="26"/>
            <w:rPrChange w:id="7646">
              <w:rPr>
                <w:noProof/>
              </w:rPr>
            </w:rPrChange>
          </w:rPr>
          <mc:AlternateContent>
            <mc:Choice Requires="wps">
              <w:drawing>
                <wp:anchor distT="0" distB="0" distL="114300" distR="114300" simplePos="0" relativeHeight="251721728" behindDoc="0" locked="0" layoutInCell="1" allowOverlap="1" wp14:anchorId="318483F6" wp14:editId="43C74AE9">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5AE4ADBB" id="Straight Connector 179" o:spid="_x0000_s1026" style="position:absolute;flip: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7647" w:author="The Si Tran" w:date="2012-12-11T07:32:00Z">
        <w:r>
          <w:rPr>
            <w:noProof/>
          </w:rPr>
          <mc:AlternateContent>
            <mc:Choice Requires="wps">
              <w:drawing>
                <wp:anchor distT="0" distB="0" distL="114300" distR="114300" simplePos="0" relativeHeight="251717632" behindDoc="0" locked="0" layoutInCell="1" allowOverlap="1" wp14:anchorId="535A67AA" wp14:editId="4E47BF58">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2424979F" id="Rectangle 177" o:spid="_x0000_s1026" style="position:absolute;margin-left:354pt;margin-top:144.8pt;width:64.5pt;height:101.2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7648" w:author="The Si Tran" w:date="2012-12-11T07:31:00Z">
        <w:r w:rsidRPr="0038242B">
          <w:rPr>
            <w:rFonts w:ascii="Times New Roman" w:hAnsi="Times New Roman"/>
            <w:noProof/>
            <w:sz w:val="26"/>
            <w:szCs w:val="26"/>
            <w:rPrChange w:id="7649">
              <w:rPr>
                <w:noProof/>
              </w:rPr>
            </w:rPrChange>
          </w:rPr>
          <mc:AlternateContent>
            <mc:Choice Requires="wps">
              <w:drawing>
                <wp:anchor distT="0" distB="0" distL="114300" distR="114300" simplePos="0" relativeHeight="251715584" behindDoc="0" locked="0" layoutInCell="1" allowOverlap="1" wp14:anchorId="30A4CEAF" wp14:editId="3D99E106">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1815FB4" id="Straight Connector 176" o:spid="_x0000_s1026" style="position:absolute;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712512" behindDoc="0" locked="0" layoutInCell="1" allowOverlap="1" wp14:anchorId="19D8B1B4" wp14:editId="2925F7EC">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11D1CA8B" id="Rectangle 174" o:spid="_x0000_s1026" style="position:absolute;margin-left:49.5pt;margin-top:156.8pt;width:102.75pt;height:31.5pt;z-index:251712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7650" w:author="The Si Tran" w:date="2012-12-11T07:45:00Z">
        <w:r w:rsidRPr="00D62B2C">
          <w:rPr>
            <w:noProof/>
          </w:rPr>
          <w:t xml:space="preserve"> </w:t>
        </w:r>
        <w:r>
          <w:rPr>
            <w:noProof/>
          </w:rPr>
          <w:drawing>
            <wp:inline distT="0" distB="0" distL="0" distR="0" wp14:anchorId="13787778" wp14:editId="676DFC12">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D50098" w:rsidRPr="00A51C54" w:rsidRDefault="00D50098">
      <w:pPr>
        <w:pStyle w:val="ListParagraph"/>
        <w:spacing w:after="160" w:line="259" w:lineRule="auto"/>
        <w:ind w:left="0"/>
        <w:jc w:val="center"/>
        <w:rPr>
          <w:ins w:id="7651" w:author="The Si Tran" w:date="2012-12-11T06:20:00Z"/>
          <w:rFonts w:ascii="Times New Roman" w:hAnsi="Times New Roman"/>
          <w:sz w:val="26"/>
          <w:szCs w:val="26"/>
          <w:rPrChange w:id="7652" w:author="The Si Tran" w:date="2012-12-11T07:08:00Z">
            <w:rPr>
              <w:ins w:id="7653" w:author="The Si Tran" w:date="2012-12-11T06:20:00Z"/>
            </w:rPr>
          </w:rPrChange>
        </w:rPr>
        <w:pPrChange w:id="7654" w:author="The Si Tran" w:date="2012-12-11T07:35:00Z">
          <w:pPr>
            <w:pStyle w:val="ListParagraph"/>
            <w:numPr>
              <w:numId w:val="36"/>
            </w:numPr>
            <w:spacing w:after="160" w:line="259" w:lineRule="auto"/>
            <w:ind w:left="1440" w:hanging="360"/>
          </w:pPr>
        </w:pPrChange>
      </w:pPr>
      <w:ins w:id="7655" w:author="The Si Tran" w:date="2012-12-11T07:36:00Z">
        <w:r>
          <w:rPr>
            <w:rFonts w:ascii="Times New Roman" w:hAnsi="Times New Roman"/>
            <w:sz w:val="26"/>
            <w:szCs w:val="26"/>
          </w:rPr>
          <w:t xml:space="preserve">Cấu hình giải thuật </w:t>
        </w:r>
        <w:proofErr w:type="gramStart"/>
        <w:r>
          <w:rPr>
            <w:rFonts w:ascii="Times New Roman" w:hAnsi="Times New Roman"/>
            <w:sz w:val="26"/>
            <w:szCs w:val="26"/>
          </w:rPr>
          <w:t>lan</w:t>
        </w:r>
        <w:proofErr w:type="gramEnd"/>
        <w:r>
          <w:rPr>
            <w:rFonts w:ascii="Times New Roman" w:hAnsi="Times New Roman"/>
            <w:sz w:val="26"/>
            <w:szCs w:val="26"/>
          </w:rPr>
          <w:t xml:space="preserve"> truyền ngược</w:t>
        </w:r>
      </w:ins>
    </w:p>
    <w:p w:rsidR="00667F2E" w:rsidRPr="001B545C" w:rsidRDefault="00667F2E" w:rsidP="00667F2E">
      <w:pPr>
        <w:pStyle w:val="ListParagraph"/>
        <w:ind w:left="1440"/>
        <w:rPr>
          <w:ins w:id="7656" w:author="The Si Tran" w:date="2012-12-11T06:20:00Z"/>
          <w:rFonts w:ascii="Times New Roman" w:hAnsi="Times New Roman"/>
          <w:rPrChange w:id="7657" w:author="The Si Tran" w:date="2012-12-11T06:24:00Z">
            <w:rPr>
              <w:ins w:id="7658" w:author="The Si Tran" w:date="2012-12-11T06:20:00Z"/>
            </w:rPr>
          </w:rPrChange>
        </w:rPr>
      </w:pPr>
    </w:p>
    <w:p w:rsidR="00667F2E" w:rsidRPr="0052188A" w:rsidRDefault="00667F2E" w:rsidP="00667F2E">
      <w:pPr>
        <w:pStyle w:val="ListParagraph"/>
        <w:numPr>
          <w:ilvl w:val="0"/>
          <w:numId w:val="36"/>
        </w:numPr>
        <w:spacing w:after="160" w:line="259" w:lineRule="auto"/>
        <w:rPr>
          <w:ins w:id="7659" w:author="The Si Tran" w:date="2012-12-11T06:20:00Z"/>
          <w:rFonts w:ascii="Times New Roman" w:hAnsi="Times New Roman"/>
          <w:sz w:val="26"/>
          <w:szCs w:val="26"/>
          <w:rPrChange w:id="7660" w:author="The Si Tran" w:date="2012-12-11T07:36:00Z">
            <w:rPr>
              <w:ins w:id="7661" w:author="The Si Tran" w:date="2012-12-11T06:20:00Z"/>
            </w:rPr>
          </w:rPrChange>
        </w:rPr>
      </w:pPr>
      <w:ins w:id="7662" w:author="The Si Tran" w:date="2012-12-11T06:20:00Z">
        <w:r w:rsidRPr="0052188A">
          <w:rPr>
            <w:rFonts w:ascii="Times New Roman" w:hAnsi="Times New Roman"/>
            <w:sz w:val="26"/>
            <w:szCs w:val="26"/>
            <w:rPrChange w:id="7663" w:author="The Si Tran" w:date="2012-12-11T07:36:00Z">
              <w:rPr/>
            </w:rPrChange>
          </w:rPr>
          <w:t>Cấu hình thông số cho giải thuật lan truyền đàn hồi thông qua hộp chọn [RPROP] và nhập vào các thông số [Default Update Value]</w:t>
        </w:r>
        <w:proofErr w:type="gramStart"/>
        <w:r w:rsidRPr="0052188A">
          <w:rPr>
            <w:rFonts w:ascii="Times New Roman" w:hAnsi="Times New Roman"/>
            <w:sz w:val="26"/>
            <w:szCs w:val="26"/>
            <w:rPrChange w:id="7664" w:author="The Si Tran" w:date="2012-12-11T07:36:00Z">
              <w:rPr/>
            </w:rPrChange>
          </w:rPr>
          <w:t>,[</w:t>
        </w:r>
        <w:proofErr w:type="gramEnd"/>
        <w:r w:rsidRPr="0052188A">
          <w:rPr>
            <w:rFonts w:ascii="Times New Roman" w:hAnsi="Times New Roman"/>
            <w:sz w:val="26"/>
            <w:szCs w:val="26"/>
            <w:rPrChange w:id="7665" w:author="The Si Tran" w:date="2012-12-11T07:36:00Z">
              <w:rPr/>
            </w:rPrChange>
          </w:rPr>
          <w:t xml:space="preserve"> Max Number of Epoches],[ Max Update Value],[ Residual of Errors].</w:t>
        </w:r>
      </w:ins>
    </w:p>
    <w:p w:rsidR="00667F2E" w:rsidRPr="001B545C" w:rsidRDefault="00667F2E" w:rsidP="00667F2E">
      <w:pPr>
        <w:pStyle w:val="ListParagraph"/>
        <w:ind w:left="1440"/>
        <w:rPr>
          <w:ins w:id="7666" w:author="The Si Tran" w:date="2012-12-11T06:20:00Z"/>
          <w:rFonts w:ascii="Times New Roman" w:hAnsi="Times New Roman"/>
          <w:rPrChange w:id="7667" w:author="The Si Tran" w:date="2012-12-11T06:24:00Z">
            <w:rPr>
              <w:ins w:id="7668" w:author="The Si Tran" w:date="2012-12-11T06:20:00Z"/>
            </w:rPr>
          </w:rPrChange>
        </w:rPr>
      </w:pPr>
    </w:p>
    <w:p w:rsidR="00667F2E" w:rsidRDefault="00D4441E" w:rsidP="0052188A">
      <w:pPr>
        <w:pStyle w:val="ListParagraph"/>
        <w:ind w:left="0"/>
        <w:rPr>
          <w:ins w:id="7669" w:author="The Si Tran" w:date="2012-12-11T07:39:00Z"/>
          <w:rFonts w:ascii="Times New Roman" w:hAnsi="Times New Roman"/>
        </w:rPr>
      </w:pPr>
      <w:ins w:id="7670" w:author="The Si Tran" w:date="2012-12-11T07:38:00Z">
        <w:r w:rsidRPr="003C1928">
          <w:rPr>
            <w:rFonts w:ascii="Times New Roman" w:hAnsi="Times New Roman"/>
            <w:noProof/>
            <w:rPrChange w:id="7671">
              <w:rPr>
                <w:noProof/>
              </w:rPr>
            </w:rPrChange>
          </w:rPr>
          <mc:AlternateContent>
            <mc:Choice Requires="wps">
              <w:drawing>
                <wp:anchor distT="0" distB="0" distL="114300" distR="114300" simplePos="0" relativeHeight="251723776" behindDoc="0" locked="0" layoutInCell="1" allowOverlap="1" wp14:anchorId="238E4F8A" wp14:editId="258E1536">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3C9B0670" id="Rectangle 180" o:spid="_x0000_s1026" style="position:absolute;margin-left:49.5pt;margin-top:153.75pt;width:102.75pt;height:31.5pt;z-index:251723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7672">
              <w:rPr>
                <w:noProof/>
              </w:rPr>
            </w:rPrChange>
          </w:rPr>
          <mc:AlternateContent>
            <mc:Choice Requires="wps">
              <w:drawing>
                <wp:anchor distT="0" distB="0" distL="114300" distR="114300" simplePos="0" relativeHeight="251724800" behindDoc="0" locked="0" layoutInCell="1" allowOverlap="1" wp14:anchorId="68373563" wp14:editId="29081226">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jc w:val="center"/>
                                <w:pPrChange w:id="7673" w:author="The Si Tran" w:date="2012-12-11T07:35:00Z">
                                  <w:pPr/>
                                </w:pPrChange>
                              </w:pPr>
                              <w:ins w:id="7674" w:author="The Si Tran" w:date="2012-12-11T07:32:00Z">
                                <w:r>
                                  <w:t>Chọn giải thuật</w:t>
                                </w:r>
                              </w:ins>
                              <w:ins w:id="7675" w:author="The Si Tran" w:date="2012-12-11T07:35:00Z">
                                <w:r>
                                  <w:t xml:space="preserve"> </w:t>
                                </w:r>
                              </w:ins>
                              <w:ins w:id="7676"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1" o:spid="_x0000_s1113" type="#_x0000_t202" style="position:absolute;margin-left:133.5pt;margin-top:78.7pt;width:107.25pt;height:38.25pt;z-index:251724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B27ZHnmgIAAMAFAAAOAAAAAAAAAAAAAAAAAC4CAABkcnMv&#10;ZTJvRG9jLnhtbFBLAQItABQABgAIAAAAIQABDEUg4QAAAAsBAAAPAAAAAAAAAAAAAAAAAPQEAABk&#10;cnMvZG93bnJldi54bWxQSwUGAAAAAAQABADzAAAAAgYAAAAA&#10;" fillcolor="white [3201]" strokecolor="red" strokeweight="2.25pt">
                  <v:textbox>
                    <w:txbxContent>
                      <w:p w:rsidR="00830386" w:rsidRDefault="00830386">
                        <w:pPr>
                          <w:spacing w:before="0" w:line="240" w:lineRule="auto"/>
                          <w:jc w:val="center"/>
                          <w:pPrChange w:id="7677" w:author="The Si Tran" w:date="2012-12-11T07:35:00Z">
                            <w:pPr/>
                          </w:pPrChange>
                        </w:pPr>
                        <w:ins w:id="7678" w:author="The Si Tran" w:date="2012-12-11T07:32:00Z">
                          <w:r>
                            <w:t>Chọn giải thuật</w:t>
                          </w:r>
                        </w:ins>
                        <w:ins w:id="7679" w:author="The Si Tran" w:date="2012-12-11T07:35:00Z">
                          <w:r>
                            <w:t xml:space="preserve"> </w:t>
                          </w:r>
                        </w:ins>
                        <w:ins w:id="7680" w:author="The Si Tran" w:date="2012-12-11T07:40:00Z">
                          <w:r>
                            <w:t>RPROP</w:t>
                          </w:r>
                        </w:ins>
                      </w:p>
                    </w:txbxContent>
                  </v:textbox>
                  <w10:wrap anchorx="margin"/>
                </v:shape>
              </w:pict>
            </mc:Fallback>
          </mc:AlternateContent>
        </w:r>
        <w:r w:rsidRPr="003C1928">
          <w:rPr>
            <w:rFonts w:ascii="Times New Roman" w:hAnsi="Times New Roman"/>
            <w:noProof/>
            <w:rPrChange w:id="7681">
              <w:rPr>
                <w:noProof/>
              </w:rPr>
            </w:rPrChange>
          </w:rPr>
          <mc:AlternateContent>
            <mc:Choice Requires="wps">
              <w:drawing>
                <wp:anchor distT="0" distB="0" distL="114300" distR="114300" simplePos="0" relativeHeight="251725824" behindDoc="0" locked="0" layoutInCell="1" allowOverlap="1" wp14:anchorId="3F9BF709" wp14:editId="5D60DE26">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1D7F74CC" id="Straight Connector 182" o:spid="_x0000_s1026" style="position:absolute;flip:y;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7682">
              <w:rPr>
                <w:noProof/>
              </w:rPr>
            </w:rPrChange>
          </w:rPr>
          <mc:AlternateContent>
            <mc:Choice Requires="wps">
              <w:drawing>
                <wp:anchor distT="0" distB="0" distL="114300" distR="114300" simplePos="0" relativeHeight="251726848" behindDoc="0" locked="0" layoutInCell="1" allowOverlap="1" wp14:anchorId="75BAEC96" wp14:editId="1F1339C5">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6DB72E07" id="Rectangle 183" o:spid="_x0000_s1026" style="position:absolute;margin-left:354pt;margin-top:141.75pt;width:64.5pt;height:101.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7683">
              <w:rPr>
                <w:noProof/>
              </w:rPr>
            </w:rPrChange>
          </w:rPr>
          <mc:AlternateContent>
            <mc:Choice Requires="wps">
              <w:drawing>
                <wp:anchor distT="0" distB="0" distL="114300" distR="114300" simplePos="0" relativeHeight="251727872" behindDoc="0" locked="0" layoutInCell="1" allowOverlap="1" wp14:anchorId="19EE4006" wp14:editId="641ADDC6">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jc w:val="center"/>
                                <w:pPrChange w:id="7684" w:author="The Si Tran" w:date="2012-12-11T07:33:00Z">
                                  <w:pPr/>
                                </w:pPrChange>
                              </w:pPr>
                              <w:ins w:id="7685" w:author="The Si Tran" w:date="2012-12-11T07:33:00Z">
                                <w:r>
                                  <w:t xml:space="preserve">Thông số </w:t>
                                </w:r>
                                <w:proofErr w:type="gramStart"/>
                                <w:r>
                                  <w:t xml:space="preserve">cho </w:t>
                                </w:r>
                              </w:ins>
                              <w:ins w:id="7686" w:author="The Si Tran" w:date="2012-12-11T07:32:00Z">
                                <w:r>
                                  <w:t xml:space="preserve"> giải</w:t>
                                </w:r>
                                <w:proofErr w:type="gramEnd"/>
                                <w:r>
                                  <w:t xml:space="preserve"> thuật</w:t>
                                </w:r>
                              </w:ins>
                              <w:ins w:id="7687" w:author="The Si Tran" w:date="2012-12-11T07:34:00Z">
                                <w:r>
                                  <w:t xml:space="preserve"> </w:t>
                                </w:r>
                              </w:ins>
                              <w:ins w:id="7688"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4" o:spid="_x0000_s1114" type="#_x0000_t202" style="position:absolute;margin-left:112.5pt;margin-top:221.2pt;width:2in;height:38.25pt;z-index:251727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" fillcolor="white [3201]" strokecolor="red" strokeweight="2.25pt">
                  <v:textbox>
                    <w:txbxContent>
                      <w:p w:rsidR="00830386" w:rsidRDefault="00830386">
                        <w:pPr>
                          <w:spacing w:before="0" w:line="240" w:lineRule="auto"/>
                          <w:jc w:val="center"/>
                          <w:pPrChange w:id="7689" w:author="The Si Tran" w:date="2012-12-11T07:33:00Z">
                            <w:pPr/>
                          </w:pPrChange>
                        </w:pPr>
                        <w:ins w:id="7690" w:author="The Si Tran" w:date="2012-12-11T07:33:00Z">
                          <w:r>
                            <w:t xml:space="preserve">Thông số </w:t>
                          </w:r>
                          <w:proofErr w:type="gramStart"/>
                          <w:r>
                            <w:t xml:space="preserve">cho </w:t>
                          </w:r>
                        </w:ins>
                        <w:ins w:id="7691" w:author="The Si Tran" w:date="2012-12-11T07:32:00Z">
                          <w:r>
                            <w:t xml:space="preserve"> giải</w:t>
                          </w:r>
                          <w:proofErr w:type="gramEnd"/>
                          <w:r>
                            <w:t xml:space="preserve"> thuật</w:t>
                          </w:r>
                        </w:ins>
                        <w:ins w:id="7692" w:author="The Si Tran" w:date="2012-12-11T07:34:00Z">
                          <w:r>
                            <w:t xml:space="preserve"> </w:t>
                          </w:r>
                        </w:ins>
                        <w:ins w:id="7693" w:author="The Si Tran" w:date="2012-12-11T07:40:00Z">
                          <w:r>
                            <w:t>RPROP</w:t>
                          </w:r>
                        </w:ins>
                      </w:p>
                    </w:txbxContent>
                  </v:textbox>
                  <w10:wrap anchorx="margin"/>
                </v:shape>
              </w:pict>
            </mc:Fallback>
          </mc:AlternateContent>
        </w:r>
        <w:r w:rsidRPr="003C1928">
          <w:rPr>
            <w:rFonts w:ascii="Times New Roman" w:hAnsi="Times New Roman"/>
            <w:noProof/>
            <w:rPrChange w:id="7694">
              <w:rPr>
                <w:noProof/>
              </w:rPr>
            </w:rPrChange>
          </w:rPr>
          <mc:AlternateContent>
            <mc:Choice Requires="wps">
              <w:drawing>
                <wp:anchor distT="0" distB="0" distL="114300" distR="114300" simplePos="0" relativeHeight="251728896" behindDoc="0" locked="0" layoutInCell="1" allowOverlap="1" wp14:anchorId="57B7D37A" wp14:editId="4238D91F">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EF34ACE" id="Straight Connector 185" o:spid="_x0000_s1026" style="position:absolute;flip:y;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7695" w:author="The Si Tran" w:date="2012-12-11T07:46:00Z">
        <w:r w:rsidRPr="00D4441E">
          <w:rPr>
            <w:noProof/>
          </w:rPr>
          <w:t xml:space="preserve"> </w:t>
        </w:r>
        <w:r>
          <w:rPr>
            <w:noProof/>
          </w:rPr>
          <w:drawing>
            <wp:inline distT="0" distB="0" distL="0" distR="0" wp14:anchorId="7AA7F3D8" wp14:editId="7A8C59F0">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5B6EFB" w:rsidRPr="00D348B4" w:rsidRDefault="005B6EFB" w:rsidP="005B6EFB">
      <w:pPr>
        <w:pStyle w:val="ListParagraph"/>
        <w:spacing w:after="160" w:line="259" w:lineRule="auto"/>
        <w:ind w:left="0"/>
        <w:jc w:val="center"/>
        <w:rPr>
          <w:ins w:id="7696" w:author="The Si Tran" w:date="2012-12-11T07:39:00Z"/>
          <w:rFonts w:ascii="Times New Roman" w:hAnsi="Times New Roman"/>
          <w:sz w:val="26"/>
          <w:szCs w:val="26"/>
        </w:rPr>
      </w:pPr>
      <w:ins w:id="7697" w:author="The Si Tran" w:date="2012-12-11T07:39:00Z">
        <w:r>
          <w:rPr>
            <w:rFonts w:ascii="Times New Roman" w:hAnsi="Times New Roman"/>
            <w:sz w:val="26"/>
            <w:szCs w:val="26"/>
          </w:rPr>
          <w:t>Cấu hình giải thuật RPROP</w:t>
        </w:r>
      </w:ins>
    </w:p>
    <w:p w:rsidR="005B6EFB" w:rsidRPr="001B545C" w:rsidRDefault="005B6EFB" w:rsidP="0052188A">
      <w:pPr>
        <w:pStyle w:val="ListParagraph"/>
        <w:ind w:left="0"/>
        <w:rPr>
          <w:ins w:id="7698" w:author="The Si Tran" w:date="2012-12-11T06:20:00Z"/>
          <w:rFonts w:ascii="Times New Roman" w:hAnsi="Times New Roman"/>
          <w:rPrChange w:id="7699" w:author="The Si Tran" w:date="2012-12-11T06:24:00Z">
            <w:rPr>
              <w:ins w:id="7700" w:author="The Si Tran" w:date="2012-12-11T06:20:00Z"/>
            </w:rPr>
          </w:rPrChange>
        </w:rPr>
      </w:pPr>
    </w:p>
    <w:p w:rsidR="00667F2E" w:rsidRPr="001B545C" w:rsidRDefault="00667F2E" w:rsidP="00667F2E">
      <w:pPr>
        <w:pStyle w:val="ListParagraph"/>
        <w:rPr>
          <w:ins w:id="7701" w:author="The Si Tran" w:date="2012-12-11T06:20:00Z"/>
          <w:rFonts w:ascii="Times New Roman" w:hAnsi="Times New Roman"/>
          <w:rPrChange w:id="7702" w:author="The Si Tran" w:date="2012-12-11T06:24:00Z">
            <w:rPr>
              <w:ins w:id="7703" w:author="The Si Tran" w:date="2012-12-11T06:20:00Z"/>
            </w:rPr>
          </w:rPrChange>
        </w:rPr>
      </w:pPr>
    </w:p>
    <w:p w:rsidR="00667F2E" w:rsidRDefault="00667F2E">
      <w:pPr>
        <w:pStyle w:val="ListParagraph"/>
        <w:numPr>
          <w:ilvl w:val="0"/>
          <w:numId w:val="36"/>
        </w:numPr>
        <w:rPr>
          <w:ins w:id="7704" w:author="The Si Tran" w:date="2012-12-11T07:40:00Z"/>
          <w:rFonts w:ascii="Times New Roman" w:hAnsi="Times New Roman"/>
          <w:sz w:val="26"/>
          <w:szCs w:val="26"/>
        </w:rPr>
        <w:pPrChange w:id="7705" w:author="The Si Tran" w:date="2012-12-11T07:40:00Z">
          <w:pPr>
            <w:pStyle w:val="ListParagraph"/>
          </w:pPr>
        </w:pPrChange>
      </w:pPr>
      <w:ins w:id="7706" w:author="The Si Tran" w:date="2012-12-11T06:20:00Z">
        <w:r w:rsidRPr="00AD549B">
          <w:rPr>
            <w:rFonts w:ascii="Times New Roman" w:hAnsi="Times New Roman"/>
            <w:sz w:val="26"/>
            <w:szCs w:val="26"/>
            <w:rPrChange w:id="7707" w:author="The Si Tran" w:date="2012-12-11T07:40:00Z">
              <w:rPr/>
            </w:rPrChange>
          </w:rPr>
          <w:t>Kết quả của quá trình huấn luyện</w:t>
        </w:r>
      </w:ins>
    </w:p>
    <w:p w:rsidR="00AD549B" w:rsidRPr="00AD549B" w:rsidRDefault="00AD549B">
      <w:pPr>
        <w:pStyle w:val="ListParagraph"/>
        <w:ind w:left="1440"/>
        <w:rPr>
          <w:ins w:id="7708" w:author="The Si Tran" w:date="2012-12-11T06:20:00Z"/>
          <w:rFonts w:ascii="Times New Roman" w:hAnsi="Times New Roman"/>
          <w:sz w:val="26"/>
          <w:szCs w:val="26"/>
          <w:rPrChange w:id="7709" w:author="The Si Tran" w:date="2012-12-11T07:40:00Z">
            <w:rPr>
              <w:ins w:id="7710" w:author="The Si Tran" w:date="2012-12-11T06:20:00Z"/>
            </w:rPr>
          </w:rPrChange>
        </w:rPr>
        <w:pPrChange w:id="7711" w:author="The Si Tran" w:date="2012-12-11T07:47:00Z">
          <w:pPr>
            <w:pStyle w:val="ListParagraph"/>
          </w:pPr>
        </w:pPrChange>
      </w:pPr>
    </w:p>
    <w:p w:rsidR="00667F2E" w:rsidRPr="001B545C" w:rsidRDefault="00667F2E" w:rsidP="00AD549B">
      <w:pPr>
        <w:pStyle w:val="ListParagraph"/>
        <w:ind w:left="0"/>
        <w:rPr>
          <w:ins w:id="7712" w:author="The Si Tran" w:date="2012-12-11T06:20:00Z"/>
          <w:rFonts w:ascii="Times New Roman" w:hAnsi="Times New Roman"/>
          <w:rPrChange w:id="7713" w:author="The Si Tran" w:date="2012-12-11T06:24:00Z">
            <w:rPr>
              <w:ins w:id="7714" w:author="The Si Tran" w:date="2012-12-11T06:20:00Z"/>
            </w:rPr>
          </w:rPrChange>
        </w:rPr>
      </w:pPr>
      <w:ins w:id="7715" w:author="The Si Tran" w:date="2012-12-11T06:20:00Z">
        <w:r w:rsidRPr="001B545C">
          <w:rPr>
            <w:rFonts w:ascii="Times New Roman" w:hAnsi="Times New Roman"/>
            <w:noProof/>
            <w:rPrChange w:id="7716">
              <w:rPr>
                <w:noProof/>
              </w:rPr>
            </w:rPrChange>
          </w:rPr>
          <w:drawing>
            <wp:inline distT="0" distB="0" distL="0" distR="0" wp14:anchorId="5A659D44" wp14:editId="074F16EC">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rsidR="00667F2E" w:rsidRPr="001B545C" w:rsidRDefault="00667F2E">
      <w:pPr>
        <w:pStyle w:val="ListParagraph"/>
        <w:jc w:val="center"/>
        <w:rPr>
          <w:ins w:id="7717" w:author="The Si Tran" w:date="2012-12-11T06:20:00Z"/>
          <w:rFonts w:ascii="Times New Roman" w:hAnsi="Times New Roman"/>
          <w:rPrChange w:id="7718" w:author="The Si Tran" w:date="2012-12-11T06:24:00Z">
            <w:rPr>
              <w:ins w:id="7719" w:author="The Si Tran" w:date="2012-12-11T06:20:00Z"/>
            </w:rPr>
          </w:rPrChange>
        </w:rPr>
        <w:pPrChange w:id="7720" w:author="The Si Tran" w:date="2012-12-11T07:41:00Z">
          <w:pPr>
            <w:pStyle w:val="ListParagraph"/>
          </w:pPr>
        </w:pPrChange>
      </w:pPr>
      <w:ins w:id="7721" w:author="The Si Tran" w:date="2012-12-11T06:20:00Z">
        <w:r w:rsidRPr="001B545C">
          <w:rPr>
            <w:rFonts w:ascii="Times New Roman" w:hAnsi="Times New Roman"/>
            <w:rPrChange w:id="7722" w:author="The Si Tran" w:date="2012-12-11T06:24:00Z">
              <w:rPr/>
            </w:rPrChange>
          </w:rPr>
          <w:t xml:space="preserve">Đồ thị MAE </w:t>
        </w:r>
        <w:proofErr w:type="gramStart"/>
        <w:r w:rsidRPr="001B545C">
          <w:rPr>
            <w:rFonts w:ascii="Times New Roman" w:hAnsi="Times New Roman"/>
            <w:rPrChange w:id="7723" w:author="The Si Tran" w:date="2012-12-11T06:24:00Z">
              <w:rPr/>
            </w:rPrChange>
          </w:rPr>
          <w:t>theo</w:t>
        </w:r>
        <w:proofErr w:type="gramEnd"/>
        <w:r w:rsidRPr="001B545C">
          <w:rPr>
            <w:rFonts w:ascii="Times New Roman" w:hAnsi="Times New Roman"/>
            <w:rPrChange w:id="7724" w:author="The Si Tran" w:date="2012-12-11T06:24:00Z">
              <w:rPr/>
            </w:rPrChange>
          </w:rPr>
          <w:t xml:space="preserve"> số epoch huấn luyện.</w:t>
        </w:r>
      </w:ins>
    </w:p>
    <w:p w:rsidR="00667F2E" w:rsidRPr="00F4420F" w:rsidRDefault="00580A26">
      <w:pPr>
        <w:pStyle w:val="ListParagraph"/>
        <w:numPr>
          <w:ilvl w:val="0"/>
          <w:numId w:val="41"/>
        </w:numPr>
        <w:ind w:left="1080"/>
        <w:rPr>
          <w:ins w:id="7725" w:author="The Si Tran" w:date="2012-12-11T07:48:00Z"/>
          <w:rFonts w:ascii="Times New Roman" w:hAnsi="Times New Roman"/>
          <w:rPrChange w:id="7726" w:author="The Si Tran" w:date="2012-12-11T07:48:00Z">
            <w:rPr>
              <w:ins w:id="7727" w:author="The Si Tran" w:date="2012-12-11T07:48:00Z"/>
              <w:rFonts w:ascii="Times New Roman" w:hAnsi="Times New Roman"/>
              <w:sz w:val="26"/>
              <w:szCs w:val="26"/>
            </w:rPr>
          </w:rPrChange>
        </w:rPr>
        <w:pPrChange w:id="7728" w:author="The Si Tran" w:date="2012-12-11T07:47:00Z">
          <w:pPr>
            <w:pStyle w:val="ListParagraph"/>
          </w:pPr>
        </w:pPrChange>
      </w:pPr>
      <w:ins w:id="7729" w:author="The Si Tran" w:date="2012-12-11T07:47:00Z">
        <w:r>
          <w:rPr>
            <w:rFonts w:ascii="Times New Roman" w:hAnsi="Times New Roman"/>
            <w:sz w:val="26"/>
            <w:szCs w:val="26"/>
          </w:rPr>
          <w:t>Kiểm tra mạng nơron</w:t>
        </w:r>
      </w:ins>
    </w:p>
    <w:p w:rsidR="00F4420F" w:rsidRPr="00F4420F" w:rsidRDefault="00F4420F">
      <w:pPr>
        <w:pStyle w:val="ListParagraph"/>
        <w:ind w:left="1080"/>
        <w:rPr>
          <w:ins w:id="7730" w:author="The Si Tran" w:date="2012-12-11T07:48:00Z"/>
          <w:rFonts w:ascii="Times New Roman" w:hAnsi="Times New Roman"/>
          <w:rPrChange w:id="7731" w:author="The Si Tran" w:date="2012-12-11T07:48:00Z">
            <w:rPr>
              <w:ins w:id="7732" w:author="The Si Tran" w:date="2012-12-11T07:48:00Z"/>
              <w:rFonts w:ascii="Times New Roman" w:hAnsi="Times New Roman"/>
              <w:sz w:val="26"/>
              <w:szCs w:val="26"/>
            </w:rPr>
          </w:rPrChange>
        </w:rPr>
        <w:pPrChange w:id="7733" w:author="The Si Tran" w:date="2012-12-11T07:48:00Z">
          <w:pPr>
            <w:pStyle w:val="ListParagraph"/>
          </w:pPr>
        </w:pPrChange>
      </w:pPr>
    </w:p>
    <w:p w:rsidR="00F4420F" w:rsidRPr="001B545C" w:rsidRDefault="00F4420F">
      <w:pPr>
        <w:pStyle w:val="ListParagraph"/>
        <w:ind w:left="0"/>
        <w:rPr>
          <w:ins w:id="7734" w:author="The Si Tran" w:date="2012-12-11T06:20:00Z"/>
          <w:rFonts w:ascii="Times New Roman" w:hAnsi="Times New Roman"/>
          <w:rPrChange w:id="7735" w:author="The Si Tran" w:date="2012-12-11T06:24:00Z">
            <w:rPr>
              <w:ins w:id="7736" w:author="The Si Tran" w:date="2012-12-11T06:20:00Z"/>
            </w:rPr>
          </w:rPrChange>
        </w:rPr>
        <w:pPrChange w:id="7737" w:author="The Si Tran" w:date="2012-12-11T07:48:00Z">
          <w:pPr>
            <w:pStyle w:val="ListParagraph"/>
          </w:pPr>
        </w:pPrChange>
      </w:pPr>
      <w:ins w:id="7738" w:author="The Si Tran" w:date="2012-12-11T07:50:00Z">
        <w:r w:rsidRPr="00F4420F">
          <w:rPr>
            <w:rFonts w:ascii="Times New Roman" w:hAnsi="Times New Roman"/>
            <w:noProof/>
            <w:rPrChange w:id="7739">
              <w:rPr>
                <w:noProof/>
              </w:rPr>
            </w:rPrChange>
          </w:rPr>
          <w:lastRenderedPageBreak/>
          <mc:AlternateContent>
            <mc:Choice Requires="wps">
              <w:drawing>
                <wp:anchor distT="0" distB="0" distL="114300" distR="114300" simplePos="0" relativeHeight="251739136" behindDoc="0" locked="0" layoutInCell="1" allowOverlap="1" wp14:anchorId="0B401F15" wp14:editId="35F524B9">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1D8AE05" id="Straight Connector 203" o:spid="_x0000_s1026" style="position:absolute;flip:y;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7740" w:author="The Si Tran" w:date="2012-12-11T07:49:00Z">
        <w:r w:rsidRPr="00F4420F">
          <w:rPr>
            <w:rFonts w:ascii="Times New Roman" w:hAnsi="Times New Roman"/>
            <w:noProof/>
            <w:rPrChange w:id="7741">
              <w:rPr>
                <w:noProof/>
              </w:rPr>
            </w:rPrChange>
          </w:rPr>
          <mc:AlternateContent>
            <mc:Choice Requires="wps">
              <w:drawing>
                <wp:anchor distT="0" distB="0" distL="114300" distR="114300" simplePos="0" relativeHeight="251737088" behindDoc="0" locked="0" layoutInCell="1" allowOverlap="1" wp14:anchorId="01B90076" wp14:editId="315353BC">
                  <wp:simplePos x="0" y="0"/>
                  <wp:positionH relativeFrom="margin">
                    <wp:posOffset>2609851</wp:posOffset>
                  </wp:positionH>
                  <wp:positionV relativeFrom="paragraph">
                    <wp:posOffset>1654810</wp:posOffset>
                  </wp:positionV>
                  <wp:extent cx="1295400" cy="447675"/>
                  <wp:effectExtent l="19050" t="19050" r="19050" b="28575"/>
                  <wp:wrapNone/>
                  <wp:docPr id="200" name="Text Box 200"/>
                  <wp:cNvGraphicFramePr/>
                  <a:graphic xmlns:a="http://schemas.openxmlformats.org/drawingml/2006/main">
                    <a:graphicData uri="http://schemas.microsoft.com/office/word/2010/wordprocessingShape">
                      <wps:wsp>
                        <wps:cNvSpPr txBox="1"/>
                        <wps:spPr>
                          <a:xfrm>
                            <a:off x="0" y="0"/>
                            <a:ext cx="1295400" cy="4476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jc w:val="center"/>
                                <w:pPrChange w:id="7742" w:author="The Si Tran" w:date="2012-12-11T07:35:00Z">
                                  <w:pPr/>
                                </w:pPrChange>
                              </w:pPr>
                              <w:ins w:id="7743" w:author="The Si Tran" w:date="2012-12-11T07:49:00Z">
                                <w:r>
                                  <w:t>Kiểm tra khả nă</w:t>
                                </w:r>
                              </w:ins>
                              <w:ins w:id="7744"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0" o:spid="_x0000_s1115" type="#_x0000_t202" style="position:absolute;margin-left:205.5pt;margin-top:130.3pt;width:102pt;height:35.25pt;z-index:251737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" fillcolor="white [3201]" strokecolor="red" strokeweight="2.25pt">
                  <v:textbox>
                    <w:txbxContent>
                      <w:p w:rsidR="00830386" w:rsidRDefault="00830386">
                        <w:pPr>
                          <w:spacing w:before="0" w:line="240" w:lineRule="auto"/>
                          <w:jc w:val="center"/>
                          <w:pPrChange w:id="7745" w:author="The Si Tran" w:date="2012-12-11T07:35:00Z">
                            <w:pPr/>
                          </w:pPrChange>
                        </w:pPr>
                        <w:ins w:id="7746" w:author="The Si Tran" w:date="2012-12-11T07:49:00Z">
                          <w:r>
                            <w:t>Kiểm tra khả nă</w:t>
                          </w:r>
                        </w:ins>
                        <w:ins w:id="7747" w:author="The Si Tran" w:date="2012-12-11T07:50:00Z">
                          <w:r>
                            <w:t>ng dự đoán</w:t>
                          </w:r>
                        </w:ins>
                      </w:p>
                    </w:txbxContent>
                  </v:textbox>
                  <w10:wrap anchorx="margin"/>
                </v:shape>
              </w:pict>
            </mc:Fallback>
          </mc:AlternateContent>
        </w:r>
        <w:r w:rsidRPr="00F4420F">
          <w:rPr>
            <w:rFonts w:ascii="Times New Roman" w:hAnsi="Times New Roman"/>
            <w:noProof/>
            <w:rPrChange w:id="7748">
              <w:rPr>
                <w:noProof/>
              </w:rPr>
            </w:rPrChange>
          </w:rPr>
          <mc:AlternateContent>
            <mc:Choice Requires="wps">
              <w:drawing>
                <wp:anchor distT="0" distB="0" distL="114300" distR="114300" simplePos="0" relativeHeight="251735040" behindDoc="0" locked="0" layoutInCell="1" allowOverlap="1" wp14:anchorId="2F450F26" wp14:editId="0762E4A6">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429C433B" id="Rectangle 199" o:spid="_x0000_s1026" style="position:absolute;margin-left:197.25pt;margin-top:200.9pt;width:56.25pt;height:25.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Pr="00F4420F">
          <w:rPr>
            <w:rFonts w:ascii="Times New Roman" w:hAnsi="Times New Roman"/>
            <w:noProof/>
            <w:rPrChange w:id="7749">
              <w:rPr>
                <w:noProof/>
              </w:rPr>
            </w:rPrChange>
          </w:rPr>
          <mc:AlternateContent>
            <mc:Choice Requires="wps">
              <w:drawing>
                <wp:anchor distT="0" distB="0" distL="114300" distR="114300" simplePos="0" relativeHeight="251732992" behindDoc="0" locked="0" layoutInCell="1" allowOverlap="1" wp14:anchorId="76E5A066" wp14:editId="624751E1">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FEF7A89" id="Straight Connector 198" o:spid="_x0000_s1026" style="position:absolute;flip:x 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Pr="00F4420F">
          <w:rPr>
            <w:rFonts w:ascii="Times New Roman" w:hAnsi="Times New Roman"/>
            <w:noProof/>
            <w:rPrChange w:id="7750">
              <w:rPr>
                <w:noProof/>
              </w:rPr>
            </w:rPrChange>
          </w:rPr>
          <mc:AlternateContent>
            <mc:Choice Requires="wps">
              <w:drawing>
                <wp:anchor distT="0" distB="0" distL="114300" distR="114300" simplePos="0" relativeHeight="251731968" behindDoc="0" locked="0" layoutInCell="1" allowOverlap="1" wp14:anchorId="1C466C2C" wp14:editId="54B09AA4">
                  <wp:simplePos x="0" y="0"/>
                  <wp:positionH relativeFrom="margin">
                    <wp:posOffset>1314450</wp:posOffset>
                  </wp:positionH>
                  <wp:positionV relativeFrom="paragraph">
                    <wp:posOffset>1597660</wp:posOffset>
                  </wp:positionV>
                  <wp:extent cx="745661" cy="447675"/>
                  <wp:effectExtent l="19050" t="19050" r="16510" b="28575"/>
                  <wp:wrapNone/>
                  <wp:docPr id="197" name="Text Box 197"/>
                  <wp:cNvGraphicFramePr/>
                  <a:graphic xmlns:a="http://schemas.openxmlformats.org/drawingml/2006/main">
                    <a:graphicData uri="http://schemas.microsoft.com/office/word/2010/wordprocessingShape">
                      <wps:wsp>
                        <wps:cNvSpPr txBox="1"/>
                        <wps:spPr>
                          <a:xfrm>
                            <a:off x="0" y="0"/>
                            <a:ext cx="745661" cy="4476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jc w:val="center"/>
                                <w:pPrChange w:id="7751" w:author="The Si Tran" w:date="2012-12-11T07:35:00Z">
                                  <w:pPr/>
                                </w:pPrChange>
                              </w:pPr>
                              <w:ins w:id="7752" w:author="The Si Tran" w:date="2012-12-11T07:49:00Z">
                                <w:r>
                                  <w:t>Kiể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7" o:spid="_x0000_s1116" type="#_x0000_t202" style="position:absolute;margin-left:103.5pt;margin-top:125.8pt;width:58.7pt;height:35.25pt;z-index:251731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" fillcolor="white [3201]" strokecolor="red" strokeweight="2.25pt">
                  <v:textbox>
                    <w:txbxContent>
                      <w:p w:rsidR="00830386" w:rsidRDefault="00830386">
                        <w:pPr>
                          <w:spacing w:before="0" w:line="240" w:lineRule="auto"/>
                          <w:jc w:val="center"/>
                          <w:pPrChange w:id="7753" w:author="The Si Tran" w:date="2012-12-11T07:35:00Z">
                            <w:pPr/>
                          </w:pPrChange>
                        </w:pPr>
                        <w:ins w:id="7754" w:author="The Si Tran" w:date="2012-12-11T07:49:00Z">
                          <w:r>
                            <w:t>Kiểm tra lỗi</w:t>
                          </w:r>
                        </w:ins>
                      </w:p>
                    </w:txbxContent>
                  </v:textbox>
                  <w10:wrap anchorx="margin"/>
                </v:shape>
              </w:pict>
            </mc:Fallback>
          </mc:AlternateContent>
        </w:r>
        <w:r w:rsidRPr="00F4420F">
          <w:rPr>
            <w:rFonts w:ascii="Times New Roman" w:hAnsi="Times New Roman"/>
            <w:noProof/>
            <w:rPrChange w:id="7755">
              <w:rPr>
                <w:noProof/>
              </w:rPr>
            </w:rPrChange>
          </w:rPr>
          <mc:AlternateContent>
            <mc:Choice Requires="wps">
              <w:drawing>
                <wp:anchor distT="0" distB="0" distL="114300" distR="114300" simplePos="0" relativeHeight="251730944" behindDoc="0" locked="0" layoutInCell="1" allowOverlap="1" wp14:anchorId="16296A6F" wp14:editId="4DE4EA88">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4F78C3D4" id="Rectangle 196" o:spid="_x0000_s1026" style="position:absolute;margin-left:138pt;margin-top:200.8pt;width:56.25pt;height:25.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7756" w:author="The Si Tran" w:date="2012-12-11T07:48:00Z">
        <w:r>
          <w:rPr>
            <w:noProof/>
          </w:rPr>
          <w:drawing>
            <wp:inline distT="0" distB="0" distL="0" distR="0" wp14:anchorId="0CE289B8" wp14:editId="69CA10DD">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667F2E" w:rsidRPr="0090080B" w:rsidRDefault="00667F2E" w:rsidP="00667F2E">
      <w:pPr>
        <w:pStyle w:val="ListParagraph"/>
        <w:numPr>
          <w:ilvl w:val="0"/>
          <w:numId w:val="36"/>
        </w:numPr>
        <w:spacing w:after="160" w:line="259" w:lineRule="auto"/>
        <w:rPr>
          <w:ins w:id="7757" w:author="The Si Tran" w:date="2012-12-11T06:20:00Z"/>
          <w:rFonts w:ascii="Times New Roman" w:hAnsi="Times New Roman"/>
          <w:sz w:val="26"/>
          <w:szCs w:val="26"/>
          <w:rPrChange w:id="7758" w:author="The Si Tran" w:date="2012-12-11T07:48:00Z">
            <w:rPr>
              <w:ins w:id="7759" w:author="The Si Tran" w:date="2012-12-11T06:20:00Z"/>
            </w:rPr>
          </w:rPrChange>
        </w:rPr>
      </w:pPr>
      <w:ins w:id="7760" w:author="The Si Tran" w:date="2012-12-11T06:20:00Z">
        <w:r w:rsidRPr="0090080B">
          <w:rPr>
            <w:rFonts w:ascii="Times New Roman" w:hAnsi="Times New Roman"/>
            <w:sz w:val="26"/>
            <w:szCs w:val="26"/>
            <w:rPrChange w:id="7761" w:author="The Si Tran" w:date="2012-12-11T07:48:00Z">
              <w:rPr/>
            </w:rPrChange>
          </w:rPr>
          <w:t>Kiểm tra tính chính xác của mô hình thông qua các hệ số MSE, MAD, MAPE</w:t>
        </w:r>
      </w:ins>
    </w:p>
    <w:p w:rsidR="00667F2E" w:rsidRDefault="00667F2E" w:rsidP="00745EDF">
      <w:pPr>
        <w:pStyle w:val="ListParagraph"/>
        <w:ind w:left="0"/>
        <w:rPr>
          <w:ins w:id="7762" w:author="The Si Tran" w:date="2012-12-11T07:51:00Z"/>
          <w:rFonts w:ascii="Times New Roman" w:hAnsi="Times New Roman"/>
        </w:rPr>
      </w:pPr>
      <w:ins w:id="7763" w:author="The Si Tran" w:date="2012-12-11T06:20:00Z">
        <w:r w:rsidRPr="001B545C">
          <w:rPr>
            <w:rFonts w:ascii="Times New Roman" w:hAnsi="Times New Roman"/>
            <w:noProof/>
            <w:rPrChange w:id="7764">
              <w:rPr>
                <w:noProof/>
              </w:rPr>
            </w:rPrChange>
          </w:rPr>
          <w:drawing>
            <wp:inline distT="0" distB="0" distL="0" distR="0" wp14:anchorId="002EFE5B" wp14:editId="25E09964">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rsidR="00745EDF" w:rsidRPr="00745EDF" w:rsidRDefault="00745EDF" w:rsidP="00745EDF">
      <w:pPr>
        <w:pStyle w:val="ListParagraph"/>
        <w:ind w:left="0"/>
        <w:rPr>
          <w:ins w:id="7765" w:author="The Si Tran" w:date="2012-12-11T06:20:00Z"/>
          <w:rFonts w:ascii="Times New Roman" w:hAnsi="Times New Roman"/>
          <w:sz w:val="26"/>
          <w:szCs w:val="26"/>
          <w:rPrChange w:id="7766" w:author="The Si Tran" w:date="2012-12-11T07:51:00Z">
            <w:rPr>
              <w:ins w:id="7767" w:author="The Si Tran" w:date="2012-12-11T06:20:00Z"/>
            </w:rPr>
          </w:rPrChange>
        </w:rPr>
      </w:pPr>
    </w:p>
    <w:p w:rsidR="00667F2E" w:rsidRPr="00745EDF" w:rsidRDefault="00667F2E" w:rsidP="00667F2E">
      <w:pPr>
        <w:pStyle w:val="ListParagraph"/>
        <w:numPr>
          <w:ilvl w:val="0"/>
          <w:numId w:val="36"/>
        </w:numPr>
        <w:spacing w:after="160" w:line="259" w:lineRule="auto"/>
        <w:rPr>
          <w:ins w:id="7768" w:author="The Si Tran" w:date="2012-12-11T06:20:00Z"/>
          <w:rFonts w:ascii="Times New Roman" w:hAnsi="Times New Roman"/>
          <w:sz w:val="26"/>
          <w:szCs w:val="26"/>
          <w:rPrChange w:id="7769" w:author="The Si Tran" w:date="2012-12-11T07:51:00Z">
            <w:rPr>
              <w:ins w:id="7770" w:author="The Si Tran" w:date="2012-12-11T06:20:00Z"/>
            </w:rPr>
          </w:rPrChange>
        </w:rPr>
      </w:pPr>
      <w:ins w:id="7771" w:author="The Si Tran" w:date="2012-12-11T06:20:00Z">
        <w:r w:rsidRPr="00745EDF">
          <w:rPr>
            <w:rFonts w:ascii="Times New Roman" w:hAnsi="Times New Roman"/>
            <w:sz w:val="26"/>
            <w:szCs w:val="26"/>
            <w:rPrChange w:id="7772" w:author="The Si Tran" w:date="2012-12-11T07:51:00Z">
              <w:rPr/>
            </w:rPrChange>
          </w:rPr>
          <w:lastRenderedPageBreak/>
          <w:t>Dự đoán sử dụng mô hình thông qua nút [Forecast]</w:t>
        </w:r>
      </w:ins>
    </w:p>
    <w:p w:rsidR="00667F2E" w:rsidRPr="00745EDF" w:rsidRDefault="00667F2E" w:rsidP="00667F2E">
      <w:pPr>
        <w:pStyle w:val="ListParagraph"/>
        <w:ind w:left="1440"/>
        <w:rPr>
          <w:ins w:id="7773" w:author="The Si Tran" w:date="2012-12-11T06:20:00Z"/>
          <w:rFonts w:ascii="Times New Roman" w:hAnsi="Times New Roman"/>
          <w:sz w:val="26"/>
          <w:szCs w:val="26"/>
          <w:rPrChange w:id="7774" w:author="The Si Tran" w:date="2012-12-11T07:51:00Z">
            <w:rPr>
              <w:ins w:id="7775" w:author="The Si Tran" w:date="2012-12-11T06:20:00Z"/>
            </w:rPr>
          </w:rPrChange>
        </w:rPr>
      </w:pPr>
      <w:ins w:id="7776" w:author="The Si Tran" w:date="2012-12-11T06:20:00Z">
        <w:r w:rsidRPr="00745EDF">
          <w:rPr>
            <w:rFonts w:ascii="Times New Roman" w:hAnsi="Times New Roman"/>
            <w:sz w:val="26"/>
            <w:szCs w:val="26"/>
            <w:rPrChange w:id="7777" w:author="The Si Tran" w:date="2012-12-11T07:51:00Z">
              <w:rPr/>
            </w:rPrChange>
          </w:rPr>
          <w:t>Chọn số thời đoạn cần dự báo</w:t>
        </w:r>
      </w:ins>
    </w:p>
    <w:p w:rsidR="00667F2E" w:rsidRDefault="00667F2E" w:rsidP="00667F2E">
      <w:pPr>
        <w:pStyle w:val="ListParagraph"/>
        <w:ind w:left="1440"/>
        <w:rPr>
          <w:ins w:id="7778" w:author="The Si Tran" w:date="2012-12-11T07:52:00Z"/>
          <w:rFonts w:ascii="Times New Roman" w:hAnsi="Times New Roman"/>
        </w:rPr>
      </w:pPr>
      <w:ins w:id="7779" w:author="The Si Tran" w:date="2012-12-11T06:20:00Z">
        <w:r w:rsidRPr="001B545C">
          <w:rPr>
            <w:rFonts w:ascii="Times New Roman" w:hAnsi="Times New Roman"/>
            <w:noProof/>
            <w:rPrChange w:id="7780">
              <w:rPr>
                <w:noProof/>
              </w:rPr>
            </w:rPrChange>
          </w:rPr>
          <w:drawing>
            <wp:inline distT="0" distB="0" distL="0" distR="0" wp14:anchorId="34694AE0" wp14:editId="466A486B">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rsidR="00422906" w:rsidRPr="001B545C" w:rsidRDefault="00422906" w:rsidP="00667F2E">
      <w:pPr>
        <w:pStyle w:val="ListParagraph"/>
        <w:ind w:left="1440"/>
        <w:rPr>
          <w:ins w:id="7781" w:author="The Si Tran" w:date="2012-12-11T06:20:00Z"/>
          <w:rFonts w:ascii="Times New Roman" w:hAnsi="Times New Roman"/>
          <w:rPrChange w:id="7782" w:author="The Si Tran" w:date="2012-12-11T06:24:00Z">
            <w:rPr>
              <w:ins w:id="7783" w:author="The Si Tran" w:date="2012-12-11T06:20:00Z"/>
            </w:rPr>
          </w:rPrChange>
        </w:rPr>
      </w:pPr>
    </w:p>
    <w:p w:rsidR="00667F2E" w:rsidRPr="001B545C" w:rsidRDefault="00667F2E" w:rsidP="00667F2E">
      <w:pPr>
        <w:pStyle w:val="ListParagraph"/>
        <w:ind w:left="1440"/>
        <w:rPr>
          <w:ins w:id="7784" w:author="The Si Tran" w:date="2012-12-11T06:20:00Z"/>
          <w:rFonts w:ascii="Times New Roman" w:hAnsi="Times New Roman"/>
          <w:rPrChange w:id="7785" w:author="The Si Tran" w:date="2012-12-11T06:24:00Z">
            <w:rPr>
              <w:ins w:id="7786" w:author="The Si Tran" w:date="2012-12-11T06:20:00Z"/>
            </w:rPr>
          </w:rPrChange>
        </w:rPr>
      </w:pPr>
      <w:ins w:id="7787" w:author="The Si Tran" w:date="2012-12-11T06:20:00Z">
        <w:r w:rsidRPr="001B545C">
          <w:rPr>
            <w:rFonts w:ascii="Times New Roman" w:hAnsi="Times New Roman"/>
            <w:rPrChange w:id="7788" w:author="The Si Tran" w:date="2012-12-11T06:24:00Z">
              <w:rPr/>
            </w:rPrChange>
          </w:rPr>
          <w:t>Kết quả dự báo:</w:t>
        </w:r>
      </w:ins>
    </w:p>
    <w:p w:rsidR="00667F2E" w:rsidRDefault="00667F2E" w:rsidP="00422906">
      <w:pPr>
        <w:pStyle w:val="ListParagraph"/>
        <w:ind w:left="0"/>
        <w:rPr>
          <w:ins w:id="7789" w:author="The Si Tran" w:date="2012-12-11T07:52:00Z"/>
          <w:rFonts w:ascii="Times New Roman" w:hAnsi="Times New Roman"/>
        </w:rPr>
      </w:pPr>
      <w:ins w:id="7790" w:author="The Si Tran" w:date="2012-12-11T06:20:00Z">
        <w:r w:rsidRPr="001B545C">
          <w:rPr>
            <w:rFonts w:ascii="Times New Roman" w:hAnsi="Times New Roman"/>
            <w:noProof/>
            <w:rPrChange w:id="7791">
              <w:rPr>
                <w:noProof/>
              </w:rPr>
            </w:rPrChange>
          </w:rPr>
          <w:drawing>
            <wp:inline distT="0" distB="0" distL="0" distR="0" wp14:anchorId="766910ED" wp14:editId="37BB4F0E">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rsidR="00422906" w:rsidRDefault="00422906">
      <w:pPr>
        <w:pStyle w:val="ListParagraph"/>
        <w:ind w:left="0"/>
        <w:jc w:val="center"/>
        <w:rPr>
          <w:ins w:id="7792" w:author="The Si Tran" w:date="2012-12-11T07:53:00Z"/>
          <w:rFonts w:ascii="Times New Roman" w:hAnsi="Times New Roman"/>
          <w:sz w:val="26"/>
          <w:szCs w:val="26"/>
        </w:rPr>
        <w:pPrChange w:id="7793" w:author="The Si Tran" w:date="2012-12-11T07:52:00Z">
          <w:pPr>
            <w:pStyle w:val="ListParagraph"/>
            <w:ind w:left="0"/>
          </w:pPr>
        </w:pPrChange>
      </w:pPr>
      <w:ins w:id="7794" w:author="The Si Tran" w:date="2012-12-11T07:52:00Z">
        <w:r w:rsidRPr="00422906">
          <w:rPr>
            <w:rFonts w:ascii="Times New Roman" w:hAnsi="Times New Roman"/>
            <w:sz w:val="26"/>
            <w:szCs w:val="26"/>
            <w:rPrChange w:id="7795" w:author="The Si Tran" w:date="2012-12-11T07:53:00Z">
              <w:rPr>
                <w:rFonts w:ascii="Times New Roman" w:hAnsi="Times New Roman"/>
              </w:rPr>
            </w:rPrChange>
          </w:rPr>
          <w:t>Đồ thị dự báo sử dụng mô hình mạng nơron</w:t>
        </w:r>
      </w:ins>
    </w:p>
    <w:p w:rsidR="00422906" w:rsidRPr="00422906" w:rsidRDefault="00422906">
      <w:pPr>
        <w:pStyle w:val="ListParagraph"/>
        <w:ind w:left="0"/>
        <w:jc w:val="center"/>
        <w:rPr>
          <w:ins w:id="7796" w:author="The Si Tran" w:date="2012-12-11T06:20:00Z"/>
          <w:rFonts w:ascii="Times New Roman" w:hAnsi="Times New Roman"/>
          <w:sz w:val="26"/>
          <w:szCs w:val="26"/>
          <w:rPrChange w:id="7797" w:author="The Si Tran" w:date="2012-12-11T07:53:00Z">
            <w:rPr>
              <w:ins w:id="7798" w:author="The Si Tran" w:date="2012-12-11T06:20:00Z"/>
            </w:rPr>
          </w:rPrChange>
        </w:rPr>
        <w:pPrChange w:id="7799" w:author="The Si Tran" w:date="2012-12-11T07:52:00Z">
          <w:pPr>
            <w:pStyle w:val="ListParagraph"/>
            <w:ind w:left="0"/>
          </w:pPr>
        </w:pPrChange>
      </w:pPr>
    </w:p>
    <w:p w:rsidR="00667F2E" w:rsidRPr="00422906" w:rsidRDefault="00667F2E" w:rsidP="00667F2E">
      <w:pPr>
        <w:pStyle w:val="ListParagraph"/>
        <w:numPr>
          <w:ilvl w:val="0"/>
          <w:numId w:val="36"/>
        </w:numPr>
        <w:spacing w:after="160" w:line="259" w:lineRule="auto"/>
        <w:rPr>
          <w:ins w:id="7800" w:author="The Si Tran" w:date="2012-12-11T06:20:00Z"/>
          <w:rFonts w:ascii="Times New Roman" w:hAnsi="Times New Roman"/>
          <w:sz w:val="26"/>
          <w:szCs w:val="26"/>
          <w:rPrChange w:id="7801" w:author="The Si Tran" w:date="2012-12-11T07:53:00Z">
            <w:rPr>
              <w:ins w:id="7802" w:author="The Si Tran" w:date="2012-12-11T06:20:00Z"/>
            </w:rPr>
          </w:rPrChange>
        </w:rPr>
      </w:pPr>
      <w:ins w:id="7803" w:author="The Si Tran" w:date="2012-12-11T06:20:00Z">
        <w:r w:rsidRPr="00422906">
          <w:rPr>
            <w:rFonts w:ascii="Times New Roman" w:hAnsi="Times New Roman"/>
            <w:sz w:val="26"/>
            <w:szCs w:val="26"/>
            <w:rPrChange w:id="7804" w:author="The Si Tran" w:date="2012-12-11T07:53:00Z">
              <w:rPr/>
            </w:rPrChange>
          </w:rPr>
          <w:t>Lưu và sử dụng lại mô hình</w:t>
        </w:r>
      </w:ins>
    </w:p>
    <w:p w:rsidR="00667F2E" w:rsidRPr="00422906" w:rsidRDefault="00667F2E" w:rsidP="00667F2E">
      <w:pPr>
        <w:pStyle w:val="ListParagraph"/>
        <w:ind w:left="1440"/>
        <w:rPr>
          <w:ins w:id="7805" w:author="The Si Tran" w:date="2012-12-11T06:20:00Z"/>
          <w:rFonts w:ascii="Times New Roman" w:hAnsi="Times New Roman"/>
          <w:sz w:val="26"/>
          <w:szCs w:val="26"/>
          <w:rPrChange w:id="7806" w:author="The Si Tran" w:date="2012-12-11T07:53:00Z">
            <w:rPr>
              <w:ins w:id="7807" w:author="The Si Tran" w:date="2012-12-11T06:20:00Z"/>
            </w:rPr>
          </w:rPrChange>
        </w:rPr>
      </w:pPr>
      <w:ins w:id="7808" w:author="The Si Tran" w:date="2012-12-11T06:20:00Z">
        <w:r w:rsidRPr="00422906">
          <w:rPr>
            <w:rFonts w:ascii="Times New Roman" w:hAnsi="Times New Roman"/>
            <w:sz w:val="26"/>
            <w:szCs w:val="26"/>
            <w:rPrChange w:id="7809" w:author="The Si Tran" w:date="2012-12-11T07:53:00Z">
              <w:rPr/>
            </w:rPrChange>
          </w:rPr>
          <w:t>Sau khi ước lượng, ta có thể lưu lại các tham số cho mô hình dưới dạng tập tin xml thông qua nút [Save], và sử dụng lại mô hình thông qua nút [Load].</w:t>
        </w:r>
      </w:ins>
    </w:p>
    <w:p w:rsidR="004833CB" w:rsidRDefault="004833CB">
      <w:pPr>
        <w:pStyle w:val="NoSpacing"/>
        <w:numPr>
          <w:ilvl w:val="0"/>
          <w:numId w:val="40"/>
        </w:numPr>
        <w:rPr>
          <w:ins w:id="7810" w:author="The Si Tran" w:date="2012-12-11T07:54:00Z"/>
        </w:rPr>
        <w:pPrChange w:id="7811" w:author="The Si Tran" w:date="2012-12-11T07:54:00Z">
          <w:pPr>
            <w:pStyle w:val="ListParagraph"/>
          </w:pPr>
        </w:pPrChange>
      </w:pPr>
      <w:ins w:id="7812" w:author="The Si Tran" w:date="2012-12-11T07:53:00Z">
        <w:r>
          <w:t>Dự báo</w:t>
        </w:r>
      </w:ins>
    </w:p>
    <w:p w:rsidR="004833CB" w:rsidRPr="004833CB" w:rsidRDefault="004833CB">
      <w:pPr>
        <w:pStyle w:val="NoSpacing"/>
        <w:numPr>
          <w:ilvl w:val="0"/>
          <w:numId w:val="41"/>
        </w:numPr>
        <w:rPr>
          <w:ins w:id="7813" w:author="The Si Tran" w:date="2012-12-11T06:20:00Z"/>
          <w:rPrChange w:id="7814" w:author="The Si Tran" w:date="2012-12-11T07:54:00Z">
            <w:rPr>
              <w:ins w:id="7815" w:author="The Si Tran" w:date="2012-12-11T06:20:00Z"/>
            </w:rPr>
          </w:rPrChange>
        </w:rPr>
        <w:pPrChange w:id="7816" w:author="The Si Tran" w:date="2012-12-11T07:54:00Z">
          <w:pPr>
            <w:pStyle w:val="ListParagraph"/>
          </w:pPr>
        </w:pPrChange>
      </w:pPr>
      <w:ins w:id="7817" w:author="The Si Tran" w:date="2012-12-11T07:54:00Z">
        <w:r>
          <w:t>Kiểm tra mô hình kết hợp</w:t>
        </w:r>
      </w:ins>
    </w:p>
    <w:p w:rsidR="00667F2E" w:rsidRPr="004833CB" w:rsidRDefault="00667F2E" w:rsidP="00667F2E">
      <w:pPr>
        <w:pStyle w:val="ListParagraph"/>
        <w:ind w:left="1080"/>
        <w:rPr>
          <w:ins w:id="7818" w:author="The Si Tran" w:date="2012-12-11T06:20:00Z"/>
          <w:rFonts w:ascii="Times New Roman" w:hAnsi="Times New Roman"/>
          <w:sz w:val="26"/>
          <w:szCs w:val="26"/>
          <w:rPrChange w:id="7819" w:author="The Si Tran" w:date="2012-12-11T07:54:00Z">
            <w:rPr>
              <w:ins w:id="7820" w:author="The Si Tran" w:date="2012-12-11T06:20:00Z"/>
            </w:rPr>
          </w:rPrChange>
        </w:rPr>
      </w:pPr>
      <w:ins w:id="7821" w:author="The Si Tran" w:date="2012-12-11T06:20:00Z">
        <w:r w:rsidRPr="004833CB">
          <w:rPr>
            <w:rFonts w:ascii="Times New Roman" w:hAnsi="Times New Roman"/>
            <w:sz w:val="26"/>
            <w:szCs w:val="26"/>
            <w:rPrChange w:id="7822" w:author="The Si Tran" w:date="2012-12-11T07:54:00Z">
              <w:rPr/>
            </w:rPrChange>
          </w:rPr>
          <w:lastRenderedPageBreak/>
          <w:t>Sau khi xây dựng hai mô hình SARIMA và mô hình mạng nơron, chương trình sẽ kết hợp hai mô hình. Để kiểm tra tính chính xác của mô hình kết hợp này, ta dùng chức năng [Test]</w:t>
        </w:r>
      </w:ins>
    </w:p>
    <w:p w:rsidR="00667F2E" w:rsidRDefault="00BF62DE" w:rsidP="00BF62DE">
      <w:pPr>
        <w:pStyle w:val="ListParagraph"/>
        <w:ind w:left="0"/>
        <w:rPr>
          <w:ins w:id="7823" w:author="The Si Tran" w:date="2012-12-11T07:59:00Z"/>
          <w:rFonts w:ascii="Times New Roman" w:hAnsi="Times New Roman"/>
        </w:rPr>
      </w:pPr>
      <w:ins w:id="7824" w:author="The Si Tran" w:date="2012-12-11T06:20:00Z">
        <w:r w:rsidRPr="001B545C">
          <w:rPr>
            <w:rFonts w:ascii="Times New Roman" w:hAnsi="Times New Roman"/>
            <w:noProof/>
            <w:rPrChange w:id="7825">
              <w:rPr>
                <w:noProof/>
              </w:rPr>
            </w:rPrChange>
          </w:rPr>
          <mc:AlternateContent>
            <mc:Choice Requires="wps">
              <w:drawing>
                <wp:anchor distT="0" distB="0" distL="114300" distR="114300" simplePos="0" relativeHeight="251674624" behindDoc="0" locked="0" layoutInCell="1" allowOverlap="1" wp14:anchorId="1134343E" wp14:editId="1AC4EFB7">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2" o:spid="_x0000_s1117" type="#_x0000_t202" style="position:absolute;margin-left:116.25pt;margin-top:90pt;width:117pt;height:36.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HQmnTCZAgAAvgUAAA4AAAAAAAAAAAAAAAAALgIAAGRycy9lMm9E&#10;b2MueG1sUEsBAi0AFAAGAAgAAAAhABKUf6XeAAAACwEAAA8AAAAAAAAAAAAAAAAA8wQAAGRycy9k&#10;b3ducmV2LnhtbFBLBQYAAAAABAAEAPMAAAD+BQAAAAA=&#10;" fillcolor="white [3201]" strokecolor="red" strokeweight="2pt">
                  <v:textbox>
                    <w:txbxContent>
                      <w:p w:rsidR="00830386" w:rsidRDefault="00830386" w:rsidP="00667F2E">
                        <w:r>
                          <w:t>Kiểm tra mô hình</w:t>
                        </w:r>
                      </w:p>
                    </w:txbxContent>
                  </v:textbox>
                </v:shape>
              </w:pict>
            </mc:Fallback>
          </mc:AlternateContent>
        </w:r>
        <w:r w:rsidRPr="001B545C">
          <w:rPr>
            <w:rFonts w:ascii="Times New Roman" w:hAnsi="Times New Roman"/>
            <w:noProof/>
            <w:rPrChange w:id="7826">
              <w:rPr>
                <w:noProof/>
              </w:rPr>
            </w:rPrChange>
          </w:rPr>
          <mc:AlternateContent>
            <mc:Choice Requires="wps">
              <w:drawing>
                <wp:anchor distT="0" distB="0" distL="114300" distR="114300" simplePos="0" relativeHeight="251673600" behindDoc="0" locked="0" layoutInCell="1" allowOverlap="1" wp14:anchorId="3AC80A42" wp14:editId="273E575A">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30386" w:rsidRDefault="0083038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Line Callout 1 124" o:spid="_x0000_s1118" type="#_x0000_t47" style="position:absolute;margin-left:217.5pt;margin-top:39.75pt;width:60pt;height:20.2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XKW6Q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" adj="-15570,50700" filled="f" strokecolor="red" strokeweight="2pt">
                  <v:textbox>
                    <w:txbxContent>
                      <w:p w:rsidR="00830386" w:rsidRDefault="00830386" w:rsidP="00667F2E">
                        <w:pPr>
                          <w:jc w:val="center"/>
                        </w:pPr>
                      </w:p>
                    </w:txbxContent>
                  </v:textbox>
                  <o:callout v:ext="edit" minusy="t"/>
                </v:shape>
              </w:pict>
            </mc:Fallback>
          </mc:AlternateContent>
        </w:r>
        <w:r w:rsidR="00667F2E" w:rsidRPr="001B545C">
          <w:rPr>
            <w:rFonts w:ascii="Times New Roman" w:hAnsi="Times New Roman"/>
            <w:noProof/>
            <w:rPrChange w:id="7827">
              <w:rPr>
                <w:noProof/>
              </w:rPr>
            </w:rPrChange>
          </w:rPr>
          <w:drawing>
            <wp:inline distT="0" distB="0" distL="0" distR="0" wp14:anchorId="1BB21836" wp14:editId="1A578BDD">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rsidR="00BF62DE" w:rsidRDefault="00BF62DE" w:rsidP="00BF62DE">
      <w:pPr>
        <w:pStyle w:val="ListParagraph"/>
        <w:ind w:left="0"/>
        <w:rPr>
          <w:ins w:id="7828" w:author="The Si Tran" w:date="2012-12-11T07:59:00Z"/>
          <w:rFonts w:ascii="Times New Roman" w:hAnsi="Times New Roman"/>
        </w:rPr>
      </w:pPr>
    </w:p>
    <w:p w:rsidR="00BF62DE" w:rsidRDefault="00BF62DE" w:rsidP="00BF62DE">
      <w:pPr>
        <w:pStyle w:val="ListParagraph"/>
        <w:ind w:left="0"/>
        <w:rPr>
          <w:ins w:id="7829" w:author="The Si Tran" w:date="2012-12-11T07:59:00Z"/>
          <w:rFonts w:ascii="Times New Roman" w:hAnsi="Times New Roman"/>
        </w:rPr>
      </w:pPr>
    </w:p>
    <w:p w:rsidR="00BF62DE" w:rsidRDefault="00BF62DE" w:rsidP="00BF62DE">
      <w:pPr>
        <w:pStyle w:val="ListParagraph"/>
        <w:ind w:left="0"/>
        <w:rPr>
          <w:ins w:id="7830" w:author="The Si Tran" w:date="2012-12-11T07:59:00Z"/>
          <w:rFonts w:ascii="Times New Roman" w:hAnsi="Times New Roman"/>
        </w:rPr>
      </w:pPr>
      <w:ins w:id="7831" w:author="The Si Tran" w:date="2012-12-11T07:59:00Z">
        <w:r>
          <w:rPr>
            <w:noProof/>
          </w:rPr>
          <w:lastRenderedPageBreak/>
          <w:drawing>
            <wp:inline distT="0" distB="0" distL="0" distR="0" wp14:anchorId="66077E3E" wp14:editId="65F10BBF">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rsidR="00A91625" w:rsidRPr="003C0DE2" w:rsidRDefault="00A91625">
      <w:pPr>
        <w:pStyle w:val="ListParagraph"/>
        <w:ind w:left="0"/>
        <w:jc w:val="center"/>
        <w:rPr>
          <w:ins w:id="7832" w:author="The Si Tran" w:date="2012-12-11T07:56:00Z"/>
          <w:rFonts w:ascii="Times New Roman" w:hAnsi="Times New Roman"/>
          <w:sz w:val="26"/>
          <w:szCs w:val="26"/>
          <w:rPrChange w:id="7833" w:author="The Si Tran" w:date="2012-12-11T07:59:00Z">
            <w:rPr>
              <w:ins w:id="7834" w:author="The Si Tran" w:date="2012-12-11T07:56:00Z"/>
              <w:rFonts w:ascii="Times New Roman" w:hAnsi="Times New Roman"/>
            </w:rPr>
          </w:rPrChange>
        </w:rPr>
        <w:pPrChange w:id="7835" w:author="The Si Tran" w:date="2012-12-11T07:59:00Z">
          <w:pPr>
            <w:pStyle w:val="ListParagraph"/>
            <w:ind w:left="0"/>
          </w:pPr>
        </w:pPrChange>
      </w:pPr>
      <w:ins w:id="7836" w:author="The Si Tran" w:date="2012-12-11T07:59:00Z">
        <w:r w:rsidRPr="003C0DE2">
          <w:rPr>
            <w:rFonts w:ascii="Times New Roman" w:hAnsi="Times New Roman"/>
            <w:sz w:val="26"/>
            <w:szCs w:val="26"/>
            <w:rPrChange w:id="7837" w:author="The Si Tran" w:date="2012-12-11T07:59:00Z">
              <w:rPr>
                <w:rFonts w:ascii="Times New Roman" w:hAnsi="Times New Roman"/>
              </w:rPr>
            </w:rPrChange>
          </w:rPr>
          <w:t>Kết quả kiểm tra mô hình kết hợp</w:t>
        </w:r>
      </w:ins>
    </w:p>
    <w:p w:rsidR="00BF62DE" w:rsidRPr="001B545C" w:rsidRDefault="00BF62DE" w:rsidP="00667F2E">
      <w:pPr>
        <w:pStyle w:val="ListParagraph"/>
        <w:ind w:left="1080"/>
        <w:rPr>
          <w:ins w:id="7838" w:author="The Si Tran" w:date="2012-12-11T06:20:00Z"/>
          <w:rFonts w:ascii="Times New Roman" w:hAnsi="Times New Roman"/>
          <w:rPrChange w:id="7839" w:author="The Si Tran" w:date="2012-12-11T06:24:00Z">
            <w:rPr>
              <w:ins w:id="7840" w:author="The Si Tran" w:date="2012-12-11T06:20:00Z"/>
            </w:rPr>
          </w:rPrChange>
        </w:rPr>
      </w:pPr>
    </w:p>
    <w:p w:rsidR="00667F2E" w:rsidRPr="00BF62DE" w:rsidRDefault="00667F2E">
      <w:pPr>
        <w:pStyle w:val="ListParagraph"/>
        <w:numPr>
          <w:ilvl w:val="0"/>
          <w:numId w:val="41"/>
        </w:numPr>
        <w:spacing w:after="160" w:line="259" w:lineRule="auto"/>
        <w:rPr>
          <w:ins w:id="7841" w:author="The Si Tran" w:date="2012-12-11T07:55:00Z"/>
          <w:rFonts w:ascii="Times New Roman" w:hAnsi="Times New Roman"/>
          <w:sz w:val="26"/>
          <w:szCs w:val="26"/>
          <w:rPrChange w:id="7842" w:author="The Si Tran" w:date="2012-12-11T07:56:00Z">
            <w:rPr>
              <w:ins w:id="7843" w:author="The Si Tran" w:date="2012-12-11T07:55:00Z"/>
              <w:rFonts w:ascii="Times New Roman" w:hAnsi="Times New Roman"/>
            </w:rPr>
          </w:rPrChange>
        </w:rPr>
        <w:pPrChange w:id="7844" w:author="The Si Tran" w:date="2012-12-11T07:56:00Z">
          <w:pPr>
            <w:pStyle w:val="ListParagraph"/>
            <w:numPr>
              <w:numId w:val="38"/>
            </w:numPr>
            <w:spacing w:after="160" w:line="259" w:lineRule="auto"/>
            <w:ind w:left="1080" w:hanging="360"/>
          </w:pPr>
        </w:pPrChange>
      </w:pPr>
      <w:ins w:id="7845" w:author="The Si Tran" w:date="2012-12-11T06:20:00Z">
        <w:r w:rsidRPr="00BF62DE">
          <w:rPr>
            <w:rFonts w:ascii="Times New Roman" w:hAnsi="Times New Roman"/>
            <w:sz w:val="26"/>
            <w:szCs w:val="26"/>
            <w:rPrChange w:id="7846" w:author="The Si Tran" w:date="2012-12-11T07:56:00Z">
              <w:rPr/>
            </w:rPrChange>
          </w:rPr>
          <w:t>Dự báo cho tương lai</w:t>
        </w:r>
      </w:ins>
    </w:p>
    <w:p w:rsidR="00BF62DE" w:rsidRPr="001B545C" w:rsidRDefault="00BF62DE">
      <w:pPr>
        <w:pStyle w:val="ListParagraph"/>
        <w:spacing w:after="160" w:line="259" w:lineRule="auto"/>
        <w:ind w:left="1080"/>
        <w:rPr>
          <w:ins w:id="7847" w:author="The Si Tran" w:date="2012-12-11T06:20:00Z"/>
          <w:rFonts w:ascii="Times New Roman" w:hAnsi="Times New Roman"/>
          <w:rPrChange w:id="7848" w:author="The Si Tran" w:date="2012-12-11T06:24:00Z">
            <w:rPr>
              <w:ins w:id="7849" w:author="The Si Tran" w:date="2012-12-11T06:20:00Z"/>
            </w:rPr>
          </w:rPrChange>
        </w:rPr>
        <w:pPrChange w:id="7850" w:author="The Si Tran" w:date="2012-12-11T07:55:00Z">
          <w:pPr>
            <w:pStyle w:val="ListParagraph"/>
            <w:numPr>
              <w:numId w:val="38"/>
            </w:numPr>
            <w:spacing w:after="160" w:line="259" w:lineRule="auto"/>
            <w:ind w:left="1080" w:hanging="360"/>
          </w:pPr>
        </w:pPrChange>
      </w:pPr>
    </w:p>
    <w:p w:rsidR="00667F2E" w:rsidRPr="001B545C" w:rsidRDefault="00BF62DE" w:rsidP="00BF62DE">
      <w:pPr>
        <w:pStyle w:val="ListParagraph"/>
        <w:ind w:left="0"/>
        <w:rPr>
          <w:ins w:id="7851" w:author="The Si Tran" w:date="2012-12-11T06:20:00Z"/>
          <w:rFonts w:ascii="Times New Roman" w:hAnsi="Times New Roman"/>
          <w:rPrChange w:id="7852" w:author="The Si Tran" w:date="2012-12-11T06:24:00Z">
            <w:rPr>
              <w:ins w:id="7853" w:author="The Si Tran" w:date="2012-12-11T06:20:00Z"/>
            </w:rPr>
          </w:rPrChange>
        </w:rPr>
      </w:pPr>
      <w:ins w:id="7854" w:author="The Si Tran" w:date="2012-12-11T06:20:00Z">
        <w:r w:rsidRPr="001B545C">
          <w:rPr>
            <w:rFonts w:ascii="Times New Roman" w:hAnsi="Times New Roman"/>
            <w:noProof/>
            <w:rPrChange w:id="7855">
              <w:rPr>
                <w:noProof/>
              </w:rPr>
            </w:rPrChange>
          </w:rPr>
          <w:lastRenderedPageBreak/>
          <mc:AlternateContent>
            <mc:Choice Requires="wps">
              <w:drawing>
                <wp:anchor distT="0" distB="0" distL="114300" distR="114300" simplePos="0" relativeHeight="251676672" behindDoc="0" locked="0" layoutInCell="1" allowOverlap="1" wp14:anchorId="5CCEB29B" wp14:editId="00A6D9A7">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9" o:spid="_x0000_s1119" type="#_x0000_t202" style="position:absolute;margin-left:62.25pt;margin-top:89.45pt;width:63.75pt;height:3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" fillcolor="white [3201]" strokecolor="red" strokeweight="2pt">
                  <v:textbox>
                    <w:txbxContent>
                      <w:p w:rsidR="00830386" w:rsidRDefault="00830386" w:rsidP="00667F2E">
                        <w:r>
                          <w:t>Dự đoán</w:t>
                        </w:r>
                      </w:p>
                    </w:txbxContent>
                  </v:textbox>
                </v:shape>
              </w:pict>
            </mc:Fallback>
          </mc:AlternateContent>
        </w:r>
        <w:r w:rsidRPr="001B545C">
          <w:rPr>
            <w:rFonts w:ascii="Times New Roman" w:hAnsi="Times New Roman"/>
            <w:noProof/>
            <w:rPrChange w:id="7856">
              <w:rPr>
                <w:noProof/>
              </w:rPr>
            </w:rPrChange>
          </w:rPr>
          <mc:AlternateContent>
            <mc:Choice Requires="wps">
              <w:drawing>
                <wp:anchor distT="0" distB="0" distL="114300" distR="114300" simplePos="0" relativeHeight="251675648" behindDoc="0" locked="0" layoutInCell="1" allowOverlap="1" wp14:anchorId="4FBEA1F6" wp14:editId="5F584CB5">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30386" w:rsidRDefault="0083038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Line Callout 1 130" o:spid="_x0000_s1120" type="#_x0000_t47" style="position:absolute;margin-left:146.25pt;margin-top:40.45pt;width:60pt;height:20.2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" adj="-15570,50700" filled="f" strokecolor="red" strokeweight="2pt">
                  <v:textbox>
                    <w:txbxContent>
                      <w:p w:rsidR="00830386" w:rsidRDefault="00830386" w:rsidP="00667F2E">
                        <w:pPr>
                          <w:jc w:val="center"/>
                        </w:pPr>
                      </w:p>
                    </w:txbxContent>
                  </v:textbox>
                  <o:callout v:ext="edit" minusy="t"/>
                </v:shape>
              </w:pict>
            </mc:Fallback>
          </mc:AlternateContent>
        </w:r>
        <w:r w:rsidR="00667F2E" w:rsidRPr="001B545C">
          <w:rPr>
            <w:rFonts w:ascii="Times New Roman" w:hAnsi="Times New Roman"/>
            <w:noProof/>
            <w:rPrChange w:id="7857">
              <w:rPr>
                <w:noProof/>
              </w:rPr>
            </w:rPrChange>
          </w:rPr>
          <mc:AlternateContent>
            <mc:Choice Requires="wps">
              <w:drawing>
                <wp:anchor distT="0" distB="0" distL="114300" distR="114300" simplePos="0" relativeHeight="251679744" behindDoc="0" locked="0" layoutInCell="1" allowOverlap="1" wp14:anchorId="4F1BF8FE" wp14:editId="7F2BFDD7">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2E0C4D8" id="Straight Arrow Connector 127" o:spid="_x0000_s1026" type="#_x0000_t32" style="position:absolute;margin-left:422.25pt;margin-top:230.2pt;width:22.5pt;height:61.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7858">
              <w:rPr>
                <w:noProof/>
              </w:rPr>
            </w:rPrChange>
          </w:rPr>
          <mc:AlternateContent>
            <mc:Choice Requires="wps">
              <w:drawing>
                <wp:anchor distT="0" distB="0" distL="114300" distR="114300" simplePos="0" relativeHeight="251677696" behindDoc="0" locked="0" layoutInCell="1" allowOverlap="1" wp14:anchorId="55B60B94" wp14:editId="43E70AF3">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60267DD3" id="Straight Arrow Connector 128" o:spid="_x0000_s1026" type="#_x0000_t32" style="position:absolute;margin-left:105.75pt;margin-top:229.45pt;width:13.5pt;height:65.25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7859">
              <w:rPr>
                <w:noProof/>
              </w:rPr>
            </w:rPrChange>
          </w:rPr>
          <w:drawing>
            <wp:inline distT="0" distB="0" distL="0" distR="0" wp14:anchorId="302C0B05" wp14:editId="24AF857A">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rsidR="00667F2E" w:rsidRPr="001B545C" w:rsidRDefault="00BF62DE" w:rsidP="00667F2E">
      <w:pPr>
        <w:rPr>
          <w:ins w:id="7860" w:author="The Si Tran" w:date="2012-12-11T06:20:00Z"/>
        </w:rPr>
      </w:pPr>
      <w:ins w:id="7861" w:author="The Si Tran" w:date="2012-12-11T06:20:00Z">
        <w:r w:rsidRPr="001B545C">
          <w:rPr>
            <w:noProof/>
            <w:rPrChange w:id="7862">
              <w:rPr>
                <w:rFonts w:ascii="Calibri" w:eastAsia="Calibri" w:hAnsi="Calibri"/>
                <w:noProof/>
                <w:sz w:val="22"/>
              </w:rPr>
            </w:rPrChange>
          </w:rPr>
          <mc:AlternateContent>
            <mc:Choice Requires="wps">
              <w:drawing>
                <wp:anchor distT="0" distB="0" distL="114300" distR="114300" simplePos="0" relativeHeight="251680768" behindDoc="0" locked="0" layoutInCell="1" allowOverlap="1" wp14:anchorId="67524D58" wp14:editId="5B6E23C6">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1" o:spid="_x0000_s1121" type="#_x0000_t202" style="position:absolute;left:0;text-align:left;margin-left:98.05pt;margin-top:20.45pt;width:149.25pt;height:33pt;z-index:25168076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" fillcolor="white [3201]" strokecolor="red" strokeweight="2pt">
                  <v:textbox>
                    <w:txbxContent>
                      <w:p w:rsidR="00830386" w:rsidRDefault="00830386" w:rsidP="00667F2E">
                        <w:r>
                          <w:t>Các giá trị dự đoán</w:t>
                        </w:r>
                      </w:p>
                    </w:txbxContent>
                  </v:textbox>
                  <w10:wrap anchorx="margin"/>
                </v:shape>
              </w:pict>
            </mc:Fallback>
          </mc:AlternateContent>
        </w:r>
      </w:ins>
    </w:p>
    <w:p w:rsidR="00667F2E" w:rsidRPr="001B545C" w:rsidRDefault="00BF62DE" w:rsidP="00667F2E">
      <w:pPr>
        <w:rPr>
          <w:ins w:id="7863" w:author="The Si Tran" w:date="2012-12-11T06:20:00Z"/>
        </w:rPr>
      </w:pPr>
      <w:ins w:id="7864" w:author="The Si Tran" w:date="2012-12-11T06:20:00Z">
        <w:r w:rsidRPr="001B545C">
          <w:rPr>
            <w:noProof/>
            <w:rPrChange w:id="7865">
              <w:rPr>
                <w:rFonts w:ascii="Calibri" w:eastAsia="Calibri" w:hAnsi="Calibri"/>
                <w:noProof/>
                <w:sz w:val="22"/>
              </w:rPr>
            </w:rPrChange>
          </w:rPr>
          <mc:AlternateContent>
            <mc:Choice Requires="wps">
              <w:drawing>
                <wp:anchor distT="0" distB="0" distL="114300" distR="114300" simplePos="0" relativeHeight="251678720" behindDoc="0" locked="0" layoutInCell="1" allowOverlap="1" wp14:anchorId="693616E5" wp14:editId="5B193B8A">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2" o:spid="_x0000_s1122" type="#_x0000_t202" style="position:absolute;left:0;text-align:left;margin-left:94.5pt;margin-top:1pt;width:149.25pt;height:29.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" fillcolor="white [3201]" strokecolor="red" strokeweight="2pt">
                  <v:textbox>
                    <w:txbxContent>
                      <w:p w:rsidR="00830386" w:rsidRDefault="00830386" w:rsidP="00667F2E">
                        <w:r>
                          <w:t>Đồ thị các giá trị dự đoán</w:t>
                        </w:r>
                      </w:p>
                    </w:txbxContent>
                  </v:textbox>
                </v:shape>
              </w:pict>
            </mc:Fallback>
          </mc:AlternateContent>
        </w:r>
      </w:ins>
    </w:p>
    <w:p w:rsidR="00667F2E" w:rsidRPr="001B545C" w:rsidRDefault="00667F2E" w:rsidP="00667F2E">
      <w:pPr>
        <w:rPr>
          <w:ins w:id="7866" w:author="The Si Tran" w:date="2012-12-11T06:20:00Z"/>
        </w:rPr>
      </w:pPr>
    </w:p>
    <w:p w:rsidR="00667F2E" w:rsidRPr="00C64004" w:rsidRDefault="00667F2E">
      <w:pPr>
        <w:jc w:val="center"/>
        <w:rPr>
          <w:b/>
          <w:rPrChange w:id="7867" w:author="The Si Tran" w:date="2012-12-11T06:18:00Z">
            <w:rPr>
              <w:szCs w:val="26"/>
            </w:rPr>
          </w:rPrChange>
        </w:rPr>
        <w:pPrChange w:id="7868" w:author="The Si Tran" w:date="2012-12-11T06:18:00Z">
          <w:pPr/>
        </w:pPrChange>
      </w:pPr>
    </w:p>
    <w:sectPr w:rsidR="00667F2E" w:rsidRPr="00C64004" w:rsidSect="00726875">
      <w:footerReference w:type="default" r:id="rId391"/>
      <w:pgSz w:w="12240" w:h="15840"/>
      <w:pgMar w:top="1440" w:right="1440" w:bottom="1440" w:left="1260" w:header="720" w:footer="720" w:gutter="0"/>
      <w:cols w:space="720"/>
      <w:docGrid w:linePitch="360"/>
      <w:sectPrChange w:id="7874" w:author="The Si Tran" w:date="2012-12-12T07:55:00Z">
        <w:sectPr w:rsidR="00667F2E" w:rsidRPr="00C64004" w:rsidSect="00726875">
          <w:pgMar w:top="1440" w:right="1440" w:bottom="1440" w:left="1440" w:header="720" w:footer="720"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3D1E" w:rsidRDefault="00FE3D1E" w:rsidP="00AC1CB4">
      <w:pPr>
        <w:spacing w:before="0" w:line="240" w:lineRule="auto"/>
      </w:pPr>
      <w:r>
        <w:separator/>
      </w:r>
    </w:p>
  </w:endnote>
  <w:endnote w:type="continuationSeparator" w:id="0">
    <w:p w:rsidR="00FE3D1E" w:rsidRDefault="00FE3D1E" w:rsidP="00AC1CB4">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ustomXmlInsRangeStart w:id="7869" w:author="The Si Tran" w:date="2012-12-11T06:22:00Z"/>
  <w:sdt>
    <w:sdtPr>
      <w:id w:val="1323083419"/>
      <w:docPartObj>
        <w:docPartGallery w:val="Page Numbers (Bottom of Page)"/>
        <w:docPartUnique/>
      </w:docPartObj>
    </w:sdtPr>
    <w:sdtEndPr>
      <w:rPr>
        <w:noProof/>
      </w:rPr>
    </w:sdtEndPr>
    <w:sdtContent>
      <w:customXmlInsRangeEnd w:id="7869"/>
      <w:p w:rsidR="00830386" w:rsidRDefault="00830386">
        <w:pPr>
          <w:pStyle w:val="Footer"/>
          <w:jc w:val="center"/>
          <w:rPr>
            <w:ins w:id="7870" w:author="The Si Tran" w:date="2012-12-11T06:22:00Z"/>
          </w:rPr>
        </w:pPr>
        <w:ins w:id="7871" w:author="The Si Tran" w:date="2012-12-11T06:22:00Z">
          <w:r>
            <w:fldChar w:fldCharType="begin"/>
          </w:r>
          <w:r>
            <w:instrText xml:space="preserve"> PAGE   \* MERGEFORMAT </w:instrText>
          </w:r>
          <w:r>
            <w:fldChar w:fldCharType="separate"/>
          </w:r>
        </w:ins>
        <w:r w:rsidR="0087598C">
          <w:rPr>
            <w:noProof/>
          </w:rPr>
          <w:t>19</w:t>
        </w:r>
        <w:ins w:id="7872" w:author="The Si Tran" w:date="2012-12-11T06:22:00Z">
          <w:r>
            <w:rPr>
              <w:noProof/>
            </w:rPr>
            <w:fldChar w:fldCharType="end"/>
          </w:r>
        </w:ins>
      </w:p>
      <w:customXmlInsRangeStart w:id="7873" w:author="The Si Tran" w:date="2012-12-11T06:22:00Z"/>
    </w:sdtContent>
  </w:sdt>
  <w:customXmlInsRangeEnd w:id="7873"/>
  <w:p w:rsidR="00830386" w:rsidRDefault="0083038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3D1E" w:rsidRDefault="00FE3D1E" w:rsidP="00AC1CB4">
      <w:pPr>
        <w:spacing w:before="0" w:line="240" w:lineRule="auto"/>
      </w:pPr>
      <w:r>
        <w:separator/>
      </w:r>
    </w:p>
  </w:footnote>
  <w:footnote w:type="continuationSeparator" w:id="0">
    <w:p w:rsidR="00FE3D1E" w:rsidRDefault="00FE3D1E" w:rsidP="00AC1CB4">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5672" w:rsidRPr="0098777F" w:rsidRDefault="006E567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0386" w:rsidRPr="0098777F" w:rsidRDefault="0083038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3">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4">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1">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6">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18">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0">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1">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22">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1">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3">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34">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6">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9">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0">
    <w:nsid w:val="74192B83"/>
    <w:multiLevelType w:val="hybridMultilevel"/>
    <w:tmpl w:val="D9369BD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1">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44"/>
  </w:num>
  <w:num w:numId="2">
    <w:abstractNumId w:val="33"/>
  </w:num>
  <w:num w:numId="3">
    <w:abstractNumId w:val="19"/>
  </w:num>
  <w:num w:numId="4">
    <w:abstractNumId w:val="27"/>
  </w:num>
  <w:num w:numId="5">
    <w:abstractNumId w:val="38"/>
  </w:num>
  <w:num w:numId="6">
    <w:abstractNumId w:val="30"/>
  </w:num>
  <w:num w:numId="7">
    <w:abstractNumId w:val="40"/>
  </w:num>
  <w:num w:numId="8">
    <w:abstractNumId w:val="23"/>
  </w:num>
  <w:num w:numId="9">
    <w:abstractNumId w:val="22"/>
  </w:num>
  <w:num w:numId="10">
    <w:abstractNumId w:val="39"/>
  </w:num>
  <w:num w:numId="11">
    <w:abstractNumId w:val="32"/>
  </w:num>
  <w:num w:numId="12">
    <w:abstractNumId w:val="20"/>
  </w:num>
  <w:num w:numId="13">
    <w:abstractNumId w:val="43"/>
  </w:num>
  <w:num w:numId="14">
    <w:abstractNumId w:val="24"/>
  </w:num>
  <w:num w:numId="15">
    <w:abstractNumId w:val="18"/>
  </w:num>
  <w:num w:numId="16">
    <w:abstractNumId w:val="1"/>
  </w:num>
  <w:num w:numId="17">
    <w:abstractNumId w:val="26"/>
  </w:num>
  <w:num w:numId="18">
    <w:abstractNumId w:val="36"/>
  </w:num>
  <w:num w:numId="19">
    <w:abstractNumId w:val="5"/>
  </w:num>
  <w:num w:numId="20">
    <w:abstractNumId w:val="14"/>
  </w:num>
  <w:num w:numId="21">
    <w:abstractNumId w:val="15"/>
  </w:num>
  <w:num w:numId="22">
    <w:abstractNumId w:val="10"/>
  </w:num>
  <w:num w:numId="23">
    <w:abstractNumId w:val="37"/>
  </w:num>
  <w:num w:numId="24">
    <w:abstractNumId w:val="28"/>
  </w:num>
  <w:num w:numId="25">
    <w:abstractNumId w:val="21"/>
  </w:num>
  <w:num w:numId="26">
    <w:abstractNumId w:val="17"/>
  </w:num>
  <w:num w:numId="27">
    <w:abstractNumId w:val="2"/>
  </w:num>
  <w:num w:numId="28">
    <w:abstractNumId w:val="0"/>
  </w:num>
  <w:num w:numId="29">
    <w:abstractNumId w:val="8"/>
  </w:num>
  <w:num w:numId="30">
    <w:abstractNumId w:val="11"/>
  </w:num>
  <w:num w:numId="31">
    <w:abstractNumId w:val="6"/>
  </w:num>
  <w:num w:numId="32">
    <w:abstractNumId w:val="13"/>
  </w:num>
  <w:num w:numId="33">
    <w:abstractNumId w:val="42"/>
  </w:num>
  <w:num w:numId="34">
    <w:abstractNumId w:val="16"/>
  </w:num>
  <w:num w:numId="35">
    <w:abstractNumId w:val="9"/>
  </w:num>
  <w:num w:numId="36">
    <w:abstractNumId w:val="29"/>
  </w:num>
  <w:num w:numId="37">
    <w:abstractNumId w:val="4"/>
  </w:num>
  <w:num w:numId="38">
    <w:abstractNumId w:val="12"/>
  </w:num>
  <w:num w:numId="39">
    <w:abstractNumId w:val="35"/>
  </w:num>
  <w:num w:numId="40">
    <w:abstractNumId w:val="41"/>
  </w:num>
  <w:num w:numId="41">
    <w:abstractNumId w:val="7"/>
  </w:num>
  <w:num w:numId="42">
    <w:abstractNumId w:val="3"/>
  </w:num>
  <w:num w:numId="43">
    <w:abstractNumId w:val="34"/>
  </w:num>
  <w:num w:numId="4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5"/>
  </w:num>
  <w:num w:numId="46">
    <w:abstractNumId w:val="44"/>
  </w:num>
  <w:num w:numId="47">
    <w:abstractNumId w:val="3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66E0"/>
    <w:rsid w:val="0001105D"/>
    <w:rsid w:val="00013058"/>
    <w:rsid w:val="00023D92"/>
    <w:rsid w:val="00024D6E"/>
    <w:rsid w:val="00024E93"/>
    <w:rsid w:val="0003050C"/>
    <w:rsid w:val="00031BC2"/>
    <w:rsid w:val="00035531"/>
    <w:rsid w:val="0004647E"/>
    <w:rsid w:val="00052731"/>
    <w:rsid w:val="0005400A"/>
    <w:rsid w:val="0006468C"/>
    <w:rsid w:val="00066043"/>
    <w:rsid w:val="00071624"/>
    <w:rsid w:val="000729A7"/>
    <w:rsid w:val="00075CBD"/>
    <w:rsid w:val="00082976"/>
    <w:rsid w:val="00087FFE"/>
    <w:rsid w:val="00090047"/>
    <w:rsid w:val="00094614"/>
    <w:rsid w:val="000952DD"/>
    <w:rsid w:val="000A302D"/>
    <w:rsid w:val="000B15D7"/>
    <w:rsid w:val="000B35DE"/>
    <w:rsid w:val="000B533B"/>
    <w:rsid w:val="000B65E4"/>
    <w:rsid w:val="000C119A"/>
    <w:rsid w:val="000D001B"/>
    <w:rsid w:val="000D0624"/>
    <w:rsid w:val="000D0B0B"/>
    <w:rsid w:val="000D6995"/>
    <w:rsid w:val="000E05CE"/>
    <w:rsid w:val="000E6941"/>
    <w:rsid w:val="000E7D19"/>
    <w:rsid w:val="000F1F6F"/>
    <w:rsid w:val="001164BE"/>
    <w:rsid w:val="00131EAE"/>
    <w:rsid w:val="00142255"/>
    <w:rsid w:val="00142ADD"/>
    <w:rsid w:val="001444EB"/>
    <w:rsid w:val="0015202E"/>
    <w:rsid w:val="00155591"/>
    <w:rsid w:val="001568F1"/>
    <w:rsid w:val="001611FB"/>
    <w:rsid w:val="00165810"/>
    <w:rsid w:val="00177321"/>
    <w:rsid w:val="00187200"/>
    <w:rsid w:val="00187396"/>
    <w:rsid w:val="00187478"/>
    <w:rsid w:val="00191361"/>
    <w:rsid w:val="001A309A"/>
    <w:rsid w:val="001B4700"/>
    <w:rsid w:val="001B4DDE"/>
    <w:rsid w:val="001B545C"/>
    <w:rsid w:val="001C0C97"/>
    <w:rsid w:val="001C2225"/>
    <w:rsid w:val="001D208D"/>
    <w:rsid w:val="001D36B5"/>
    <w:rsid w:val="001D7BD2"/>
    <w:rsid w:val="001E6D0D"/>
    <w:rsid w:val="001E7EC0"/>
    <w:rsid w:val="001F017F"/>
    <w:rsid w:val="00206943"/>
    <w:rsid w:val="0020765F"/>
    <w:rsid w:val="00213AA5"/>
    <w:rsid w:val="00215622"/>
    <w:rsid w:val="00223994"/>
    <w:rsid w:val="00231125"/>
    <w:rsid w:val="00233EFD"/>
    <w:rsid w:val="0023677B"/>
    <w:rsid w:val="002400FD"/>
    <w:rsid w:val="00247293"/>
    <w:rsid w:val="002510A2"/>
    <w:rsid w:val="00256858"/>
    <w:rsid w:val="002569E2"/>
    <w:rsid w:val="0026073B"/>
    <w:rsid w:val="00261881"/>
    <w:rsid w:val="00263465"/>
    <w:rsid w:val="00267538"/>
    <w:rsid w:val="002702C6"/>
    <w:rsid w:val="00271306"/>
    <w:rsid w:val="00273706"/>
    <w:rsid w:val="00285630"/>
    <w:rsid w:val="00290F01"/>
    <w:rsid w:val="002972CB"/>
    <w:rsid w:val="002A1B38"/>
    <w:rsid w:val="002A35A8"/>
    <w:rsid w:val="002B1464"/>
    <w:rsid w:val="002B24C1"/>
    <w:rsid w:val="002B34FE"/>
    <w:rsid w:val="002B62AC"/>
    <w:rsid w:val="002C1C14"/>
    <w:rsid w:val="002C603F"/>
    <w:rsid w:val="002D525D"/>
    <w:rsid w:val="002E24B1"/>
    <w:rsid w:val="003008E8"/>
    <w:rsid w:val="00300B75"/>
    <w:rsid w:val="003019D0"/>
    <w:rsid w:val="00314F23"/>
    <w:rsid w:val="003176F1"/>
    <w:rsid w:val="003219CB"/>
    <w:rsid w:val="0032428B"/>
    <w:rsid w:val="003264F7"/>
    <w:rsid w:val="0032705F"/>
    <w:rsid w:val="00330004"/>
    <w:rsid w:val="003336F3"/>
    <w:rsid w:val="00336BF1"/>
    <w:rsid w:val="003455DB"/>
    <w:rsid w:val="00351FEC"/>
    <w:rsid w:val="00354FE7"/>
    <w:rsid w:val="00361F58"/>
    <w:rsid w:val="003632BF"/>
    <w:rsid w:val="00363B91"/>
    <w:rsid w:val="00364895"/>
    <w:rsid w:val="00380A27"/>
    <w:rsid w:val="0038242B"/>
    <w:rsid w:val="00385B37"/>
    <w:rsid w:val="00387D5F"/>
    <w:rsid w:val="00393709"/>
    <w:rsid w:val="00395324"/>
    <w:rsid w:val="003967AA"/>
    <w:rsid w:val="003A1CA3"/>
    <w:rsid w:val="003A6C45"/>
    <w:rsid w:val="003B3962"/>
    <w:rsid w:val="003B3B5B"/>
    <w:rsid w:val="003B5A9E"/>
    <w:rsid w:val="003C0DE2"/>
    <w:rsid w:val="003C1928"/>
    <w:rsid w:val="003C4D45"/>
    <w:rsid w:val="003C73FD"/>
    <w:rsid w:val="003D0FA1"/>
    <w:rsid w:val="003D2B1E"/>
    <w:rsid w:val="003D4E27"/>
    <w:rsid w:val="003E01A2"/>
    <w:rsid w:val="003E4F58"/>
    <w:rsid w:val="003E7D6B"/>
    <w:rsid w:val="003F2C8F"/>
    <w:rsid w:val="003F6E52"/>
    <w:rsid w:val="0040359E"/>
    <w:rsid w:val="004211A5"/>
    <w:rsid w:val="00422906"/>
    <w:rsid w:val="004347B6"/>
    <w:rsid w:val="00445847"/>
    <w:rsid w:val="00447488"/>
    <w:rsid w:val="00451320"/>
    <w:rsid w:val="0045340D"/>
    <w:rsid w:val="0045424A"/>
    <w:rsid w:val="004556E7"/>
    <w:rsid w:val="00455B50"/>
    <w:rsid w:val="0046447B"/>
    <w:rsid w:val="004657FC"/>
    <w:rsid w:val="00471418"/>
    <w:rsid w:val="00477F6C"/>
    <w:rsid w:val="004833CB"/>
    <w:rsid w:val="0049233F"/>
    <w:rsid w:val="004939AB"/>
    <w:rsid w:val="00495407"/>
    <w:rsid w:val="004A1DFD"/>
    <w:rsid w:val="004A208B"/>
    <w:rsid w:val="004A3B54"/>
    <w:rsid w:val="004B145B"/>
    <w:rsid w:val="004B2AD3"/>
    <w:rsid w:val="004B6166"/>
    <w:rsid w:val="004B73A9"/>
    <w:rsid w:val="004C4C13"/>
    <w:rsid w:val="004D3F55"/>
    <w:rsid w:val="004D65BA"/>
    <w:rsid w:val="004D65F6"/>
    <w:rsid w:val="004D6F02"/>
    <w:rsid w:val="004E0543"/>
    <w:rsid w:val="004E490E"/>
    <w:rsid w:val="004E4F8F"/>
    <w:rsid w:val="004F02C0"/>
    <w:rsid w:val="004F5E08"/>
    <w:rsid w:val="004F6964"/>
    <w:rsid w:val="00500C89"/>
    <w:rsid w:val="0050106A"/>
    <w:rsid w:val="0050145A"/>
    <w:rsid w:val="0051611B"/>
    <w:rsid w:val="00516934"/>
    <w:rsid w:val="0052188A"/>
    <w:rsid w:val="00522B9B"/>
    <w:rsid w:val="00524EBA"/>
    <w:rsid w:val="00542651"/>
    <w:rsid w:val="005459C0"/>
    <w:rsid w:val="00545F04"/>
    <w:rsid w:val="00554AC4"/>
    <w:rsid w:val="00556D65"/>
    <w:rsid w:val="0056222E"/>
    <w:rsid w:val="00570969"/>
    <w:rsid w:val="00572933"/>
    <w:rsid w:val="00580A26"/>
    <w:rsid w:val="00582753"/>
    <w:rsid w:val="00584351"/>
    <w:rsid w:val="005947EE"/>
    <w:rsid w:val="00594976"/>
    <w:rsid w:val="00595FCB"/>
    <w:rsid w:val="0059631B"/>
    <w:rsid w:val="005A004D"/>
    <w:rsid w:val="005A22B0"/>
    <w:rsid w:val="005B11DB"/>
    <w:rsid w:val="005B51B1"/>
    <w:rsid w:val="005B6EFB"/>
    <w:rsid w:val="005C2C13"/>
    <w:rsid w:val="005C64BD"/>
    <w:rsid w:val="005C682D"/>
    <w:rsid w:val="005C7C35"/>
    <w:rsid w:val="005D20D9"/>
    <w:rsid w:val="005D5232"/>
    <w:rsid w:val="005D6B44"/>
    <w:rsid w:val="005E5CD3"/>
    <w:rsid w:val="005E7ACB"/>
    <w:rsid w:val="005F761D"/>
    <w:rsid w:val="00604E53"/>
    <w:rsid w:val="006225F4"/>
    <w:rsid w:val="00623073"/>
    <w:rsid w:val="006234D7"/>
    <w:rsid w:val="00623920"/>
    <w:rsid w:val="00637C13"/>
    <w:rsid w:val="00637F2A"/>
    <w:rsid w:val="006526EC"/>
    <w:rsid w:val="00653B1C"/>
    <w:rsid w:val="006625BC"/>
    <w:rsid w:val="00662619"/>
    <w:rsid w:val="00662C01"/>
    <w:rsid w:val="00667D24"/>
    <w:rsid w:val="00667F2E"/>
    <w:rsid w:val="006716F2"/>
    <w:rsid w:val="00673068"/>
    <w:rsid w:val="00675AEE"/>
    <w:rsid w:val="00677EB9"/>
    <w:rsid w:val="00677FF8"/>
    <w:rsid w:val="00682B49"/>
    <w:rsid w:val="00696717"/>
    <w:rsid w:val="006A0FB5"/>
    <w:rsid w:val="006A21F7"/>
    <w:rsid w:val="006A3712"/>
    <w:rsid w:val="006A46AA"/>
    <w:rsid w:val="006B1716"/>
    <w:rsid w:val="006B40F1"/>
    <w:rsid w:val="006B5E2D"/>
    <w:rsid w:val="006B6122"/>
    <w:rsid w:val="006C1895"/>
    <w:rsid w:val="006C1D46"/>
    <w:rsid w:val="006C2050"/>
    <w:rsid w:val="006C50E8"/>
    <w:rsid w:val="006C62C9"/>
    <w:rsid w:val="006C7117"/>
    <w:rsid w:val="006D00FE"/>
    <w:rsid w:val="006D0EAA"/>
    <w:rsid w:val="006D18A1"/>
    <w:rsid w:val="006D2AC8"/>
    <w:rsid w:val="006D47A7"/>
    <w:rsid w:val="006E1C30"/>
    <w:rsid w:val="006E3FE4"/>
    <w:rsid w:val="006E4C63"/>
    <w:rsid w:val="006E5672"/>
    <w:rsid w:val="006F07F0"/>
    <w:rsid w:val="006F57E5"/>
    <w:rsid w:val="00711ADB"/>
    <w:rsid w:val="00720763"/>
    <w:rsid w:val="00721CBD"/>
    <w:rsid w:val="0072340A"/>
    <w:rsid w:val="0072356A"/>
    <w:rsid w:val="0072602B"/>
    <w:rsid w:val="00726875"/>
    <w:rsid w:val="00730A63"/>
    <w:rsid w:val="00734CBA"/>
    <w:rsid w:val="00736600"/>
    <w:rsid w:val="00745EDF"/>
    <w:rsid w:val="0076673F"/>
    <w:rsid w:val="007700CE"/>
    <w:rsid w:val="007701F2"/>
    <w:rsid w:val="00780AB7"/>
    <w:rsid w:val="00781FC7"/>
    <w:rsid w:val="00783376"/>
    <w:rsid w:val="00783FC7"/>
    <w:rsid w:val="00783FDB"/>
    <w:rsid w:val="007850C8"/>
    <w:rsid w:val="007A66EB"/>
    <w:rsid w:val="007A78B2"/>
    <w:rsid w:val="007B0D12"/>
    <w:rsid w:val="007B3A21"/>
    <w:rsid w:val="007B42A6"/>
    <w:rsid w:val="007B4E58"/>
    <w:rsid w:val="007B7F6E"/>
    <w:rsid w:val="007C782C"/>
    <w:rsid w:val="007E692E"/>
    <w:rsid w:val="007F2A95"/>
    <w:rsid w:val="007F45A3"/>
    <w:rsid w:val="007F5C98"/>
    <w:rsid w:val="008048B6"/>
    <w:rsid w:val="00805B17"/>
    <w:rsid w:val="0080635D"/>
    <w:rsid w:val="00810267"/>
    <w:rsid w:val="00821D0F"/>
    <w:rsid w:val="0082455D"/>
    <w:rsid w:val="00826F68"/>
    <w:rsid w:val="00830386"/>
    <w:rsid w:val="008308F4"/>
    <w:rsid w:val="00835F6C"/>
    <w:rsid w:val="00844617"/>
    <w:rsid w:val="00851CA5"/>
    <w:rsid w:val="00851F5C"/>
    <w:rsid w:val="0085381C"/>
    <w:rsid w:val="00857BA6"/>
    <w:rsid w:val="00865EB7"/>
    <w:rsid w:val="0087598C"/>
    <w:rsid w:val="008771FB"/>
    <w:rsid w:val="00885D00"/>
    <w:rsid w:val="0088753F"/>
    <w:rsid w:val="0089241B"/>
    <w:rsid w:val="008976CA"/>
    <w:rsid w:val="008A19A3"/>
    <w:rsid w:val="008A2D16"/>
    <w:rsid w:val="008A444D"/>
    <w:rsid w:val="008A5312"/>
    <w:rsid w:val="008B2578"/>
    <w:rsid w:val="008B2829"/>
    <w:rsid w:val="008B3DEB"/>
    <w:rsid w:val="008B61AC"/>
    <w:rsid w:val="008C1D28"/>
    <w:rsid w:val="008C32B7"/>
    <w:rsid w:val="008C76D1"/>
    <w:rsid w:val="008D49AF"/>
    <w:rsid w:val="008D6389"/>
    <w:rsid w:val="008E2AA9"/>
    <w:rsid w:val="008E2CA2"/>
    <w:rsid w:val="008E341B"/>
    <w:rsid w:val="008E61D1"/>
    <w:rsid w:val="008E6A9A"/>
    <w:rsid w:val="008F273A"/>
    <w:rsid w:val="008F2FA0"/>
    <w:rsid w:val="008F4645"/>
    <w:rsid w:val="008F4A34"/>
    <w:rsid w:val="008F750D"/>
    <w:rsid w:val="0090080B"/>
    <w:rsid w:val="00900AAA"/>
    <w:rsid w:val="00911202"/>
    <w:rsid w:val="00915897"/>
    <w:rsid w:val="00922A77"/>
    <w:rsid w:val="00925766"/>
    <w:rsid w:val="00926939"/>
    <w:rsid w:val="00940531"/>
    <w:rsid w:val="00941638"/>
    <w:rsid w:val="00941CDF"/>
    <w:rsid w:val="009450BA"/>
    <w:rsid w:val="00945B99"/>
    <w:rsid w:val="00945C28"/>
    <w:rsid w:val="00946BC5"/>
    <w:rsid w:val="009526E2"/>
    <w:rsid w:val="009531AA"/>
    <w:rsid w:val="00961164"/>
    <w:rsid w:val="00962369"/>
    <w:rsid w:val="00962CF4"/>
    <w:rsid w:val="00962DC9"/>
    <w:rsid w:val="0097191E"/>
    <w:rsid w:val="00975D31"/>
    <w:rsid w:val="00977112"/>
    <w:rsid w:val="009779CC"/>
    <w:rsid w:val="00983080"/>
    <w:rsid w:val="0098777F"/>
    <w:rsid w:val="009944BF"/>
    <w:rsid w:val="00995D5D"/>
    <w:rsid w:val="00997389"/>
    <w:rsid w:val="009A082C"/>
    <w:rsid w:val="009B2B7A"/>
    <w:rsid w:val="009C05B7"/>
    <w:rsid w:val="009C08F4"/>
    <w:rsid w:val="009D2F47"/>
    <w:rsid w:val="009D3E13"/>
    <w:rsid w:val="009D6D89"/>
    <w:rsid w:val="009E7F08"/>
    <w:rsid w:val="009F0701"/>
    <w:rsid w:val="009F1B0B"/>
    <w:rsid w:val="009F530B"/>
    <w:rsid w:val="00A0214E"/>
    <w:rsid w:val="00A02652"/>
    <w:rsid w:val="00A07507"/>
    <w:rsid w:val="00A1083C"/>
    <w:rsid w:val="00A17E04"/>
    <w:rsid w:val="00A2082F"/>
    <w:rsid w:val="00A213DB"/>
    <w:rsid w:val="00A23322"/>
    <w:rsid w:val="00A33636"/>
    <w:rsid w:val="00A35187"/>
    <w:rsid w:val="00A35E7F"/>
    <w:rsid w:val="00A364BC"/>
    <w:rsid w:val="00A40DAF"/>
    <w:rsid w:val="00A51995"/>
    <w:rsid w:val="00A51C54"/>
    <w:rsid w:val="00A55FB2"/>
    <w:rsid w:val="00A625DC"/>
    <w:rsid w:val="00A73072"/>
    <w:rsid w:val="00A74146"/>
    <w:rsid w:val="00A75952"/>
    <w:rsid w:val="00A75EB6"/>
    <w:rsid w:val="00A80B78"/>
    <w:rsid w:val="00A811FF"/>
    <w:rsid w:val="00A81DD7"/>
    <w:rsid w:val="00A837C3"/>
    <w:rsid w:val="00A86CAA"/>
    <w:rsid w:val="00A91625"/>
    <w:rsid w:val="00A92BAB"/>
    <w:rsid w:val="00A96CBA"/>
    <w:rsid w:val="00A96FA3"/>
    <w:rsid w:val="00A97113"/>
    <w:rsid w:val="00AA0EAB"/>
    <w:rsid w:val="00AA1111"/>
    <w:rsid w:val="00AA17EF"/>
    <w:rsid w:val="00AA42A8"/>
    <w:rsid w:val="00AA4819"/>
    <w:rsid w:val="00AB2E63"/>
    <w:rsid w:val="00AB5A1A"/>
    <w:rsid w:val="00AB6D0D"/>
    <w:rsid w:val="00AC1C82"/>
    <w:rsid w:val="00AC1CB4"/>
    <w:rsid w:val="00AC34B6"/>
    <w:rsid w:val="00AC3890"/>
    <w:rsid w:val="00AC4149"/>
    <w:rsid w:val="00AC62C4"/>
    <w:rsid w:val="00AD35E8"/>
    <w:rsid w:val="00AD549B"/>
    <w:rsid w:val="00AE2C5D"/>
    <w:rsid w:val="00AE4D39"/>
    <w:rsid w:val="00AF035F"/>
    <w:rsid w:val="00AF1345"/>
    <w:rsid w:val="00AF20FA"/>
    <w:rsid w:val="00AF5054"/>
    <w:rsid w:val="00AF56B2"/>
    <w:rsid w:val="00B048F9"/>
    <w:rsid w:val="00B10E17"/>
    <w:rsid w:val="00B144CE"/>
    <w:rsid w:val="00B20D96"/>
    <w:rsid w:val="00B227F8"/>
    <w:rsid w:val="00B261FB"/>
    <w:rsid w:val="00B312F5"/>
    <w:rsid w:val="00B32B17"/>
    <w:rsid w:val="00B35C7A"/>
    <w:rsid w:val="00B405CA"/>
    <w:rsid w:val="00B43A6C"/>
    <w:rsid w:val="00B45CDE"/>
    <w:rsid w:val="00B46514"/>
    <w:rsid w:val="00B557A5"/>
    <w:rsid w:val="00B576B9"/>
    <w:rsid w:val="00B61FF6"/>
    <w:rsid w:val="00B62266"/>
    <w:rsid w:val="00B63318"/>
    <w:rsid w:val="00B663DE"/>
    <w:rsid w:val="00B737B9"/>
    <w:rsid w:val="00B76378"/>
    <w:rsid w:val="00B808D3"/>
    <w:rsid w:val="00B80B3D"/>
    <w:rsid w:val="00B86926"/>
    <w:rsid w:val="00B87EB5"/>
    <w:rsid w:val="00B92AF7"/>
    <w:rsid w:val="00BA3046"/>
    <w:rsid w:val="00BA41C5"/>
    <w:rsid w:val="00BA51C4"/>
    <w:rsid w:val="00BA63E2"/>
    <w:rsid w:val="00BA6E4C"/>
    <w:rsid w:val="00BB5797"/>
    <w:rsid w:val="00BB5FFD"/>
    <w:rsid w:val="00BC6984"/>
    <w:rsid w:val="00BC795D"/>
    <w:rsid w:val="00BD0062"/>
    <w:rsid w:val="00BD23BE"/>
    <w:rsid w:val="00BD6CE9"/>
    <w:rsid w:val="00BD71C0"/>
    <w:rsid w:val="00BE27EE"/>
    <w:rsid w:val="00BE62E1"/>
    <w:rsid w:val="00BF080C"/>
    <w:rsid w:val="00BF3D5C"/>
    <w:rsid w:val="00BF62DE"/>
    <w:rsid w:val="00C10046"/>
    <w:rsid w:val="00C11A4E"/>
    <w:rsid w:val="00C11BC2"/>
    <w:rsid w:val="00C130E5"/>
    <w:rsid w:val="00C13600"/>
    <w:rsid w:val="00C14272"/>
    <w:rsid w:val="00C14E00"/>
    <w:rsid w:val="00C15088"/>
    <w:rsid w:val="00C16A39"/>
    <w:rsid w:val="00C24705"/>
    <w:rsid w:val="00C31595"/>
    <w:rsid w:val="00C318D3"/>
    <w:rsid w:val="00C4155B"/>
    <w:rsid w:val="00C5470C"/>
    <w:rsid w:val="00C64004"/>
    <w:rsid w:val="00C676BA"/>
    <w:rsid w:val="00C74575"/>
    <w:rsid w:val="00C779DA"/>
    <w:rsid w:val="00C83C77"/>
    <w:rsid w:val="00C841C4"/>
    <w:rsid w:val="00C950CF"/>
    <w:rsid w:val="00CA12FA"/>
    <w:rsid w:val="00CA1785"/>
    <w:rsid w:val="00CA1FAD"/>
    <w:rsid w:val="00CA2190"/>
    <w:rsid w:val="00CB48F0"/>
    <w:rsid w:val="00CB56EB"/>
    <w:rsid w:val="00CC7EBB"/>
    <w:rsid w:val="00CD1726"/>
    <w:rsid w:val="00CD217B"/>
    <w:rsid w:val="00CD6D90"/>
    <w:rsid w:val="00CE4725"/>
    <w:rsid w:val="00CF32C5"/>
    <w:rsid w:val="00CF4667"/>
    <w:rsid w:val="00CF6224"/>
    <w:rsid w:val="00CF7B77"/>
    <w:rsid w:val="00D10148"/>
    <w:rsid w:val="00D139B5"/>
    <w:rsid w:val="00D1749C"/>
    <w:rsid w:val="00D22561"/>
    <w:rsid w:val="00D30044"/>
    <w:rsid w:val="00D344CA"/>
    <w:rsid w:val="00D362B7"/>
    <w:rsid w:val="00D4441E"/>
    <w:rsid w:val="00D50098"/>
    <w:rsid w:val="00D54C04"/>
    <w:rsid w:val="00D56B12"/>
    <w:rsid w:val="00D62B2C"/>
    <w:rsid w:val="00D66640"/>
    <w:rsid w:val="00D676CA"/>
    <w:rsid w:val="00D742D5"/>
    <w:rsid w:val="00D767FA"/>
    <w:rsid w:val="00D81327"/>
    <w:rsid w:val="00D92047"/>
    <w:rsid w:val="00D9284D"/>
    <w:rsid w:val="00D969EA"/>
    <w:rsid w:val="00DA1F81"/>
    <w:rsid w:val="00DA3C57"/>
    <w:rsid w:val="00DA68B1"/>
    <w:rsid w:val="00DB3CD0"/>
    <w:rsid w:val="00DC0CF0"/>
    <w:rsid w:val="00DC441D"/>
    <w:rsid w:val="00DC7B41"/>
    <w:rsid w:val="00DD242F"/>
    <w:rsid w:val="00DD48FF"/>
    <w:rsid w:val="00DE04C3"/>
    <w:rsid w:val="00DE27F5"/>
    <w:rsid w:val="00DE62C5"/>
    <w:rsid w:val="00DE7809"/>
    <w:rsid w:val="00DF09B3"/>
    <w:rsid w:val="00DF1A0E"/>
    <w:rsid w:val="00DF2C28"/>
    <w:rsid w:val="00E000DF"/>
    <w:rsid w:val="00E04C47"/>
    <w:rsid w:val="00E12518"/>
    <w:rsid w:val="00E12D24"/>
    <w:rsid w:val="00E26A6D"/>
    <w:rsid w:val="00E270B0"/>
    <w:rsid w:val="00E27BFB"/>
    <w:rsid w:val="00E34B5F"/>
    <w:rsid w:val="00E3558E"/>
    <w:rsid w:val="00E40F7B"/>
    <w:rsid w:val="00E44DF7"/>
    <w:rsid w:val="00E46E0A"/>
    <w:rsid w:val="00E47C73"/>
    <w:rsid w:val="00E47F01"/>
    <w:rsid w:val="00E50A9B"/>
    <w:rsid w:val="00E54E7E"/>
    <w:rsid w:val="00E61C03"/>
    <w:rsid w:val="00E64586"/>
    <w:rsid w:val="00E81970"/>
    <w:rsid w:val="00E830E0"/>
    <w:rsid w:val="00E86F34"/>
    <w:rsid w:val="00E950CE"/>
    <w:rsid w:val="00E9719E"/>
    <w:rsid w:val="00EA14F5"/>
    <w:rsid w:val="00EA266F"/>
    <w:rsid w:val="00EA2EA0"/>
    <w:rsid w:val="00EA67A5"/>
    <w:rsid w:val="00EB028F"/>
    <w:rsid w:val="00EB56BC"/>
    <w:rsid w:val="00EB57C1"/>
    <w:rsid w:val="00EB6AE7"/>
    <w:rsid w:val="00EC5752"/>
    <w:rsid w:val="00ED5988"/>
    <w:rsid w:val="00ED7D29"/>
    <w:rsid w:val="00EE1763"/>
    <w:rsid w:val="00EE3024"/>
    <w:rsid w:val="00EE6AC2"/>
    <w:rsid w:val="00EF2D1F"/>
    <w:rsid w:val="00EF4DD4"/>
    <w:rsid w:val="00EF72DD"/>
    <w:rsid w:val="00EF77AD"/>
    <w:rsid w:val="00F0000A"/>
    <w:rsid w:val="00F00F04"/>
    <w:rsid w:val="00F077A6"/>
    <w:rsid w:val="00F26466"/>
    <w:rsid w:val="00F27A65"/>
    <w:rsid w:val="00F361D0"/>
    <w:rsid w:val="00F37C82"/>
    <w:rsid w:val="00F413E4"/>
    <w:rsid w:val="00F43F86"/>
    <w:rsid w:val="00F43FFA"/>
    <w:rsid w:val="00F4420F"/>
    <w:rsid w:val="00F452AA"/>
    <w:rsid w:val="00F464A5"/>
    <w:rsid w:val="00F518BC"/>
    <w:rsid w:val="00F57FD9"/>
    <w:rsid w:val="00F65F25"/>
    <w:rsid w:val="00F7259F"/>
    <w:rsid w:val="00F76667"/>
    <w:rsid w:val="00F84346"/>
    <w:rsid w:val="00F84EC7"/>
    <w:rsid w:val="00F86DC5"/>
    <w:rsid w:val="00F90733"/>
    <w:rsid w:val="00F9196F"/>
    <w:rsid w:val="00F95165"/>
    <w:rsid w:val="00FA0144"/>
    <w:rsid w:val="00FA363D"/>
    <w:rsid w:val="00FA67FB"/>
    <w:rsid w:val="00FB4B5C"/>
    <w:rsid w:val="00FB63A3"/>
    <w:rsid w:val="00FC5644"/>
    <w:rsid w:val="00FC672A"/>
    <w:rsid w:val="00FC6FFD"/>
    <w:rsid w:val="00FD0937"/>
    <w:rsid w:val="00FD0D9E"/>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65BA"/>
    <w:pPr>
      <w:spacing w:before="120" w:after="0" w:line="360" w:lineRule="auto"/>
      <w:jc w:val="both"/>
    </w:pPr>
  </w:style>
  <w:style w:type="paragraph" w:styleId="Heading1">
    <w:name w:val="heading 1"/>
    <w:basedOn w:val="Bibliography"/>
    <w:next w:val="Normal"/>
    <w:link w:val="Heading1Char"/>
    <w:uiPriority w:val="9"/>
    <w:qFormat/>
    <w:rsid w:val="009E7F08"/>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4D65BA"/>
    <w:pPr>
      <w:keepNext/>
      <w:numPr>
        <w:ilvl w:val="1"/>
        <w:numId w:val="1"/>
      </w:numPr>
      <w:tabs>
        <w:tab w:val="clear" w:pos="1098"/>
        <w:tab w:val="left" w:pos="1008"/>
      </w:tabs>
      <w:spacing w:before="240" w:after="60"/>
      <w:ind w:left="792"/>
      <w:outlineLvl w:val="1"/>
    </w:pPr>
    <w:rPr>
      <w:rFonts w:cs="Arial"/>
      <w:b/>
      <w:bCs/>
      <w:iCs/>
      <w:sz w:val="28"/>
      <w:szCs w:val="28"/>
    </w:rPr>
  </w:style>
  <w:style w:type="paragraph" w:styleId="Heading3">
    <w:name w:val="heading 3"/>
    <w:basedOn w:val="Normal"/>
    <w:next w:val="Normal"/>
    <w:link w:val="Heading3Char"/>
    <w:uiPriority w:val="9"/>
    <w:qFormat/>
    <w:rsid w:val="004D65BA"/>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7F08"/>
    <w:rPr>
      <w:rFonts w:cs="Arial"/>
      <w:b/>
      <w:bCs/>
      <w:kern w:val="32"/>
      <w:sz w:val="32"/>
      <w:szCs w:val="32"/>
    </w:rPr>
  </w:style>
  <w:style w:type="character" w:customStyle="1" w:styleId="Heading2Char">
    <w:name w:val="Heading 2 Char"/>
    <w:basedOn w:val="DefaultParagraphFont"/>
    <w:link w:val="Heading2"/>
    <w:uiPriority w:val="9"/>
    <w:rsid w:val="004D65BA"/>
    <w:rPr>
      <w:rFonts w:ascii="Times New Roman" w:eastAsia="Times New Roman" w:hAnsi="Times New Roman" w:cs="Arial"/>
      <w:b/>
      <w:bCs/>
      <w:iCs/>
      <w:sz w:val="28"/>
      <w:szCs w:val="28"/>
    </w:rPr>
  </w:style>
  <w:style w:type="character" w:customStyle="1" w:styleId="Heading3Char">
    <w:name w:val="Heading 3 Char"/>
    <w:basedOn w:val="DefaultParagraphFont"/>
    <w:link w:val="Heading3"/>
    <w:uiPriority w:val="9"/>
    <w:rsid w:val="004D65BA"/>
    <w:rPr>
      <w:rFonts w:ascii="Times New Roman" w:eastAsia="Times New Roman" w:hAnsi="Times New Roman" w:cs="Arial"/>
      <w:b/>
      <w:bCs/>
      <w:sz w:val="26"/>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FD0D9E"/>
    <w:pPr>
      <w:ind w:firstLine="540"/>
    </w:pPr>
    <w:rPr>
      <w:sz w:val="26"/>
      <w:szCs w:val="26"/>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FD0D9E"/>
    <w:rPr>
      <w:rFonts w:ascii="Times New Roman" w:eastAsia="Times New Roman" w:hAnsi="Times New Roman" w:cs="Arial"/>
      <w:b/>
      <w:bCs/>
      <w:sz w:val="26"/>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8A444D"/>
    <w:pPr>
      <w:spacing w:after="100"/>
    </w:p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E86F34"/>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65BA"/>
    <w:pPr>
      <w:spacing w:before="120" w:after="0" w:line="360" w:lineRule="auto"/>
      <w:jc w:val="both"/>
    </w:pPr>
  </w:style>
  <w:style w:type="paragraph" w:styleId="Heading1">
    <w:name w:val="heading 1"/>
    <w:basedOn w:val="Bibliography"/>
    <w:next w:val="Normal"/>
    <w:link w:val="Heading1Char"/>
    <w:uiPriority w:val="9"/>
    <w:qFormat/>
    <w:rsid w:val="009E7F08"/>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4D65BA"/>
    <w:pPr>
      <w:keepNext/>
      <w:numPr>
        <w:ilvl w:val="1"/>
        <w:numId w:val="1"/>
      </w:numPr>
      <w:tabs>
        <w:tab w:val="clear" w:pos="1098"/>
        <w:tab w:val="left" w:pos="1008"/>
      </w:tabs>
      <w:spacing w:before="240" w:after="60"/>
      <w:ind w:left="792"/>
      <w:outlineLvl w:val="1"/>
    </w:pPr>
    <w:rPr>
      <w:rFonts w:cs="Arial"/>
      <w:b/>
      <w:bCs/>
      <w:iCs/>
      <w:sz w:val="28"/>
      <w:szCs w:val="28"/>
    </w:rPr>
  </w:style>
  <w:style w:type="paragraph" w:styleId="Heading3">
    <w:name w:val="heading 3"/>
    <w:basedOn w:val="Normal"/>
    <w:next w:val="Normal"/>
    <w:link w:val="Heading3Char"/>
    <w:uiPriority w:val="9"/>
    <w:qFormat/>
    <w:rsid w:val="004D65BA"/>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7F08"/>
    <w:rPr>
      <w:rFonts w:cs="Arial"/>
      <w:b/>
      <w:bCs/>
      <w:kern w:val="32"/>
      <w:sz w:val="32"/>
      <w:szCs w:val="32"/>
    </w:rPr>
  </w:style>
  <w:style w:type="character" w:customStyle="1" w:styleId="Heading2Char">
    <w:name w:val="Heading 2 Char"/>
    <w:basedOn w:val="DefaultParagraphFont"/>
    <w:link w:val="Heading2"/>
    <w:uiPriority w:val="9"/>
    <w:rsid w:val="004D65BA"/>
    <w:rPr>
      <w:rFonts w:ascii="Times New Roman" w:eastAsia="Times New Roman" w:hAnsi="Times New Roman" w:cs="Arial"/>
      <w:b/>
      <w:bCs/>
      <w:iCs/>
      <w:sz w:val="28"/>
      <w:szCs w:val="28"/>
    </w:rPr>
  </w:style>
  <w:style w:type="character" w:customStyle="1" w:styleId="Heading3Char">
    <w:name w:val="Heading 3 Char"/>
    <w:basedOn w:val="DefaultParagraphFont"/>
    <w:link w:val="Heading3"/>
    <w:uiPriority w:val="9"/>
    <w:rsid w:val="004D65BA"/>
    <w:rPr>
      <w:rFonts w:ascii="Times New Roman" w:eastAsia="Times New Roman" w:hAnsi="Times New Roman" w:cs="Arial"/>
      <w:b/>
      <w:bCs/>
      <w:sz w:val="26"/>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FD0D9E"/>
    <w:pPr>
      <w:ind w:firstLine="540"/>
    </w:pPr>
    <w:rPr>
      <w:sz w:val="26"/>
      <w:szCs w:val="26"/>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FD0D9E"/>
    <w:rPr>
      <w:rFonts w:ascii="Times New Roman" w:eastAsia="Times New Roman" w:hAnsi="Times New Roman" w:cs="Arial"/>
      <w:b/>
      <w:bCs/>
      <w:sz w:val="26"/>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8A444D"/>
    <w:pPr>
      <w:spacing w:after="100"/>
    </w:p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E86F34"/>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6.wmf"/><Relationship Id="rId21" Type="http://schemas.openxmlformats.org/officeDocument/2006/relationships/oleObject" Target="embeddings/oleObject6.bin"/><Relationship Id="rId63" Type="http://schemas.openxmlformats.org/officeDocument/2006/relationships/image" Target="media/image31.wmf"/><Relationship Id="rId159" Type="http://schemas.openxmlformats.org/officeDocument/2006/relationships/oleObject" Target="embeddings/oleObject75.bin"/><Relationship Id="rId324" Type="http://schemas.openxmlformats.org/officeDocument/2006/relationships/image" Target="media/image167.wmf"/><Relationship Id="rId366" Type="http://schemas.openxmlformats.org/officeDocument/2006/relationships/image" Target="media/image182.png"/><Relationship Id="rId170" Type="http://schemas.openxmlformats.org/officeDocument/2006/relationships/oleObject" Target="embeddings/oleObject81.bin"/><Relationship Id="rId191" Type="http://schemas.openxmlformats.org/officeDocument/2006/relationships/image" Target="media/image96.wmf"/><Relationship Id="rId205" Type="http://schemas.openxmlformats.org/officeDocument/2006/relationships/image" Target="media/image103.wmf"/><Relationship Id="rId226" Type="http://schemas.openxmlformats.org/officeDocument/2006/relationships/image" Target="media/image118.png"/><Relationship Id="rId247" Type="http://schemas.openxmlformats.org/officeDocument/2006/relationships/oleObject" Target="embeddings/oleObject108.bin"/><Relationship Id="rId107" Type="http://schemas.openxmlformats.org/officeDocument/2006/relationships/image" Target="media/image53.wmf"/><Relationship Id="rId268" Type="http://schemas.openxmlformats.org/officeDocument/2006/relationships/oleObject" Target="embeddings/oleObject119.bin"/><Relationship Id="rId289" Type="http://schemas.openxmlformats.org/officeDocument/2006/relationships/image" Target="media/image152.wmf"/><Relationship Id="rId11" Type="http://schemas.openxmlformats.org/officeDocument/2006/relationships/image" Target="media/image2.png"/><Relationship Id="rId32" Type="http://schemas.openxmlformats.org/officeDocument/2006/relationships/image" Target="media/image13.wmf"/><Relationship Id="rId53" Type="http://schemas.openxmlformats.org/officeDocument/2006/relationships/image" Target="media/image26.wmf"/><Relationship Id="rId74" Type="http://schemas.openxmlformats.org/officeDocument/2006/relationships/oleObject" Target="embeddings/oleObject30.bin"/><Relationship Id="rId128" Type="http://schemas.openxmlformats.org/officeDocument/2006/relationships/image" Target="media/image63.wmf"/><Relationship Id="rId149" Type="http://schemas.openxmlformats.org/officeDocument/2006/relationships/image" Target="media/image72.wmf"/><Relationship Id="rId314" Type="http://schemas.openxmlformats.org/officeDocument/2006/relationships/image" Target="media/image163.wmf"/><Relationship Id="rId335" Type="http://schemas.openxmlformats.org/officeDocument/2006/relationships/oleObject" Target="embeddings/oleObject157.bin"/><Relationship Id="rId356" Type="http://schemas.openxmlformats.org/officeDocument/2006/relationships/image" Target="media/image176.wmf"/><Relationship Id="rId377" Type="http://schemas.openxmlformats.org/officeDocument/2006/relationships/image" Target="media/image191.png"/><Relationship Id="rId5" Type="http://schemas.openxmlformats.org/officeDocument/2006/relationships/settings" Target="settings.xml"/><Relationship Id="rId95" Type="http://schemas.openxmlformats.org/officeDocument/2006/relationships/image" Target="media/image47.wmf"/><Relationship Id="rId160" Type="http://schemas.openxmlformats.org/officeDocument/2006/relationships/oleObject" Target="embeddings/oleObject76.bin"/><Relationship Id="rId181" Type="http://schemas.openxmlformats.org/officeDocument/2006/relationships/image" Target="media/image87.png"/><Relationship Id="rId216" Type="http://schemas.openxmlformats.org/officeDocument/2006/relationships/image" Target="media/image109.wmf"/><Relationship Id="rId237" Type="http://schemas.openxmlformats.org/officeDocument/2006/relationships/image" Target="media/image126.wmf"/><Relationship Id="rId258" Type="http://schemas.openxmlformats.org/officeDocument/2006/relationships/image" Target="media/image137.wmf"/><Relationship Id="rId279" Type="http://schemas.openxmlformats.org/officeDocument/2006/relationships/image" Target="media/image147.wmf"/><Relationship Id="rId22" Type="http://schemas.openxmlformats.org/officeDocument/2006/relationships/image" Target="media/image8.wmf"/><Relationship Id="rId43" Type="http://schemas.openxmlformats.org/officeDocument/2006/relationships/oleObject" Target="embeddings/oleObject15.bin"/><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7.wmf"/><Relationship Id="rId290" Type="http://schemas.openxmlformats.org/officeDocument/2006/relationships/oleObject" Target="embeddings/oleObject130.bin"/><Relationship Id="rId304" Type="http://schemas.openxmlformats.org/officeDocument/2006/relationships/image" Target="media/image158.wmf"/><Relationship Id="rId325" Type="http://schemas.openxmlformats.org/officeDocument/2006/relationships/oleObject" Target="embeddings/oleObject150.bin"/><Relationship Id="rId346" Type="http://schemas.openxmlformats.org/officeDocument/2006/relationships/image" Target="media/image172.wmf"/><Relationship Id="rId367" Type="http://schemas.openxmlformats.org/officeDocument/2006/relationships/image" Target="media/image183.png"/><Relationship Id="rId388" Type="http://schemas.openxmlformats.org/officeDocument/2006/relationships/image" Target="media/image202.png"/><Relationship Id="rId85" Type="http://schemas.openxmlformats.org/officeDocument/2006/relationships/image" Target="media/image42.wmf"/><Relationship Id="rId150" Type="http://schemas.openxmlformats.org/officeDocument/2006/relationships/oleObject" Target="embeddings/oleObject70.bin"/><Relationship Id="rId171" Type="http://schemas.openxmlformats.org/officeDocument/2006/relationships/image" Target="media/image82.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image" Target="media/image119.png"/><Relationship Id="rId248" Type="http://schemas.openxmlformats.org/officeDocument/2006/relationships/image" Target="media/image132.wmf"/><Relationship Id="rId269" Type="http://schemas.openxmlformats.org/officeDocument/2006/relationships/image" Target="media/image142.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47.bin"/><Relationship Id="rId129" Type="http://schemas.openxmlformats.org/officeDocument/2006/relationships/oleObject" Target="embeddings/oleObject58.bin"/><Relationship Id="rId280" Type="http://schemas.openxmlformats.org/officeDocument/2006/relationships/oleObject" Target="embeddings/oleObject125.bin"/><Relationship Id="rId315" Type="http://schemas.openxmlformats.org/officeDocument/2006/relationships/oleObject" Target="embeddings/oleObject144.bin"/><Relationship Id="rId336" Type="http://schemas.openxmlformats.org/officeDocument/2006/relationships/oleObject" Target="embeddings/oleObject158.bin"/><Relationship Id="rId357" Type="http://schemas.openxmlformats.org/officeDocument/2006/relationships/oleObject" Target="embeddings/oleObject173.bin"/><Relationship Id="rId54" Type="http://schemas.openxmlformats.org/officeDocument/2006/relationships/oleObject" Target="embeddings/oleObject20.bin"/><Relationship Id="rId75" Type="http://schemas.openxmlformats.org/officeDocument/2006/relationships/image" Target="media/image37.wmf"/><Relationship Id="rId96" Type="http://schemas.openxmlformats.org/officeDocument/2006/relationships/oleObject" Target="embeddings/oleObject41.bin"/><Relationship Id="rId140" Type="http://schemas.openxmlformats.org/officeDocument/2006/relationships/oleObject" Target="embeddings/oleObject65.bin"/><Relationship Id="rId161" Type="http://schemas.openxmlformats.org/officeDocument/2006/relationships/image" Target="media/image77.wmf"/><Relationship Id="rId182" Type="http://schemas.openxmlformats.org/officeDocument/2006/relationships/image" Target="media/image88.png"/><Relationship Id="rId217" Type="http://schemas.openxmlformats.org/officeDocument/2006/relationships/oleObject" Target="embeddings/oleObject100.bin"/><Relationship Id="rId378" Type="http://schemas.openxmlformats.org/officeDocument/2006/relationships/image" Target="media/image192.png"/><Relationship Id="rId6" Type="http://schemas.openxmlformats.org/officeDocument/2006/relationships/webSettings" Target="webSettings.xml"/><Relationship Id="rId238" Type="http://schemas.openxmlformats.org/officeDocument/2006/relationships/oleObject" Target="embeddings/oleObject104.bin"/><Relationship Id="rId259" Type="http://schemas.openxmlformats.org/officeDocument/2006/relationships/oleObject" Target="embeddings/oleObject114.bin"/><Relationship Id="rId23" Type="http://schemas.openxmlformats.org/officeDocument/2006/relationships/oleObject" Target="embeddings/oleObject7.bin"/><Relationship Id="rId119" Type="http://schemas.openxmlformats.org/officeDocument/2006/relationships/image" Target="media/image59.wmf"/><Relationship Id="rId270" Type="http://schemas.openxmlformats.org/officeDocument/2006/relationships/oleObject" Target="embeddings/oleObject120.bin"/><Relationship Id="rId291" Type="http://schemas.openxmlformats.org/officeDocument/2006/relationships/image" Target="media/image153.wmf"/><Relationship Id="rId305" Type="http://schemas.openxmlformats.org/officeDocument/2006/relationships/oleObject" Target="embeddings/oleObject139.bin"/><Relationship Id="rId326" Type="http://schemas.openxmlformats.org/officeDocument/2006/relationships/oleObject" Target="embeddings/oleObject151.bin"/><Relationship Id="rId347" Type="http://schemas.openxmlformats.org/officeDocument/2006/relationships/oleObject" Target="embeddings/oleObject167.bin"/><Relationship Id="rId44" Type="http://schemas.openxmlformats.org/officeDocument/2006/relationships/image" Target="media/image21.wmf"/><Relationship Id="rId65" Type="http://schemas.openxmlformats.org/officeDocument/2006/relationships/image" Target="media/image32.wmf"/><Relationship Id="rId86" Type="http://schemas.openxmlformats.org/officeDocument/2006/relationships/oleObject" Target="embeddings/oleObject36.bin"/><Relationship Id="rId130" Type="http://schemas.openxmlformats.org/officeDocument/2006/relationships/image" Target="media/image64.wmf"/><Relationship Id="rId151" Type="http://schemas.openxmlformats.org/officeDocument/2006/relationships/image" Target="media/image73.wmf"/><Relationship Id="rId368" Type="http://schemas.openxmlformats.org/officeDocument/2006/relationships/image" Target="media/image184.png"/><Relationship Id="rId389" Type="http://schemas.openxmlformats.org/officeDocument/2006/relationships/image" Target="media/image203.png"/><Relationship Id="rId172" Type="http://schemas.openxmlformats.org/officeDocument/2006/relationships/oleObject" Target="embeddings/oleObject82.bin"/><Relationship Id="rId193" Type="http://schemas.openxmlformats.org/officeDocument/2006/relationships/image" Target="media/image97.png"/><Relationship Id="rId207" Type="http://schemas.openxmlformats.org/officeDocument/2006/relationships/image" Target="media/image104.png"/><Relationship Id="rId228" Type="http://schemas.openxmlformats.org/officeDocument/2006/relationships/image" Target="media/image120.wmf"/><Relationship Id="rId249" Type="http://schemas.openxmlformats.org/officeDocument/2006/relationships/oleObject" Target="embeddings/oleObject109.bin"/><Relationship Id="rId13" Type="http://schemas.openxmlformats.org/officeDocument/2006/relationships/oleObject" Target="embeddings/oleObject2.bin"/><Relationship Id="rId109" Type="http://schemas.openxmlformats.org/officeDocument/2006/relationships/image" Target="media/image54.wmf"/><Relationship Id="rId260" Type="http://schemas.openxmlformats.org/officeDocument/2006/relationships/image" Target="media/image138.wmf"/><Relationship Id="rId281" Type="http://schemas.openxmlformats.org/officeDocument/2006/relationships/image" Target="media/image148.wmf"/><Relationship Id="rId316" Type="http://schemas.openxmlformats.org/officeDocument/2006/relationships/image" Target="media/image164.wmf"/><Relationship Id="rId337" Type="http://schemas.openxmlformats.org/officeDocument/2006/relationships/oleObject" Target="embeddings/oleObject159.bin"/><Relationship Id="rId34" Type="http://schemas.openxmlformats.org/officeDocument/2006/relationships/image" Target="media/image14.wmf"/><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image" Target="media/image48.wmf"/><Relationship Id="rId120" Type="http://schemas.openxmlformats.org/officeDocument/2006/relationships/oleObject" Target="embeddings/oleObject53.bin"/><Relationship Id="rId141" Type="http://schemas.openxmlformats.org/officeDocument/2006/relationships/image" Target="media/image68.wmf"/><Relationship Id="rId358" Type="http://schemas.openxmlformats.org/officeDocument/2006/relationships/oleObject" Target="embeddings/oleObject174.bin"/><Relationship Id="rId379" Type="http://schemas.openxmlformats.org/officeDocument/2006/relationships/image" Target="media/image193.png"/><Relationship Id="rId7" Type="http://schemas.openxmlformats.org/officeDocument/2006/relationships/footnotes" Target="footnotes.xml"/><Relationship Id="rId162" Type="http://schemas.openxmlformats.org/officeDocument/2006/relationships/oleObject" Target="embeddings/oleObject77.bin"/><Relationship Id="rId183" Type="http://schemas.openxmlformats.org/officeDocument/2006/relationships/image" Target="media/image89.png"/><Relationship Id="rId218" Type="http://schemas.openxmlformats.org/officeDocument/2006/relationships/image" Target="media/image110.png"/><Relationship Id="rId239" Type="http://schemas.openxmlformats.org/officeDocument/2006/relationships/image" Target="media/image127.png"/><Relationship Id="rId390" Type="http://schemas.openxmlformats.org/officeDocument/2006/relationships/image" Target="media/image204.png"/><Relationship Id="rId250" Type="http://schemas.openxmlformats.org/officeDocument/2006/relationships/image" Target="media/image133.wmf"/><Relationship Id="rId271" Type="http://schemas.openxmlformats.org/officeDocument/2006/relationships/image" Target="media/image143.wmf"/><Relationship Id="rId292" Type="http://schemas.openxmlformats.org/officeDocument/2006/relationships/oleObject" Target="embeddings/oleObject131.bin"/><Relationship Id="rId306" Type="http://schemas.openxmlformats.org/officeDocument/2006/relationships/image" Target="media/image159.wmf"/><Relationship Id="rId24" Type="http://schemas.openxmlformats.org/officeDocument/2006/relationships/image" Target="media/image9.wmf"/><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image" Target="media/image43.wmf"/><Relationship Id="rId110" Type="http://schemas.openxmlformats.org/officeDocument/2006/relationships/oleObject" Target="embeddings/oleObject48.bin"/><Relationship Id="rId131" Type="http://schemas.openxmlformats.org/officeDocument/2006/relationships/oleObject" Target="embeddings/oleObject59.bin"/><Relationship Id="rId327" Type="http://schemas.openxmlformats.org/officeDocument/2006/relationships/image" Target="media/image168.wmf"/><Relationship Id="rId348" Type="http://schemas.openxmlformats.org/officeDocument/2006/relationships/image" Target="media/image173.wmf"/><Relationship Id="rId369" Type="http://schemas.openxmlformats.org/officeDocument/2006/relationships/image" Target="media/image185.png"/><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image" Target="media/image98.wmf"/><Relationship Id="rId208" Type="http://schemas.openxmlformats.org/officeDocument/2006/relationships/image" Target="media/image105.png"/><Relationship Id="rId229" Type="http://schemas.openxmlformats.org/officeDocument/2006/relationships/oleObject" Target="embeddings/oleObject101.bin"/><Relationship Id="rId380" Type="http://schemas.openxmlformats.org/officeDocument/2006/relationships/image" Target="media/image194.png"/><Relationship Id="rId240" Type="http://schemas.openxmlformats.org/officeDocument/2006/relationships/image" Target="media/image128.wmf"/><Relationship Id="rId261" Type="http://schemas.openxmlformats.org/officeDocument/2006/relationships/oleObject" Target="embeddings/oleObject115.bin"/><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oleObject" Target="embeddings/oleObject21.bin"/><Relationship Id="rId77" Type="http://schemas.openxmlformats.org/officeDocument/2006/relationships/image" Target="media/image38.wmf"/><Relationship Id="rId100" Type="http://schemas.openxmlformats.org/officeDocument/2006/relationships/oleObject" Target="embeddings/oleObject43.bin"/><Relationship Id="rId282" Type="http://schemas.openxmlformats.org/officeDocument/2006/relationships/oleObject" Target="embeddings/oleObject126.bin"/><Relationship Id="rId317" Type="http://schemas.openxmlformats.org/officeDocument/2006/relationships/oleObject" Target="embeddings/oleObject145.bin"/><Relationship Id="rId338" Type="http://schemas.openxmlformats.org/officeDocument/2006/relationships/oleObject" Target="embeddings/oleObject160.bin"/><Relationship Id="rId359" Type="http://schemas.openxmlformats.org/officeDocument/2006/relationships/oleObject" Target="embeddings/oleObject175.bin"/><Relationship Id="rId8" Type="http://schemas.openxmlformats.org/officeDocument/2006/relationships/endnotes" Target="endnotes.xml"/><Relationship Id="rId98" Type="http://schemas.openxmlformats.org/officeDocument/2006/relationships/oleObject" Target="embeddings/oleObject42.bin"/><Relationship Id="rId121" Type="http://schemas.openxmlformats.org/officeDocument/2006/relationships/image" Target="media/image60.wmf"/><Relationship Id="rId142" Type="http://schemas.openxmlformats.org/officeDocument/2006/relationships/oleObject" Target="embeddings/oleObject66.bin"/><Relationship Id="rId163" Type="http://schemas.openxmlformats.org/officeDocument/2006/relationships/image" Target="media/image78.wmf"/><Relationship Id="rId184" Type="http://schemas.openxmlformats.org/officeDocument/2006/relationships/image" Target="media/image90.png"/><Relationship Id="rId219" Type="http://schemas.openxmlformats.org/officeDocument/2006/relationships/image" Target="media/image111.png"/><Relationship Id="rId370" Type="http://schemas.openxmlformats.org/officeDocument/2006/relationships/image" Target="media/image186.png"/><Relationship Id="rId391" Type="http://schemas.openxmlformats.org/officeDocument/2006/relationships/footer" Target="footer1.xml"/><Relationship Id="rId230" Type="http://schemas.openxmlformats.org/officeDocument/2006/relationships/image" Target="media/image121.wmf"/><Relationship Id="rId251" Type="http://schemas.openxmlformats.org/officeDocument/2006/relationships/oleObject" Target="embeddings/oleObject110.bin"/><Relationship Id="rId25" Type="http://schemas.openxmlformats.org/officeDocument/2006/relationships/oleObject" Target="embeddings/oleObject8.bin"/><Relationship Id="rId46" Type="http://schemas.openxmlformats.org/officeDocument/2006/relationships/oleObject" Target="embeddings/oleObject17.bin"/><Relationship Id="rId67" Type="http://schemas.openxmlformats.org/officeDocument/2006/relationships/image" Target="media/image33.wmf"/><Relationship Id="rId272" Type="http://schemas.openxmlformats.org/officeDocument/2006/relationships/oleObject" Target="embeddings/oleObject121.bin"/><Relationship Id="rId293" Type="http://schemas.openxmlformats.org/officeDocument/2006/relationships/image" Target="media/image154.wmf"/><Relationship Id="rId307" Type="http://schemas.openxmlformats.org/officeDocument/2006/relationships/oleObject" Target="embeddings/oleObject140.bin"/><Relationship Id="rId328" Type="http://schemas.openxmlformats.org/officeDocument/2006/relationships/oleObject" Target="embeddings/oleObject152.bin"/><Relationship Id="rId349" Type="http://schemas.openxmlformats.org/officeDocument/2006/relationships/oleObject" Target="embeddings/oleObject168.bin"/><Relationship Id="rId88" Type="http://schemas.openxmlformats.org/officeDocument/2006/relationships/oleObject" Target="embeddings/oleObject37.bin"/><Relationship Id="rId111" Type="http://schemas.openxmlformats.org/officeDocument/2006/relationships/image" Target="media/image55.wmf"/><Relationship Id="rId132" Type="http://schemas.openxmlformats.org/officeDocument/2006/relationships/image" Target="media/image65.wmf"/><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77.png"/><Relationship Id="rId381" Type="http://schemas.openxmlformats.org/officeDocument/2006/relationships/image" Target="media/image195.png"/><Relationship Id="rId220" Type="http://schemas.openxmlformats.org/officeDocument/2006/relationships/image" Target="media/image112.png"/><Relationship Id="rId241" Type="http://schemas.openxmlformats.org/officeDocument/2006/relationships/oleObject" Target="embeddings/oleObject105.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8.wmf"/><Relationship Id="rId262" Type="http://schemas.openxmlformats.org/officeDocument/2006/relationships/image" Target="media/image139.wmf"/><Relationship Id="rId283" Type="http://schemas.openxmlformats.org/officeDocument/2006/relationships/image" Target="media/image149.wmf"/><Relationship Id="rId318" Type="http://schemas.openxmlformats.org/officeDocument/2006/relationships/oleObject" Target="embeddings/oleObject146.bin"/><Relationship Id="rId339" Type="http://schemas.openxmlformats.org/officeDocument/2006/relationships/oleObject" Target="embeddings/oleObject161.bin"/><Relationship Id="rId78" Type="http://schemas.openxmlformats.org/officeDocument/2006/relationships/oleObject" Target="embeddings/oleObject32.bin"/><Relationship Id="rId99" Type="http://schemas.openxmlformats.org/officeDocument/2006/relationships/image" Target="media/image49.wmf"/><Relationship Id="rId101" Type="http://schemas.openxmlformats.org/officeDocument/2006/relationships/image" Target="media/image50.png"/><Relationship Id="rId122" Type="http://schemas.openxmlformats.org/officeDocument/2006/relationships/oleObject" Target="embeddings/oleObject54.bin"/><Relationship Id="rId143" Type="http://schemas.openxmlformats.org/officeDocument/2006/relationships/image" Target="media/image69.wmf"/><Relationship Id="rId164" Type="http://schemas.openxmlformats.org/officeDocument/2006/relationships/oleObject" Target="embeddings/oleObject78.bin"/><Relationship Id="rId185" Type="http://schemas.openxmlformats.org/officeDocument/2006/relationships/image" Target="media/image91.png"/><Relationship Id="rId350" Type="http://schemas.openxmlformats.org/officeDocument/2006/relationships/oleObject" Target="embeddings/oleObject169.bin"/><Relationship Id="rId371" Type="http://schemas.openxmlformats.org/officeDocument/2006/relationships/image" Target="media/image187.png"/><Relationship Id="rId9" Type="http://schemas.openxmlformats.org/officeDocument/2006/relationships/image" Target="media/image1.wmf"/><Relationship Id="rId210" Type="http://schemas.openxmlformats.org/officeDocument/2006/relationships/image" Target="media/image106.wmf"/><Relationship Id="rId392" Type="http://schemas.openxmlformats.org/officeDocument/2006/relationships/fontTable" Target="fontTable.xml"/><Relationship Id="rId26" Type="http://schemas.openxmlformats.org/officeDocument/2006/relationships/image" Target="media/image10.wmf"/><Relationship Id="rId231" Type="http://schemas.openxmlformats.org/officeDocument/2006/relationships/oleObject" Target="embeddings/oleObject102.bin"/><Relationship Id="rId252" Type="http://schemas.openxmlformats.org/officeDocument/2006/relationships/image" Target="media/image134.wmf"/><Relationship Id="rId273" Type="http://schemas.openxmlformats.org/officeDocument/2006/relationships/image" Target="media/image144.wmf"/><Relationship Id="rId294" Type="http://schemas.openxmlformats.org/officeDocument/2006/relationships/oleObject" Target="embeddings/oleObject132.bin"/><Relationship Id="rId308" Type="http://schemas.openxmlformats.org/officeDocument/2006/relationships/image" Target="media/image160.wmf"/><Relationship Id="rId329" Type="http://schemas.openxmlformats.org/officeDocument/2006/relationships/oleObject" Target="embeddings/oleObject153.bin"/><Relationship Id="rId47" Type="http://schemas.openxmlformats.org/officeDocument/2006/relationships/image" Target="media/image22.png"/><Relationship Id="rId68" Type="http://schemas.openxmlformats.org/officeDocument/2006/relationships/oleObject" Target="embeddings/oleObject27.bin"/><Relationship Id="rId89" Type="http://schemas.openxmlformats.org/officeDocument/2006/relationships/image" Target="media/image44.wmf"/><Relationship Id="rId112" Type="http://schemas.openxmlformats.org/officeDocument/2006/relationships/oleObject" Target="embeddings/oleObject49.bin"/><Relationship Id="rId133" Type="http://schemas.openxmlformats.org/officeDocument/2006/relationships/oleObject" Target="embeddings/oleObject60.bin"/><Relationship Id="rId154" Type="http://schemas.openxmlformats.org/officeDocument/2006/relationships/oleObject" Target="embeddings/oleObject72.bin"/><Relationship Id="rId175" Type="http://schemas.openxmlformats.org/officeDocument/2006/relationships/image" Target="media/image83.wmf"/><Relationship Id="rId340" Type="http://schemas.openxmlformats.org/officeDocument/2006/relationships/oleObject" Target="embeddings/oleObject162.bin"/><Relationship Id="rId361" Type="http://schemas.openxmlformats.org/officeDocument/2006/relationships/image" Target="media/image178.png"/><Relationship Id="rId196" Type="http://schemas.openxmlformats.org/officeDocument/2006/relationships/image" Target="media/image99.wmf"/><Relationship Id="rId200" Type="http://schemas.openxmlformats.org/officeDocument/2006/relationships/oleObject" Target="embeddings/oleObject92.bin"/><Relationship Id="rId382" Type="http://schemas.openxmlformats.org/officeDocument/2006/relationships/image" Target="media/image196.png"/><Relationship Id="rId16" Type="http://schemas.openxmlformats.org/officeDocument/2006/relationships/image" Target="media/image5.wmf"/><Relationship Id="rId221" Type="http://schemas.openxmlformats.org/officeDocument/2006/relationships/image" Target="media/image113.png"/><Relationship Id="rId242" Type="http://schemas.openxmlformats.org/officeDocument/2006/relationships/image" Target="media/image129.wmf"/><Relationship Id="rId263" Type="http://schemas.openxmlformats.org/officeDocument/2006/relationships/oleObject" Target="embeddings/oleObject116.bin"/><Relationship Id="rId284" Type="http://schemas.openxmlformats.org/officeDocument/2006/relationships/oleObject" Target="embeddings/oleObject127.bin"/><Relationship Id="rId319" Type="http://schemas.openxmlformats.org/officeDocument/2006/relationships/image" Target="media/image165.wmf"/><Relationship Id="rId37" Type="http://schemas.openxmlformats.org/officeDocument/2006/relationships/oleObject" Target="embeddings/oleObject14.bin"/><Relationship Id="rId58" Type="http://schemas.openxmlformats.org/officeDocument/2006/relationships/oleObject" Target="embeddings/oleObject22.bin"/><Relationship Id="rId79" Type="http://schemas.openxmlformats.org/officeDocument/2006/relationships/image" Target="media/image39.wmf"/><Relationship Id="rId102" Type="http://schemas.openxmlformats.org/officeDocument/2006/relationships/oleObject" Target="embeddings/oleObject44.bin"/><Relationship Id="rId123" Type="http://schemas.openxmlformats.org/officeDocument/2006/relationships/oleObject" Target="embeddings/oleObject55.bin"/><Relationship Id="rId144" Type="http://schemas.openxmlformats.org/officeDocument/2006/relationships/oleObject" Target="embeddings/oleObject67.bin"/><Relationship Id="rId330" Type="http://schemas.openxmlformats.org/officeDocument/2006/relationships/oleObject" Target="embeddings/oleObject154.bin"/><Relationship Id="rId90" Type="http://schemas.openxmlformats.org/officeDocument/2006/relationships/oleObject" Target="embeddings/oleObject38.bin"/><Relationship Id="rId165" Type="http://schemas.openxmlformats.org/officeDocument/2006/relationships/image" Target="media/image79.wmf"/><Relationship Id="rId186" Type="http://schemas.openxmlformats.org/officeDocument/2006/relationships/image" Target="media/image92.png"/><Relationship Id="rId351" Type="http://schemas.openxmlformats.org/officeDocument/2006/relationships/oleObject" Target="embeddings/oleObject170.bin"/><Relationship Id="rId372" Type="http://schemas.openxmlformats.org/officeDocument/2006/relationships/header" Target="header1.xml"/><Relationship Id="rId393" Type="http://schemas.openxmlformats.org/officeDocument/2006/relationships/theme" Target="theme/theme1.xml"/><Relationship Id="rId211" Type="http://schemas.openxmlformats.org/officeDocument/2006/relationships/oleObject" Target="embeddings/oleObject97.bin"/><Relationship Id="rId232" Type="http://schemas.openxmlformats.org/officeDocument/2006/relationships/image" Target="media/image122.png"/><Relationship Id="rId253" Type="http://schemas.openxmlformats.org/officeDocument/2006/relationships/oleObject" Target="embeddings/oleObject111.bin"/><Relationship Id="rId274" Type="http://schemas.openxmlformats.org/officeDocument/2006/relationships/oleObject" Target="embeddings/oleObject122.bin"/><Relationship Id="rId295" Type="http://schemas.openxmlformats.org/officeDocument/2006/relationships/image" Target="media/image155.wmf"/><Relationship Id="rId309" Type="http://schemas.openxmlformats.org/officeDocument/2006/relationships/oleObject" Target="embeddings/oleObject141.bin"/><Relationship Id="rId27" Type="http://schemas.openxmlformats.org/officeDocument/2006/relationships/oleObject" Target="embeddings/oleObject9.bin"/><Relationship Id="rId48" Type="http://schemas.openxmlformats.org/officeDocument/2006/relationships/image" Target="media/image23.png"/><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61.bin"/><Relationship Id="rId320" Type="http://schemas.openxmlformats.org/officeDocument/2006/relationships/oleObject" Target="embeddings/oleObject147.bin"/><Relationship Id="rId80" Type="http://schemas.openxmlformats.org/officeDocument/2006/relationships/oleObject" Target="embeddings/oleObject33.bin"/><Relationship Id="rId155" Type="http://schemas.openxmlformats.org/officeDocument/2006/relationships/image" Target="media/image75.emf"/><Relationship Id="rId176" Type="http://schemas.openxmlformats.org/officeDocument/2006/relationships/oleObject" Target="embeddings/oleObject85.bin"/><Relationship Id="rId197" Type="http://schemas.openxmlformats.org/officeDocument/2006/relationships/oleObject" Target="embeddings/oleObject90.bin"/><Relationship Id="rId341" Type="http://schemas.openxmlformats.org/officeDocument/2006/relationships/oleObject" Target="embeddings/oleObject163.bin"/><Relationship Id="rId362" Type="http://schemas.openxmlformats.org/officeDocument/2006/relationships/image" Target="media/image179.wmf"/><Relationship Id="rId383" Type="http://schemas.openxmlformats.org/officeDocument/2006/relationships/image" Target="media/image197.png"/><Relationship Id="rId201" Type="http://schemas.openxmlformats.org/officeDocument/2006/relationships/oleObject" Target="embeddings/oleObject93.bin"/><Relationship Id="rId222" Type="http://schemas.openxmlformats.org/officeDocument/2006/relationships/image" Target="media/image114.png"/><Relationship Id="rId243" Type="http://schemas.openxmlformats.org/officeDocument/2006/relationships/oleObject" Target="embeddings/oleObject106.bin"/><Relationship Id="rId264" Type="http://schemas.openxmlformats.org/officeDocument/2006/relationships/image" Target="media/image140.wmf"/><Relationship Id="rId285" Type="http://schemas.openxmlformats.org/officeDocument/2006/relationships/image" Target="media/image150.wmf"/><Relationship Id="rId17" Type="http://schemas.openxmlformats.org/officeDocument/2006/relationships/oleObject" Target="embeddings/oleObject4.bin"/><Relationship Id="rId38" Type="http://schemas.openxmlformats.org/officeDocument/2006/relationships/image" Target="media/image16.png"/><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image" Target="media/image61.wmf"/><Relationship Id="rId310" Type="http://schemas.openxmlformats.org/officeDocument/2006/relationships/image" Target="media/image161.wmf"/><Relationship Id="rId70" Type="http://schemas.openxmlformats.org/officeDocument/2006/relationships/oleObject" Target="embeddings/oleObject28.bin"/><Relationship Id="rId91" Type="http://schemas.openxmlformats.org/officeDocument/2006/relationships/image" Target="media/image45.wmf"/><Relationship Id="rId145" Type="http://schemas.openxmlformats.org/officeDocument/2006/relationships/image" Target="media/image70.png"/><Relationship Id="rId166" Type="http://schemas.openxmlformats.org/officeDocument/2006/relationships/oleObject" Target="embeddings/oleObject79.bin"/><Relationship Id="rId187" Type="http://schemas.openxmlformats.org/officeDocument/2006/relationships/image" Target="media/image93.png"/><Relationship Id="rId331" Type="http://schemas.openxmlformats.org/officeDocument/2006/relationships/image" Target="media/image169.wmf"/><Relationship Id="rId352" Type="http://schemas.openxmlformats.org/officeDocument/2006/relationships/image" Target="media/image174.wmf"/><Relationship Id="rId373" Type="http://schemas.openxmlformats.org/officeDocument/2006/relationships/header" Target="header2.xml"/><Relationship Id="rId394" Type="http://schemas.microsoft.com/office/2011/relationships/people" Target="people.xml"/><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23.png"/><Relationship Id="rId254" Type="http://schemas.openxmlformats.org/officeDocument/2006/relationships/image" Target="media/image135.wmf"/><Relationship Id="rId28" Type="http://schemas.openxmlformats.org/officeDocument/2006/relationships/image" Target="media/image11.wmf"/><Relationship Id="rId49" Type="http://schemas.openxmlformats.org/officeDocument/2006/relationships/image" Target="media/image24.png"/><Relationship Id="rId114" Type="http://schemas.openxmlformats.org/officeDocument/2006/relationships/oleObject" Target="embeddings/oleObject50.bin"/><Relationship Id="rId275" Type="http://schemas.openxmlformats.org/officeDocument/2006/relationships/image" Target="media/image145.wmf"/><Relationship Id="rId296" Type="http://schemas.openxmlformats.org/officeDocument/2006/relationships/oleObject" Target="embeddings/oleObject133.bin"/><Relationship Id="rId300" Type="http://schemas.openxmlformats.org/officeDocument/2006/relationships/oleObject" Target="embeddings/oleObject136.bin"/><Relationship Id="rId60" Type="http://schemas.openxmlformats.org/officeDocument/2006/relationships/oleObject" Target="embeddings/oleObject23.bin"/><Relationship Id="rId81" Type="http://schemas.openxmlformats.org/officeDocument/2006/relationships/image" Target="media/image40.wmf"/><Relationship Id="rId135" Type="http://schemas.openxmlformats.org/officeDocument/2006/relationships/oleObject" Target="embeddings/oleObject62.bin"/><Relationship Id="rId156" Type="http://schemas.openxmlformats.org/officeDocument/2006/relationships/oleObject" Target="embeddings/oleObject73.bin"/><Relationship Id="rId177" Type="http://schemas.openxmlformats.org/officeDocument/2006/relationships/oleObject" Target="embeddings/oleObject86.bin"/><Relationship Id="rId198" Type="http://schemas.openxmlformats.org/officeDocument/2006/relationships/oleObject" Target="embeddings/oleObject91.bin"/><Relationship Id="rId321" Type="http://schemas.openxmlformats.org/officeDocument/2006/relationships/image" Target="media/image166.wmf"/><Relationship Id="rId342" Type="http://schemas.openxmlformats.org/officeDocument/2006/relationships/oleObject" Target="embeddings/oleObject164.bin"/><Relationship Id="rId363" Type="http://schemas.openxmlformats.org/officeDocument/2006/relationships/oleObject" Target="embeddings/oleObject176.bin"/><Relationship Id="rId384" Type="http://schemas.openxmlformats.org/officeDocument/2006/relationships/image" Target="media/image198.png"/><Relationship Id="rId202" Type="http://schemas.openxmlformats.org/officeDocument/2006/relationships/oleObject" Target="embeddings/oleObject94.bin"/><Relationship Id="rId223" Type="http://schemas.openxmlformats.org/officeDocument/2006/relationships/image" Target="media/image115.png"/><Relationship Id="rId244" Type="http://schemas.openxmlformats.org/officeDocument/2006/relationships/image" Target="media/image130.wmf"/><Relationship Id="rId18" Type="http://schemas.openxmlformats.org/officeDocument/2006/relationships/oleObject" Target="embeddings/oleObject5.bin"/><Relationship Id="rId39" Type="http://schemas.openxmlformats.org/officeDocument/2006/relationships/image" Target="media/image17.png"/><Relationship Id="rId265" Type="http://schemas.openxmlformats.org/officeDocument/2006/relationships/oleObject" Target="embeddings/oleObject117.bin"/><Relationship Id="rId286" Type="http://schemas.openxmlformats.org/officeDocument/2006/relationships/oleObject" Target="embeddings/oleObject128.bin"/><Relationship Id="rId50" Type="http://schemas.openxmlformats.org/officeDocument/2006/relationships/image" Target="media/image25.wmf"/><Relationship Id="rId104" Type="http://schemas.openxmlformats.org/officeDocument/2006/relationships/oleObject" Target="embeddings/oleObject45.bin"/><Relationship Id="rId125" Type="http://schemas.openxmlformats.org/officeDocument/2006/relationships/oleObject" Target="embeddings/oleObject56.bin"/><Relationship Id="rId146" Type="http://schemas.openxmlformats.org/officeDocument/2006/relationships/oleObject" Target="embeddings/oleObject68.bin"/><Relationship Id="rId167" Type="http://schemas.openxmlformats.org/officeDocument/2006/relationships/image" Target="media/image80.wmf"/><Relationship Id="rId188" Type="http://schemas.openxmlformats.org/officeDocument/2006/relationships/image" Target="media/image94.png"/><Relationship Id="rId311" Type="http://schemas.openxmlformats.org/officeDocument/2006/relationships/oleObject" Target="embeddings/oleObject142.bin"/><Relationship Id="rId332" Type="http://schemas.openxmlformats.org/officeDocument/2006/relationships/oleObject" Target="embeddings/oleObject155.bin"/><Relationship Id="rId353" Type="http://schemas.openxmlformats.org/officeDocument/2006/relationships/oleObject" Target="embeddings/oleObject171.bin"/><Relationship Id="rId374" Type="http://schemas.openxmlformats.org/officeDocument/2006/relationships/image" Target="media/image188.png"/><Relationship Id="rId71" Type="http://schemas.openxmlformats.org/officeDocument/2006/relationships/image" Target="media/image35.wmf"/><Relationship Id="rId92" Type="http://schemas.openxmlformats.org/officeDocument/2006/relationships/oleObject" Target="embeddings/oleObject39.bin"/><Relationship Id="rId213" Type="http://schemas.openxmlformats.org/officeDocument/2006/relationships/image" Target="media/image107.wmf"/><Relationship Id="rId234" Type="http://schemas.openxmlformats.org/officeDocument/2006/relationships/image" Target="media/image124.png"/><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12.bin"/><Relationship Id="rId276" Type="http://schemas.openxmlformats.org/officeDocument/2006/relationships/oleObject" Target="embeddings/oleObject123.bin"/><Relationship Id="rId297" Type="http://schemas.openxmlformats.org/officeDocument/2006/relationships/oleObject" Target="embeddings/oleObject134.bin"/><Relationship Id="rId40" Type="http://schemas.openxmlformats.org/officeDocument/2006/relationships/image" Target="media/image18.png"/><Relationship Id="rId115" Type="http://schemas.openxmlformats.org/officeDocument/2006/relationships/image" Target="media/image57.wmf"/><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image" Target="media/image84.png"/><Relationship Id="rId301" Type="http://schemas.openxmlformats.org/officeDocument/2006/relationships/image" Target="media/image157.wmf"/><Relationship Id="rId322" Type="http://schemas.openxmlformats.org/officeDocument/2006/relationships/oleObject" Target="embeddings/oleObject148.bin"/><Relationship Id="rId343" Type="http://schemas.openxmlformats.org/officeDocument/2006/relationships/image" Target="media/image171.wmf"/><Relationship Id="rId364" Type="http://schemas.openxmlformats.org/officeDocument/2006/relationships/image" Target="media/image180.png"/><Relationship Id="rId61" Type="http://schemas.openxmlformats.org/officeDocument/2006/relationships/image" Target="media/image30.wmf"/><Relationship Id="rId82" Type="http://schemas.openxmlformats.org/officeDocument/2006/relationships/oleObject" Target="embeddings/oleObject34.bin"/><Relationship Id="rId199" Type="http://schemas.openxmlformats.org/officeDocument/2006/relationships/image" Target="media/image100.png"/><Relationship Id="rId203" Type="http://schemas.openxmlformats.org/officeDocument/2006/relationships/image" Target="media/image101.png"/><Relationship Id="rId385" Type="http://schemas.openxmlformats.org/officeDocument/2006/relationships/image" Target="media/image199.png"/><Relationship Id="rId19" Type="http://schemas.openxmlformats.org/officeDocument/2006/relationships/image" Target="media/image6.png"/><Relationship Id="rId224" Type="http://schemas.openxmlformats.org/officeDocument/2006/relationships/image" Target="media/image116.png"/><Relationship Id="rId245" Type="http://schemas.openxmlformats.org/officeDocument/2006/relationships/oleObject" Target="embeddings/oleObject107.bin"/><Relationship Id="rId266" Type="http://schemas.openxmlformats.org/officeDocument/2006/relationships/oleObject" Target="embeddings/oleObject118.bin"/><Relationship Id="rId287" Type="http://schemas.openxmlformats.org/officeDocument/2006/relationships/image" Target="media/image151.wmf"/><Relationship Id="rId30" Type="http://schemas.openxmlformats.org/officeDocument/2006/relationships/image" Target="media/image12.wmf"/><Relationship Id="rId105" Type="http://schemas.openxmlformats.org/officeDocument/2006/relationships/image" Target="media/image52.wmf"/><Relationship Id="rId126" Type="http://schemas.openxmlformats.org/officeDocument/2006/relationships/image" Target="media/image62.wmf"/><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image" Target="media/image162.wmf"/><Relationship Id="rId333" Type="http://schemas.openxmlformats.org/officeDocument/2006/relationships/oleObject" Target="embeddings/oleObject156.bin"/><Relationship Id="rId354" Type="http://schemas.openxmlformats.org/officeDocument/2006/relationships/image" Target="media/image175.wmf"/><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image" Target="media/image46.wmf"/><Relationship Id="rId189" Type="http://schemas.openxmlformats.org/officeDocument/2006/relationships/image" Target="media/image95.wmf"/><Relationship Id="rId375" Type="http://schemas.openxmlformats.org/officeDocument/2006/relationships/image" Target="media/image189.png"/><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25.wmf"/><Relationship Id="rId256" Type="http://schemas.openxmlformats.org/officeDocument/2006/relationships/image" Target="media/image136.wmf"/><Relationship Id="rId277" Type="http://schemas.openxmlformats.org/officeDocument/2006/relationships/image" Target="media/image146.wmf"/><Relationship Id="rId298" Type="http://schemas.openxmlformats.org/officeDocument/2006/relationships/oleObject" Target="embeddings/oleObject135.bin"/><Relationship Id="rId116" Type="http://schemas.openxmlformats.org/officeDocument/2006/relationships/oleObject" Target="embeddings/oleObject51.bin"/><Relationship Id="rId137" Type="http://schemas.openxmlformats.org/officeDocument/2006/relationships/image" Target="media/image66.png"/><Relationship Id="rId158" Type="http://schemas.openxmlformats.org/officeDocument/2006/relationships/image" Target="media/image76.wmf"/><Relationship Id="rId302" Type="http://schemas.openxmlformats.org/officeDocument/2006/relationships/oleObject" Target="embeddings/oleObject137.bin"/><Relationship Id="rId323" Type="http://schemas.openxmlformats.org/officeDocument/2006/relationships/oleObject" Target="embeddings/oleObject149.bin"/><Relationship Id="rId344" Type="http://schemas.openxmlformats.org/officeDocument/2006/relationships/oleObject" Target="embeddings/oleObject165.bin"/><Relationship Id="rId20" Type="http://schemas.openxmlformats.org/officeDocument/2006/relationships/image" Target="media/image7.wmf"/><Relationship Id="rId41" Type="http://schemas.openxmlformats.org/officeDocument/2006/relationships/image" Target="media/image19.png"/><Relationship Id="rId62" Type="http://schemas.openxmlformats.org/officeDocument/2006/relationships/oleObject" Target="embeddings/oleObject24.bin"/><Relationship Id="rId83" Type="http://schemas.openxmlformats.org/officeDocument/2006/relationships/image" Target="media/image41.wmf"/><Relationship Id="rId179" Type="http://schemas.openxmlformats.org/officeDocument/2006/relationships/image" Target="media/image85.png"/><Relationship Id="rId365" Type="http://schemas.openxmlformats.org/officeDocument/2006/relationships/image" Target="media/image181.png"/><Relationship Id="rId386" Type="http://schemas.openxmlformats.org/officeDocument/2006/relationships/image" Target="media/image200.png"/><Relationship Id="rId190" Type="http://schemas.openxmlformats.org/officeDocument/2006/relationships/oleObject" Target="embeddings/oleObject87.bin"/><Relationship Id="rId204" Type="http://schemas.openxmlformats.org/officeDocument/2006/relationships/image" Target="media/image102.png"/><Relationship Id="rId225" Type="http://schemas.openxmlformats.org/officeDocument/2006/relationships/image" Target="media/image117.png"/><Relationship Id="rId246" Type="http://schemas.openxmlformats.org/officeDocument/2006/relationships/image" Target="media/image131.wmf"/><Relationship Id="rId267" Type="http://schemas.openxmlformats.org/officeDocument/2006/relationships/image" Target="media/image141.wmf"/><Relationship Id="rId288" Type="http://schemas.openxmlformats.org/officeDocument/2006/relationships/oleObject" Target="embeddings/oleObject129.bin"/><Relationship Id="rId106" Type="http://schemas.openxmlformats.org/officeDocument/2006/relationships/oleObject" Target="embeddings/oleObject46.bin"/><Relationship Id="rId127" Type="http://schemas.openxmlformats.org/officeDocument/2006/relationships/oleObject" Target="embeddings/oleObject57.bin"/><Relationship Id="rId313" Type="http://schemas.openxmlformats.org/officeDocument/2006/relationships/oleObject" Target="embeddings/oleObject143.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19.bin"/><Relationship Id="rId73" Type="http://schemas.openxmlformats.org/officeDocument/2006/relationships/image" Target="media/image36.w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image" Target="media/image81.wmf"/><Relationship Id="rId334" Type="http://schemas.openxmlformats.org/officeDocument/2006/relationships/image" Target="media/image170.wmf"/><Relationship Id="rId355" Type="http://schemas.openxmlformats.org/officeDocument/2006/relationships/oleObject" Target="embeddings/oleObject172.bin"/><Relationship Id="rId376" Type="http://schemas.openxmlformats.org/officeDocument/2006/relationships/image" Target="media/image190.png"/><Relationship Id="rId4" Type="http://schemas.microsoft.com/office/2007/relationships/stylesWithEffects" Target="stylesWithEffects.xml"/><Relationship Id="rId180" Type="http://schemas.openxmlformats.org/officeDocument/2006/relationships/image" Target="media/image86.png"/><Relationship Id="rId215" Type="http://schemas.openxmlformats.org/officeDocument/2006/relationships/image" Target="media/image108.png"/><Relationship Id="rId236" Type="http://schemas.openxmlformats.org/officeDocument/2006/relationships/oleObject" Target="embeddings/oleObject103.bin"/><Relationship Id="rId257" Type="http://schemas.openxmlformats.org/officeDocument/2006/relationships/oleObject" Target="embeddings/oleObject113.bin"/><Relationship Id="rId278" Type="http://schemas.openxmlformats.org/officeDocument/2006/relationships/oleObject" Target="embeddings/oleObject124.bin"/><Relationship Id="rId303" Type="http://schemas.openxmlformats.org/officeDocument/2006/relationships/oleObject" Target="embeddings/oleObject138.bin"/><Relationship Id="rId42" Type="http://schemas.openxmlformats.org/officeDocument/2006/relationships/image" Target="media/image20.wmf"/><Relationship Id="rId84" Type="http://schemas.openxmlformats.org/officeDocument/2006/relationships/oleObject" Target="embeddings/oleObject35.bin"/><Relationship Id="rId138" Type="http://schemas.openxmlformats.org/officeDocument/2006/relationships/oleObject" Target="embeddings/oleObject64.bin"/><Relationship Id="rId345" Type="http://schemas.openxmlformats.org/officeDocument/2006/relationships/oleObject" Target="embeddings/oleObject166.bin"/><Relationship Id="rId387" Type="http://schemas.openxmlformats.org/officeDocument/2006/relationships/image" Target="media/image20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3C0D5E-99E7-4CB8-9B4A-94AF8A8802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6</TotalTime>
  <Pages>105</Pages>
  <Words>20100</Words>
  <Characters>114572</Characters>
  <Application>Microsoft Office Word</Application>
  <DocSecurity>0</DocSecurity>
  <Lines>954</Lines>
  <Paragraphs>2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4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chickend</dc:creator>
  <cp:keywords/>
  <dc:description/>
  <cp:lastModifiedBy>superchickend</cp:lastModifiedBy>
  <cp:revision>463</cp:revision>
  <dcterms:created xsi:type="dcterms:W3CDTF">2012-12-05T17:08:00Z</dcterms:created>
  <dcterms:modified xsi:type="dcterms:W3CDTF">2012-12-12T01:20:00Z</dcterms:modified>
</cp:coreProperties>
</file>